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F26F1" w:rsidRDefault="000F29D5" w:rsidP="00256108">
      <w:pPr>
        <w:pStyle w:val="Heading"/>
        <w:jc w:val="both"/>
      </w:pPr>
      <w:r>
        <w:fldChar w:fldCharType="begin"/>
      </w:r>
      <w:r>
        <w:instrText xml:space="preserve"> MACROBUTTON MTEditEquationSection2 </w:instrText>
      </w:r>
      <w:r w:rsidRPr="00474BB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46FA1">
        <w:t xml:space="preserve">CompuCell3D Manual and Tutorial </w:t>
      </w:r>
    </w:p>
    <w:p w:rsidR="000F29D5" w:rsidRDefault="006F26F1" w:rsidP="00256108">
      <w:pPr>
        <w:pStyle w:val="Heading"/>
        <w:jc w:val="both"/>
      </w:pPr>
      <w:r>
        <w:t xml:space="preserve">Version </w:t>
      </w:r>
      <w:r w:rsidR="008359C0">
        <w:t>3.6</w:t>
      </w:r>
      <w:r w:rsidR="00085E04">
        <w:t>.2</w:t>
      </w:r>
    </w:p>
    <w:p w:rsidR="000F29D5" w:rsidRPr="003C3F0A" w:rsidRDefault="000F29D5" w:rsidP="000F29D5">
      <w:pPr>
        <w:pStyle w:val="BodyText"/>
      </w:pPr>
    </w:p>
    <w:p w:rsidR="000F29D5" w:rsidRDefault="000F29D5" w:rsidP="00256108">
      <w:pPr>
        <w:pStyle w:val="Heading"/>
        <w:jc w:val="both"/>
      </w:pPr>
      <w:r>
        <w:t xml:space="preserve">Maciej H. Swat, </w:t>
      </w:r>
      <w:r w:rsidR="00085E04">
        <w:t xml:space="preserve">Julio Belmonte, </w:t>
      </w:r>
      <w:r w:rsidR="00256108">
        <w:t xml:space="preserve">Randy W. Heiland, </w:t>
      </w:r>
      <w:r>
        <w:t>Benjamin L. Zaitlen, James A. Glazier</w:t>
      </w:r>
      <w:r w:rsidR="008C1839">
        <w:t>, Abbas Shirinifard</w:t>
      </w:r>
    </w:p>
    <w:p w:rsidR="000F29D5" w:rsidRPr="00DC52B7" w:rsidRDefault="000F29D5" w:rsidP="000F29D5">
      <w:pPr>
        <w:pStyle w:val="BodyText"/>
      </w:pPr>
    </w:p>
    <w:p w:rsidR="00C61958" w:rsidRDefault="000F29D5" w:rsidP="000F29D5">
      <w:pPr>
        <w:pStyle w:val="Caption"/>
      </w:pPr>
      <w:r>
        <w:t xml:space="preserve">Biocomplexity Institute and Department of Physics,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 </w:t>
      </w:r>
      <w:smartTag w:uri="urn:schemas-microsoft-com:office:smarttags" w:element="address">
        <w:smartTag w:uri="urn:schemas-microsoft-com:office:smarttags" w:element="Street">
          <w:r>
            <w:t>727 East 3</w:t>
          </w:r>
          <w:r w:rsidRPr="008A087D">
            <w:rPr>
              <w:vertAlign w:val="superscript"/>
            </w:rPr>
            <w:t>rd</w:t>
          </w:r>
          <w:r>
            <w:t xml:space="preserve"> Street</w:t>
          </w:r>
        </w:smartTag>
        <w:r>
          <w:t xml:space="preserve">, </w:t>
        </w:r>
        <w:smartTag w:uri="urn:schemas-microsoft-com:office:smarttags" w:element="City">
          <w:r>
            <w:t>Bloomington</w:t>
          </w:r>
        </w:smartTag>
        <w:r>
          <w:t xml:space="preserve"> </w:t>
        </w:r>
        <w:smartTag w:uri="urn:schemas-microsoft-com:office:smarttags" w:element="State">
          <w:r>
            <w:t>IN</w:t>
          </w:r>
        </w:smartTag>
        <w:r>
          <w:t xml:space="preserve">, </w:t>
        </w:r>
        <w:smartTag w:uri="urn:schemas-microsoft-com:office:smarttags" w:element="PostalCode">
          <w:r>
            <w:t>47405-7105</w:t>
          </w:r>
        </w:smartTag>
        <w:r>
          <w:t xml:space="preserve">, </w:t>
        </w:r>
        <w:smartTag w:uri="urn:schemas-microsoft-com:office:smarttags" w:element="country-region">
          <w:r w:rsidRPr="007D2241">
            <w:t>USA</w:t>
          </w:r>
        </w:smartTag>
      </w:smartTag>
    </w:p>
    <w:p w:rsidR="000F29D5" w:rsidRDefault="00C61958" w:rsidP="000F29D5">
      <w:pPr>
        <w:pStyle w:val="Caption"/>
      </w:pPr>
      <w:r>
        <w:br w:type="page"/>
      </w:r>
    </w:p>
    <w:p w:rsidR="003422CE" w:rsidRDefault="00F11B7A" w:rsidP="000F29D5">
      <w:pPr>
        <w:pStyle w:val="Caption"/>
        <w:rPr>
          <w:noProof/>
        </w:rPr>
      </w:pPr>
      <w:r>
        <w:lastRenderedPageBreak/>
        <w:br w:type="page"/>
      </w:r>
      <w:r w:rsidR="009369A1">
        <w:fldChar w:fldCharType="begin"/>
      </w:r>
      <w:r w:rsidR="009369A1">
        <w:instrText xml:space="preserve"> TOC \o "1-4" \h \z \u </w:instrText>
      </w:r>
      <w:r w:rsidR="009369A1">
        <w:fldChar w:fldCharType="separate"/>
      </w:r>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46" w:history="1">
        <w:r w:rsidR="003422CE" w:rsidRPr="005029E0">
          <w:rPr>
            <w:rStyle w:val="Hyperlink"/>
            <w:noProof/>
          </w:rPr>
          <w:t>1</w:t>
        </w:r>
        <w:r w:rsidR="003422CE">
          <w:rPr>
            <w:rFonts w:asciiTheme="minorHAnsi" w:eastAsiaTheme="minorEastAsia" w:hAnsiTheme="minorHAnsi" w:cstheme="minorBidi"/>
            <w:noProof/>
            <w:sz w:val="22"/>
            <w:szCs w:val="22"/>
            <w:lang w:eastAsia="en-US"/>
          </w:rPr>
          <w:tab/>
        </w:r>
        <w:r w:rsidR="003422CE" w:rsidRPr="005029E0">
          <w:rPr>
            <w:rStyle w:val="Hyperlink"/>
            <w:noProof/>
          </w:rPr>
          <w:t>Introduction</w:t>
        </w:r>
        <w:r w:rsidR="003422CE">
          <w:rPr>
            <w:noProof/>
            <w:webHidden/>
          </w:rPr>
          <w:tab/>
        </w:r>
        <w:r w:rsidR="003422CE">
          <w:rPr>
            <w:noProof/>
            <w:webHidden/>
          </w:rPr>
          <w:fldChar w:fldCharType="begin"/>
        </w:r>
        <w:r w:rsidR="003422CE">
          <w:rPr>
            <w:noProof/>
            <w:webHidden/>
          </w:rPr>
          <w:instrText xml:space="preserve"> PAGEREF _Toc329777746 \h </w:instrText>
        </w:r>
        <w:r w:rsidR="003422CE">
          <w:rPr>
            <w:noProof/>
            <w:webHidden/>
          </w:rPr>
        </w:r>
        <w:r w:rsidR="003422CE">
          <w:rPr>
            <w:noProof/>
            <w:webHidden/>
          </w:rPr>
          <w:fldChar w:fldCharType="separate"/>
        </w:r>
        <w:r w:rsidR="003422CE">
          <w:rPr>
            <w:noProof/>
            <w:webHidden/>
          </w:rPr>
          <w:t>6</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47" w:history="1">
        <w:r w:rsidR="003422CE" w:rsidRPr="005029E0">
          <w:rPr>
            <w:rStyle w:val="Hyperlink"/>
            <w:noProof/>
          </w:rPr>
          <w:t>2</w:t>
        </w:r>
        <w:r w:rsidR="003422CE">
          <w:rPr>
            <w:rFonts w:asciiTheme="minorHAnsi" w:eastAsiaTheme="minorEastAsia" w:hAnsiTheme="minorHAnsi" w:cstheme="minorBidi"/>
            <w:noProof/>
            <w:sz w:val="22"/>
            <w:szCs w:val="22"/>
            <w:lang w:eastAsia="en-US"/>
          </w:rPr>
          <w:tab/>
        </w:r>
        <w:r w:rsidR="003422CE" w:rsidRPr="005029E0">
          <w:rPr>
            <w:rStyle w:val="Hyperlink"/>
            <w:noProof/>
          </w:rPr>
          <w:t>GGH Applications</w:t>
        </w:r>
        <w:r w:rsidR="003422CE">
          <w:rPr>
            <w:noProof/>
            <w:webHidden/>
          </w:rPr>
          <w:tab/>
        </w:r>
        <w:r w:rsidR="003422CE">
          <w:rPr>
            <w:noProof/>
            <w:webHidden/>
          </w:rPr>
          <w:fldChar w:fldCharType="begin"/>
        </w:r>
        <w:r w:rsidR="003422CE">
          <w:rPr>
            <w:noProof/>
            <w:webHidden/>
          </w:rPr>
          <w:instrText xml:space="preserve"> PAGEREF _Toc329777747 \h </w:instrText>
        </w:r>
        <w:r w:rsidR="003422CE">
          <w:rPr>
            <w:noProof/>
            <w:webHidden/>
          </w:rPr>
        </w:r>
        <w:r w:rsidR="003422CE">
          <w:rPr>
            <w:noProof/>
            <w:webHidden/>
          </w:rPr>
          <w:fldChar w:fldCharType="separate"/>
        </w:r>
        <w:r w:rsidR="003422CE">
          <w:rPr>
            <w:noProof/>
            <w:webHidden/>
          </w:rPr>
          <w:t>7</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48" w:history="1">
        <w:r w:rsidR="003422CE" w:rsidRPr="005029E0">
          <w:rPr>
            <w:rStyle w:val="Hyperlink"/>
            <w:noProof/>
          </w:rPr>
          <w:t>3</w:t>
        </w:r>
        <w:r w:rsidR="003422CE">
          <w:rPr>
            <w:rFonts w:asciiTheme="minorHAnsi" w:eastAsiaTheme="minorEastAsia" w:hAnsiTheme="minorHAnsi" w:cstheme="minorBidi"/>
            <w:noProof/>
            <w:sz w:val="22"/>
            <w:szCs w:val="22"/>
            <w:lang w:eastAsia="en-US"/>
          </w:rPr>
          <w:tab/>
        </w:r>
        <w:r w:rsidR="003422CE" w:rsidRPr="005029E0">
          <w:rPr>
            <w:rStyle w:val="Hyperlink"/>
            <w:noProof/>
          </w:rPr>
          <w:t>GGH Simulation Overview</w:t>
        </w:r>
        <w:r w:rsidR="003422CE">
          <w:rPr>
            <w:noProof/>
            <w:webHidden/>
          </w:rPr>
          <w:tab/>
        </w:r>
        <w:r w:rsidR="003422CE">
          <w:rPr>
            <w:noProof/>
            <w:webHidden/>
          </w:rPr>
          <w:fldChar w:fldCharType="begin"/>
        </w:r>
        <w:r w:rsidR="003422CE">
          <w:rPr>
            <w:noProof/>
            <w:webHidden/>
          </w:rPr>
          <w:instrText xml:space="preserve"> PAGEREF _Toc329777748 \h </w:instrText>
        </w:r>
        <w:r w:rsidR="003422CE">
          <w:rPr>
            <w:noProof/>
            <w:webHidden/>
          </w:rPr>
        </w:r>
        <w:r w:rsidR="003422CE">
          <w:rPr>
            <w:noProof/>
            <w:webHidden/>
          </w:rPr>
          <w:fldChar w:fldCharType="separate"/>
        </w:r>
        <w:r w:rsidR="003422CE">
          <w:rPr>
            <w:noProof/>
            <w:webHidden/>
          </w:rPr>
          <w:t>7</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49" w:history="1">
        <w:r w:rsidR="003422CE" w:rsidRPr="005029E0">
          <w:rPr>
            <w:rStyle w:val="Hyperlink"/>
            <w:noProof/>
          </w:rPr>
          <w:t>3.1</w:t>
        </w:r>
        <w:r w:rsidR="003422CE">
          <w:rPr>
            <w:rFonts w:asciiTheme="minorHAnsi" w:eastAsiaTheme="minorEastAsia" w:hAnsiTheme="minorHAnsi" w:cstheme="minorBidi"/>
            <w:noProof/>
            <w:sz w:val="22"/>
            <w:szCs w:val="22"/>
            <w:lang w:eastAsia="en-US"/>
          </w:rPr>
          <w:tab/>
        </w:r>
        <w:r w:rsidR="003422CE" w:rsidRPr="005029E0">
          <w:rPr>
            <w:rStyle w:val="Hyperlink"/>
            <w:noProof/>
          </w:rPr>
          <w:t>Effective Energy</w:t>
        </w:r>
        <w:r w:rsidR="003422CE">
          <w:rPr>
            <w:noProof/>
            <w:webHidden/>
          </w:rPr>
          <w:tab/>
        </w:r>
        <w:r w:rsidR="003422CE">
          <w:rPr>
            <w:noProof/>
            <w:webHidden/>
          </w:rPr>
          <w:fldChar w:fldCharType="begin"/>
        </w:r>
        <w:r w:rsidR="003422CE">
          <w:rPr>
            <w:noProof/>
            <w:webHidden/>
          </w:rPr>
          <w:instrText xml:space="preserve"> PAGEREF _Toc329777749 \h </w:instrText>
        </w:r>
        <w:r w:rsidR="003422CE">
          <w:rPr>
            <w:noProof/>
            <w:webHidden/>
          </w:rPr>
        </w:r>
        <w:r w:rsidR="003422CE">
          <w:rPr>
            <w:noProof/>
            <w:webHidden/>
          </w:rPr>
          <w:fldChar w:fldCharType="separate"/>
        </w:r>
        <w:r w:rsidR="003422CE">
          <w:rPr>
            <w:noProof/>
            <w:webHidden/>
          </w:rPr>
          <w:t>8</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0" w:history="1">
        <w:r w:rsidR="003422CE" w:rsidRPr="005029E0">
          <w:rPr>
            <w:rStyle w:val="Hyperlink"/>
            <w:noProof/>
          </w:rPr>
          <w:t>3.2</w:t>
        </w:r>
        <w:r w:rsidR="003422CE">
          <w:rPr>
            <w:rFonts w:asciiTheme="minorHAnsi" w:eastAsiaTheme="minorEastAsia" w:hAnsiTheme="minorHAnsi" w:cstheme="minorBidi"/>
            <w:noProof/>
            <w:sz w:val="22"/>
            <w:szCs w:val="22"/>
            <w:lang w:eastAsia="en-US"/>
          </w:rPr>
          <w:tab/>
        </w:r>
        <w:r w:rsidR="003422CE" w:rsidRPr="005029E0">
          <w:rPr>
            <w:rStyle w:val="Hyperlink"/>
            <w:noProof/>
          </w:rPr>
          <w:t>Dynamics</w:t>
        </w:r>
        <w:r w:rsidR="003422CE">
          <w:rPr>
            <w:noProof/>
            <w:webHidden/>
          </w:rPr>
          <w:tab/>
        </w:r>
        <w:r w:rsidR="003422CE">
          <w:rPr>
            <w:noProof/>
            <w:webHidden/>
          </w:rPr>
          <w:fldChar w:fldCharType="begin"/>
        </w:r>
        <w:r w:rsidR="003422CE">
          <w:rPr>
            <w:noProof/>
            <w:webHidden/>
          </w:rPr>
          <w:instrText xml:space="preserve"> PAGEREF _Toc329777750 \h </w:instrText>
        </w:r>
        <w:r w:rsidR="003422CE">
          <w:rPr>
            <w:noProof/>
            <w:webHidden/>
          </w:rPr>
        </w:r>
        <w:r w:rsidR="003422CE">
          <w:rPr>
            <w:noProof/>
            <w:webHidden/>
          </w:rPr>
          <w:fldChar w:fldCharType="separate"/>
        </w:r>
        <w:r w:rsidR="003422CE">
          <w:rPr>
            <w:noProof/>
            <w:webHidden/>
          </w:rPr>
          <w:t>10</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1" w:history="1">
        <w:r w:rsidR="003422CE" w:rsidRPr="005029E0">
          <w:rPr>
            <w:rStyle w:val="Hyperlink"/>
            <w:noProof/>
          </w:rPr>
          <w:t>3.3</w:t>
        </w:r>
        <w:r w:rsidR="003422CE">
          <w:rPr>
            <w:rFonts w:asciiTheme="minorHAnsi" w:eastAsiaTheme="minorEastAsia" w:hAnsiTheme="minorHAnsi" w:cstheme="minorBidi"/>
            <w:noProof/>
            <w:sz w:val="22"/>
            <w:szCs w:val="22"/>
            <w:lang w:eastAsia="en-US"/>
          </w:rPr>
          <w:tab/>
        </w:r>
        <w:r w:rsidR="003422CE" w:rsidRPr="005029E0">
          <w:rPr>
            <w:rStyle w:val="Hyperlink"/>
            <w:noProof/>
          </w:rPr>
          <w:t>Algorithmic Implementation of Effective-Energy Calculations</w:t>
        </w:r>
        <w:r w:rsidR="003422CE">
          <w:rPr>
            <w:noProof/>
            <w:webHidden/>
          </w:rPr>
          <w:tab/>
        </w:r>
        <w:r w:rsidR="003422CE">
          <w:rPr>
            <w:noProof/>
            <w:webHidden/>
          </w:rPr>
          <w:fldChar w:fldCharType="begin"/>
        </w:r>
        <w:r w:rsidR="003422CE">
          <w:rPr>
            <w:noProof/>
            <w:webHidden/>
          </w:rPr>
          <w:instrText xml:space="preserve"> PAGEREF _Toc329777751 \h </w:instrText>
        </w:r>
        <w:r w:rsidR="003422CE">
          <w:rPr>
            <w:noProof/>
            <w:webHidden/>
          </w:rPr>
        </w:r>
        <w:r w:rsidR="003422CE">
          <w:rPr>
            <w:noProof/>
            <w:webHidden/>
          </w:rPr>
          <w:fldChar w:fldCharType="separate"/>
        </w:r>
        <w:r w:rsidR="003422CE">
          <w:rPr>
            <w:noProof/>
            <w:webHidden/>
          </w:rPr>
          <w:t>11</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52" w:history="1">
        <w:r w:rsidR="003422CE" w:rsidRPr="005029E0">
          <w:rPr>
            <w:rStyle w:val="Hyperlink"/>
            <w:noProof/>
          </w:rPr>
          <w:t>4</w:t>
        </w:r>
        <w:r w:rsidR="003422CE">
          <w:rPr>
            <w:rFonts w:asciiTheme="minorHAnsi" w:eastAsiaTheme="minorEastAsia" w:hAnsiTheme="minorHAnsi" w:cstheme="minorBidi"/>
            <w:noProof/>
            <w:sz w:val="22"/>
            <w:szCs w:val="22"/>
            <w:lang w:eastAsia="en-US"/>
          </w:rPr>
          <w:tab/>
        </w:r>
        <w:r w:rsidR="003422CE" w:rsidRPr="005029E0">
          <w:rPr>
            <w:rStyle w:val="Hyperlink"/>
            <w:noProof/>
          </w:rPr>
          <w:t>CompuCell3D</w:t>
        </w:r>
        <w:r w:rsidR="003422CE">
          <w:rPr>
            <w:noProof/>
            <w:webHidden/>
          </w:rPr>
          <w:tab/>
        </w:r>
        <w:r w:rsidR="003422CE">
          <w:rPr>
            <w:noProof/>
            <w:webHidden/>
          </w:rPr>
          <w:fldChar w:fldCharType="begin"/>
        </w:r>
        <w:r w:rsidR="003422CE">
          <w:rPr>
            <w:noProof/>
            <w:webHidden/>
          </w:rPr>
          <w:instrText xml:space="preserve"> PAGEREF _Toc329777752 \h </w:instrText>
        </w:r>
        <w:r w:rsidR="003422CE">
          <w:rPr>
            <w:noProof/>
            <w:webHidden/>
          </w:rPr>
        </w:r>
        <w:r w:rsidR="003422CE">
          <w:rPr>
            <w:noProof/>
            <w:webHidden/>
          </w:rPr>
          <w:fldChar w:fldCharType="separate"/>
        </w:r>
        <w:r w:rsidR="003422CE">
          <w:rPr>
            <w:noProof/>
            <w:webHidden/>
          </w:rPr>
          <w:t>13</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53" w:history="1">
        <w:r w:rsidR="003422CE" w:rsidRPr="005029E0">
          <w:rPr>
            <w:rStyle w:val="Hyperlink"/>
            <w:noProof/>
          </w:rPr>
          <w:t>5</w:t>
        </w:r>
        <w:r w:rsidR="003422CE">
          <w:rPr>
            <w:rFonts w:asciiTheme="minorHAnsi" w:eastAsiaTheme="minorEastAsia" w:hAnsiTheme="minorHAnsi" w:cstheme="minorBidi"/>
            <w:noProof/>
            <w:sz w:val="22"/>
            <w:szCs w:val="22"/>
            <w:lang w:eastAsia="en-US"/>
          </w:rPr>
          <w:tab/>
        </w:r>
        <w:r w:rsidR="003422CE" w:rsidRPr="005029E0">
          <w:rPr>
            <w:rStyle w:val="Hyperlink"/>
            <w:noProof/>
          </w:rPr>
          <w:t>Building CC3DML-Based Simulations Using CompuCell3D</w:t>
        </w:r>
        <w:r w:rsidR="003422CE">
          <w:rPr>
            <w:noProof/>
            <w:webHidden/>
          </w:rPr>
          <w:tab/>
        </w:r>
        <w:r w:rsidR="003422CE">
          <w:rPr>
            <w:noProof/>
            <w:webHidden/>
          </w:rPr>
          <w:fldChar w:fldCharType="begin"/>
        </w:r>
        <w:r w:rsidR="003422CE">
          <w:rPr>
            <w:noProof/>
            <w:webHidden/>
          </w:rPr>
          <w:instrText xml:space="preserve"> PAGEREF _Toc329777753 \h </w:instrText>
        </w:r>
        <w:r w:rsidR="003422CE">
          <w:rPr>
            <w:noProof/>
            <w:webHidden/>
          </w:rPr>
        </w:r>
        <w:r w:rsidR="003422CE">
          <w:rPr>
            <w:noProof/>
            <w:webHidden/>
          </w:rPr>
          <w:fldChar w:fldCharType="separate"/>
        </w:r>
        <w:r w:rsidR="003422CE">
          <w:rPr>
            <w:noProof/>
            <w:webHidden/>
          </w:rPr>
          <w:t>15</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4" w:history="1">
        <w:r w:rsidR="003422CE" w:rsidRPr="005029E0">
          <w:rPr>
            <w:rStyle w:val="Hyperlink"/>
            <w:noProof/>
          </w:rPr>
          <w:t>5.1</w:t>
        </w:r>
        <w:r w:rsidR="003422CE">
          <w:rPr>
            <w:rFonts w:asciiTheme="minorHAnsi" w:eastAsiaTheme="minorEastAsia" w:hAnsiTheme="minorHAnsi" w:cstheme="minorBidi"/>
            <w:noProof/>
            <w:sz w:val="22"/>
            <w:szCs w:val="22"/>
            <w:lang w:eastAsia="en-US"/>
          </w:rPr>
          <w:tab/>
        </w:r>
        <w:r w:rsidR="003422CE" w:rsidRPr="005029E0">
          <w:rPr>
            <w:rStyle w:val="Hyperlink"/>
            <w:noProof/>
          </w:rPr>
          <w:t>Short Introduction to XML</w:t>
        </w:r>
        <w:r w:rsidR="003422CE">
          <w:rPr>
            <w:noProof/>
            <w:webHidden/>
          </w:rPr>
          <w:tab/>
        </w:r>
        <w:r w:rsidR="003422CE">
          <w:rPr>
            <w:noProof/>
            <w:webHidden/>
          </w:rPr>
          <w:fldChar w:fldCharType="begin"/>
        </w:r>
        <w:r w:rsidR="003422CE">
          <w:rPr>
            <w:noProof/>
            <w:webHidden/>
          </w:rPr>
          <w:instrText xml:space="preserve"> PAGEREF _Toc329777754 \h </w:instrText>
        </w:r>
        <w:r w:rsidR="003422CE">
          <w:rPr>
            <w:noProof/>
            <w:webHidden/>
          </w:rPr>
        </w:r>
        <w:r w:rsidR="003422CE">
          <w:rPr>
            <w:noProof/>
            <w:webHidden/>
          </w:rPr>
          <w:fldChar w:fldCharType="separate"/>
        </w:r>
        <w:r w:rsidR="003422CE">
          <w:rPr>
            <w:noProof/>
            <w:webHidden/>
          </w:rPr>
          <w:t>15</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5" w:history="1">
        <w:r w:rsidR="003422CE" w:rsidRPr="005029E0">
          <w:rPr>
            <w:rStyle w:val="Hyperlink"/>
            <w:noProof/>
          </w:rPr>
          <w:t>5.2</w:t>
        </w:r>
        <w:r w:rsidR="003422CE">
          <w:rPr>
            <w:rFonts w:asciiTheme="minorHAnsi" w:eastAsiaTheme="minorEastAsia" w:hAnsiTheme="minorHAnsi" w:cstheme="minorBidi"/>
            <w:noProof/>
            <w:sz w:val="22"/>
            <w:szCs w:val="22"/>
            <w:lang w:eastAsia="en-US"/>
          </w:rPr>
          <w:tab/>
        </w:r>
        <w:r w:rsidR="003422CE" w:rsidRPr="005029E0">
          <w:rPr>
            <w:rStyle w:val="Hyperlink"/>
            <w:noProof/>
          </w:rPr>
          <w:t>Cell-Sorting Simulation</w:t>
        </w:r>
        <w:r w:rsidR="003422CE">
          <w:rPr>
            <w:noProof/>
            <w:webHidden/>
          </w:rPr>
          <w:tab/>
        </w:r>
        <w:r w:rsidR="003422CE">
          <w:rPr>
            <w:noProof/>
            <w:webHidden/>
          </w:rPr>
          <w:fldChar w:fldCharType="begin"/>
        </w:r>
        <w:r w:rsidR="003422CE">
          <w:rPr>
            <w:noProof/>
            <w:webHidden/>
          </w:rPr>
          <w:instrText xml:space="preserve"> PAGEREF _Toc329777755 \h </w:instrText>
        </w:r>
        <w:r w:rsidR="003422CE">
          <w:rPr>
            <w:noProof/>
            <w:webHidden/>
          </w:rPr>
        </w:r>
        <w:r w:rsidR="003422CE">
          <w:rPr>
            <w:noProof/>
            <w:webHidden/>
          </w:rPr>
          <w:fldChar w:fldCharType="separate"/>
        </w:r>
        <w:r w:rsidR="003422CE">
          <w:rPr>
            <w:noProof/>
            <w:webHidden/>
          </w:rPr>
          <w:t>16</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6" w:history="1">
        <w:r w:rsidR="003422CE" w:rsidRPr="005029E0">
          <w:rPr>
            <w:rStyle w:val="Hyperlink"/>
            <w:noProof/>
          </w:rPr>
          <w:t>5.3</w:t>
        </w:r>
        <w:r w:rsidR="003422CE">
          <w:rPr>
            <w:rFonts w:asciiTheme="minorHAnsi" w:eastAsiaTheme="minorEastAsia" w:hAnsiTheme="minorHAnsi" w:cstheme="minorBidi"/>
            <w:noProof/>
            <w:sz w:val="22"/>
            <w:szCs w:val="22"/>
            <w:lang w:eastAsia="en-US"/>
          </w:rPr>
          <w:tab/>
        </w:r>
        <w:r w:rsidR="003422CE" w:rsidRPr="005029E0">
          <w:rPr>
            <w:rStyle w:val="Hyperlink"/>
            <w:noProof/>
          </w:rPr>
          <w:t>Angiogenesis Model</w:t>
        </w:r>
        <w:r w:rsidR="003422CE">
          <w:rPr>
            <w:noProof/>
            <w:webHidden/>
          </w:rPr>
          <w:tab/>
        </w:r>
        <w:r w:rsidR="003422CE">
          <w:rPr>
            <w:noProof/>
            <w:webHidden/>
          </w:rPr>
          <w:fldChar w:fldCharType="begin"/>
        </w:r>
        <w:r w:rsidR="003422CE">
          <w:rPr>
            <w:noProof/>
            <w:webHidden/>
          </w:rPr>
          <w:instrText xml:space="preserve"> PAGEREF _Toc329777756 \h </w:instrText>
        </w:r>
        <w:r w:rsidR="003422CE">
          <w:rPr>
            <w:noProof/>
            <w:webHidden/>
          </w:rPr>
        </w:r>
        <w:r w:rsidR="003422CE">
          <w:rPr>
            <w:noProof/>
            <w:webHidden/>
          </w:rPr>
          <w:fldChar w:fldCharType="separate"/>
        </w:r>
        <w:r w:rsidR="003422CE">
          <w:rPr>
            <w:noProof/>
            <w:webHidden/>
          </w:rPr>
          <w:t>21</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7" w:history="1">
        <w:r w:rsidR="003422CE" w:rsidRPr="005029E0">
          <w:rPr>
            <w:rStyle w:val="Hyperlink"/>
            <w:noProof/>
          </w:rPr>
          <w:t>5.4</w:t>
        </w:r>
        <w:r w:rsidR="003422CE">
          <w:rPr>
            <w:rFonts w:asciiTheme="minorHAnsi" w:eastAsiaTheme="minorEastAsia" w:hAnsiTheme="minorHAnsi" w:cstheme="minorBidi"/>
            <w:noProof/>
            <w:sz w:val="22"/>
            <w:szCs w:val="22"/>
            <w:lang w:eastAsia="en-US"/>
          </w:rPr>
          <w:tab/>
        </w:r>
        <w:r w:rsidR="003422CE" w:rsidRPr="005029E0">
          <w:rPr>
            <w:rStyle w:val="Hyperlink"/>
            <w:noProof/>
          </w:rPr>
          <w:t>Bacterium-and-Macrophage Simulation</w:t>
        </w:r>
        <w:r w:rsidR="003422CE">
          <w:rPr>
            <w:noProof/>
            <w:webHidden/>
          </w:rPr>
          <w:tab/>
        </w:r>
        <w:r w:rsidR="003422CE">
          <w:rPr>
            <w:noProof/>
            <w:webHidden/>
          </w:rPr>
          <w:fldChar w:fldCharType="begin"/>
        </w:r>
        <w:r w:rsidR="003422CE">
          <w:rPr>
            <w:noProof/>
            <w:webHidden/>
          </w:rPr>
          <w:instrText xml:space="preserve"> PAGEREF _Toc329777757 \h </w:instrText>
        </w:r>
        <w:r w:rsidR="003422CE">
          <w:rPr>
            <w:noProof/>
            <w:webHidden/>
          </w:rPr>
        </w:r>
        <w:r w:rsidR="003422CE">
          <w:rPr>
            <w:noProof/>
            <w:webHidden/>
          </w:rPr>
          <w:fldChar w:fldCharType="separate"/>
        </w:r>
        <w:r w:rsidR="003422CE">
          <w:rPr>
            <w:noProof/>
            <w:webHidden/>
          </w:rPr>
          <w:t>26</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58" w:history="1">
        <w:r w:rsidR="003422CE" w:rsidRPr="005029E0">
          <w:rPr>
            <w:rStyle w:val="Hyperlink"/>
            <w:noProof/>
          </w:rPr>
          <w:t>6</w:t>
        </w:r>
        <w:r w:rsidR="003422CE">
          <w:rPr>
            <w:rFonts w:asciiTheme="minorHAnsi" w:eastAsiaTheme="minorEastAsia" w:hAnsiTheme="minorHAnsi" w:cstheme="minorBidi"/>
            <w:noProof/>
            <w:sz w:val="22"/>
            <w:szCs w:val="22"/>
            <w:lang w:eastAsia="en-US"/>
          </w:rPr>
          <w:tab/>
        </w:r>
        <w:r w:rsidR="003422CE" w:rsidRPr="005029E0">
          <w:rPr>
            <w:rStyle w:val="Hyperlink"/>
            <w:noProof/>
          </w:rPr>
          <w:t>Python Scripting</w:t>
        </w:r>
        <w:r w:rsidR="003422CE">
          <w:rPr>
            <w:noProof/>
            <w:webHidden/>
          </w:rPr>
          <w:tab/>
        </w:r>
        <w:r w:rsidR="003422CE">
          <w:rPr>
            <w:noProof/>
            <w:webHidden/>
          </w:rPr>
          <w:fldChar w:fldCharType="begin"/>
        </w:r>
        <w:r w:rsidR="003422CE">
          <w:rPr>
            <w:noProof/>
            <w:webHidden/>
          </w:rPr>
          <w:instrText xml:space="preserve"> PAGEREF _Toc329777758 \h </w:instrText>
        </w:r>
        <w:r w:rsidR="003422CE">
          <w:rPr>
            <w:noProof/>
            <w:webHidden/>
          </w:rPr>
        </w:r>
        <w:r w:rsidR="003422CE">
          <w:rPr>
            <w:noProof/>
            <w:webHidden/>
          </w:rPr>
          <w:fldChar w:fldCharType="separate"/>
        </w:r>
        <w:r w:rsidR="003422CE">
          <w:rPr>
            <w:noProof/>
            <w:webHidden/>
          </w:rPr>
          <w:t>32</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59" w:history="1">
        <w:r w:rsidR="003422CE" w:rsidRPr="005029E0">
          <w:rPr>
            <w:rStyle w:val="Hyperlink"/>
            <w:noProof/>
          </w:rPr>
          <w:t>6.1</w:t>
        </w:r>
        <w:r w:rsidR="003422CE">
          <w:rPr>
            <w:rFonts w:asciiTheme="minorHAnsi" w:eastAsiaTheme="minorEastAsia" w:hAnsiTheme="minorHAnsi" w:cstheme="minorBidi"/>
            <w:noProof/>
            <w:sz w:val="22"/>
            <w:szCs w:val="22"/>
            <w:lang w:eastAsia="en-US"/>
          </w:rPr>
          <w:tab/>
        </w:r>
        <w:r w:rsidR="003422CE" w:rsidRPr="005029E0">
          <w:rPr>
            <w:rStyle w:val="Hyperlink"/>
            <w:noProof/>
          </w:rPr>
          <w:t>A Short Introduction to Python</w:t>
        </w:r>
        <w:r w:rsidR="003422CE">
          <w:rPr>
            <w:noProof/>
            <w:webHidden/>
          </w:rPr>
          <w:tab/>
        </w:r>
        <w:r w:rsidR="003422CE">
          <w:rPr>
            <w:noProof/>
            <w:webHidden/>
          </w:rPr>
          <w:fldChar w:fldCharType="begin"/>
        </w:r>
        <w:r w:rsidR="003422CE">
          <w:rPr>
            <w:noProof/>
            <w:webHidden/>
          </w:rPr>
          <w:instrText xml:space="preserve"> PAGEREF _Toc329777759 \h </w:instrText>
        </w:r>
        <w:r w:rsidR="003422CE">
          <w:rPr>
            <w:noProof/>
            <w:webHidden/>
          </w:rPr>
        </w:r>
        <w:r w:rsidR="003422CE">
          <w:rPr>
            <w:noProof/>
            <w:webHidden/>
          </w:rPr>
          <w:fldChar w:fldCharType="separate"/>
        </w:r>
        <w:r w:rsidR="003422CE">
          <w:rPr>
            <w:noProof/>
            <w:webHidden/>
          </w:rPr>
          <w:t>33</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60" w:history="1">
        <w:r w:rsidR="003422CE" w:rsidRPr="005029E0">
          <w:rPr>
            <w:rStyle w:val="Hyperlink"/>
            <w:noProof/>
          </w:rPr>
          <w:t>6.2</w:t>
        </w:r>
        <w:r w:rsidR="003422CE">
          <w:rPr>
            <w:rFonts w:asciiTheme="minorHAnsi" w:eastAsiaTheme="minorEastAsia" w:hAnsiTheme="minorHAnsi" w:cstheme="minorBidi"/>
            <w:noProof/>
            <w:sz w:val="22"/>
            <w:szCs w:val="22"/>
            <w:lang w:eastAsia="en-US"/>
          </w:rPr>
          <w:tab/>
        </w:r>
        <w:r w:rsidR="003422CE" w:rsidRPr="005029E0">
          <w:rPr>
            <w:rStyle w:val="Hyperlink"/>
            <w:noProof/>
          </w:rPr>
          <w:t>General structure of CC3D Python scripts</w:t>
        </w:r>
        <w:r w:rsidR="003422CE">
          <w:rPr>
            <w:noProof/>
            <w:webHidden/>
          </w:rPr>
          <w:tab/>
        </w:r>
        <w:r w:rsidR="003422CE">
          <w:rPr>
            <w:noProof/>
            <w:webHidden/>
          </w:rPr>
          <w:fldChar w:fldCharType="begin"/>
        </w:r>
        <w:r w:rsidR="003422CE">
          <w:rPr>
            <w:noProof/>
            <w:webHidden/>
          </w:rPr>
          <w:instrText xml:space="preserve"> PAGEREF _Toc329777760 \h </w:instrText>
        </w:r>
        <w:r w:rsidR="003422CE">
          <w:rPr>
            <w:noProof/>
            <w:webHidden/>
          </w:rPr>
        </w:r>
        <w:r w:rsidR="003422CE">
          <w:rPr>
            <w:noProof/>
            <w:webHidden/>
          </w:rPr>
          <w:fldChar w:fldCharType="separate"/>
        </w:r>
        <w:r w:rsidR="003422CE">
          <w:rPr>
            <w:noProof/>
            <w:webHidden/>
          </w:rPr>
          <w:t>34</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61" w:history="1">
        <w:r w:rsidR="003422CE" w:rsidRPr="005029E0">
          <w:rPr>
            <w:rStyle w:val="Hyperlink"/>
            <w:noProof/>
          </w:rPr>
          <w:t>6.3</w:t>
        </w:r>
        <w:r w:rsidR="003422CE">
          <w:rPr>
            <w:rFonts w:asciiTheme="minorHAnsi" w:eastAsiaTheme="minorEastAsia" w:hAnsiTheme="minorHAnsi" w:cstheme="minorBidi"/>
            <w:noProof/>
            <w:sz w:val="22"/>
            <w:szCs w:val="22"/>
            <w:lang w:eastAsia="en-US"/>
          </w:rPr>
          <w:tab/>
        </w:r>
        <w:r w:rsidR="003422CE" w:rsidRPr="005029E0">
          <w:rPr>
            <w:rStyle w:val="Hyperlink"/>
            <w:noProof/>
          </w:rPr>
          <w:t>Cell-Type-Oscillator Simulation</w:t>
        </w:r>
        <w:r w:rsidR="003422CE">
          <w:rPr>
            <w:noProof/>
            <w:webHidden/>
          </w:rPr>
          <w:tab/>
        </w:r>
        <w:r w:rsidR="003422CE">
          <w:rPr>
            <w:noProof/>
            <w:webHidden/>
          </w:rPr>
          <w:fldChar w:fldCharType="begin"/>
        </w:r>
        <w:r w:rsidR="003422CE">
          <w:rPr>
            <w:noProof/>
            <w:webHidden/>
          </w:rPr>
          <w:instrText xml:space="preserve"> PAGEREF _Toc329777761 \h </w:instrText>
        </w:r>
        <w:r w:rsidR="003422CE">
          <w:rPr>
            <w:noProof/>
            <w:webHidden/>
          </w:rPr>
        </w:r>
        <w:r w:rsidR="003422CE">
          <w:rPr>
            <w:noProof/>
            <w:webHidden/>
          </w:rPr>
          <w:fldChar w:fldCharType="separate"/>
        </w:r>
        <w:r w:rsidR="003422CE">
          <w:rPr>
            <w:noProof/>
            <w:webHidden/>
          </w:rPr>
          <w:t>36</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62" w:history="1">
        <w:r w:rsidR="003422CE" w:rsidRPr="005029E0">
          <w:rPr>
            <w:rStyle w:val="Hyperlink"/>
            <w:noProof/>
          </w:rPr>
          <w:t>6.4</w:t>
        </w:r>
        <w:r w:rsidR="003422CE">
          <w:rPr>
            <w:rFonts w:asciiTheme="minorHAnsi" w:eastAsiaTheme="minorEastAsia" w:hAnsiTheme="minorHAnsi" w:cstheme="minorBidi"/>
            <w:noProof/>
            <w:sz w:val="22"/>
            <w:szCs w:val="22"/>
            <w:lang w:eastAsia="en-US"/>
          </w:rPr>
          <w:tab/>
        </w:r>
        <w:r w:rsidR="003422CE" w:rsidRPr="005029E0">
          <w:rPr>
            <w:rStyle w:val="Hyperlink"/>
            <w:noProof/>
          </w:rPr>
          <w:t>Diffusing-Field-Based Cell-Growth Simulation</w:t>
        </w:r>
        <w:r w:rsidR="003422CE">
          <w:rPr>
            <w:noProof/>
            <w:webHidden/>
          </w:rPr>
          <w:tab/>
        </w:r>
        <w:r w:rsidR="003422CE">
          <w:rPr>
            <w:noProof/>
            <w:webHidden/>
          </w:rPr>
          <w:fldChar w:fldCharType="begin"/>
        </w:r>
        <w:r w:rsidR="003422CE">
          <w:rPr>
            <w:noProof/>
            <w:webHidden/>
          </w:rPr>
          <w:instrText xml:space="preserve"> PAGEREF _Toc329777762 \h </w:instrText>
        </w:r>
        <w:r w:rsidR="003422CE">
          <w:rPr>
            <w:noProof/>
            <w:webHidden/>
          </w:rPr>
        </w:r>
        <w:r w:rsidR="003422CE">
          <w:rPr>
            <w:noProof/>
            <w:webHidden/>
          </w:rPr>
          <w:fldChar w:fldCharType="separate"/>
        </w:r>
        <w:r w:rsidR="003422CE">
          <w:rPr>
            <w:noProof/>
            <w:webHidden/>
          </w:rPr>
          <w:t>41</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63" w:history="1">
        <w:r w:rsidR="003422CE" w:rsidRPr="005029E0">
          <w:rPr>
            <w:rStyle w:val="Hyperlink"/>
            <w:noProof/>
          </w:rPr>
          <w:t>6.5</w:t>
        </w:r>
        <w:r w:rsidR="003422CE">
          <w:rPr>
            <w:rFonts w:asciiTheme="minorHAnsi" w:eastAsiaTheme="minorEastAsia" w:hAnsiTheme="minorHAnsi" w:cstheme="minorBidi"/>
            <w:noProof/>
            <w:sz w:val="22"/>
            <w:szCs w:val="22"/>
            <w:lang w:eastAsia="en-US"/>
          </w:rPr>
          <w:tab/>
        </w:r>
        <w:r w:rsidR="003422CE" w:rsidRPr="005029E0">
          <w:rPr>
            <w:rStyle w:val="Hyperlink"/>
            <w:noProof/>
          </w:rPr>
          <w:t>Three-Dimensional Vascular Tumor Growth Model</w:t>
        </w:r>
        <w:r w:rsidR="003422CE">
          <w:rPr>
            <w:noProof/>
            <w:webHidden/>
          </w:rPr>
          <w:tab/>
        </w:r>
        <w:r w:rsidR="003422CE">
          <w:rPr>
            <w:noProof/>
            <w:webHidden/>
          </w:rPr>
          <w:fldChar w:fldCharType="begin"/>
        </w:r>
        <w:r w:rsidR="003422CE">
          <w:rPr>
            <w:noProof/>
            <w:webHidden/>
          </w:rPr>
          <w:instrText xml:space="preserve"> PAGEREF _Toc329777763 \h </w:instrText>
        </w:r>
        <w:r w:rsidR="003422CE">
          <w:rPr>
            <w:noProof/>
            <w:webHidden/>
          </w:rPr>
        </w:r>
        <w:r w:rsidR="003422CE">
          <w:rPr>
            <w:noProof/>
            <w:webHidden/>
          </w:rPr>
          <w:fldChar w:fldCharType="separate"/>
        </w:r>
        <w:r w:rsidR="003422CE">
          <w:rPr>
            <w:noProof/>
            <w:webHidden/>
          </w:rPr>
          <w:t>50</w:t>
        </w:r>
        <w:r w:rsidR="003422CE">
          <w:rPr>
            <w:noProof/>
            <w:webHidden/>
          </w:rPr>
          <w:fldChar w:fldCharType="end"/>
        </w:r>
      </w:hyperlink>
    </w:p>
    <w:p w:rsidR="003422CE" w:rsidRDefault="009969F2">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29777764" w:history="1">
        <w:r w:rsidR="003422CE" w:rsidRPr="005029E0">
          <w:rPr>
            <w:rStyle w:val="Hyperlink"/>
            <w:noProof/>
          </w:rPr>
          <w:t>6.6</w:t>
        </w:r>
        <w:r w:rsidR="003422CE">
          <w:rPr>
            <w:rFonts w:asciiTheme="minorHAnsi" w:eastAsiaTheme="minorEastAsia" w:hAnsiTheme="minorHAnsi" w:cstheme="minorBidi"/>
            <w:noProof/>
            <w:sz w:val="22"/>
            <w:szCs w:val="22"/>
            <w:lang w:eastAsia="en-US"/>
          </w:rPr>
          <w:tab/>
        </w:r>
        <w:r w:rsidR="003422CE" w:rsidRPr="005029E0">
          <w:rPr>
            <w:rStyle w:val="Hyperlink"/>
            <w:noProof/>
          </w:rPr>
          <w:t>Subcellular Simulations Using BionetSolver</w:t>
        </w:r>
        <w:r w:rsidR="003422CE">
          <w:rPr>
            <w:noProof/>
            <w:webHidden/>
          </w:rPr>
          <w:tab/>
        </w:r>
        <w:r w:rsidR="003422CE">
          <w:rPr>
            <w:noProof/>
            <w:webHidden/>
          </w:rPr>
          <w:fldChar w:fldCharType="begin"/>
        </w:r>
        <w:r w:rsidR="003422CE">
          <w:rPr>
            <w:noProof/>
            <w:webHidden/>
          </w:rPr>
          <w:instrText xml:space="preserve"> PAGEREF _Toc329777764 \h </w:instrText>
        </w:r>
        <w:r w:rsidR="003422CE">
          <w:rPr>
            <w:noProof/>
            <w:webHidden/>
          </w:rPr>
        </w:r>
        <w:r w:rsidR="003422CE">
          <w:rPr>
            <w:noProof/>
            <w:webHidden/>
          </w:rPr>
          <w:fldChar w:fldCharType="separate"/>
        </w:r>
        <w:r w:rsidR="003422CE">
          <w:rPr>
            <w:noProof/>
            <w:webHidden/>
          </w:rPr>
          <w:t>59</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65" w:history="1">
        <w:r w:rsidR="003422CE" w:rsidRPr="005029E0">
          <w:rPr>
            <w:rStyle w:val="Hyperlink"/>
            <w:noProof/>
          </w:rPr>
          <w:t>7</w:t>
        </w:r>
        <w:r w:rsidR="003422CE">
          <w:rPr>
            <w:rFonts w:asciiTheme="minorHAnsi" w:eastAsiaTheme="minorEastAsia" w:hAnsiTheme="minorHAnsi" w:cstheme="minorBidi"/>
            <w:noProof/>
            <w:sz w:val="22"/>
            <w:szCs w:val="22"/>
            <w:lang w:eastAsia="en-US"/>
          </w:rPr>
          <w:tab/>
        </w:r>
        <w:r w:rsidR="003422CE" w:rsidRPr="005029E0">
          <w:rPr>
            <w:rStyle w:val="Hyperlink"/>
            <w:noProof/>
          </w:rPr>
          <w:t>Conclusion</w:t>
        </w:r>
        <w:r w:rsidR="003422CE">
          <w:rPr>
            <w:noProof/>
            <w:webHidden/>
          </w:rPr>
          <w:tab/>
        </w:r>
        <w:r w:rsidR="003422CE">
          <w:rPr>
            <w:noProof/>
            <w:webHidden/>
          </w:rPr>
          <w:fldChar w:fldCharType="begin"/>
        </w:r>
        <w:r w:rsidR="003422CE">
          <w:rPr>
            <w:noProof/>
            <w:webHidden/>
          </w:rPr>
          <w:instrText xml:space="preserve"> PAGEREF _Toc329777765 \h </w:instrText>
        </w:r>
        <w:r w:rsidR="003422CE">
          <w:rPr>
            <w:noProof/>
            <w:webHidden/>
          </w:rPr>
        </w:r>
        <w:r w:rsidR="003422CE">
          <w:rPr>
            <w:noProof/>
            <w:webHidden/>
          </w:rPr>
          <w:fldChar w:fldCharType="separate"/>
        </w:r>
        <w:r w:rsidR="003422CE">
          <w:rPr>
            <w:noProof/>
            <w:webHidden/>
          </w:rPr>
          <w:t>65</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66" w:history="1">
        <w:r w:rsidR="003422CE" w:rsidRPr="005029E0">
          <w:rPr>
            <w:rStyle w:val="Hyperlink"/>
            <w:noProof/>
          </w:rPr>
          <w:t>8</w:t>
        </w:r>
        <w:r w:rsidR="003422CE">
          <w:rPr>
            <w:rFonts w:asciiTheme="minorHAnsi" w:eastAsiaTheme="minorEastAsia" w:hAnsiTheme="minorHAnsi" w:cstheme="minorBidi"/>
            <w:noProof/>
            <w:sz w:val="22"/>
            <w:szCs w:val="22"/>
            <w:lang w:eastAsia="en-US"/>
          </w:rPr>
          <w:tab/>
        </w:r>
        <w:r w:rsidR="003422CE" w:rsidRPr="005029E0">
          <w:rPr>
            <w:rStyle w:val="Hyperlink"/>
            <w:noProof/>
          </w:rPr>
          <w:t>Acknowledgements</w:t>
        </w:r>
        <w:r w:rsidR="003422CE">
          <w:rPr>
            <w:noProof/>
            <w:webHidden/>
          </w:rPr>
          <w:tab/>
        </w:r>
        <w:r w:rsidR="003422CE">
          <w:rPr>
            <w:noProof/>
            <w:webHidden/>
          </w:rPr>
          <w:fldChar w:fldCharType="begin"/>
        </w:r>
        <w:r w:rsidR="003422CE">
          <w:rPr>
            <w:noProof/>
            <w:webHidden/>
          </w:rPr>
          <w:instrText xml:space="preserve"> PAGEREF _Toc329777766 \h </w:instrText>
        </w:r>
        <w:r w:rsidR="003422CE">
          <w:rPr>
            <w:noProof/>
            <w:webHidden/>
          </w:rPr>
        </w:r>
        <w:r w:rsidR="003422CE">
          <w:rPr>
            <w:noProof/>
            <w:webHidden/>
          </w:rPr>
          <w:fldChar w:fldCharType="separate"/>
        </w:r>
        <w:r w:rsidR="003422CE">
          <w:rPr>
            <w:noProof/>
            <w:webHidden/>
          </w:rPr>
          <w:t>66</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767" w:history="1">
        <w:r w:rsidR="003422CE" w:rsidRPr="005029E0">
          <w:rPr>
            <w:rStyle w:val="Hyperlink"/>
            <w:noProof/>
          </w:rPr>
          <w:t>9</w:t>
        </w:r>
        <w:r w:rsidR="003422CE">
          <w:rPr>
            <w:rFonts w:asciiTheme="minorHAnsi" w:eastAsiaTheme="minorEastAsia" w:hAnsiTheme="minorHAnsi" w:cstheme="minorBidi"/>
            <w:noProof/>
            <w:sz w:val="22"/>
            <w:szCs w:val="22"/>
            <w:lang w:eastAsia="en-US"/>
          </w:rPr>
          <w:tab/>
        </w:r>
        <w:r w:rsidR="003422CE" w:rsidRPr="005029E0">
          <w:rPr>
            <w:rStyle w:val="Hyperlink"/>
            <w:noProof/>
          </w:rPr>
          <w:t>IX. XML Syntax of CompuCell3D modules</w:t>
        </w:r>
        <w:r w:rsidR="003422CE">
          <w:rPr>
            <w:noProof/>
            <w:webHidden/>
          </w:rPr>
          <w:tab/>
        </w:r>
        <w:r w:rsidR="003422CE">
          <w:rPr>
            <w:noProof/>
            <w:webHidden/>
          </w:rPr>
          <w:fldChar w:fldCharType="begin"/>
        </w:r>
        <w:r w:rsidR="003422CE">
          <w:rPr>
            <w:noProof/>
            <w:webHidden/>
          </w:rPr>
          <w:instrText xml:space="preserve"> PAGEREF _Toc329777767 \h </w:instrText>
        </w:r>
        <w:r w:rsidR="003422CE">
          <w:rPr>
            <w:noProof/>
            <w:webHidden/>
          </w:rPr>
        </w:r>
        <w:r w:rsidR="003422CE">
          <w:rPr>
            <w:noProof/>
            <w:webHidden/>
          </w:rPr>
          <w:fldChar w:fldCharType="separate"/>
        </w:r>
        <w:r w:rsidR="003422CE">
          <w:rPr>
            <w:noProof/>
            <w:webHidden/>
          </w:rPr>
          <w:t>66</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768" w:history="1">
        <w:r w:rsidR="003422CE" w:rsidRPr="005029E0">
          <w:rPr>
            <w:rStyle w:val="Hyperlink"/>
            <w:noProof/>
          </w:rPr>
          <w:t>9.1.1</w:t>
        </w:r>
        <w:r w:rsidR="003422CE">
          <w:rPr>
            <w:rFonts w:asciiTheme="minorHAnsi" w:eastAsiaTheme="minorEastAsia" w:hAnsiTheme="minorHAnsi" w:cstheme="minorBidi"/>
            <w:noProof/>
            <w:sz w:val="22"/>
            <w:szCs w:val="22"/>
            <w:lang w:eastAsia="en-US"/>
          </w:rPr>
          <w:tab/>
        </w:r>
        <w:r w:rsidR="003422CE" w:rsidRPr="005029E0">
          <w:rPr>
            <w:rStyle w:val="Hyperlink"/>
            <w:noProof/>
          </w:rPr>
          <w:t>IX.1. Potts Section</w:t>
        </w:r>
        <w:r w:rsidR="003422CE">
          <w:rPr>
            <w:noProof/>
            <w:webHidden/>
          </w:rPr>
          <w:tab/>
        </w:r>
        <w:r w:rsidR="003422CE">
          <w:rPr>
            <w:noProof/>
            <w:webHidden/>
          </w:rPr>
          <w:fldChar w:fldCharType="begin"/>
        </w:r>
        <w:r w:rsidR="003422CE">
          <w:rPr>
            <w:noProof/>
            <w:webHidden/>
          </w:rPr>
          <w:instrText xml:space="preserve"> PAGEREF _Toc329777768 \h </w:instrText>
        </w:r>
        <w:r w:rsidR="003422CE">
          <w:rPr>
            <w:noProof/>
            <w:webHidden/>
          </w:rPr>
        </w:r>
        <w:r w:rsidR="003422CE">
          <w:rPr>
            <w:noProof/>
            <w:webHidden/>
          </w:rPr>
          <w:fldChar w:fldCharType="separate"/>
        </w:r>
        <w:r w:rsidR="003422CE">
          <w:rPr>
            <w:noProof/>
            <w:webHidden/>
          </w:rPr>
          <w:t>66</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69" w:history="1">
        <w:r w:rsidR="003422CE" w:rsidRPr="005029E0">
          <w:rPr>
            <w:rStyle w:val="Hyperlink"/>
            <w:noProof/>
          </w:rPr>
          <w:t>9.1.1.1</w:t>
        </w:r>
        <w:r w:rsidR="003422CE">
          <w:rPr>
            <w:rFonts w:asciiTheme="minorHAnsi" w:eastAsiaTheme="minorEastAsia" w:hAnsiTheme="minorHAnsi" w:cstheme="minorBidi"/>
            <w:noProof/>
            <w:sz w:val="22"/>
            <w:szCs w:val="22"/>
            <w:lang w:eastAsia="en-US"/>
          </w:rPr>
          <w:tab/>
        </w:r>
        <w:r w:rsidR="003422CE" w:rsidRPr="005029E0">
          <w:rPr>
            <w:rStyle w:val="Hyperlink"/>
            <w:noProof/>
          </w:rPr>
          <w:t>IX.1.1 Lattice Type</w:t>
        </w:r>
        <w:r w:rsidR="003422CE">
          <w:rPr>
            <w:noProof/>
            <w:webHidden/>
          </w:rPr>
          <w:tab/>
        </w:r>
        <w:r w:rsidR="003422CE">
          <w:rPr>
            <w:noProof/>
            <w:webHidden/>
          </w:rPr>
          <w:fldChar w:fldCharType="begin"/>
        </w:r>
        <w:r w:rsidR="003422CE">
          <w:rPr>
            <w:noProof/>
            <w:webHidden/>
          </w:rPr>
          <w:instrText xml:space="preserve"> PAGEREF _Toc329777769 \h </w:instrText>
        </w:r>
        <w:r w:rsidR="003422CE">
          <w:rPr>
            <w:noProof/>
            <w:webHidden/>
          </w:rPr>
        </w:r>
        <w:r w:rsidR="003422CE">
          <w:rPr>
            <w:noProof/>
            <w:webHidden/>
          </w:rPr>
          <w:fldChar w:fldCharType="separate"/>
        </w:r>
        <w:r w:rsidR="003422CE">
          <w:rPr>
            <w:noProof/>
            <w:webHidden/>
          </w:rPr>
          <w:t>71</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770" w:history="1">
        <w:r w:rsidR="003422CE" w:rsidRPr="005029E0">
          <w:rPr>
            <w:rStyle w:val="Hyperlink"/>
            <w:noProof/>
          </w:rPr>
          <w:t>9.1.2</w:t>
        </w:r>
        <w:r w:rsidR="003422CE">
          <w:rPr>
            <w:rFonts w:asciiTheme="minorHAnsi" w:eastAsiaTheme="minorEastAsia" w:hAnsiTheme="minorHAnsi" w:cstheme="minorBidi"/>
            <w:noProof/>
            <w:sz w:val="22"/>
            <w:szCs w:val="22"/>
            <w:lang w:eastAsia="en-US"/>
          </w:rPr>
          <w:tab/>
        </w:r>
        <w:r w:rsidR="003422CE" w:rsidRPr="005029E0">
          <w:rPr>
            <w:rStyle w:val="Hyperlink"/>
            <w:noProof/>
          </w:rPr>
          <w:t>IX.2. Plugins Section</w:t>
        </w:r>
        <w:r w:rsidR="003422CE">
          <w:rPr>
            <w:noProof/>
            <w:webHidden/>
          </w:rPr>
          <w:tab/>
        </w:r>
        <w:r w:rsidR="003422CE">
          <w:rPr>
            <w:noProof/>
            <w:webHidden/>
          </w:rPr>
          <w:fldChar w:fldCharType="begin"/>
        </w:r>
        <w:r w:rsidR="003422CE">
          <w:rPr>
            <w:noProof/>
            <w:webHidden/>
          </w:rPr>
          <w:instrText xml:space="preserve"> PAGEREF _Toc329777770 \h </w:instrText>
        </w:r>
        <w:r w:rsidR="003422CE">
          <w:rPr>
            <w:noProof/>
            <w:webHidden/>
          </w:rPr>
        </w:r>
        <w:r w:rsidR="003422CE">
          <w:rPr>
            <w:noProof/>
            <w:webHidden/>
          </w:rPr>
          <w:fldChar w:fldCharType="separate"/>
        </w:r>
        <w:r w:rsidR="003422CE">
          <w:rPr>
            <w:noProof/>
            <w:webHidden/>
          </w:rPr>
          <w:t>7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1" w:history="1">
        <w:r w:rsidR="003422CE" w:rsidRPr="005029E0">
          <w:rPr>
            <w:rStyle w:val="Hyperlink"/>
            <w:noProof/>
          </w:rPr>
          <w:t>9.1.2.1</w:t>
        </w:r>
        <w:r w:rsidR="003422CE">
          <w:rPr>
            <w:rFonts w:asciiTheme="minorHAnsi" w:eastAsiaTheme="minorEastAsia" w:hAnsiTheme="minorHAnsi" w:cstheme="minorBidi"/>
            <w:noProof/>
            <w:sz w:val="22"/>
            <w:szCs w:val="22"/>
            <w:lang w:eastAsia="en-US"/>
          </w:rPr>
          <w:tab/>
        </w:r>
        <w:r w:rsidR="003422CE" w:rsidRPr="005029E0">
          <w:rPr>
            <w:rStyle w:val="Hyperlink"/>
            <w:noProof/>
          </w:rPr>
          <w:t>IX.2.1. CellType Plugin</w:t>
        </w:r>
        <w:r w:rsidR="003422CE">
          <w:rPr>
            <w:noProof/>
            <w:webHidden/>
          </w:rPr>
          <w:tab/>
        </w:r>
        <w:r w:rsidR="003422CE">
          <w:rPr>
            <w:noProof/>
            <w:webHidden/>
          </w:rPr>
          <w:fldChar w:fldCharType="begin"/>
        </w:r>
        <w:r w:rsidR="003422CE">
          <w:rPr>
            <w:noProof/>
            <w:webHidden/>
          </w:rPr>
          <w:instrText xml:space="preserve"> PAGEREF _Toc329777771 \h </w:instrText>
        </w:r>
        <w:r w:rsidR="003422CE">
          <w:rPr>
            <w:noProof/>
            <w:webHidden/>
          </w:rPr>
        </w:r>
        <w:r w:rsidR="003422CE">
          <w:rPr>
            <w:noProof/>
            <w:webHidden/>
          </w:rPr>
          <w:fldChar w:fldCharType="separate"/>
        </w:r>
        <w:r w:rsidR="003422CE">
          <w:rPr>
            <w:noProof/>
            <w:webHidden/>
          </w:rPr>
          <w:t>7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2" w:history="1">
        <w:r w:rsidR="003422CE" w:rsidRPr="005029E0">
          <w:rPr>
            <w:rStyle w:val="Hyperlink"/>
            <w:noProof/>
          </w:rPr>
          <w:t>9.1.2.2</w:t>
        </w:r>
        <w:r w:rsidR="003422CE">
          <w:rPr>
            <w:rFonts w:asciiTheme="minorHAnsi" w:eastAsiaTheme="minorEastAsia" w:hAnsiTheme="minorHAnsi" w:cstheme="minorBidi"/>
            <w:noProof/>
            <w:sz w:val="22"/>
            <w:szCs w:val="22"/>
            <w:lang w:eastAsia="en-US"/>
          </w:rPr>
          <w:tab/>
        </w:r>
        <w:r w:rsidR="003422CE" w:rsidRPr="005029E0">
          <w:rPr>
            <w:rStyle w:val="Hyperlink"/>
            <w:noProof/>
          </w:rPr>
          <w:t>IX.2.2. Simple Volume and Surface Constraints</w:t>
        </w:r>
        <w:r w:rsidR="003422CE">
          <w:rPr>
            <w:noProof/>
            <w:webHidden/>
          </w:rPr>
          <w:tab/>
        </w:r>
        <w:r w:rsidR="003422CE">
          <w:rPr>
            <w:noProof/>
            <w:webHidden/>
          </w:rPr>
          <w:fldChar w:fldCharType="begin"/>
        </w:r>
        <w:r w:rsidR="003422CE">
          <w:rPr>
            <w:noProof/>
            <w:webHidden/>
          </w:rPr>
          <w:instrText xml:space="preserve"> PAGEREF _Toc329777772 \h </w:instrText>
        </w:r>
        <w:r w:rsidR="003422CE">
          <w:rPr>
            <w:noProof/>
            <w:webHidden/>
          </w:rPr>
        </w:r>
        <w:r w:rsidR="003422CE">
          <w:rPr>
            <w:noProof/>
            <w:webHidden/>
          </w:rPr>
          <w:fldChar w:fldCharType="separate"/>
        </w:r>
        <w:r w:rsidR="003422CE">
          <w:rPr>
            <w:noProof/>
            <w:webHidden/>
          </w:rPr>
          <w:t>7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3" w:history="1">
        <w:r w:rsidR="003422CE" w:rsidRPr="005029E0">
          <w:rPr>
            <w:rStyle w:val="Hyperlink"/>
            <w:noProof/>
          </w:rPr>
          <w:t>9.1.2.3</w:t>
        </w:r>
        <w:r w:rsidR="003422CE">
          <w:rPr>
            <w:rFonts w:asciiTheme="minorHAnsi" w:eastAsiaTheme="minorEastAsia" w:hAnsiTheme="minorHAnsi" w:cstheme="minorBidi"/>
            <w:noProof/>
            <w:sz w:val="22"/>
            <w:szCs w:val="22"/>
            <w:lang w:eastAsia="en-US"/>
          </w:rPr>
          <w:tab/>
        </w:r>
        <w:r w:rsidR="003422CE" w:rsidRPr="005029E0">
          <w:rPr>
            <w:rStyle w:val="Hyperlink"/>
            <w:noProof/>
          </w:rPr>
          <w:t>IX.2.3.VolumeTracker and SurfaceTracker plugins</w:t>
        </w:r>
        <w:r w:rsidR="003422CE">
          <w:rPr>
            <w:noProof/>
            <w:webHidden/>
          </w:rPr>
          <w:tab/>
        </w:r>
        <w:r w:rsidR="003422CE">
          <w:rPr>
            <w:noProof/>
            <w:webHidden/>
          </w:rPr>
          <w:fldChar w:fldCharType="begin"/>
        </w:r>
        <w:r w:rsidR="003422CE">
          <w:rPr>
            <w:noProof/>
            <w:webHidden/>
          </w:rPr>
          <w:instrText xml:space="preserve"> PAGEREF _Toc329777773 \h </w:instrText>
        </w:r>
        <w:r w:rsidR="003422CE">
          <w:rPr>
            <w:noProof/>
            <w:webHidden/>
          </w:rPr>
        </w:r>
        <w:r w:rsidR="003422CE">
          <w:rPr>
            <w:noProof/>
            <w:webHidden/>
          </w:rPr>
          <w:fldChar w:fldCharType="separate"/>
        </w:r>
        <w:r w:rsidR="003422CE">
          <w:rPr>
            <w:noProof/>
            <w:webHidden/>
          </w:rPr>
          <w:t>74</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4" w:history="1">
        <w:r w:rsidR="003422CE" w:rsidRPr="005029E0">
          <w:rPr>
            <w:rStyle w:val="Hyperlink"/>
            <w:noProof/>
          </w:rPr>
          <w:t>9.1.2.4</w:t>
        </w:r>
        <w:r w:rsidR="003422CE">
          <w:rPr>
            <w:rFonts w:asciiTheme="minorHAnsi" w:eastAsiaTheme="minorEastAsia" w:hAnsiTheme="minorHAnsi" w:cstheme="minorBidi"/>
            <w:noProof/>
            <w:sz w:val="22"/>
            <w:szCs w:val="22"/>
            <w:lang w:eastAsia="en-US"/>
          </w:rPr>
          <w:tab/>
        </w:r>
        <w:r w:rsidR="003422CE" w:rsidRPr="005029E0">
          <w:rPr>
            <w:rStyle w:val="Hyperlink"/>
            <w:noProof/>
          </w:rPr>
          <w:t>IX.2.4. VolumeFlex Plugin</w:t>
        </w:r>
        <w:r w:rsidR="003422CE">
          <w:rPr>
            <w:noProof/>
            <w:webHidden/>
          </w:rPr>
          <w:tab/>
        </w:r>
        <w:r w:rsidR="003422CE">
          <w:rPr>
            <w:noProof/>
            <w:webHidden/>
          </w:rPr>
          <w:fldChar w:fldCharType="begin"/>
        </w:r>
        <w:r w:rsidR="003422CE">
          <w:rPr>
            <w:noProof/>
            <w:webHidden/>
          </w:rPr>
          <w:instrText xml:space="preserve"> PAGEREF _Toc329777774 \h </w:instrText>
        </w:r>
        <w:r w:rsidR="003422CE">
          <w:rPr>
            <w:noProof/>
            <w:webHidden/>
          </w:rPr>
        </w:r>
        <w:r w:rsidR="003422CE">
          <w:rPr>
            <w:noProof/>
            <w:webHidden/>
          </w:rPr>
          <w:fldChar w:fldCharType="separate"/>
        </w:r>
        <w:r w:rsidR="003422CE">
          <w:rPr>
            <w:noProof/>
            <w:webHidden/>
          </w:rPr>
          <w:t>74</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5" w:history="1">
        <w:r w:rsidR="003422CE" w:rsidRPr="005029E0">
          <w:rPr>
            <w:rStyle w:val="Hyperlink"/>
            <w:noProof/>
          </w:rPr>
          <w:t>9.1.2.5</w:t>
        </w:r>
        <w:r w:rsidR="003422CE">
          <w:rPr>
            <w:rFonts w:asciiTheme="minorHAnsi" w:eastAsiaTheme="minorEastAsia" w:hAnsiTheme="minorHAnsi" w:cstheme="minorBidi"/>
            <w:noProof/>
            <w:sz w:val="22"/>
            <w:szCs w:val="22"/>
            <w:lang w:eastAsia="en-US"/>
          </w:rPr>
          <w:tab/>
        </w:r>
        <w:r w:rsidR="003422CE" w:rsidRPr="005029E0">
          <w:rPr>
            <w:rStyle w:val="Hyperlink"/>
            <w:noProof/>
          </w:rPr>
          <w:t>IX.2.5. SurfaceFlex Plugin</w:t>
        </w:r>
        <w:r w:rsidR="003422CE">
          <w:rPr>
            <w:noProof/>
            <w:webHidden/>
          </w:rPr>
          <w:tab/>
        </w:r>
        <w:r w:rsidR="003422CE">
          <w:rPr>
            <w:noProof/>
            <w:webHidden/>
          </w:rPr>
          <w:fldChar w:fldCharType="begin"/>
        </w:r>
        <w:r w:rsidR="003422CE">
          <w:rPr>
            <w:noProof/>
            <w:webHidden/>
          </w:rPr>
          <w:instrText xml:space="preserve"> PAGEREF _Toc329777775 \h </w:instrText>
        </w:r>
        <w:r w:rsidR="003422CE">
          <w:rPr>
            <w:noProof/>
            <w:webHidden/>
          </w:rPr>
        </w:r>
        <w:r w:rsidR="003422CE">
          <w:rPr>
            <w:noProof/>
            <w:webHidden/>
          </w:rPr>
          <w:fldChar w:fldCharType="separate"/>
        </w:r>
        <w:r w:rsidR="003422CE">
          <w:rPr>
            <w:noProof/>
            <w:webHidden/>
          </w:rPr>
          <w:t>75</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6" w:history="1">
        <w:r w:rsidR="003422CE" w:rsidRPr="005029E0">
          <w:rPr>
            <w:rStyle w:val="Hyperlink"/>
            <w:noProof/>
          </w:rPr>
          <w:t>9.1.2.6</w:t>
        </w:r>
        <w:r w:rsidR="003422CE">
          <w:rPr>
            <w:rFonts w:asciiTheme="minorHAnsi" w:eastAsiaTheme="minorEastAsia" w:hAnsiTheme="minorHAnsi" w:cstheme="minorBidi"/>
            <w:noProof/>
            <w:sz w:val="22"/>
            <w:szCs w:val="22"/>
            <w:lang w:eastAsia="en-US"/>
          </w:rPr>
          <w:tab/>
        </w:r>
        <w:r w:rsidR="003422CE" w:rsidRPr="005029E0">
          <w:rPr>
            <w:rStyle w:val="Hyperlink"/>
            <w:noProof/>
          </w:rPr>
          <w:t>IX.2.6. VolumeLocalFlex Plugin</w:t>
        </w:r>
        <w:r w:rsidR="003422CE">
          <w:rPr>
            <w:noProof/>
            <w:webHidden/>
          </w:rPr>
          <w:tab/>
        </w:r>
        <w:r w:rsidR="003422CE">
          <w:rPr>
            <w:noProof/>
            <w:webHidden/>
          </w:rPr>
          <w:fldChar w:fldCharType="begin"/>
        </w:r>
        <w:r w:rsidR="003422CE">
          <w:rPr>
            <w:noProof/>
            <w:webHidden/>
          </w:rPr>
          <w:instrText xml:space="preserve"> PAGEREF _Toc329777776 \h </w:instrText>
        </w:r>
        <w:r w:rsidR="003422CE">
          <w:rPr>
            <w:noProof/>
            <w:webHidden/>
          </w:rPr>
        </w:r>
        <w:r w:rsidR="003422CE">
          <w:rPr>
            <w:noProof/>
            <w:webHidden/>
          </w:rPr>
          <w:fldChar w:fldCharType="separate"/>
        </w:r>
        <w:r w:rsidR="003422CE">
          <w:rPr>
            <w:noProof/>
            <w:webHidden/>
          </w:rPr>
          <w:t>75</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7" w:history="1">
        <w:r w:rsidR="003422CE" w:rsidRPr="005029E0">
          <w:rPr>
            <w:rStyle w:val="Hyperlink"/>
            <w:noProof/>
          </w:rPr>
          <w:t>9.1.2.7</w:t>
        </w:r>
        <w:r w:rsidR="003422CE">
          <w:rPr>
            <w:rFonts w:asciiTheme="minorHAnsi" w:eastAsiaTheme="minorEastAsia" w:hAnsiTheme="minorHAnsi" w:cstheme="minorBidi"/>
            <w:noProof/>
            <w:sz w:val="22"/>
            <w:szCs w:val="22"/>
            <w:lang w:eastAsia="en-US"/>
          </w:rPr>
          <w:tab/>
        </w:r>
        <w:r w:rsidR="003422CE" w:rsidRPr="005029E0">
          <w:rPr>
            <w:rStyle w:val="Hyperlink"/>
            <w:noProof/>
          </w:rPr>
          <w:t>IX.2.7. SurfaceLocalFlex Plugin</w:t>
        </w:r>
        <w:r w:rsidR="003422CE">
          <w:rPr>
            <w:noProof/>
            <w:webHidden/>
          </w:rPr>
          <w:tab/>
        </w:r>
        <w:r w:rsidR="003422CE">
          <w:rPr>
            <w:noProof/>
            <w:webHidden/>
          </w:rPr>
          <w:fldChar w:fldCharType="begin"/>
        </w:r>
        <w:r w:rsidR="003422CE">
          <w:rPr>
            <w:noProof/>
            <w:webHidden/>
          </w:rPr>
          <w:instrText xml:space="preserve"> PAGEREF _Toc329777777 \h </w:instrText>
        </w:r>
        <w:r w:rsidR="003422CE">
          <w:rPr>
            <w:noProof/>
            <w:webHidden/>
          </w:rPr>
        </w:r>
        <w:r w:rsidR="003422CE">
          <w:rPr>
            <w:noProof/>
            <w:webHidden/>
          </w:rPr>
          <w:fldChar w:fldCharType="separate"/>
        </w:r>
        <w:r w:rsidR="003422CE">
          <w:rPr>
            <w:noProof/>
            <w:webHidden/>
          </w:rPr>
          <w:t>76</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8" w:history="1">
        <w:r w:rsidR="003422CE" w:rsidRPr="005029E0">
          <w:rPr>
            <w:rStyle w:val="Hyperlink"/>
            <w:noProof/>
          </w:rPr>
          <w:t>9.1.2.8</w:t>
        </w:r>
        <w:r w:rsidR="003422CE">
          <w:rPr>
            <w:rFonts w:asciiTheme="minorHAnsi" w:eastAsiaTheme="minorEastAsia" w:hAnsiTheme="minorHAnsi" w:cstheme="minorBidi"/>
            <w:noProof/>
            <w:sz w:val="22"/>
            <w:szCs w:val="22"/>
            <w:lang w:eastAsia="en-US"/>
          </w:rPr>
          <w:tab/>
        </w:r>
        <w:r w:rsidR="003422CE" w:rsidRPr="005029E0">
          <w:rPr>
            <w:rStyle w:val="Hyperlink"/>
            <w:noProof/>
          </w:rPr>
          <w:t>IX.2.8. NeighborTracker Plugin</w:t>
        </w:r>
        <w:r w:rsidR="003422CE">
          <w:rPr>
            <w:noProof/>
            <w:webHidden/>
          </w:rPr>
          <w:tab/>
        </w:r>
        <w:r w:rsidR="003422CE">
          <w:rPr>
            <w:noProof/>
            <w:webHidden/>
          </w:rPr>
          <w:fldChar w:fldCharType="begin"/>
        </w:r>
        <w:r w:rsidR="003422CE">
          <w:rPr>
            <w:noProof/>
            <w:webHidden/>
          </w:rPr>
          <w:instrText xml:space="preserve"> PAGEREF _Toc329777778 \h </w:instrText>
        </w:r>
        <w:r w:rsidR="003422CE">
          <w:rPr>
            <w:noProof/>
            <w:webHidden/>
          </w:rPr>
        </w:r>
        <w:r w:rsidR="003422CE">
          <w:rPr>
            <w:noProof/>
            <w:webHidden/>
          </w:rPr>
          <w:fldChar w:fldCharType="separate"/>
        </w:r>
        <w:r w:rsidR="003422CE">
          <w:rPr>
            <w:noProof/>
            <w:webHidden/>
          </w:rPr>
          <w:t>76</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79" w:history="1">
        <w:r w:rsidR="003422CE" w:rsidRPr="005029E0">
          <w:rPr>
            <w:rStyle w:val="Hyperlink"/>
            <w:noProof/>
          </w:rPr>
          <w:t>9.1.2.9</w:t>
        </w:r>
        <w:r w:rsidR="003422CE">
          <w:rPr>
            <w:rFonts w:asciiTheme="minorHAnsi" w:eastAsiaTheme="minorEastAsia" w:hAnsiTheme="minorHAnsi" w:cstheme="minorBidi"/>
            <w:noProof/>
            <w:sz w:val="22"/>
            <w:szCs w:val="22"/>
            <w:lang w:eastAsia="en-US"/>
          </w:rPr>
          <w:tab/>
        </w:r>
        <w:r w:rsidR="003422CE" w:rsidRPr="005029E0">
          <w:rPr>
            <w:rStyle w:val="Hyperlink"/>
            <w:noProof/>
          </w:rPr>
          <w:t>IX.2.9. Chemotaxis</w:t>
        </w:r>
        <w:r w:rsidR="003422CE">
          <w:rPr>
            <w:noProof/>
            <w:webHidden/>
          </w:rPr>
          <w:tab/>
        </w:r>
        <w:r w:rsidR="003422CE">
          <w:rPr>
            <w:noProof/>
            <w:webHidden/>
          </w:rPr>
          <w:fldChar w:fldCharType="begin"/>
        </w:r>
        <w:r w:rsidR="003422CE">
          <w:rPr>
            <w:noProof/>
            <w:webHidden/>
          </w:rPr>
          <w:instrText xml:space="preserve"> PAGEREF _Toc329777779 \h </w:instrText>
        </w:r>
        <w:r w:rsidR="003422CE">
          <w:rPr>
            <w:noProof/>
            <w:webHidden/>
          </w:rPr>
        </w:r>
        <w:r w:rsidR="003422CE">
          <w:rPr>
            <w:noProof/>
            <w:webHidden/>
          </w:rPr>
          <w:fldChar w:fldCharType="separate"/>
        </w:r>
        <w:r w:rsidR="003422CE">
          <w:rPr>
            <w:noProof/>
            <w:webHidden/>
          </w:rPr>
          <w:t>77</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0" w:history="1">
        <w:r w:rsidR="003422CE" w:rsidRPr="005029E0">
          <w:rPr>
            <w:rStyle w:val="Hyperlink"/>
            <w:noProof/>
          </w:rPr>
          <w:t>9.1.2.10</w:t>
        </w:r>
        <w:r w:rsidR="003422CE">
          <w:rPr>
            <w:rFonts w:asciiTheme="minorHAnsi" w:eastAsiaTheme="minorEastAsia" w:hAnsiTheme="minorHAnsi" w:cstheme="minorBidi"/>
            <w:noProof/>
            <w:sz w:val="22"/>
            <w:szCs w:val="22"/>
            <w:lang w:eastAsia="en-US"/>
          </w:rPr>
          <w:tab/>
        </w:r>
        <w:r w:rsidR="003422CE" w:rsidRPr="005029E0">
          <w:rPr>
            <w:rStyle w:val="Hyperlink"/>
            <w:noProof/>
          </w:rPr>
          <w:t>IX.2.10. ExternalPotential plugin</w:t>
        </w:r>
        <w:r w:rsidR="003422CE">
          <w:rPr>
            <w:noProof/>
            <w:webHidden/>
          </w:rPr>
          <w:tab/>
        </w:r>
        <w:r w:rsidR="003422CE">
          <w:rPr>
            <w:noProof/>
            <w:webHidden/>
          </w:rPr>
          <w:fldChar w:fldCharType="begin"/>
        </w:r>
        <w:r w:rsidR="003422CE">
          <w:rPr>
            <w:noProof/>
            <w:webHidden/>
          </w:rPr>
          <w:instrText xml:space="preserve"> PAGEREF _Toc329777780 \h </w:instrText>
        </w:r>
        <w:r w:rsidR="003422CE">
          <w:rPr>
            <w:noProof/>
            <w:webHidden/>
          </w:rPr>
        </w:r>
        <w:r w:rsidR="003422CE">
          <w:rPr>
            <w:noProof/>
            <w:webHidden/>
          </w:rPr>
          <w:fldChar w:fldCharType="separate"/>
        </w:r>
        <w:r w:rsidR="003422CE">
          <w:rPr>
            <w:noProof/>
            <w:webHidden/>
          </w:rPr>
          <w:t>80</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1" w:history="1">
        <w:r w:rsidR="003422CE" w:rsidRPr="005029E0">
          <w:rPr>
            <w:rStyle w:val="Hyperlink"/>
            <w:noProof/>
          </w:rPr>
          <w:t>9.1.2.11</w:t>
        </w:r>
        <w:r w:rsidR="003422CE">
          <w:rPr>
            <w:rFonts w:asciiTheme="minorHAnsi" w:eastAsiaTheme="minorEastAsia" w:hAnsiTheme="minorHAnsi" w:cstheme="minorBidi"/>
            <w:noProof/>
            <w:sz w:val="22"/>
            <w:szCs w:val="22"/>
            <w:lang w:eastAsia="en-US"/>
          </w:rPr>
          <w:tab/>
        </w:r>
        <w:r w:rsidR="003422CE" w:rsidRPr="005029E0">
          <w:rPr>
            <w:rStyle w:val="Hyperlink"/>
            <w:noProof/>
          </w:rPr>
          <w:t>IX.2.11. CellOrientation Plugin</w:t>
        </w:r>
        <w:r w:rsidR="003422CE">
          <w:rPr>
            <w:noProof/>
            <w:webHidden/>
          </w:rPr>
          <w:tab/>
        </w:r>
        <w:r w:rsidR="003422CE">
          <w:rPr>
            <w:noProof/>
            <w:webHidden/>
          </w:rPr>
          <w:fldChar w:fldCharType="begin"/>
        </w:r>
        <w:r w:rsidR="003422CE">
          <w:rPr>
            <w:noProof/>
            <w:webHidden/>
          </w:rPr>
          <w:instrText xml:space="preserve"> PAGEREF _Toc329777781 \h </w:instrText>
        </w:r>
        <w:r w:rsidR="003422CE">
          <w:rPr>
            <w:noProof/>
            <w:webHidden/>
          </w:rPr>
        </w:r>
        <w:r w:rsidR="003422CE">
          <w:rPr>
            <w:noProof/>
            <w:webHidden/>
          </w:rPr>
          <w:fldChar w:fldCharType="separate"/>
        </w:r>
        <w:r w:rsidR="003422CE">
          <w:rPr>
            <w:noProof/>
            <w:webHidden/>
          </w:rPr>
          <w:t>81</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2" w:history="1">
        <w:r w:rsidR="003422CE" w:rsidRPr="005029E0">
          <w:rPr>
            <w:rStyle w:val="Hyperlink"/>
            <w:noProof/>
          </w:rPr>
          <w:t>9.1.2.12</w:t>
        </w:r>
        <w:r w:rsidR="003422CE">
          <w:rPr>
            <w:rFonts w:asciiTheme="minorHAnsi" w:eastAsiaTheme="minorEastAsia" w:hAnsiTheme="minorHAnsi" w:cstheme="minorBidi"/>
            <w:noProof/>
            <w:sz w:val="22"/>
            <w:szCs w:val="22"/>
            <w:lang w:eastAsia="en-US"/>
          </w:rPr>
          <w:tab/>
        </w:r>
        <w:r w:rsidR="003422CE" w:rsidRPr="005029E0">
          <w:rPr>
            <w:rStyle w:val="Hyperlink"/>
            <w:noProof/>
          </w:rPr>
          <w:t>IX.2.12. PolarizationVector Plugin</w:t>
        </w:r>
        <w:r w:rsidR="003422CE">
          <w:rPr>
            <w:noProof/>
            <w:webHidden/>
          </w:rPr>
          <w:tab/>
        </w:r>
        <w:r w:rsidR="003422CE">
          <w:rPr>
            <w:noProof/>
            <w:webHidden/>
          </w:rPr>
          <w:fldChar w:fldCharType="begin"/>
        </w:r>
        <w:r w:rsidR="003422CE">
          <w:rPr>
            <w:noProof/>
            <w:webHidden/>
          </w:rPr>
          <w:instrText xml:space="preserve"> PAGEREF _Toc329777782 \h </w:instrText>
        </w:r>
        <w:r w:rsidR="003422CE">
          <w:rPr>
            <w:noProof/>
            <w:webHidden/>
          </w:rPr>
        </w:r>
        <w:r w:rsidR="003422CE">
          <w:rPr>
            <w:noProof/>
            <w:webHidden/>
          </w:rPr>
          <w:fldChar w:fldCharType="separate"/>
        </w:r>
        <w:r w:rsidR="003422CE">
          <w:rPr>
            <w:noProof/>
            <w:webHidden/>
          </w:rPr>
          <w:t>82</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3" w:history="1">
        <w:r w:rsidR="003422CE" w:rsidRPr="005029E0">
          <w:rPr>
            <w:rStyle w:val="Hyperlink"/>
            <w:noProof/>
          </w:rPr>
          <w:t>9.1.2.13</w:t>
        </w:r>
        <w:r w:rsidR="003422CE">
          <w:rPr>
            <w:rFonts w:asciiTheme="minorHAnsi" w:eastAsiaTheme="minorEastAsia" w:hAnsiTheme="minorHAnsi" w:cstheme="minorBidi"/>
            <w:noProof/>
            <w:sz w:val="22"/>
            <w:szCs w:val="22"/>
            <w:lang w:eastAsia="en-US"/>
          </w:rPr>
          <w:tab/>
        </w:r>
        <w:r w:rsidR="003422CE" w:rsidRPr="005029E0">
          <w:rPr>
            <w:rStyle w:val="Hyperlink"/>
            <w:noProof/>
          </w:rPr>
          <w:t>IX.2.13. CenterOfMass Plugin</w:t>
        </w:r>
        <w:r w:rsidR="003422CE">
          <w:rPr>
            <w:noProof/>
            <w:webHidden/>
          </w:rPr>
          <w:tab/>
        </w:r>
        <w:r w:rsidR="003422CE">
          <w:rPr>
            <w:noProof/>
            <w:webHidden/>
          </w:rPr>
          <w:fldChar w:fldCharType="begin"/>
        </w:r>
        <w:r w:rsidR="003422CE">
          <w:rPr>
            <w:noProof/>
            <w:webHidden/>
          </w:rPr>
          <w:instrText xml:space="preserve"> PAGEREF _Toc329777783 \h </w:instrText>
        </w:r>
        <w:r w:rsidR="003422CE">
          <w:rPr>
            <w:noProof/>
            <w:webHidden/>
          </w:rPr>
        </w:r>
        <w:r w:rsidR="003422CE">
          <w:rPr>
            <w:noProof/>
            <w:webHidden/>
          </w:rPr>
          <w:fldChar w:fldCharType="separate"/>
        </w:r>
        <w:r w:rsidR="003422CE">
          <w:rPr>
            <w:noProof/>
            <w:webHidden/>
          </w:rPr>
          <w:t>8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4" w:history="1">
        <w:r w:rsidR="003422CE" w:rsidRPr="005029E0">
          <w:rPr>
            <w:rStyle w:val="Hyperlink"/>
            <w:noProof/>
          </w:rPr>
          <w:t>9.1.2.14</w:t>
        </w:r>
        <w:r w:rsidR="003422CE">
          <w:rPr>
            <w:rFonts w:asciiTheme="minorHAnsi" w:eastAsiaTheme="minorEastAsia" w:hAnsiTheme="minorHAnsi" w:cstheme="minorBidi"/>
            <w:noProof/>
            <w:sz w:val="22"/>
            <w:szCs w:val="22"/>
            <w:lang w:eastAsia="en-US"/>
          </w:rPr>
          <w:tab/>
        </w:r>
        <w:r w:rsidR="003422CE" w:rsidRPr="005029E0">
          <w:rPr>
            <w:rStyle w:val="Hyperlink"/>
            <w:noProof/>
          </w:rPr>
          <w:t>IX.2.12. Contact Energy</w:t>
        </w:r>
        <w:r w:rsidR="003422CE">
          <w:rPr>
            <w:noProof/>
            <w:webHidden/>
          </w:rPr>
          <w:tab/>
        </w:r>
        <w:r w:rsidR="003422CE">
          <w:rPr>
            <w:noProof/>
            <w:webHidden/>
          </w:rPr>
          <w:fldChar w:fldCharType="begin"/>
        </w:r>
        <w:r w:rsidR="003422CE">
          <w:rPr>
            <w:noProof/>
            <w:webHidden/>
          </w:rPr>
          <w:instrText xml:space="preserve"> PAGEREF _Toc329777784 \h </w:instrText>
        </w:r>
        <w:r w:rsidR="003422CE">
          <w:rPr>
            <w:noProof/>
            <w:webHidden/>
          </w:rPr>
        </w:r>
        <w:r w:rsidR="003422CE">
          <w:rPr>
            <w:noProof/>
            <w:webHidden/>
          </w:rPr>
          <w:fldChar w:fldCharType="separate"/>
        </w:r>
        <w:r w:rsidR="003422CE">
          <w:rPr>
            <w:noProof/>
            <w:webHidden/>
          </w:rPr>
          <w:t>8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5" w:history="1">
        <w:r w:rsidR="003422CE" w:rsidRPr="005029E0">
          <w:rPr>
            <w:rStyle w:val="Hyperlink"/>
            <w:noProof/>
          </w:rPr>
          <w:t>9.1.2.15</w:t>
        </w:r>
        <w:r w:rsidR="003422CE">
          <w:rPr>
            <w:rFonts w:asciiTheme="minorHAnsi" w:eastAsiaTheme="minorEastAsia" w:hAnsiTheme="minorHAnsi" w:cstheme="minorBidi"/>
            <w:noProof/>
            <w:sz w:val="22"/>
            <w:szCs w:val="22"/>
            <w:lang w:eastAsia="en-US"/>
          </w:rPr>
          <w:tab/>
        </w:r>
        <w:r w:rsidR="003422CE" w:rsidRPr="005029E0">
          <w:rPr>
            <w:rStyle w:val="Hyperlink"/>
            <w:noProof/>
          </w:rPr>
          <w:t>IX.2.13. ContactLocalProduct Plugin</w:t>
        </w:r>
        <w:r w:rsidR="003422CE">
          <w:rPr>
            <w:noProof/>
            <w:webHidden/>
          </w:rPr>
          <w:tab/>
        </w:r>
        <w:r w:rsidR="003422CE">
          <w:rPr>
            <w:noProof/>
            <w:webHidden/>
          </w:rPr>
          <w:fldChar w:fldCharType="begin"/>
        </w:r>
        <w:r w:rsidR="003422CE">
          <w:rPr>
            <w:noProof/>
            <w:webHidden/>
          </w:rPr>
          <w:instrText xml:space="preserve"> PAGEREF _Toc329777785 \h </w:instrText>
        </w:r>
        <w:r w:rsidR="003422CE">
          <w:rPr>
            <w:noProof/>
            <w:webHidden/>
          </w:rPr>
        </w:r>
        <w:r w:rsidR="003422CE">
          <w:rPr>
            <w:noProof/>
            <w:webHidden/>
          </w:rPr>
          <w:fldChar w:fldCharType="separate"/>
        </w:r>
        <w:r w:rsidR="003422CE">
          <w:rPr>
            <w:noProof/>
            <w:webHidden/>
          </w:rPr>
          <w:t>84</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6" w:history="1">
        <w:r w:rsidR="003422CE" w:rsidRPr="005029E0">
          <w:rPr>
            <w:rStyle w:val="Hyperlink"/>
            <w:noProof/>
          </w:rPr>
          <w:t>9.1.2.16</w:t>
        </w:r>
        <w:r w:rsidR="003422CE">
          <w:rPr>
            <w:rFonts w:asciiTheme="minorHAnsi" w:eastAsiaTheme="minorEastAsia" w:hAnsiTheme="minorHAnsi" w:cstheme="minorBidi"/>
            <w:noProof/>
            <w:sz w:val="22"/>
            <w:szCs w:val="22"/>
            <w:lang w:eastAsia="en-US"/>
          </w:rPr>
          <w:tab/>
        </w:r>
        <w:r w:rsidR="003422CE" w:rsidRPr="005029E0">
          <w:rPr>
            <w:rStyle w:val="Hyperlink"/>
            <w:noProof/>
          </w:rPr>
          <w:t>IX.2.14. AdhesionFlex Plugin</w:t>
        </w:r>
        <w:r w:rsidR="003422CE">
          <w:rPr>
            <w:noProof/>
            <w:webHidden/>
          </w:rPr>
          <w:tab/>
        </w:r>
        <w:r w:rsidR="003422CE">
          <w:rPr>
            <w:noProof/>
            <w:webHidden/>
          </w:rPr>
          <w:fldChar w:fldCharType="begin"/>
        </w:r>
        <w:r w:rsidR="003422CE">
          <w:rPr>
            <w:noProof/>
            <w:webHidden/>
          </w:rPr>
          <w:instrText xml:space="preserve"> PAGEREF _Toc329777786 \h </w:instrText>
        </w:r>
        <w:r w:rsidR="003422CE">
          <w:rPr>
            <w:noProof/>
            <w:webHidden/>
          </w:rPr>
        </w:r>
        <w:r w:rsidR="003422CE">
          <w:rPr>
            <w:noProof/>
            <w:webHidden/>
          </w:rPr>
          <w:fldChar w:fldCharType="separate"/>
        </w:r>
        <w:r w:rsidR="003422CE">
          <w:rPr>
            <w:noProof/>
            <w:webHidden/>
          </w:rPr>
          <w:t>85</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7" w:history="1">
        <w:r w:rsidR="003422CE" w:rsidRPr="005029E0">
          <w:rPr>
            <w:rStyle w:val="Hyperlink"/>
            <w:noProof/>
          </w:rPr>
          <w:t>9.1.2.17</w:t>
        </w:r>
        <w:r w:rsidR="003422CE">
          <w:rPr>
            <w:rFonts w:asciiTheme="minorHAnsi" w:eastAsiaTheme="minorEastAsia" w:hAnsiTheme="minorHAnsi" w:cstheme="minorBidi"/>
            <w:noProof/>
            <w:sz w:val="22"/>
            <w:szCs w:val="22"/>
            <w:lang w:eastAsia="en-US"/>
          </w:rPr>
          <w:tab/>
        </w:r>
        <w:r w:rsidR="003422CE" w:rsidRPr="005029E0">
          <w:rPr>
            <w:rStyle w:val="Hyperlink"/>
            <w:noProof/>
          </w:rPr>
          <w:t>IX.2.15. ContactMultiCad Plugin</w:t>
        </w:r>
        <w:r w:rsidR="003422CE">
          <w:rPr>
            <w:noProof/>
            <w:webHidden/>
          </w:rPr>
          <w:tab/>
        </w:r>
        <w:r w:rsidR="003422CE">
          <w:rPr>
            <w:noProof/>
            <w:webHidden/>
          </w:rPr>
          <w:fldChar w:fldCharType="begin"/>
        </w:r>
        <w:r w:rsidR="003422CE">
          <w:rPr>
            <w:noProof/>
            <w:webHidden/>
          </w:rPr>
          <w:instrText xml:space="preserve"> PAGEREF _Toc329777787 \h </w:instrText>
        </w:r>
        <w:r w:rsidR="003422CE">
          <w:rPr>
            <w:noProof/>
            <w:webHidden/>
          </w:rPr>
        </w:r>
        <w:r w:rsidR="003422CE">
          <w:rPr>
            <w:noProof/>
            <w:webHidden/>
          </w:rPr>
          <w:fldChar w:fldCharType="separate"/>
        </w:r>
        <w:r w:rsidR="003422CE">
          <w:rPr>
            <w:noProof/>
            <w:webHidden/>
          </w:rPr>
          <w:t>88</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8" w:history="1">
        <w:r w:rsidR="003422CE" w:rsidRPr="005029E0">
          <w:rPr>
            <w:rStyle w:val="Hyperlink"/>
            <w:noProof/>
          </w:rPr>
          <w:t>9.1.2.18</w:t>
        </w:r>
        <w:r w:rsidR="003422CE">
          <w:rPr>
            <w:rFonts w:asciiTheme="minorHAnsi" w:eastAsiaTheme="minorEastAsia" w:hAnsiTheme="minorHAnsi" w:cstheme="minorBidi"/>
            <w:noProof/>
            <w:sz w:val="22"/>
            <w:szCs w:val="22"/>
            <w:lang w:eastAsia="en-US"/>
          </w:rPr>
          <w:tab/>
        </w:r>
        <w:r w:rsidR="003422CE" w:rsidRPr="005029E0">
          <w:rPr>
            <w:rStyle w:val="Hyperlink"/>
            <w:noProof/>
          </w:rPr>
          <w:t>IX.2.15. MolecularContact</w:t>
        </w:r>
        <w:r w:rsidR="003422CE">
          <w:rPr>
            <w:noProof/>
            <w:webHidden/>
          </w:rPr>
          <w:tab/>
        </w:r>
        <w:r w:rsidR="003422CE">
          <w:rPr>
            <w:noProof/>
            <w:webHidden/>
          </w:rPr>
          <w:fldChar w:fldCharType="begin"/>
        </w:r>
        <w:r w:rsidR="003422CE">
          <w:rPr>
            <w:noProof/>
            <w:webHidden/>
          </w:rPr>
          <w:instrText xml:space="preserve"> PAGEREF _Toc329777788 \h </w:instrText>
        </w:r>
        <w:r w:rsidR="003422CE">
          <w:rPr>
            <w:noProof/>
            <w:webHidden/>
          </w:rPr>
        </w:r>
        <w:r w:rsidR="003422CE">
          <w:rPr>
            <w:noProof/>
            <w:webHidden/>
          </w:rPr>
          <w:fldChar w:fldCharType="separate"/>
        </w:r>
        <w:r w:rsidR="003422CE">
          <w:rPr>
            <w:noProof/>
            <w:webHidden/>
          </w:rPr>
          <w:t>89</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89" w:history="1">
        <w:r w:rsidR="003422CE" w:rsidRPr="005029E0">
          <w:rPr>
            <w:rStyle w:val="Hyperlink"/>
            <w:noProof/>
          </w:rPr>
          <w:t>9.1.2.19</w:t>
        </w:r>
        <w:r w:rsidR="003422CE">
          <w:rPr>
            <w:rFonts w:asciiTheme="minorHAnsi" w:eastAsiaTheme="minorEastAsia" w:hAnsiTheme="minorHAnsi" w:cstheme="minorBidi"/>
            <w:noProof/>
            <w:sz w:val="22"/>
            <w:szCs w:val="22"/>
            <w:lang w:eastAsia="en-US"/>
          </w:rPr>
          <w:tab/>
        </w:r>
        <w:r w:rsidR="003422CE" w:rsidRPr="005029E0">
          <w:rPr>
            <w:rStyle w:val="Hyperlink"/>
            <w:noProof/>
          </w:rPr>
          <w:t>IX.2.15. ContactCompartment</w:t>
        </w:r>
        <w:r w:rsidR="003422CE">
          <w:rPr>
            <w:noProof/>
            <w:webHidden/>
          </w:rPr>
          <w:tab/>
        </w:r>
        <w:r w:rsidR="003422CE">
          <w:rPr>
            <w:noProof/>
            <w:webHidden/>
          </w:rPr>
          <w:fldChar w:fldCharType="begin"/>
        </w:r>
        <w:r w:rsidR="003422CE">
          <w:rPr>
            <w:noProof/>
            <w:webHidden/>
          </w:rPr>
          <w:instrText xml:space="preserve"> PAGEREF _Toc329777789 \h </w:instrText>
        </w:r>
        <w:r w:rsidR="003422CE">
          <w:rPr>
            <w:noProof/>
            <w:webHidden/>
          </w:rPr>
        </w:r>
        <w:r w:rsidR="003422CE">
          <w:rPr>
            <w:noProof/>
            <w:webHidden/>
          </w:rPr>
          <w:fldChar w:fldCharType="separate"/>
        </w:r>
        <w:r w:rsidR="003422CE">
          <w:rPr>
            <w:noProof/>
            <w:webHidden/>
          </w:rPr>
          <w:t>89</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0" w:history="1">
        <w:r w:rsidR="003422CE" w:rsidRPr="005029E0">
          <w:rPr>
            <w:rStyle w:val="Hyperlink"/>
            <w:noProof/>
          </w:rPr>
          <w:t>9.1.2.20</w:t>
        </w:r>
        <w:r w:rsidR="003422CE">
          <w:rPr>
            <w:rFonts w:asciiTheme="minorHAnsi" w:eastAsiaTheme="minorEastAsia" w:hAnsiTheme="minorHAnsi" w:cstheme="minorBidi"/>
            <w:noProof/>
            <w:sz w:val="22"/>
            <w:szCs w:val="22"/>
            <w:lang w:eastAsia="en-US"/>
          </w:rPr>
          <w:tab/>
        </w:r>
        <w:r w:rsidR="003422CE" w:rsidRPr="005029E0">
          <w:rPr>
            <w:rStyle w:val="Hyperlink"/>
            <w:noProof/>
          </w:rPr>
          <w:t>IX.2.16. LengthConstraint Plugin</w:t>
        </w:r>
        <w:r w:rsidR="003422CE">
          <w:rPr>
            <w:noProof/>
            <w:webHidden/>
          </w:rPr>
          <w:tab/>
        </w:r>
        <w:r w:rsidR="003422CE">
          <w:rPr>
            <w:noProof/>
            <w:webHidden/>
          </w:rPr>
          <w:fldChar w:fldCharType="begin"/>
        </w:r>
        <w:r w:rsidR="003422CE">
          <w:rPr>
            <w:noProof/>
            <w:webHidden/>
          </w:rPr>
          <w:instrText xml:space="preserve"> PAGEREF _Toc329777790 \h </w:instrText>
        </w:r>
        <w:r w:rsidR="003422CE">
          <w:rPr>
            <w:noProof/>
            <w:webHidden/>
          </w:rPr>
        </w:r>
        <w:r w:rsidR="003422CE">
          <w:rPr>
            <w:noProof/>
            <w:webHidden/>
          </w:rPr>
          <w:fldChar w:fldCharType="separate"/>
        </w:r>
        <w:r w:rsidR="003422CE">
          <w:rPr>
            <w:noProof/>
            <w:webHidden/>
          </w:rPr>
          <w:t>90</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1" w:history="1">
        <w:r w:rsidR="003422CE" w:rsidRPr="005029E0">
          <w:rPr>
            <w:rStyle w:val="Hyperlink"/>
            <w:noProof/>
          </w:rPr>
          <w:t>9.1.2.21</w:t>
        </w:r>
        <w:r w:rsidR="003422CE">
          <w:rPr>
            <w:rFonts w:asciiTheme="minorHAnsi" w:eastAsiaTheme="minorEastAsia" w:hAnsiTheme="minorHAnsi" w:cstheme="minorBidi"/>
            <w:noProof/>
            <w:sz w:val="22"/>
            <w:szCs w:val="22"/>
            <w:lang w:eastAsia="en-US"/>
          </w:rPr>
          <w:tab/>
        </w:r>
        <w:r w:rsidR="003422CE" w:rsidRPr="005029E0">
          <w:rPr>
            <w:rStyle w:val="Hyperlink"/>
            <w:noProof/>
          </w:rPr>
          <w:t>IX.2.17. Connectivity Plugins</w:t>
        </w:r>
        <w:r w:rsidR="003422CE">
          <w:rPr>
            <w:noProof/>
            <w:webHidden/>
          </w:rPr>
          <w:tab/>
        </w:r>
        <w:r w:rsidR="003422CE">
          <w:rPr>
            <w:noProof/>
            <w:webHidden/>
          </w:rPr>
          <w:fldChar w:fldCharType="begin"/>
        </w:r>
        <w:r w:rsidR="003422CE">
          <w:rPr>
            <w:noProof/>
            <w:webHidden/>
          </w:rPr>
          <w:instrText xml:space="preserve"> PAGEREF _Toc329777791 \h </w:instrText>
        </w:r>
        <w:r w:rsidR="003422CE">
          <w:rPr>
            <w:noProof/>
            <w:webHidden/>
          </w:rPr>
        </w:r>
        <w:r w:rsidR="003422CE">
          <w:rPr>
            <w:noProof/>
            <w:webHidden/>
          </w:rPr>
          <w:fldChar w:fldCharType="separate"/>
        </w:r>
        <w:r w:rsidR="003422CE">
          <w:rPr>
            <w:noProof/>
            <w:webHidden/>
          </w:rPr>
          <w:t>91</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2" w:history="1">
        <w:r w:rsidR="003422CE" w:rsidRPr="005029E0">
          <w:rPr>
            <w:rStyle w:val="Hyperlink"/>
            <w:noProof/>
          </w:rPr>
          <w:t>9.1.2.22</w:t>
        </w:r>
        <w:r w:rsidR="003422CE">
          <w:rPr>
            <w:rFonts w:asciiTheme="minorHAnsi" w:eastAsiaTheme="minorEastAsia" w:hAnsiTheme="minorHAnsi" w:cstheme="minorBidi"/>
            <w:noProof/>
            <w:sz w:val="22"/>
            <w:szCs w:val="22"/>
            <w:lang w:eastAsia="en-US"/>
          </w:rPr>
          <w:tab/>
        </w:r>
        <w:r w:rsidR="003422CE" w:rsidRPr="005029E0">
          <w:rPr>
            <w:rStyle w:val="Hyperlink"/>
            <w:noProof/>
          </w:rPr>
          <w:t>IX.2.18. Mitosis Plugin</w:t>
        </w:r>
        <w:r w:rsidR="003422CE">
          <w:rPr>
            <w:noProof/>
            <w:webHidden/>
          </w:rPr>
          <w:tab/>
        </w:r>
        <w:r w:rsidR="003422CE">
          <w:rPr>
            <w:noProof/>
            <w:webHidden/>
          </w:rPr>
          <w:fldChar w:fldCharType="begin"/>
        </w:r>
        <w:r w:rsidR="003422CE">
          <w:rPr>
            <w:noProof/>
            <w:webHidden/>
          </w:rPr>
          <w:instrText xml:space="preserve"> PAGEREF _Toc329777792 \h </w:instrText>
        </w:r>
        <w:r w:rsidR="003422CE">
          <w:rPr>
            <w:noProof/>
            <w:webHidden/>
          </w:rPr>
        </w:r>
        <w:r w:rsidR="003422CE">
          <w:rPr>
            <w:noProof/>
            <w:webHidden/>
          </w:rPr>
          <w:fldChar w:fldCharType="separate"/>
        </w:r>
        <w:r w:rsidR="003422CE">
          <w:rPr>
            <w:noProof/>
            <w:webHidden/>
          </w:rPr>
          <w:t>9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3" w:history="1">
        <w:r w:rsidR="003422CE" w:rsidRPr="005029E0">
          <w:rPr>
            <w:rStyle w:val="Hyperlink"/>
            <w:noProof/>
          </w:rPr>
          <w:t>9.1.2.23</w:t>
        </w:r>
        <w:r w:rsidR="003422CE">
          <w:rPr>
            <w:rFonts w:asciiTheme="minorHAnsi" w:eastAsiaTheme="minorEastAsia" w:hAnsiTheme="minorHAnsi" w:cstheme="minorBidi"/>
            <w:noProof/>
            <w:sz w:val="22"/>
            <w:szCs w:val="22"/>
            <w:lang w:eastAsia="en-US"/>
          </w:rPr>
          <w:tab/>
        </w:r>
        <w:r w:rsidR="003422CE" w:rsidRPr="005029E0">
          <w:rPr>
            <w:rStyle w:val="Hyperlink"/>
            <w:noProof/>
          </w:rPr>
          <w:t>IX.2.19. Secretion Plugin</w:t>
        </w:r>
        <w:r w:rsidR="003422CE">
          <w:rPr>
            <w:noProof/>
            <w:webHidden/>
          </w:rPr>
          <w:tab/>
        </w:r>
        <w:r w:rsidR="003422CE">
          <w:rPr>
            <w:noProof/>
            <w:webHidden/>
          </w:rPr>
          <w:fldChar w:fldCharType="begin"/>
        </w:r>
        <w:r w:rsidR="003422CE">
          <w:rPr>
            <w:noProof/>
            <w:webHidden/>
          </w:rPr>
          <w:instrText xml:space="preserve"> PAGEREF _Toc329777793 \h </w:instrText>
        </w:r>
        <w:r w:rsidR="003422CE">
          <w:rPr>
            <w:noProof/>
            <w:webHidden/>
          </w:rPr>
        </w:r>
        <w:r w:rsidR="003422CE">
          <w:rPr>
            <w:noProof/>
            <w:webHidden/>
          </w:rPr>
          <w:fldChar w:fldCharType="separate"/>
        </w:r>
        <w:r w:rsidR="003422CE">
          <w:rPr>
            <w:noProof/>
            <w:webHidden/>
          </w:rPr>
          <w:t>9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4" w:history="1">
        <w:r w:rsidR="003422CE" w:rsidRPr="005029E0">
          <w:rPr>
            <w:rStyle w:val="Hyperlink"/>
            <w:noProof/>
          </w:rPr>
          <w:t>9.1.2.24</w:t>
        </w:r>
        <w:r w:rsidR="003422CE">
          <w:rPr>
            <w:rFonts w:asciiTheme="minorHAnsi" w:eastAsiaTheme="minorEastAsia" w:hAnsiTheme="minorHAnsi" w:cstheme="minorBidi"/>
            <w:noProof/>
            <w:sz w:val="22"/>
            <w:szCs w:val="22"/>
            <w:lang w:eastAsia="en-US"/>
          </w:rPr>
          <w:tab/>
        </w:r>
        <w:r w:rsidR="003422CE" w:rsidRPr="005029E0">
          <w:rPr>
            <w:rStyle w:val="Hyperlink"/>
            <w:noProof/>
          </w:rPr>
          <w:t>IX.2.20. PDESolverCaller Plugin</w:t>
        </w:r>
        <w:r w:rsidR="003422CE">
          <w:rPr>
            <w:noProof/>
            <w:webHidden/>
          </w:rPr>
          <w:tab/>
        </w:r>
        <w:r w:rsidR="003422CE">
          <w:rPr>
            <w:noProof/>
            <w:webHidden/>
          </w:rPr>
          <w:fldChar w:fldCharType="begin"/>
        </w:r>
        <w:r w:rsidR="003422CE">
          <w:rPr>
            <w:noProof/>
            <w:webHidden/>
          </w:rPr>
          <w:instrText xml:space="preserve"> PAGEREF _Toc329777794 \h </w:instrText>
        </w:r>
        <w:r w:rsidR="003422CE">
          <w:rPr>
            <w:noProof/>
            <w:webHidden/>
          </w:rPr>
        </w:r>
        <w:r w:rsidR="003422CE">
          <w:rPr>
            <w:noProof/>
            <w:webHidden/>
          </w:rPr>
          <w:fldChar w:fldCharType="separate"/>
        </w:r>
        <w:r w:rsidR="003422CE">
          <w:rPr>
            <w:noProof/>
            <w:webHidden/>
          </w:rPr>
          <w:t>95</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5" w:history="1">
        <w:r w:rsidR="003422CE" w:rsidRPr="005029E0">
          <w:rPr>
            <w:rStyle w:val="Hyperlink"/>
            <w:noProof/>
          </w:rPr>
          <w:t>9.1.2.25</w:t>
        </w:r>
        <w:r w:rsidR="003422CE">
          <w:rPr>
            <w:rFonts w:asciiTheme="minorHAnsi" w:eastAsiaTheme="minorEastAsia" w:hAnsiTheme="minorHAnsi" w:cstheme="minorBidi"/>
            <w:noProof/>
            <w:sz w:val="22"/>
            <w:szCs w:val="22"/>
            <w:lang w:eastAsia="en-US"/>
          </w:rPr>
          <w:tab/>
        </w:r>
        <w:r w:rsidR="003422CE" w:rsidRPr="005029E0">
          <w:rPr>
            <w:rStyle w:val="Hyperlink"/>
            <w:noProof/>
          </w:rPr>
          <w:t>IX.2.21. Elasticity Plugin and ElasticityTracker Plugin</w:t>
        </w:r>
        <w:r w:rsidR="003422CE">
          <w:rPr>
            <w:noProof/>
            <w:webHidden/>
          </w:rPr>
          <w:tab/>
        </w:r>
        <w:r w:rsidR="003422CE">
          <w:rPr>
            <w:noProof/>
            <w:webHidden/>
          </w:rPr>
          <w:fldChar w:fldCharType="begin"/>
        </w:r>
        <w:r w:rsidR="003422CE">
          <w:rPr>
            <w:noProof/>
            <w:webHidden/>
          </w:rPr>
          <w:instrText xml:space="preserve"> PAGEREF _Toc329777795 \h </w:instrText>
        </w:r>
        <w:r w:rsidR="003422CE">
          <w:rPr>
            <w:noProof/>
            <w:webHidden/>
          </w:rPr>
        </w:r>
        <w:r w:rsidR="003422CE">
          <w:rPr>
            <w:noProof/>
            <w:webHidden/>
          </w:rPr>
          <w:fldChar w:fldCharType="separate"/>
        </w:r>
        <w:r w:rsidR="003422CE">
          <w:rPr>
            <w:noProof/>
            <w:webHidden/>
          </w:rPr>
          <w:t>96</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6" w:history="1">
        <w:r w:rsidR="003422CE" w:rsidRPr="005029E0">
          <w:rPr>
            <w:rStyle w:val="Hyperlink"/>
            <w:noProof/>
          </w:rPr>
          <w:t>9.1.2.26</w:t>
        </w:r>
        <w:r w:rsidR="003422CE">
          <w:rPr>
            <w:rFonts w:asciiTheme="minorHAnsi" w:eastAsiaTheme="minorEastAsia" w:hAnsiTheme="minorHAnsi" w:cstheme="minorBidi"/>
            <w:noProof/>
            <w:sz w:val="22"/>
            <w:szCs w:val="22"/>
            <w:lang w:eastAsia="en-US"/>
          </w:rPr>
          <w:tab/>
        </w:r>
        <w:r w:rsidR="003422CE" w:rsidRPr="005029E0">
          <w:rPr>
            <w:rStyle w:val="Hyperlink"/>
            <w:noProof/>
          </w:rPr>
          <w:t>IX.2.22. FocalPointPlasticity Plugin</w:t>
        </w:r>
        <w:r w:rsidR="003422CE">
          <w:rPr>
            <w:noProof/>
            <w:webHidden/>
          </w:rPr>
          <w:tab/>
        </w:r>
        <w:r w:rsidR="003422CE">
          <w:rPr>
            <w:noProof/>
            <w:webHidden/>
          </w:rPr>
          <w:fldChar w:fldCharType="begin"/>
        </w:r>
        <w:r w:rsidR="003422CE">
          <w:rPr>
            <w:noProof/>
            <w:webHidden/>
          </w:rPr>
          <w:instrText xml:space="preserve"> PAGEREF _Toc329777796 \h </w:instrText>
        </w:r>
        <w:r w:rsidR="003422CE">
          <w:rPr>
            <w:noProof/>
            <w:webHidden/>
          </w:rPr>
        </w:r>
        <w:r w:rsidR="003422CE">
          <w:rPr>
            <w:noProof/>
            <w:webHidden/>
          </w:rPr>
          <w:fldChar w:fldCharType="separate"/>
        </w:r>
        <w:r w:rsidR="003422CE">
          <w:rPr>
            <w:noProof/>
            <w:webHidden/>
          </w:rPr>
          <w:t>97</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7" w:history="1">
        <w:r w:rsidR="003422CE" w:rsidRPr="005029E0">
          <w:rPr>
            <w:rStyle w:val="Hyperlink"/>
            <w:noProof/>
          </w:rPr>
          <w:t>9.1.2.27</w:t>
        </w:r>
        <w:r w:rsidR="003422CE">
          <w:rPr>
            <w:rFonts w:asciiTheme="minorHAnsi" w:eastAsiaTheme="minorEastAsia" w:hAnsiTheme="minorHAnsi" w:cstheme="minorBidi"/>
            <w:noProof/>
            <w:sz w:val="22"/>
            <w:szCs w:val="22"/>
            <w:lang w:eastAsia="en-US"/>
          </w:rPr>
          <w:tab/>
        </w:r>
        <w:r w:rsidR="003422CE" w:rsidRPr="005029E0">
          <w:rPr>
            <w:rStyle w:val="Hyperlink"/>
            <w:noProof/>
          </w:rPr>
          <w:t>IX.2.23.Curvature Plugin</w:t>
        </w:r>
        <w:r w:rsidR="003422CE">
          <w:rPr>
            <w:noProof/>
            <w:webHidden/>
          </w:rPr>
          <w:tab/>
        </w:r>
        <w:r w:rsidR="003422CE">
          <w:rPr>
            <w:noProof/>
            <w:webHidden/>
          </w:rPr>
          <w:fldChar w:fldCharType="begin"/>
        </w:r>
        <w:r w:rsidR="003422CE">
          <w:rPr>
            <w:noProof/>
            <w:webHidden/>
          </w:rPr>
          <w:instrText xml:space="preserve"> PAGEREF _Toc329777797 \h </w:instrText>
        </w:r>
        <w:r w:rsidR="003422CE">
          <w:rPr>
            <w:noProof/>
            <w:webHidden/>
          </w:rPr>
        </w:r>
        <w:r w:rsidR="003422CE">
          <w:rPr>
            <w:noProof/>
            <w:webHidden/>
          </w:rPr>
          <w:fldChar w:fldCharType="separate"/>
        </w:r>
        <w:r w:rsidR="003422CE">
          <w:rPr>
            <w:noProof/>
            <w:webHidden/>
          </w:rPr>
          <w:t>101</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8" w:history="1">
        <w:r w:rsidR="003422CE" w:rsidRPr="005029E0">
          <w:rPr>
            <w:rStyle w:val="Hyperlink"/>
            <w:noProof/>
          </w:rPr>
          <w:t>9.1.2.28</w:t>
        </w:r>
        <w:r w:rsidR="003422CE">
          <w:rPr>
            <w:rFonts w:asciiTheme="minorHAnsi" w:eastAsiaTheme="minorEastAsia" w:hAnsiTheme="minorHAnsi" w:cstheme="minorBidi"/>
            <w:noProof/>
            <w:sz w:val="22"/>
            <w:szCs w:val="22"/>
            <w:lang w:eastAsia="en-US"/>
          </w:rPr>
          <w:tab/>
        </w:r>
        <w:r w:rsidR="003422CE" w:rsidRPr="005029E0">
          <w:rPr>
            <w:rStyle w:val="Hyperlink"/>
            <w:noProof/>
          </w:rPr>
          <w:t>IX.2.24.PlayerSettings Plugin</w:t>
        </w:r>
        <w:r w:rsidR="003422CE">
          <w:rPr>
            <w:noProof/>
            <w:webHidden/>
          </w:rPr>
          <w:tab/>
        </w:r>
        <w:r w:rsidR="003422CE">
          <w:rPr>
            <w:noProof/>
            <w:webHidden/>
          </w:rPr>
          <w:fldChar w:fldCharType="begin"/>
        </w:r>
        <w:r w:rsidR="003422CE">
          <w:rPr>
            <w:noProof/>
            <w:webHidden/>
          </w:rPr>
          <w:instrText xml:space="preserve"> PAGEREF _Toc329777798 \h </w:instrText>
        </w:r>
        <w:r w:rsidR="003422CE">
          <w:rPr>
            <w:noProof/>
            <w:webHidden/>
          </w:rPr>
        </w:r>
        <w:r w:rsidR="003422CE">
          <w:rPr>
            <w:noProof/>
            <w:webHidden/>
          </w:rPr>
          <w:fldChar w:fldCharType="separate"/>
        </w:r>
        <w:r w:rsidR="003422CE">
          <w:rPr>
            <w:noProof/>
            <w:webHidden/>
          </w:rPr>
          <w:t>102</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799" w:history="1">
        <w:r w:rsidR="003422CE" w:rsidRPr="005029E0">
          <w:rPr>
            <w:rStyle w:val="Hyperlink"/>
            <w:noProof/>
          </w:rPr>
          <w:t>9.1.2.29</w:t>
        </w:r>
        <w:r w:rsidR="003422CE">
          <w:rPr>
            <w:rFonts w:asciiTheme="minorHAnsi" w:eastAsiaTheme="minorEastAsia" w:hAnsiTheme="minorHAnsi" w:cstheme="minorBidi"/>
            <w:noProof/>
            <w:sz w:val="22"/>
            <w:szCs w:val="22"/>
            <w:lang w:eastAsia="en-US"/>
          </w:rPr>
          <w:tab/>
        </w:r>
        <w:r w:rsidR="003422CE" w:rsidRPr="005029E0">
          <w:rPr>
            <w:rStyle w:val="Hyperlink"/>
            <w:noProof/>
          </w:rPr>
          <w:t>IX.2.25.BoundaryPixelTracker Plugin</w:t>
        </w:r>
        <w:r w:rsidR="003422CE">
          <w:rPr>
            <w:noProof/>
            <w:webHidden/>
          </w:rPr>
          <w:tab/>
        </w:r>
        <w:r w:rsidR="003422CE">
          <w:rPr>
            <w:noProof/>
            <w:webHidden/>
          </w:rPr>
          <w:fldChar w:fldCharType="begin"/>
        </w:r>
        <w:r w:rsidR="003422CE">
          <w:rPr>
            <w:noProof/>
            <w:webHidden/>
          </w:rPr>
          <w:instrText xml:space="preserve"> PAGEREF _Toc329777799 \h </w:instrText>
        </w:r>
        <w:r w:rsidR="003422CE">
          <w:rPr>
            <w:noProof/>
            <w:webHidden/>
          </w:rPr>
        </w:r>
        <w:r w:rsidR="003422CE">
          <w:rPr>
            <w:noProof/>
            <w:webHidden/>
          </w:rPr>
          <w:fldChar w:fldCharType="separate"/>
        </w:r>
        <w:r w:rsidR="003422CE">
          <w:rPr>
            <w:noProof/>
            <w:webHidden/>
          </w:rPr>
          <w:t>10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0" w:history="1">
        <w:r w:rsidR="003422CE" w:rsidRPr="005029E0">
          <w:rPr>
            <w:rStyle w:val="Hyperlink"/>
            <w:noProof/>
            <w:lang w:eastAsia="en-US"/>
          </w:rPr>
          <w:t>9.1.2.30</w:t>
        </w:r>
        <w:r w:rsidR="003422CE">
          <w:rPr>
            <w:rFonts w:asciiTheme="minorHAnsi" w:eastAsiaTheme="minorEastAsia" w:hAnsiTheme="minorHAnsi" w:cstheme="minorBidi"/>
            <w:noProof/>
            <w:sz w:val="22"/>
            <w:szCs w:val="22"/>
            <w:lang w:eastAsia="en-US"/>
          </w:rPr>
          <w:tab/>
        </w:r>
        <w:r w:rsidR="003422CE" w:rsidRPr="005029E0">
          <w:rPr>
            <w:rStyle w:val="Hyperlink"/>
            <w:noProof/>
          </w:rPr>
          <w:t>IX.2.26.</w:t>
        </w:r>
        <w:r w:rsidR="003422CE" w:rsidRPr="005029E0">
          <w:rPr>
            <w:rStyle w:val="Hyperlink"/>
            <w:noProof/>
            <w:lang w:eastAsia="en-US"/>
          </w:rPr>
          <w:t xml:space="preserve"> GlobalBoundaryPixelTracker</w:t>
        </w:r>
        <w:r w:rsidR="003422CE">
          <w:rPr>
            <w:noProof/>
            <w:webHidden/>
          </w:rPr>
          <w:tab/>
        </w:r>
        <w:r w:rsidR="003422CE">
          <w:rPr>
            <w:noProof/>
            <w:webHidden/>
          </w:rPr>
          <w:fldChar w:fldCharType="begin"/>
        </w:r>
        <w:r w:rsidR="003422CE">
          <w:rPr>
            <w:noProof/>
            <w:webHidden/>
          </w:rPr>
          <w:instrText xml:space="preserve"> PAGEREF _Toc329777800 \h </w:instrText>
        </w:r>
        <w:r w:rsidR="003422CE">
          <w:rPr>
            <w:noProof/>
            <w:webHidden/>
          </w:rPr>
        </w:r>
        <w:r w:rsidR="003422CE">
          <w:rPr>
            <w:noProof/>
            <w:webHidden/>
          </w:rPr>
          <w:fldChar w:fldCharType="separate"/>
        </w:r>
        <w:r w:rsidR="003422CE">
          <w:rPr>
            <w:noProof/>
            <w:webHidden/>
          </w:rPr>
          <w:t>103</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1" w:history="1">
        <w:r w:rsidR="003422CE" w:rsidRPr="005029E0">
          <w:rPr>
            <w:rStyle w:val="Hyperlink"/>
            <w:noProof/>
          </w:rPr>
          <w:t>9.1.2.31</w:t>
        </w:r>
        <w:r w:rsidR="003422CE">
          <w:rPr>
            <w:rFonts w:asciiTheme="minorHAnsi" w:eastAsiaTheme="minorEastAsia" w:hAnsiTheme="minorHAnsi" w:cstheme="minorBidi"/>
            <w:noProof/>
            <w:sz w:val="22"/>
            <w:szCs w:val="22"/>
            <w:lang w:eastAsia="en-US"/>
          </w:rPr>
          <w:tab/>
        </w:r>
        <w:r w:rsidR="003422CE" w:rsidRPr="005029E0">
          <w:rPr>
            <w:rStyle w:val="Hyperlink"/>
            <w:noProof/>
          </w:rPr>
          <w:t>IX.2.27. PixelTracker Plugin</w:t>
        </w:r>
        <w:r w:rsidR="003422CE">
          <w:rPr>
            <w:noProof/>
            <w:webHidden/>
          </w:rPr>
          <w:tab/>
        </w:r>
        <w:r w:rsidR="003422CE">
          <w:rPr>
            <w:noProof/>
            <w:webHidden/>
          </w:rPr>
          <w:fldChar w:fldCharType="begin"/>
        </w:r>
        <w:r w:rsidR="003422CE">
          <w:rPr>
            <w:noProof/>
            <w:webHidden/>
          </w:rPr>
          <w:instrText xml:space="preserve"> PAGEREF _Toc329777801 \h </w:instrText>
        </w:r>
        <w:r w:rsidR="003422CE">
          <w:rPr>
            <w:noProof/>
            <w:webHidden/>
          </w:rPr>
        </w:r>
        <w:r w:rsidR="003422CE">
          <w:rPr>
            <w:noProof/>
            <w:webHidden/>
          </w:rPr>
          <w:fldChar w:fldCharType="separate"/>
        </w:r>
        <w:r w:rsidR="003422CE">
          <w:rPr>
            <w:noProof/>
            <w:webHidden/>
          </w:rPr>
          <w:t>104</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2" w:history="1">
        <w:r w:rsidR="003422CE" w:rsidRPr="005029E0">
          <w:rPr>
            <w:rStyle w:val="Hyperlink"/>
            <w:noProof/>
            <w:lang w:eastAsia="en-US"/>
          </w:rPr>
          <w:t>9.1.2.32</w:t>
        </w:r>
        <w:r w:rsidR="003422CE">
          <w:rPr>
            <w:rFonts w:asciiTheme="minorHAnsi" w:eastAsiaTheme="minorEastAsia" w:hAnsiTheme="minorHAnsi" w:cstheme="minorBidi"/>
            <w:noProof/>
            <w:sz w:val="22"/>
            <w:szCs w:val="22"/>
            <w:lang w:eastAsia="en-US"/>
          </w:rPr>
          <w:tab/>
        </w:r>
        <w:r w:rsidR="003422CE" w:rsidRPr="005029E0">
          <w:rPr>
            <w:rStyle w:val="Hyperlink"/>
            <w:noProof/>
          </w:rPr>
          <w:t>IX.2.28.</w:t>
        </w:r>
        <w:r w:rsidR="003422CE" w:rsidRPr="005029E0">
          <w:rPr>
            <w:rStyle w:val="Hyperlink"/>
            <w:noProof/>
            <w:lang w:eastAsia="en-US"/>
          </w:rPr>
          <w:t xml:space="preserve"> </w:t>
        </w:r>
        <w:r w:rsidR="003422CE" w:rsidRPr="005029E0">
          <w:rPr>
            <w:rStyle w:val="Hyperlink"/>
            <w:noProof/>
          </w:rPr>
          <w:t>MomentOfInertia</w:t>
        </w:r>
        <w:r w:rsidR="003422CE" w:rsidRPr="005029E0">
          <w:rPr>
            <w:rStyle w:val="Hyperlink"/>
            <w:noProof/>
            <w:lang w:eastAsia="en-US"/>
          </w:rPr>
          <w:t xml:space="preserve"> plugin</w:t>
        </w:r>
        <w:r w:rsidR="003422CE">
          <w:rPr>
            <w:noProof/>
            <w:webHidden/>
          </w:rPr>
          <w:tab/>
        </w:r>
        <w:r w:rsidR="003422CE">
          <w:rPr>
            <w:noProof/>
            <w:webHidden/>
          </w:rPr>
          <w:fldChar w:fldCharType="begin"/>
        </w:r>
        <w:r w:rsidR="003422CE">
          <w:rPr>
            <w:noProof/>
            <w:webHidden/>
          </w:rPr>
          <w:instrText xml:space="preserve"> PAGEREF _Toc329777802 \h </w:instrText>
        </w:r>
        <w:r w:rsidR="003422CE">
          <w:rPr>
            <w:noProof/>
            <w:webHidden/>
          </w:rPr>
        </w:r>
        <w:r w:rsidR="003422CE">
          <w:rPr>
            <w:noProof/>
            <w:webHidden/>
          </w:rPr>
          <w:fldChar w:fldCharType="separate"/>
        </w:r>
        <w:r w:rsidR="003422CE">
          <w:rPr>
            <w:noProof/>
            <w:webHidden/>
          </w:rPr>
          <w:t>104</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3" w:history="1">
        <w:r w:rsidR="003422CE" w:rsidRPr="005029E0">
          <w:rPr>
            <w:rStyle w:val="Hyperlink"/>
            <w:noProof/>
            <w:lang w:eastAsia="en-US"/>
          </w:rPr>
          <w:t>9.1.2.33</w:t>
        </w:r>
        <w:r w:rsidR="003422CE">
          <w:rPr>
            <w:rFonts w:asciiTheme="minorHAnsi" w:eastAsiaTheme="minorEastAsia" w:hAnsiTheme="minorHAnsi" w:cstheme="minorBidi"/>
            <w:noProof/>
            <w:sz w:val="22"/>
            <w:szCs w:val="22"/>
            <w:lang w:eastAsia="en-US"/>
          </w:rPr>
          <w:tab/>
        </w:r>
        <w:r w:rsidR="003422CE" w:rsidRPr="005029E0">
          <w:rPr>
            <w:rStyle w:val="Hyperlink"/>
            <w:noProof/>
          </w:rPr>
          <w:t>IX.2.29.</w:t>
        </w:r>
        <w:r w:rsidR="003422CE" w:rsidRPr="005029E0">
          <w:rPr>
            <w:rStyle w:val="Hyperlink"/>
            <w:noProof/>
            <w:lang w:eastAsia="en-US"/>
          </w:rPr>
          <w:t xml:space="preserve"> </w:t>
        </w:r>
        <w:r w:rsidR="003422CE" w:rsidRPr="005029E0">
          <w:rPr>
            <w:rStyle w:val="Hyperlink"/>
            <w:noProof/>
          </w:rPr>
          <w:t>SimpleClock</w:t>
        </w:r>
        <w:r w:rsidR="003422CE" w:rsidRPr="005029E0">
          <w:rPr>
            <w:rStyle w:val="Hyperlink"/>
            <w:noProof/>
            <w:lang w:eastAsia="en-US"/>
          </w:rPr>
          <w:t xml:space="preserve"> plugin</w:t>
        </w:r>
        <w:r w:rsidR="003422CE">
          <w:rPr>
            <w:noProof/>
            <w:webHidden/>
          </w:rPr>
          <w:tab/>
        </w:r>
        <w:r w:rsidR="003422CE">
          <w:rPr>
            <w:noProof/>
            <w:webHidden/>
          </w:rPr>
          <w:fldChar w:fldCharType="begin"/>
        </w:r>
        <w:r w:rsidR="003422CE">
          <w:rPr>
            <w:noProof/>
            <w:webHidden/>
          </w:rPr>
          <w:instrText xml:space="preserve"> PAGEREF _Toc329777803 \h </w:instrText>
        </w:r>
        <w:r w:rsidR="003422CE">
          <w:rPr>
            <w:noProof/>
            <w:webHidden/>
          </w:rPr>
        </w:r>
        <w:r w:rsidR="003422CE">
          <w:rPr>
            <w:noProof/>
            <w:webHidden/>
          </w:rPr>
          <w:fldChar w:fldCharType="separate"/>
        </w:r>
        <w:r w:rsidR="003422CE">
          <w:rPr>
            <w:noProof/>
            <w:webHidden/>
          </w:rPr>
          <w:t>105</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4" w:history="1">
        <w:r w:rsidR="003422CE" w:rsidRPr="005029E0">
          <w:rPr>
            <w:rStyle w:val="Hyperlink"/>
            <w:noProof/>
            <w:lang w:eastAsia="en-US"/>
          </w:rPr>
          <w:t>9.1.2.34</w:t>
        </w:r>
        <w:r w:rsidR="003422CE">
          <w:rPr>
            <w:rFonts w:asciiTheme="minorHAnsi" w:eastAsiaTheme="minorEastAsia" w:hAnsiTheme="minorHAnsi" w:cstheme="minorBidi"/>
            <w:noProof/>
            <w:sz w:val="22"/>
            <w:szCs w:val="22"/>
            <w:lang w:eastAsia="en-US"/>
          </w:rPr>
          <w:tab/>
        </w:r>
        <w:r w:rsidR="003422CE" w:rsidRPr="005029E0">
          <w:rPr>
            <w:rStyle w:val="Hyperlink"/>
            <w:noProof/>
          </w:rPr>
          <w:t>IX.2.30.</w:t>
        </w:r>
        <w:r w:rsidR="003422CE" w:rsidRPr="005029E0">
          <w:rPr>
            <w:rStyle w:val="Hyperlink"/>
            <w:noProof/>
            <w:lang w:eastAsia="en-US"/>
          </w:rPr>
          <w:t xml:space="preserve"> </w:t>
        </w:r>
        <w:r w:rsidR="003422CE" w:rsidRPr="005029E0">
          <w:rPr>
            <w:rStyle w:val="Hyperlink"/>
            <w:noProof/>
          </w:rPr>
          <w:t>ConvergentExtension</w:t>
        </w:r>
        <w:r w:rsidR="003422CE" w:rsidRPr="005029E0">
          <w:rPr>
            <w:rStyle w:val="Hyperlink"/>
            <w:noProof/>
            <w:lang w:eastAsia="en-US"/>
          </w:rPr>
          <w:t xml:space="preserve"> plugin</w:t>
        </w:r>
        <w:r w:rsidR="003422CE">
          <w:rPr>
            <w:noProof/>
            <w:webHidden/>
          </w:rPr>
          <w:tab/>
        </w:r>
        <w:r w:rsidR="003422CE">
          <w:rPr>
            <w:noProof/>
            <w:webHidden/>
          </w:rPr>
          <w:fldChar w:fldCharType="begin"/>
        </w:r>
        <w:r w:rsidR="003422CE">
          <w:rPr>
            <w:noProof/>
            <w:webHidden/>
          </w:rPr>
          <w:instrText xml:space="preserve"> PAGEREF _Toc329777804 \h </w:instrText>
        </w:r>
        <w:r w:rsidR="003422CE">
          <w:rPr>
            <w:noProof/>
            <w:webHidden/>
          </w:rPr>
        </w:r>
        <w:r w:rsidR="003422CE">
          <w:rPr>
            <w:noProof/>
            <w:webHidden/>
          </w:rPr>
          <w:fldChar w:fldCharType="separate"/>
        </w:r>
        <w:r w:rsidR="003422CE">
          <w:rPr>
            <w:noProof/>
            <w:webHidden/>
          </w:rPr>
          <w:t>105</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805" w:history="1">
        <w:r w:rsidR="003422CE" w:rsidRPr="005029E0">
          <w:rPr>
            <w:rStyle w:val="Hyperlink"/>
            <w:noProof/>
          </w:rPr>
          <w:t>9.1.3</w:t>
        </w:r>
        <w:r w:rsidR="003422CE">
          <w:rPr>
            <w:rFonts w:asciiTheme="minorHAnsi" w:eastAsiaTheme="minorEastAsia" w:hAnsiTheme="minorHAnsi" w:cstheme="minorBidi"/>
            <w:noProof/>
            <w:sz w:val="22"/>
            <w:szCs w:val="22"/>
            <w:lang w:eastAsia="en-US"/>
          </w:rPr>
          <w:tab/>
        </w:r>
        <w:r w:rsidR="003422CE" w:rsidRPr="005029E0">
          <w:rPr>
            <w:rStyle w:val="Hyperlink"/>
            <w:noProof/>
          </w:rPr>
          <w:t>IX.3. Steppable Section</w:t>
        </w:r>
        <w:r w:rsidR="003422CE">
          <w:rPr>
            <w:noProof/>
            <w:webHidden/>
          </w:rPr>
          <w:tab/>
        </w:r>
        <w:r w:rsidR="003422CE">
          <w:rPr>
            <w:noProof/>
            <w:webHidden/>
          </w:rPr>
          <w:fldChar w:fldCharType="begin"/>
        </w:r>
        <w:r w:rsidR="003422CE">
          <w:rPr>
            <w:noProof/>
            <w:webHidden/>
          </w:rPr>
          <w:instrText xml:space="preserve"> PAGEREF _Toc329777805 \h </w:instrText>
        </w:r>
        <w:r w:rsidR="003422CE">
          <w:rPr>
            <w:noProof/>
            <w:webHidden/>
          </w:rPr>
        </w:r>
        <w:r w:rsidR="003422CE">
          <w:rPr>
            <w:noProof/>
            <w:webHidden/>
          </w:rPr>
          <w:fldChar w:fldCharType="separate"/>
        </w:r>
        <w:r w:rsidR="003422CE">
          <w:rPr>
            <w:noProof/>
            <w:webHidden/>
          </w:rPr>
          <w:t>105</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6" w:history="1">
        <w:r w:rsidR="003422CE" w:rsidRPr="005029E0">
          <w:rPr>
            <w:rStyle w:val="Hyperlink"/>
            <w:noProof/>
          </w:rPr>
          <w:t>9.1.3.1</w:t>
        </w:r>
        <w:r w:rsidR="003422CE">
          <w:rPr>
            <w:rFonts w:asciiTheme="minorHAnsi" w:eastAsiaTheme="minorEastAsia" w:hAnsiTheme="minorHAnsi" w:cstheme="minorBidi"/>
            <w:noProof/>
            <w:sz w:val="22"/>
            <w:szCs w:val="22"/>
            <w:lang w:eastAsia="en-US"/>
          </w:rPr>
          <w:tab/>
        </w:r>
        <w:r w:rsidR="003422CE" w:rsidRPr="005029E0">
          <w:rPr>
            <w:rStyle w:val="Hyperlink"/>
            <w:noProof/>
          </w:rPr>
          <w:t>IX.3.1 UniformInitializer Steppable</w:t>
        </w:r>
        <w:r w:rsidR="003422CE">
          <w:rPr>
            <w:noProof/>
            <w:webHidden/>
          </w:rPr>
          <w:tab/>
        </w:r>
        <w:r w:rsidR="003422CE">
          <w:rPr>
            <w:noProof/>
            <w:webHidden/>
          </w:rPr>
          <w:fldChar w:fldCharType="begin"/>
        </w:r>
        <w:r w:rsidR="003422CE">
          <w:rPr>
            <w:noProof/>
            <w:webHidden/>
          </w:rPr>
          <w:instrText xml:space="preserve"> PAGEREF _Toc329777806 \h </w:instrText>
        </w:r>
        <w:r w:rsidR="003422CE">
          <w:rPr>
            <w:noProof/>
            <w:webHidden/>
          </w:rPr>
        </w:r>
        <w:r w:rsidR="003422CE">
          <w:rPr>
            <w:noProof/>
            <w:webHidden/>
          </w:rPr>
          <w:fldChar w:fldCharType="separate"/>
        </w:r>
        <w:r w:rsidR="003422CE">
          <w:rPr>
            <w:noProof/>
            <w:webHidden/>
          </w:rPr>
          <w:t>106</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7" w:history="1">
        <w:r w:rsidR="003422CE" w:rsidRPr="005029E0">
          <w:rPr>
            <w:rStyle w:val="Hyperlink"/>
            <w:noProof/>
          </w:rPr>
          <w:t>9.1.3.2</w:t>
        </w:r>
        <w:r w:rsidR="003422CE">
          <w:rPr>
            <w:rFonts w:asciiTheme="minorHAnsi" w:eastAsiaTheme="minorEastAsia" w:hAnsiTheme="minorHAnsi" w:cstheme="minorBidi"/>
            <w:noProof/>
            <w:sz w:val="22"/>
            <w:szCs w:val="22"/>
            <w:lang w:eastAsia="en-US"/>
          </w:rPr>
          <w:tab/>
        </w:r>
        <w:r w:rsidR="003422CE" w:rsidRPr="005029E0">
          <w:rPr>
            <w:rStyle w:val="Hyperlink"/>
            <w:noProof/>
          </w:rPr>
          <w:t>IX.3.2. BlobInitializer Steppable</w:t>
        </w:r>
        <w:r w:rsidR="003422CE">
          <w:rPr>
            <w:noProof/>
            <w:webHidden/>
          </w:rPr>
          <w:tab/>
        </w:r>
        <w:r w:rsidR="003422CE">
          <w:rPr>
            <w:noProof/>
            <w:webHidden/>
          </w:rPr>
          <w:fldChar w:fldCharType="begin"/>
        </w:r>
        <w:r w:rsidR="003422CE">
          <w:rPr>
            <w:noProof/>
            <w:webHidden/>
          </w:rPr>
          <w:instrText xml:space="preserve"> PAGEREF _Toc329777807 \h </w:instrText>
        </w:r>
        <w:r w:rsidR="003422CE">
          <w:rPr>
            <w:noProof/>
            <w:webHidden/>
          </w:rPr>
        </w:r>
        <w:r w:rsidR="003422CE">
          <w:rPr>
            <w:noProof/>
            <w:webHidden/>
          </w:rPr>
          <w:fldChar w:fldCharType="separate"/>
        </w:r>
        <w:r w:rsidR="003422CE">
          <w:rPr>
            <w:noProof/>
            <w:webHidden/>
          </w:rPr>
          <w:t>107</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8" w:history="1">
        <w:r w:rsidR="003422CE" w:rsidRPr="005029E0">
          <w:rPr>
            <w:rStyle w:val="Hyperlink"/>
            <w:noProof/>
          </w:rPr>
          <w:t>9.1.3.3</w:t>
        </w:r>
        <w:r w:rsidR="003422CE">
          <w:rPr>
            <w:rFonts w:asciiTheme="minorHAnsi" w:eastAsiaTheme="minorEastAsia" w:hAnsiTheme="minorHAnsi" w:cstheme="minorBidi"/>
            <w:noProof/>
            <w:sz w:val="22"/>
            <w:szCs w:val="22"/>
            <w:lang w:eastAsia="en-US"/>
          </w:rPr>
          <w:tab/>
        </w:r>
        <w:r w:rsidR="003422CE" w:rsidRPr="005029E0">
          <w:rPr>
            <w:rStyle w:val="Hyperlink"/>
            <w:noProof/>
          </w:rPr>
          <w:t>IX.3.3. PIF Initializer</w:t>
        </w:r>
        <w:r w:rsidR="003422CE">
          <w:rPr>
            <w:noProof/>
            <w:webHidden/>
          </w:rPr>
          <w:tab/>
        </w:r>
        <w:r w:rsidR="003422CE">
          <w:rPr>
            <w:noProof/>
            <w:webHidden/>
          </w:rPr>
          <w:fldChar w:fldCharType="begin"/>
        </w:r>
        <w:r w:rsidR="003422CE">
          <w:rPr>
            <w:noProof/>
            <w:webHidden/>
          </w:rPr>
          <w:instrText xml:space="preserve"> PAGEREF _Toc329777808 \h </w:instrText>
        </w:r>
        <w:r w:rsidR="003422CE">
          <w:rPr>
            <w:noProof/>
            <w:webHidden/>
          </w:rPr>
        </w:r>
        <w:r w:rsidR="003422CE">
          <w:rPr>
            <w:noProof/>
            <w:webHidden/>
          </w:rPr>
          <w:fldChar w:fldCharType="separate"/>
        </w:r>
        <w:r w:rsidR="003422CE">
          <w:rPr>
            <w:noProof/>
            <w:webHidden/>
          </w:rPr>
          <w:t>107</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09" w:history="1">
        <w:r w:rsidR="003422CE" w:rsidRPr="005029E0">
          <w:rPr>
            <w:rStyle w:val="Hyperlink"/>
            <w:noProof/>
          </w:rPr>
          <w:t>9.1.3.4</w:t>
        </w:r>
        <w:r w:rsidR="003422CE">
          <w:rPr>
            <w:rFonts w:asciiTheme="minorHAnsi" w:eastAsiaTheme="minorEastAsia" w:hAnsiTheme="minorHAnsi" w:cstheme="minorBidi"/>
            <w:noProof/>
            <w:sz w:val="22"/>
            <w:szCs w:val="22"/>
            <w:lang w:eastAsia="en-US"/>
          </w:rPr>
          <w:tab/>
        </w:r>
        <w:r w:rsidR="003422CE" w:rsidRPr="005029E0">
          <w:rPr>
            <w:rStyle w:val="Hyperlink"/>
            <w:noProof/>
          </w:rPr>
          <w:t>IX.3.4. PIFDumper Steppable</w:t>
        </w:r>
        <w:r w:rsidR="003422CE">
          <w:rPr>
            <w:noProof/>
            <w:webHidden/>
          </w:rPr>
          <w:tab/>
        </w:r>
        <w:r w:rsidR="003422CE">
          <w:rPr>
            <w:noProof/>
            <w:webHidden/>
          </w:rPr>
          <w:fldChar w:fldCharType="begin"/>
        </w:r>
        <w:r w:rsidR="003422CE">
          <w:rPr>
            <w:noProof/>
            <w:webHidden/>
          </w:rPr>
          <w:instrText xml:space="preserve"> PAGEREF _Toc329777809 \h </w:instrText>
        </w:r>
        <w:r w:rsidR="003422CE">
          <w:rPr>
            <w:noProof/>
            <w:webHidden/>
          </w:rPr>
        </w:r>
        <w:r w:rsidR="003422CE">
          <w:rPr>
            <w:noProof/>
            <w:webHidden/>
          </w:rPr>
          <w:fldChar w:fldCharType="separate"/>
        </w:r>
        <w:r w:rsidR="003422CE">
          <w:rPr>
            <w:noProof/>
            <w:webHidden/>
          </w:rPr>
          <w:t>109</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0" w:history="1">
        <w:r w:rsidR="003422CE" w:rsidRPr="005029E0">
          <w:rPr>
            <w:rStyle w:val="Hyperlink"/>
            <w:noProof/>
          </w:rPr>
          <w:t>9.1.3.5</w:t>
        </w:r>
        <w:r w:rsidR="003422CE">
          <w:rPr>
            <w:rFonts w:asciiTheme="minorHAnsi" w:eastAsiaTheme="minorEastAsia" w:hAnsiTheme="minorHAnsi" w:cstheme="minorBidi"/>
            <w:noProof/>
            <w:sz w:val="22"/>
            <w:szCs w:val="22"/>
            <w:lang w:eastAsia="en-US"/>
          </w:rPr>
          <w:tab/>
        </w:r>
        <w:r w:rsidR="003422CE" w:rsidRPr="005029E0">
          <w:rPr>
            <w:rStyle w:val="Hyperlink"/>
            <w:noProof/>
          </w:rPr>
          <w:t>IX.3.5. Mitosis Steppabe.</w:t>
        </w:r>
        <w:r w:rsidR="003422CE">
          <w:rPr>
            <w:noProof/>
            <w:webHidden/>
          </w:rPr>
          <w:tab/>
        </w:r>
        <w:r w:rsidR="003422CE">
          <w:rPr>
            <w:noProof/>
            <w:webHidden/>
          </w:rPr>
          <w:fldChar w:fldCharType="begin"/>
        </w:r>
        <w:r w:rsidR="003422CE">
          <w:rPr>
            <w:noProof/>
            <w:webHidden/>
          </w:rPr>
          <w:instrText xml:space="preserve"> PAGEREF _Toc329777810 \h </w:instrText>
        </w:r>
        <w:r w:rsidR="003422CE">
          <w:rPr>
            <w:noProof/>
            <w:webHidden/>
          </w:rPr>
        </w:r>
        <w:r w:rsidR="003422CE">
          <w:rPr>
            <w:noProof/>
            <w:webHidden/>
          </w:rPr>
          <w:fldChar w:fldCharType="separate"/>
        </w:r>
        <w:r w:rsidR="003422CE">
          <w:rPr>
            <w:noProof/>
            <w:webHidden/>
          </w:rPr>
          <w:t>109</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1" w:history="1">
        <w:r w:rsidR="003422CE" w:rsidRPr="005029E0">
          <w:rPr>
            <w:rStyle w:val="Hyperlink"/>
            <w:noProof/>
          </w:rPr>
          <w:t>9.1.3.6</w:t>
        </w:r>
        <w:r w:rsidR="003422CE">
          <w:rPr>
            <w:rFonts w:asciiTheme="minorHAnsi" w:eastAsiaTheme="minorEastAsia" w:hAnsiTheme="minorHAnsi" w:cstheme="minorBidi"/>
            <w:noProof/>
            <w:sz w:val="22"/>
            <w:szCs w:val="22"/>
            <w:lang w:eastAsia="en-US"/>
          </w:rPr>
          <w:tab/>
        </w:r>
        <w:r w:rsidR="003422CE" w:rsidRPr="005029E0">
          <w:rPr>
            <w:rStyle w:val="Hyperlink"/>
            <w:noProof/>
          </w:rPr>
          <w:t>IX.3.5. AdvectionDiffusionSolver.</w:t>
        </w:r>
        <w:r w:rsidR="003422CE">
          <w:rPr>
            <w:noProof/>
            <w:webHidden/>
          </w:rPr>
          <w:tab/>
        </w:r>
        <w:r w:rsidR="003422CE">
          <w:rPr>
            <w:noProof/>
            <w:webHidden/>
          </w:rPr>
          <w:fldChar w:fldCharType="begin"/>
        </w:r>
        <w:r w:rsidR="003422CE">
          <w:rPr>
            <w:noProof/>
            <w:webHidden/>
          </w:rPr>
          <w:instrText xml:space="preserve"> PAGEREF _Toc329777811 \h </w:instrText>
        </w:r>
        <w:r w:rsidR="003422CE">
          <w:rPr>
            <w:noProof/>
            <w:webHidden/>
          </w:rPr>
        </w:r>
        <w:r w:rsidR="003422CE">
          <w:rPr>
            <w:noProof/>
            <w:webHidden/>
          </w:rPr>
          <w:fldChar w:fldCharType="separate"/>
        </w:r>
        <w:r w:rsidR="003422CE">
          <w:rPr>
            <w:noProof/>
            <w:webHidden/>
          </w:rPr>
          <w:t>111</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2" w:history="1">
        <w:r w:rsidR="003422CE" w:rsidRPr="005029E0">
          <w:rPr>
            <w:rStyle w:val="Hyperlink"/>
            <w:noProof/>
          </w:rPr>
          <w:t>9.1.3.7</w:t>
        </w:r>
        <w:r w:rsidR="003422CE">
          <w:rPr>
            <w:rFonts w:asciiTheme="minorHAnsi" w:eastAsiaTheme="minorEastAsia" w:hAnsiTheme="minorHAnsi" w:cstheme="minorBidi"/>
            <w:noProof/>
            <w:sz w:val="22"/>
            <w:szCs w:val="22"/>
            <w:lang w:eastAsia="en-US"/>
          </w:rPr>
          <w:tab/>
        </w:r>
        <w:r w:rsidR="003422CE" w:rsidRPr="005029E0">
          <w:rPr>
            <w:rStyle w:val="Hyperlink"/>
            <w:noProof/>
          </w:rPr>
          <w:t>IX.3.6. FlexibleDiffusionSolver</w:t>
        </w:r>
        <w:r w:rsidR="003422CE">
          <w:rPr>
            <w:noProof/>
            <w:webHidden/>
          </w:rPr>
          <w:tab/>
        </w:r>
        <w:r w:rsidR="003422CE">
          <w:rPr>
            <w:noProof/>
            <w:webHidden/>
          </w:rPr>
          <w:fldChar w:fldCharType="begin"/>
        </w:r>
        <w:r w:rsidR="003422CE">
          <w:rPr>
            <w:noProof/>
            <w:webHidden/>
          </w:rPr>
          <w:instrText xml:space="preserve"> PAGEREF _Toc329777812 \h </w:instrText>
        </w:r>
        <w:r w:rsidR="003422CE">
          <w:rPr>
            <w:noProof/>
            <w:webHidden/>
          </w:rPr>
        </w:r>
        <w:r w:rsidR="003422CE">
          <w:rPr>
            <w:noProof/>
            <w:webHidden/>
          </w:rPr>
          <w:fldChar w:fldCharType="separate"/>
        </w:r>
        <w:r w:rsidR="003422CE">
          <w:rPr>
            <w:noProof/>
            <w:webHidden/>
          </w:rPr>
          <w:t>114</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3" w:history="1">
        <w:r w:rsidR="003422CE" w:rsidRPr="005029E0">
          <w:rPr>
            <w:rStyle w:val="Hyperlink"/>
            <w:noProof/>
          </w:rPr>
          <w:t>9.1.3.8</w:t>
        </w:r>
        <w:r w:rsidR="003422CE">
          <w:rPr>
            <w:rFonts w:asciiTheme="minorHAnsi" w:eastAsiaTheme="minorEastAsia" w:hAnsiTheme="minorHAnsi" w:cstheme="minorBidi"/>
            <w:noProof/>
            <w:sz w:val="22"/>
            <w:szCs w:val="22"/>
            <w:lang w:eastAsia="en-US"/>
          </w:rPr>
          <w:tab/>
        </w:r>
        <w:r w:rsidR="003422CE" w:rsidRPr="005029E0">
          <w:rPr>
            <w:rStyle w:val="Hyperlink"/>
            <w:noProof/>
          </w:rPr>
          <w:t>IX.3.7. FastDiffusionSolver2D</w:t>
        </w:r>
        <w:r w:rsidR="003422CE">
          <w:rPr>
            <w:noProof/>
            <w:webHidden/>
          </w:rPr>
          <w:tab/>
        </w:r>
        <w:r w:rsidR="003422CE">
          <w:rPr>
            <w:noProof/>
            <w:webHidden/>
          </w:rPr>
          <w:fldChar w:fldCharType="begin"/>
        </w:r>
        <w:r w:rsidR="003422CE">
          <w:rPr>
            <w:noProof/>
            <w:webHidden/>
          </w:rPr>
          <w:instrText xml:space="preserve"> PAGEREF _Toc329777813 \h </w:instrText>
        </w:r>
        <w:r w:rsidR="003422CE">
          <w:rPr>
            <w:noProof/>
            <w:webHidden/>
          </w:rPr>
        </w:r>
        <w:r w:rsidR="003422CE">
          <w:rPr>
            <w:noProof/>
            <w:webHidden/>
          </w:rPr>
          <w:fldChar w:fldCharType="separate"/>
        </w:r>
        <w:r w:rsidR="003422CE">
          <w:rPr>
            <w:noProof/>
            <w:webHidden/>
          </w:rPr>
          <w:t>119</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4" w:history="1">
        <w:r w:rsidR="003422CE" w:rsidRPr="005029E0">
          <w:rPr>
            <w:rStyle w:val="Hyperlink"/>
            <w:noProof/>
          </w:rPr>
          <w:t>9.1.3.9</w:t>
        </w:r>
        <w:r w:rsidR="003422CE">
          <w:rPr>
            <w:rFonts w:asciiTheme="minorHAnsi" w:eastAsiaTheme="minorEastAsia" w:hAnsiTheme="minorHAnsi" w:cstheme="minorBidi"/>
            <w:noProof/>
            <w:sz w:val="22"/>
            <w:szCs w:val="22"/>
            <w:lang w:eastAsia="en-US"/>
          </w:rPr>
          <w:tab/>
        </w:r>
        <w:r w:rsidR="003422CE" w:rsidRPr="005029E0">
          <w:rPr>
            <w:rStyle w:val="Hyperlink"/>
            <w:noProof/>
          </w:rPr>
          <w:t>IX.3.8. KernelDiffusionSolver</w:t>
        </w:r>
        <w:r w:rsidR="003422CE">
          <w:rPr>
            <w:noProof/>
            <w:webHidden/>
          </w:rPr>
          <w:tab/>
        </w:r>
        <w:r w:rsidR="003422CE">
          <w:rPr>
            <w:noProof/>
            <w:webHidden/>
          </w:rPr>
          <w:fldChar w:fldCharType="begin"/>
        </w:r>
        <w:r w:rsidR="003422CE">
          <w:rPr>
            <w:noProof/>
            <w:webHidden/>
          </w:rPr>
          <w:instrText xml:space="preserve"> PAGEREF _Toc329777814 \h </w:instrText>
        </w:r>
        <w:r w:rsidR="003422CE">
          <w:rPr>
            <w:noProof/>
            <w:webHidden/>
          </w:rPr>
        </w:r>
        <w:r w:rsidR="003422CE">
          <w:rPr>
            <w:noProof/>
            <w:webHidden/>
          </w:rPr>
          <w:fldChar w:fldCharType="separate"/>
        </w:r>
        <w:r w:rsidR="003422CE">
          <w:rPr>
            <w:noProof/>
            <w:webHidden/>
          </w:rPr>
          <w:t>119</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5" w:history="1">
        <w:r w:rsidR="003422CE" w:rsidRPr="005029E0">
          <w:rPr>
            <w:rStyle w:val="Hyperlink"/>
            <w:noProof/>
          </w:rPr>
          <w:t>9.1.3.10</w:t>
        </w:r>
        <w:r w:rsidR="003422CE">
          <w:rPr>
            <w:rFonts w:asciiTheme="minorHAnsi" w:eastAsiaTheme="minorEastAsia" w:hAnsiTheme="minorHAnsi" w:cstheme="minorBidi"/>
            <w:noProof/>
            <w:sz w:val="22"/>
            <w:szCs w:val="22"/>
            <w:lang w:eastAsia="en-US"/>
          </w:rPr>
          <w:tab/>
        </w:r>
        <w:r w:rsidR="003422CE" w:rsidRPr="005029E0">
          <w:rPr>
            <w:rStyle w:val="Hyperlink"/>
            <w:noProof/>
          </w:rPr>
          <w:t>IX.3.9. ReactionDiffusionSolver</w:t>
        </w:r>
        <w:r w:rsidR="003422CE">
          <w:rPr>
            <w:noProof/>
            <w:webHidden/>
          </w:rPr>
          <w:tab/>
        </w:r>
        <w:r w:rsidR="003422CE">
          <w:rPr>
            <w:noProof/>
            <w:webHidden/>
          </w:rPr>
          <w:fldChar w:fldCharType="begin"/>
        </w:r>
        <w:r w:rsidR="003422CE">
          <w:rPr>
            <w:noProof/>
            <w:webHidden/>
          </w:rPr>
          <w:instrText xml:space="preserve"> PAGEREF _Toc329777815 \h </w:instrText>
        </w:r>
        <w:r w:rsidR="003422CE">
          <w:rPr>
            <w:noProof/>
            <w:webHidden/>
          </w:rPr>
        </w:r>
        <w:r w:rsidR="003422CE">
          <w:rPr>
            <w:noProof/>
            <w:webHidden/>
          </w:rPr>
          <w:fldChar w:fldCharType="separate"/>
        </w:r>
        <w:r w:rsidR="003422CE">
          <w:rPr>
            <w:noProof/>
            <w:webHidden/>
          </w:rPr>
          <w:t>120</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6" w:history="1">
        <w:r w:rsidR="003422CE" w:rsidRPr="005029E0">
          <w:rPr>
            <w:rStyle w:val="Hyperlink"/>
            <w:noProof/>
          </w:rPr>
          <w:t>9.1.3.11</w:t>
        </w:r>
        <w:r w:rsidR="003422CE">
          <w:rPr>
            <w:rFonts w:asciiTheme="minorHAnsi" w:eastAsiaTheme="minorEastAsia" w:hAnsiTheme="minorHAnsi" w:cstheme="minorBidi"/>
            <w:noProof/>
            <w:sz w:val="22"/>
            <w:szCs w:val="22"/>
            <w:lang w:eastAsia="en-US"/>
          </w:rPr>
          <w:tab/>
        </w:r>
        <w:r w:rsidR="003422CE" w:rsidRPr="005029E0">
          <w:rPr>
            <w:rStyle w:val="Hyperlink"/>
            <w:noProof/>
          </w:rPr>
          <w:t>IX.3.10. Steady State diffusion solver</w:t>
        </w:r>
        <w:r w:rsidR="003422CE">
          <w:rPr>
            <w:noProof/>
            <w:webHidden/>
          </w:rPr>
          <w:tab/>
        </w:r>
        <w:r w:rsidR="003422CE">
          <w:rPr>
            <w:noProof/>
            <w:webHidden/>
          </w:rPr>
          <w:fldChar w:fldCharType="begin"/>
        </w:r>
        <w:r w:rsidR="003422CE">
          <w:rPr>
            <w:noProof/>
            <w:webHidden/>
          </w:rPr>
          <w:instrText xml:space="preserve"> PAGEREF _Toc329777816 \h </w:instrText>
        </w:r>
        <w:r w:rsidR="003422CE">
          <w:rPr>
            <w:noProof/>
            <w:webHidden/>
          </w:rPr>
        </w:r>
        <w:r w:rsidR="003422CE">
          <w:rPr>
            <w:noProof/>
            <w:webHidden/>
          </w:rPr>
          <w:fldChar w:fldCharType="separate"/>
        </w:r>
        <w:r w:rsidR="003422CE">
          <w:rPr>
            <w:noProof/>
            <w:webHidden/>
          </w:rPr>
          <w:t>122</w:t>
        </w:r>
        <w:r w:rsidR="003422CE">
          <w:rPr>
            <w:noProof/>
            <w:webHidden/>
          </w:rPr>
          <w:fldChar w:fldCharType="end"/>
        </w:r>
      </w:hyperlink>
    </w:p>
    <w:p w:rsidR="003422CE" w:rsidRDefault="009969F2">
      <w:pPr>
        <w:pStyle w:val="TOC4"/>
        <w:tabs>
          <w:tab w:val="left" w:pos="1760"/>
          <w:tab w:val="right" w:leader="dot" w:pos="8630"/>
        </w:tabs>
        <w:rPr>
          <w:rFonts w:asciiTheme="minorHAnsi" w:eastAsiaTheme="minorEastAsia" w:hAnsiTheme="minorHAnsi" w:cstheme="minorBidi"/>
          <w:noProof/>
          <w:sz w:val="22"/>
          <w:szCs w:val="22"/>
          <w:lang w:eastAsia="en-US"/>
        </w:rPr>
      </w:pPr>
      <w:hyperlink w:anchor="_Toc329777817" w:history="1">
        <w:r w:rsidR="003422CE" w:rsidRPr="005029E0">
          <w:rPr>
            <w:rStyle w:val="Hyperlink"/>
            <w:noProof/>
          </w:rPr>
          <w:t>9.1.3.12</w:t>
        </w:r>
        <w:r w:rsidR="003422CE">
          <w:rPr>
            <w:rFonts w:asciiTheme="minorHAnsi" w:eastAsiaTheme="minorEastAsia" w:hAnsiTheme="minorHAnsi" w:cstheme="minorBidi"/>
            <w:noProof/>
            <w:sz w:val="22"/>
            <w:szCs w:val="22"/>
            <w:lang w:eastAsia="en-US"/>
          </w:rPr>
          <w:tab/>
        </w:r>
        <w:r w:rsidR="003422CE" w:rsidRPr="005029E0">
          <w:rPr>
            <w:rStyle w:val="Hyperlink"/>
            <w:noProof/>
          </w:rPr>
          <w:t>IX.3.11. BoxWatcher Steppable</w:t>
        </w:r>
        <w:r w:rsidR="003422CE">
          <w:rPr>
            <w:noProof/>
            <w:webHidden/>
          </w:rPr>
          <w:tab/>
        </w:r>
        <w:r w:rsidR="003422CE">
          <w:rPr>
            <w:noProof/>
            <w:webHidden/>
          </w:rPr>
          <w:fldChar w:fldCharType="begin"/>
        </w:r>
        <w:r w:rsidR="003422CE">
          <w:rPr>
            <w:noProof/>
            <w:webHidden/>
          </w:rPr>
          <w:instrText xml:space="preserve"> PAGEREF _Toc329777817 \h </w:instrText>
        </w:r>
        <w:r w:rsidR="003422CE">
          <w:rPr>
            <w:noProof/>
            <w:webHidden/>
          </w:rPr>
        </w:r>
        <w:r w:rsidR="003422CE">
          <w:rPr>
            <w:noProof/>
            <w:webHidden/>
          </w:rPr>
          <w:fldChar w:fldCharType="separate"/>
        </w:r>
        <w:r w:rsidR="003422CE">
          <w:rPr>
            <w:noProof/>
            <w:webHidden/>
          </w:rPr>
          <w:t>123</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818" w:history="1">
        <w:r w:rsidR="003422CE" w:rsidRPr="005029E0">
          <w:rPr>
            <w:rStyle w:val="Hyperlink"/>
            <w:noProof/>
          </w:rPr>
          <w:t>9.1.4</w:t>
        </w:r>
        <w:r w:rsidR="003422CE">
          <w:rPr>
            <w:rFonts w:asciiTheme="minorHAnsi" w:eastAsiaTheme="minorEastAsia" w:hAnsiTheme="minorHAnsi" w:cstheme="minorBidi"/>
            <w:noProof/>
            <w:sz w:val="22"/>
            <w:szCs w:val="22"/>
            <w:lang w:eastAsia="en-US"/>
          </w:rPr>
          <w:tab/>
        </w:r>
        <w:r w:rsidR="003422CE" w:rsidRPr="005029E0">
          <w:rPr>
            <w:rStyle w:val="Hyperlink"/>
            <w:noProof/>
          </w:rPr>
          <w:t>IX.4. Additional Plugins and Modules</w:t>
        </w:r>
        <w:r w:rsidR="003422CE">
          <w:rPr>
            <w:noProof/>
            <w:webHidden/>
          </w:rPr>
          <w:tab/>
        </w:r>
        <w:r w:rsidR="003422CE">
          <w:rPr>
            <w:noProof/>
            <w:webHidden/>
          </w:rPr>
          <w:fldChar w:fldCharType="begin"/>
        </w:r>
        <w:r w:rsidR="003422CE">
          <w:rPr>
            <w:noProof/>
            <w:webHidden/>
          </w:rPr>
          <w:instrText xml:space="preserve"> PAGEREF _Toc329777818 \h </w:instrText>
        </w:r>
        <w:r w:rsidR="003422CE">
          <w:rPr>
            <w:noProof/>
            <w:webHidden/>
          </w:rPr>
        </w:r>
        <w:r w:rsidR="003422CE">
          <w:rPr>
            <w:noProof/>
            <w:webHidden/>
          </w:rPr>
          <w:fldChar w:fldCharType="separate"/>
        </w:r>
        <w:r w:rsidR="003422CE">
          <w:rPr>
            <w:noProof/>
            <w:webHidden/>
          </w:rPr>
          <w:t>124</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819" w:history="1">
        <w:r w:rsidR="003422CE" w:rsidRPr="005029E0">
          <w:rPr>
            <w:rStyle w:val="Hyperlink"/>
            <w:noProof/>
          </w:rPr>
          <w:t>10</w:t>
        </w:r>
        <w:r w:rsidR="003422CE">
          <w:rPr>
            <w:rFonts w:asciiTheme="minorHAnsi" w:eastAsiaTheme="minorEastAsia" w:hAnsiTheme="minorHAnsi" w:cstheme="minorBidi"/>
            <w:noProof/>
            <w:sz w:val="22"/>
            <w:szCs w:val="22"/>
            <w:lang w:eastAsia="en-US"/>
          </w:rPr>
          <w:tab/>
        </w:r>
        <w:r w:rsidR="003422CE" w:rsidRPr="005029E0">
          <w:rPr>
            <w:rStyle w:val="Hyperlink"/>
            <w:noProof/>
          </w:rPr>
          <w:t>X. References</w:t>
        </w:r>
        <w:r w:rsidR="003422CE">
          <w:rPr>
            <w:noProof/>
            <w:webHidden/>
          </w:rPr>
          <w:tab/>
        </w:r>
        <w:r w:rsidR="003422CE">
          <w:rPr>
            <w:noProof/>
            <w:webHidden/>
          </w:rPr>
          <w:fldChar w:fldCharType="begin"/>
        </w:r>
        <w:r w:rsidR="003422CE">
          <w:rPr>
            <w:noProof/>
            <w:webHidden/>
          </w:rPr>
          <w:instrText xml:space="preserve"> PAGEREF _Toc329777819 \h </w:instrText>
        </w:r>
        <w:r w:rsidR="003422CE">
          <w:rPr>
            <w:noProof/>
            <w:webHidden/>
          </w:rPr>
        </w:r>
        <w:r w:rsidR="003422CE">
          <w:rPr>
            <w:noProof/>
            <w:webHidden/>
          </w:rPr>
          <w:fldChar w:fldCharType="separate"/>
        </w:r>
        <w:r w:rsidR="003422CE">
          <w:rPr>
            <w:noProof/>
            <w:webHidden/>
          </w:rPr>
          <w:t>124</w:t>
        </w:r>
        <w:r w:rsidR="003422CE">
          <w:rPr>
            <w:noProof/>
            <w:webHidden/>
          </w:rPr>
          <w:fldChar w:fldCharType="end"/>
        </w:r>
      </w:hyperlink>
    </w:p>
    <w:p w:rsidR="003422CE" w:rsidRDefault="009969F2">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29777820" w:history="1">
        <w:r w:rsidR="003422CE" w:rsidRPr="005029E0">
          <w:rPr>
            <w:rStyle w:val="Hyperlink"/>
            <w:noProof/>
          </w:rPr>
          <w:t>11</w:t>
        </w:r>
        <w:r w:rsidR="003422CE">
          <w:rPr>
            <w:rFonts w:asciiTheme="minorHAnsi" w:eastAsiaTheme="minorEastAsia" w:hAnsiTheme="minorHAnsi" w:cstheme="minorBidi"/>
            <w:noProof/>
            <w:sz w:val="22"/>
            <w:szCs w:val="22"/>
            <w:lang w:eastAsia="en-US"/>
          </w:rPr>
          <w:tab/>
        </w:r>
        <w:r w:rsidR="003422CE" w:rsidRPr="005029E0">
          <w:rPr>
            <w:rStyle w:val="Hyperlink"/>
            <w:noProof/>
          </w:rPr>
          <w:t>Appendix</w:t>
        </w:r>
        <w:r w:rsidR="003422CE">
          <w:rPr>
            <w:noProof/>
            <w:webHidden/>
          </w:rPr>
          <w:tab/>
        </w:r>
        <w:r w:rsidR="003422CE">
          <w:rPr>
            <w:noProof/>
            <w:webHidden/>
          </w:rPr>
          <w:fldChar w:fldCharType="begin"/>
        </w:r>
        <w:r w:rsidR="003422CE">
          <w:rPr>
            <w:noProof/>
            <w:webHidden/>
          </w:rPr>
          <w:instrText xml:space="preserve"> PAGEREF _Toc329777820 \h </w:instrText>
        </w:r>
        <w:r w:rsidR="003422CE">
          <w:rPr>
            <w:noProof/>
            <w:webHidden/>
          </w:rPr>
        </w:r>
        <w:r w:rsidR="003422CE">
          <w:rPr>
            <w:noProof/>
            <w:webHidden/>
          </w:rPr>
          <w:fldChar w:fldCharType="separate"/>
        </w:r>
        <w:r w:rsidR="003422CE">
          <w:rPr>
            <w:noProof/>
            <w:webHidden/>
          </w:rPr>
          <w:t>131</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21" w:history="1">
        <w:r w:rsidR="003422CE" w:rsidRPr="005029E0">
          <w:rPr>
            <w:rStyle w:val="Hyperlink"/>
            <w:noProof/>
          </w:rPr>
          <w:t>11.1</w:t>
        </w:r>
        <w:r w:rsidR="003422CE">
          <w:rPr>
            <w:rFonts w:asciiTheme="minorHAnsi" w:eastAsiaTheme="minorEastAsia" w:hAnsiTheme="minorHAnsi" w:cstheme="minorBidi"/>
            <w:noProof/>
            <w:sz w:val="22"/>
            <w:szCs w:val="22"/>
            <w:lang w:eastAsia="en-US"/>
          </w:rPr>
          <w:tab/>
        </w:r>
        <w:r w:rsidR="003422CE" w:rsidRPr="005029E0">
          <w:rPr>
            <w:rStyle w:val="Hyperlink"/>
            <w:noProof/>
          </w:rPr>
          <w:t>1. Calculating Inertia Tensor in CompuCell3D.</w:t>
        </w:r>
        <w:r w:rsidR="003422CE">
          <w:rPr>
            <w:noProof/>
            <w:webHidden/>
          </w:rPr>
          <w:tab/>
        </w:r>
        <w:r w:rsidR="003422CE">
          <w:rPr>
            <w:noProof/>
            <w:webHidden/>
          </w:rPr>
          <w:fldChar w:fldCharType="begin"/>
        </w:r>
        <w:r w:rsidR="003422CE">
          <w:rPr>
            <w:noProof/>
            <w:webHidden/>
          </w:rPr>
          <w:instrText xml:space="preserve"> PAGEREF _Toc329777821 \h </w:instrText>
        </w:r>
        <w:r w:rsidR="003422CE">
          <w:rPr>
            <w:noProof/>
            <w:webHidden/>
          </w:rPr>
        </w:r>
        <w:r w:rsidR="003422CE">
          <w:rPr>
            <w:noProof/>
            <w:webHidden/>
          </w:rPr>
          <w:fldChar w:fldCharType="separate"/>
        </w:r>
        <w:r w:rsidR="003422CE">
          <w:rPr>
            <w:noProof/>
            <w:webHidden/>
          </w:rPr>
          <w:t>131</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22" w:history="1">
        <w:r w:rsidR="003422CE" w:rsidRPr="005029E0">
          <w:rPr>
            <w:rStyle w:val="Hyperlink"/>
            <w:noProof/>
          </w:rPr>
          <w:t>11.2</w:t>
        </w:r>
        <w:r w:rsidR="003422CE">
          <w:rPr>
            <w:rFonts w:asciiTheme="minorHAnsi" w:eastAsiaTheme="minorEastAsia" w:hAnsiTheme="minorHAnsi" w:cstheme="minorBidi"/>
            <w:noProof/>
            <w:sz w:val="22"/>
            <w:szCs w:val="22"/>
            <w:lang w:eastAsia="en-US"/>
          </w:rPr>
          <w:tab/>
        </w:r>
        <w:r w:rsidR="003422CE" w:rsidRPr="005029E0">
          <w:rPr>
            <w:rStyle w:val="Hyperlink"/>
            <w:noProof/>
          </w:rPr>
          <w:t>2.Calculating shape constraint of a cell – elongation term</w:t>
        </w:r>
        <w:r w:rsidR="003422CE">
          <w:rPr>
            <w:noProof/>
            <w:webHidden/>
          </w:rPr>
          <w:tab/>
        </w:r>
        <w:r w:rsidR="003422CE">
          <w:rPr>
            <w:noProof/>
            <w:webHidden/>
          </w:rPr>
          <w:fldChar w:fldCharType="begin"/>
        </w:r>
        <w:r w:rsidR="003422CE">
          <w:rPr>
            <w:noProof/>
            <w:webHidden/>
          </w:rPr>
          <w:instrText xml:space="preserve"> PAGEREF _Toc329777822 \h </w:instrText>
        </w:r>
        <w:r w:rsidR="003422CE">
          <w:rPr>
            <w:noProof/>
            <w:webHidden/>
          </w:rPr>
        </w:r>
        <w:r w:rsidR="003422CE">
          <w:rPr>
            <w:noProof/>
            <w:webHidden/>
          </w:rPr>
          <w:fldChar w:fldCharType="separate"/>
        </w:r>
        <w:r w:rsidR="003422CE">
          <w:rPr>
            <w:noProof/>
            <w:webHidden/>
          </w:rPr>
          <w:t>134</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823" w:history="1">
        <w:r w:rsidR="003422CE" w:rsidRPr="005029E0">
          <w:rPr>
            <w:rStyle w:val="Hyperlink"/>
            <w:noProof/>
          </w:rPr>
          <w:t>11.2.1</w:t>
        </w:r>
        <w:r w:rsidR="003422CE">
          <w:rPr>
            <w:rFonts w:asciiTheme="minorHAnsi" w:eastAsiaTheme="minorEastAsia" w:hAnsiTheme="minorHAnsi" w:cstheme="minorBidi"/>
            <w:noProof/>
            <w:sz w:val="22"/>
            <w:szCs w:val="22"/>
            <w:lang w:eastAsia="en-US"/>
          </w:rPr>
          <w:tab/>
        </w:r>
        <w:r w:rsidR="003422CE" w:rsidRPr="005029E0">
          <w:rPr>
            <w:rStyle w:val="Hyperlink"/>
            <w:noProof/>
          </w:rPr>
          <w:t>2.1. Diagonalizing inertia tensor</w:t>
        </w:r>
        <w:r w:rsidR="003422CE">
          <w:rPr>
            <w:noProof/>
            <w:webHidden/>
          </w:rPr>
          <w:tab/>
        </w:r>
        <w:r w:rsidR="003422CE">
          <w:rPr>
            <w:noProof/>
            <w:webHidden/>
          </w:rPr>
          <w:fldChar w:fldCharType="begin"/>
        </w:r>
        <w:r w:rsidR="003422CE">
          <w:rPr>
            <w:noProof/>
            <w:webHidden/>
          </w:rPr>
          <w:instrText xml:space="preserve"> PAGEREF _Toc329777823 \h </w:instrText>
        </w:r>
        <w:r w:rsidR="003422CE">
          <w:rPr>
            <w:noProof/>
            <w:webHidden/>
          </w:rPr>
        </w:r>
        <w:r w:rsidR="003422CE">
          <w:rPr>
            <w:noProof/>
            <w:webHidden/>
          </w:rPr>
          <w:fldChar w:fldCharType="separate"/>
        </w:r>
        <w:r w:rsidR="003422CE">
          <w:rPr>
            <w:noProof/>
            <w:webHidden/>
          </w:rPr>
          <w:t>134</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24" w:history="1">
        <w:r w:rsidR="003422CE" w:rsidRPr="005029E0">
          <w:rPr>
            <w:rStyle w:val="Hyperlink"/>
            <w:noProof/>
          </w:rPr>
          <w:t>11.3</w:t>
        </w:r>
        <w:r w:rsidR="003422CE">
          <w:rPr>
            <w:rFonts w:asciiTheme="minorHAnsi" w:eastAsiaTheme="minorEastAsia" w:hAnsiTheme="minorHAnsi" w:cstheme="minorBidi"/>
            <w:noProof/>
            <w:sz w:val="22"/>
            <w:szCs w:val="22"/>
            <w:lang w:eastAsia="en-US"/>
          </w:rPr>
          <w:tab/>
        </w:r>
        <w:r w:rsidR="003422CE" w:rsidRPr="005029E0">
          <w:rPr>
            <w:rStyle w:val="Hyperlink"/>
            <w:noProof/>
          </w:rPr>
          <w:t>3 Forward Euler method for solving PDE's in CompuCell3D.</w:t>
        </w:r>
        <w:r w:rsidR="003422CE">
          <w:rPr>
            <w:noProof/>
            <w:webHidden/>
          </w:rPr>
          <w:tab/>
        </w:r>
        <w:r w:rsidR="003422CE">
          <w:rPr>
            <w:noProof/>
            <w:webHidden/>
          </w:rPr>
          <w:fldChar w:fldCharType="begin"/>
        </w:r>
        <w:r w:rsidR="003422CE">
          <w:rPr>
            <w:noProof/>
            <w:webHidden/>
          </w:rPr>
          <w:instrText xml:space="preserve"> PAGEREF _Toc329777824 \h </w:instrText>
        </w:r>
        <w:r w:rsidR="003422CE">
          <w:rPr>
            <w:noProof/>
            <w:webHidden/>
          </w:rPr>
        </w:r>
        <w:r w:rsidR="003422CE">
          <w:rPr>
            <w:noProof/>
            <w:webHidden/>
          </w:rPr>
          <w:fldChar w:fldCharType="separate"/>
        </w:r>
        <w:r w:rsidR="003422CE">
          <w:rPr>
            <w:noProof/>
            <w:webHidden/>
          </w:rPr>
          <w:t>135</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25" w:history="1">
        <w:r w:rsidR="003422CE" w:rsidRPr="005029E0">
          <w:rPr>
            <w:rStyle w:val="Hyperlink"/>
            <w:noProof/>
          </w:rPr>
          <w:t>11.4</w:t>
        </w:r>
        <w:r w:rsidR="003422CE">
          <w:rPr>
            <w:rFonts w:asciiTheme="minorHAnsi" w:eastAsiaTheme="minorEastAsia" w:hAnsiTheme="minorHAnsi" w:cstheme="minorBidi"/>
            <w:noProof/>
            <w:sz w:val="22"/>
            <w:szCs w:val="22"/>
            <w:lang w:eastAsia="en-US"/>
          </w:rPr>
          <w:tab/>
        </w:r>
        <w:r w:rsidR="003422CE" w:rsidRPr="005029E0">
          <w:rPr>
            <w:rStyle w:val="Hyperlink"/>
            <w:noProof/>
          </w:rPr>
          <w:t>4. Calculating center of mass when using periodic boundary conditions.</w:t>
        </w:r>
        <w:r w:rsidR="003422CE">
          <w:rPr>
            <w:noProof/>
            <w:webHidden/>
          </w:rPr>
          <w:tab/>
        </w:r>
        <w:r w:rsidR="003422CE">
          <w:rPr>
            <w:noProof/>
            <w:webHidden/>
          </w:rPr>
          <w:fldChar w:fldCharType="begin"/>
        </w:r>
        <w:r w:rsidR="003422CE">
          <w:rPr>
            <w:noProof/>
            <w:webHidden/>
          </w:rPr>
          <w:instrText xml:space="preserve"> PAGEREF _Toc329777825 \h </w:instrText>
        </w:r>
        <w:r w:rsidR="003422CE">
          <w:rPr>
            <w:noProof/>
            <w:webHidden/>
          </w:rPr>
        </w:r>
        <w:r w:rsidR="003422CE">
          <w:rPr>
            <w:noProof/>
            <w:webHidden/>
          </w:rPr>
          <w:fldChar w:fldCharType="separate"/>
        </w:r>
        <w:r w:rsidR="003422CE">
          <w:rPr>
            <w:noProof/>
            <w:webHidden/>
          </w:rPr>
          <w:t>136</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26" w:history="1">
        <w:r w:rsidR="003422CE" w:rsidRPr="005029E0">
          <w:rPr>
            <w:rStyle w:val="Hyperlink"/>
            <w:noProof/>
          </w:rPr>
          <w:t>11.5</w:t>
        </w:r>
        <w:r w:rsidR="003422CE">
          <w:rPr>
            <w:rFonts w:asciiTheme="minorHAnsi" w:eastAsiaTheme="minorEastAsia" w:hAnsiTheme="minorHAnsi" w:cstheme="minorBidi"/>
            <w:noProof/>
            <w:sz w:val="22"/>
            <w:szCs w:val="22"/>
            <w:lang w:eastAsia="en-US"/>
          </w:rPr>
          <w:tab/>
        </w:r>
        <w:r w:rsidR="003422CE" w:rsidRPr="005029E0">
          <w:rPr>
            <w:rStyle w:val="Hyperlink"/>
            <w:noProof/>
          </w:rPr>
          <w:t>5. Dividing cluster cells</w:t>
        </w:r>
        <w:r w:rsidR="003422CE">
          <w:rPr>
            <w:noProof/>
            <w:webHidden/>
          </w:rPr>
          <w:tab/>
        </w:r>
        <w:r w:rsidR="003422CE">
          <w:rPr>
            <w:noProof/>
            <w:webHidden/>
          </w:rPr>
          <w:fldChar w:fldCharType="begin"/>
        </w:r>
        <w:r w:rsidR="003422CE">
          <w:rPr>
            <w:noProof/>
            <w:webHidden/>
          </w:rPr>
          <w:instrText xml:space="preserve"> PAGEREF _Toc329777826 \h </w:instrText>
        </w:r>
        <w:r w:rsidR="003422CE">
          <w:rPr>
            <w:noProof/>
            <w:webHidden/>
          </w:rPr>
        </w:r>
        <w:r w:rsidR="003422CE">
          <w:rPr>
            <w:noProof/>
            <w:webHidden/>
          </w:rPr>
          <w:fldChar w:fldCharType="separate"/>
        </w:r>
        <w:r w:rsidR="003422CE">
          <w:rPr>
            <w:noProof/>
            <w:webHidden/>
          </w:rPr>
          <w:t>137</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27" w:history="1">
        <w:r w:rsidR="003422CE" w:rsidRPr="005029E0">
          <w:rPr>
            <w:rStyle w:val="Hyperlink"/>
            <w:noProof/>
          </w:rPr>
          <w:t>11.6</w:t>
        </w:r>
        <w:r w:rsidR="003422CE">
          <w:rPr>
            <w:rFonts w:asciiTheme="minorHAnsi" w:eastAsiaTheme="minorEastAsia" w:hAnsiTheme="minorHAnsi" w:cstheme="minorBidi"/>
            <w:noProof/>
            <w:sz w:val="22"/>
            <w:szCs w:val="22"/>
            <w:lang w:eastAsia="en-US"/>
          </w:rPr>
          <w:tab/>
        </w:r>
        <w:r w:rsidR="003422CE" w:rsidRPr="005029E0">
          <w:rPr>
            <w:rStyle w:val="Hyperlink"/>
            <w:noProof/>
          </w:rPr>
          <w:t>7. Command line options of CompuCell3D</w:t>
        </w:r>
        <w:r w:rsidR="003422CE">
          <w:rPr>
            <w:noProof/>
            <w:webHidden/>
          </w:rPr>
          <w:tab/>
        </w:r>
        <w:r w:rsidR="003422CE">
          <w:rPr>
            <w:noProof/>
            <w:webHidden/>
          </w:rPr>
          <w:fldChar w:fldCharType="begin"/>
        </w:r>
        <w:r w:rsidR="003422CE">
          <w:rPr>
            <w:noProof/>
            <w:webHidden/>
          </w:rPr>
          <w:instrText xml:space="preserve"> PAGEREF _Toc329777827 \h </w:instrText>
        </w:r>
        <w:r w:rsidR="003422CE">
          <w:rPr>
            <w:noProof/>
            <w:webHidden/>
          </w:rPr>
        </w:r>
        <w:r w:rsidR="003422CE">
          <w:rPr>
            <w:noProof/>
            <w:webHidden/>
          </w:rPr>
          <w:fldChar w:fldCharType="separate"/>
        </w:r>
        <w:r w:rsidR="003422CE">
          <w:rPr>
            <w:noProof/>
            <w:webHidden/>
          </w:rPr>
          <w:t>139</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828" w:history="1">
        <w:r w:rsidR="003422CE" w:rsidRPr="005029E0">
          <w:rPr>
            <w:rStyle w:val="Hyperlink"/>
            <w:noProof/>
          </w:rPr>
          <w:t>11.6.1</w:t>
        </w:r>
        <w:r w:rsidR="003422CE">
          <w:rPr>
            <w:rFonts w:asciiTheme="minorHAnsi" w:eastAsiaTheme="minorEastAsia" w:hAnsiTheme="minorHAnsi" w:cstheme="minorBidi"/>
            <w:noProof/>
            <w:sz w:val="22"/>
            <w:szCs w:val="22"/>
            <w:lang w:eastAsia="en-US"/>
          </w:rPr>
          <w:tab/>
        </w:r>
        <w:r w:rsidR="003422CE" w:rsidRPr="005029E0">
          <w:rPr>
            <w:rStyle w:val="Hyperlink"/>
            <w:noProof/>
          </w:rPr>
          <w:t>7.1. CompuCell3D Player Command Line Options</w:t>
        </w:r>
        <w:r w:rsidR="003422CE">
          <w:rPr>
            <w:noProof/>
            <w:webHidden/>
          </w:rPr>
          <w:tab/>
        </w:r>
        <w:r w:rsidR="003422CE">
          <w:rPr>
            <w:noProof/>
            <w:webHidden/>
          </w:rPr>
          <w:fldChar w:fldCharType="begin"/>
        </w:r>
        <w:r w:rsidR="003422CE">
          <w:rPr>
            <w:noProof/>
            <w:webHidden/>
          </w:rPr>
          <w:instrText xml:space="preserve"> PAGEREF _Toc329777828 \h </w:instrText>
        </w:r>
        <w:r w:rsidR="003422CE">
          <w:rPr>
            <w:noProof/>
            <w:webHidden/>
          </w:rPr>
        </w:r>
        <w:r w:rsidR="003422CE">
          <w:rPr>
            <w:noProof/>
            <w:webHidden/>
          </w:rPr>
          <w:fldChar w:fldCharType="separate"/>
        </w:r>
        <w:r w:rsidR="003422CE">
          <w:rPr>
            <w:noProof/>
            <w:webHidden/>
          </w:rPr>
          <w:t>139</w:t>
        </w:r>
        <w:r w:rsidR="003422CE">
          <w:rPr>
            <w:noProof/>
            <w:webHidden/>
          </w:rPr>
          <w:fldChar w:fldCharType="end"/>
        </w:r>
      </w:hyperlink>
    </w:p>
    <w:p w:rsidR="003422CE" w:rsidRDefault="009969F2">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29777829" w:history="1">
        <w:r w:rsidR="003422CE" w:rsidRPr="005029E0">
          <w:rPr>
            <w:rStyle w:val="Hyperlink"/>
            <w:noProof/>
          </w:rPr>
          <w:t>11.6.2</w:t>
        </w:r>
        <w:r w:rsidR="003422CE">
          <w:rPr>
            <w:rFonts w:asciiTheme="minorHAnsi" w:eastAsiaTheme="minorEastAsia" w:hAnsiTheme="minorHAnsi" w:cstheme="minorBidi"/>
            <w:noProof/>
            <w:sz w:val="22"/>
            <w:szCs w:val="22"/>
            <w:lang w:eastAsia="en-US"/>
          </w:rPr>
          <w:tab/>
        </w:r>
        <w:r w:rsidR="003422CE" w:rsidRPr="005029E0">
          <w:rPr>
            <w:rStyle w:val="Hyperlink"/>
            <w:noProof/>
          </w:rPr>
          <w:t>7.2. Runnig CompuCell3D in a GUI-Less Mode - Command Line Options.</w:t>
        </w:r>
        <w:r w:rsidR="003422CE">
          <w:rPr>
            <w:noProof/>
            <w:webHidden/>
          </w:rPr>
          <w:tab/>
        </w:r>
        <w:r w:rsidR="003422CE">
          <w:rPr>
            <w:noProof/>
            <w:webHidden/>
          </w:rPr>
          <w:fldChar w:fldCharType="begin"/>
        </w:r>
        <w:r w:rsidR="003422CE">
          <w:rPr>
            <w:noProof/>
            <w:webHidden/>
          </w:rPr>
          <w:instrText xml:space="preserve"> PAGEREF _Toc329777829 \h </w:instrText>
        </w:r>
        <w:r w:rsidR="003422CE">
          <w:rPr>
            <w:noProof/>
            <w:webHidden/>
          </w:rPr>
        </w:r>
        <w:r w:rsidR="003422CE">
          <w:rPr>
            <w:noProof/>
            <w:webHidden/>
          </w:rPr>
          <w:fldChar w:fldCharType="separate"/>
        </w:r>
        <w:r w:rsidR="003422CE">
          <w:rPr>
            <w:noProof/>
            <w:webHidden/>
          </w:rPr>
          <w:t>140</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30" w:history="1">
        <w:r w:rsidR="003422CE" w:rsidRPr="005029E0">
          <w:rPr>
            <w:rStyle w:val="Hyperlink"/>
            <w:noProof/>
          </w:rPr>
          <w:t>11.7</w:t>
        </w:r>
        <w:r w:rsidR="003422CE">
          <w:rPr>
            <w:rFonts w:asciiTheme="minorHAnsi" w:eastAsiaTheme="minorEastAsia" w:hAnsiTheme="minorHAnsi" w:cstheme="minorBidi"/>
            <w:noProof/>
            <w:sz w:val="22"/>
            <w:szCs w:val="22"/>
            <w:lang w:eastAsia="en-US"/>
          </w:rPr>
          <w:tab/>
        </w:r>
        <w:r w:rsidR="003422CE" w:rsidRPr="005029E0">
          <w:rPr>
            <w:rStyle w:val="Hyperlink"/>
            <w:noProof/>
          </w:rPr>
          <w:t>8. Managing CompuCell3D simulations (CC3D project files)</w:t>
        </w:r>
        <w:r w:rsidR="003422CE">
          <w:rPr>
            <w:noProof/>
            <w:webHidden/>
          </w:rPr>
          <w:tab/>
        </w:r>
        <w:r w:rsidR="003422CE">
          <w:rPr>
            <w:noProof/>
            <w:webHidden/>
          </w:rPr>
          <w:fldChar w:fldCharType="begin"/>
        </w:r>
        <w:r w:rsidR="003422CE">
          <w:rPr>
            <w:noProof/>
            <w:webHidden/>
          </w:rPr>
          <w:instrText xml:space="preserve"> PAGEREF _Toc329777830 \h </w:instrText>
        </w:r>
        <w:r w:rsidR="003422CE">
          <w:rPr>
            <w:noProof/>
            <w:webHidden/>
          </w:rPr>
        </w:r>
        <w:r w:rsidR="003422CE">
          <w:rPr>
            <w:noProof/>
            <w:webHidden/>
          </w:rPr>
          <w:fldChar w:fldCharType="separate"/>
        </w:r>
        <w:r w:rsidR="003422CE">
          <w:rPr>
            <w:noProof/>
            <w:webHidden/>
          </w:rPr>
          <w:t>142</w:t>
        </w:r>
        <w:r w:rsidR="003422CE">
          <w:rPr>
            <w:noProof/>
            <w:webHidden/>
          </w:rPr>
          <w:fldChar w:fldCharType="end"/>
        </w:r>
      </w:hyperlink>
    </w:p>
    <w:p w:rsidR="003422CE" w:rsidRDefault="009969F2">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29777831" w:history="1">
        <w:r w:rsidR="003422CE" w:rsidRPr="005029E0">
          <w:rPr>
            <w:rStyle w:val="Hyperlink"/>
            <w:noProof/>
          </w:rPr>
          <w:t>11.8</w:t>
        </w:r>
        <w:r w:rsidR="003422CE">
          <w:rPr>
            <w:rFonts w:asciiTheme="minorHAnsi" w:eastAsiaTheme="minorEastAsia" w:hAnsiTheme="minorHAnsi" w:cstheme="minorBidi"/>
            <w:noProof/>
            <w:sz w:val="22"/>
            <w:szCs w:val="22"/>
            <w:lang w:eastAsia="en-US"/>
          </w:rPr>
          <w:tab/>
        </w:r>
        <w:r w:rsidR="003422CE" w:rsidRPr="005029E0">
          <w:rPr>
            <w:rStyle w:val="Hyperlink"/>
            <w:noProof/>
          </w:rPr>
          <w:t>9. Keeping Track of Simulation Files (deprecated)</w:t>
        </w:r>
        <w:r w:rsidR="003422CE">
          <w:rPr>
            <w:noProof/>
            <w:webHidden/>
          </w:rPr>
          <w:tab/>
        </w:r>
        <w:r w:rsidR="003422CE">
          <w:rPr>
            <w:noProof/>
            <w:webHidden/>
          </w:rPr>
          <w:fldChar w:fldCharType="begin"/>
        </w:r>
        <w:r w:rsidR="003422CE">
          <w:rPr>
            <w:noProof/>
            <w:webHidden/>
          </w:rPr>
          <w:instrText xml:space="preserve"> PAGEREF _Toc329777831 \h </w:instrText>
        </w:r>
        <w:r w:rsidR="003422CE">
          <w:rPr>
            <w:noProof/>
            <w:webHidden/>
          </w:rPr>
        </w:r>
        <w:r w:rsidR="003422CE">
          <w:rPr>
            <w:noProof/>
            <w:webHidden/>
          </w:rPr>
          <w:fldChar w:fldCharType="separate"/>
        </w:r>
        <w:r w:rsidR="003422CE">
          <w:rPr>
            <w:noProof/>
            <w:webHidden/>
          </w:rPr>
          <w:t>143</w:t>
        </w:r>
        <w:r w:rsidR="003422CE">
          <w:rPr>
            <w:noProof/>
            <w:webHidden/>
          </w:rPr>
          <w:fldChar w:fldCharType="end"/>
        </w:r>
      </w:hyperlink>
    </w:p>
    <w:p w:rsidR="00E41DA1" w:rsidRDefault="009369A1" w:rsidP="000F29D5">
      <w:pPr>
        <w:pStyle w:val="Caption"/>
      </w:pPr>
      <w:r>
        <w:fldChar w:fldCharType="end"/>
      </w:r>
    </w:p>
    <w:p w:rsidR="00A9702C" w:rsidRDefault="00E41DA1" w:rsidP="00A9702C">
      <w:pPr>
        <w:pStyle w:val="BodyText"/>
      </w:pPr>
      <w:r>
        <w:br w:type="page"/>
      </w:r>
      <w:r w:rsidR="00A9702C">
        <w:lastRenderedPageBreak/>
        <w:t xml:space="preserve">The goal of this manual is to teach biomodelers how to effectively use multi-scale, multi-cell simulation environment CompuCell3D to build, test, run and post-process simulations of biological phenomena occurring at single cell, tissue or even up to single organism levels. We first introduce basics of the Glazier-Graner-Hogeweg (GGH) model aka Cellular Potts Model (CPM) and then follow with essential information about how to use CompuCell3D and show simple examples of biological models implemented using CompuCell3D. Subsequently we will introduce more advanced simulation building techniques such as Python scripting and writing extension modules using C++. In everyday practice, however, the knowledge of C++ is not essential and C++ modules are usually developed by core CompuCell3D developers. However, to build sophisticated and biologically relevant models you will probably want to use Python scripting. Thus we strongly encourage readers to acquire at lease basic knowledge of Python. We don’t want to endorse any particular book but to guide users we might suggests names of the authors of the most popular books on Python programming: David Beazley, Mark Lutz, </w:t>
      </w:r>
      <w:r w:rsidR="00A9702C">
        <w:rPr>
          <w:rStyle w:val="ptbrand"/>
        </w:rPr>
        <w:t xml:space="preserve">Mark Summerfield, Michael Dawson, </w:t>
      </w:r>
      <w:proofErr w:type="gramStart"/>
      <w:r w:rsidR="00A9702C">
        <w:rPr>
          <w:rStyle w:val="ptbrand"/>
        </w:rPr>
        <w:t>Magnus</w:t>
      </w:r>
      <w:proofErr w:type="gramEnd"/>
      <w:r w:rsidR="00A9702C">
        <w:rPr>
          <w:rStyle w:val="ptbrand"/>
        </w:rPr>
        <w:t xml:space="preserve"> Lie Hetland.</w:t>
      </w:r>
    </w:p>
    <w:p w:rsidR="00F11B7A" w:rsidRDefault="00A9702C" w:rsidP="000F29D5">
      <w:pPr>
        <w:pStyle w:val="Caption"/>
      </w:pPr>
      <w:r>
        <w:br w:type="page"/>
      </w:r>
    </w:p>
    <w:p w:rsidR="000F29D5" w:rsidRPr="007B5832" w:rsidRDefault="000F29D5" w:rsidP="002A7141">
      <w:pPr>
        <w:pStyle w:val="Heading1"/>
      </w:pPr>
      <w:bookmarkStart w:id="0" w:name="_Toc195785629"/>
      <w:bookmarkStart w:id="1" w:name="_Toc195785798"/>
      <w:bookmarkStart w:id="2" w:name="_Toc195785891"/>
      <w:bookmarkStart w:id="3" w:name="_Toc236739122"/>
      <w:bookmarkStart w:id="4" w:name="_Toc329777746"/>
      <w:r w:rsidRPr="00303711">
        <w:lastRenderedPageBreak/>
        <w:t>Introduction</w:t>
      </w:r>
      <w:bookmarkEnd w:id="0"/>
      <w:bookmarkEnd w:id="1"/>
      <w:bookmarkEnd w:id="2"/>
      <w:bookmarkEnd w:id="3"/>
      <w:bookmarkEnd w:id="4"/>
    </w:p>
    <w:p w:rsidR="000F29D5" w:rsidRPr="00192BBE" w:rsidRDefault="000F29D5" w:rsidP="00575C2D">
      <w:pPr>
        <w:pStyle w:val="BodyText"/>
      </w:pPr>
      <w:r w:rsidRPr="00C44509">
        <w:t xml:space="preserve">The last decade has seen fairly realistic simulations of single cells that </w:t>
      </w:r>
      <w:r>
        <w:t xml:space="preserve">can </w:t>
      </w:r>
      <w:r w:rsidRPr="00C44509">
        <w:t xml:space="preserve">confirm or predict experimental findings. Because they </w:t>
      </w:r>
      <w:r>
        <w:t>are</w:t>
      </w:r>
      <w:r w:rsidRPr="00C44509">
        <w:t xml:space="preserve"> computational</w:t>
      </w:r>
      <w:r>
        <w:t>ly expensive</w:t>
      </w:r>
      <w:r w:rsidRPr="00C44509">
        <w:t xml:space="preserve">, they can simulate at most several cells at once. Even more detailed </w:t>
      </w:r>
      <w:r>
        <w:t>subcellular simulations can replicate</w:t>
      </w:r>
      <w:r w:rsidRPr="00C44509">
        <w:t xml:space="preserve"> some of the processes taking place inside individual cells.</w:t>
      </w:r>
      <w:r w:rsidR="00D5149E">
        <w:t xml:space="preserve"> </w:t>
      </w:r>
      <w:r w:rsidRPr="00C44509">
        <w:rPr>
          <w:i/>
        </w:rPr>
        <w:t>E.g.</w:t>
      </w:r>
      <w:r w:rsidRPr="00C44509">
        <w:t xml:space="preserve">, </w:t>
      </w:r>
      <w:r>
        <w:t>Virtual Cell (</w:t>
      </w:r>
      <w:hyperlink r:id="rId9" w:history="1">
        <w:r w:rsidRPr="002969D8">
          <w:rPr>
            <w:rStyle w:val="Hyperlink"/>
          </w:rPr>
          <w:t>http://www.nrcam.uchc.edu</w:t>
        </w:r>
      </w:hyperlink>
      <w:r>
        <w:t>) supports microscopic simulations of intracellular dynamics to produce detailed replicas of individual cells, but can only simulate single cells or small cell clusters.</w:t>
      </w:r>
    </w:p>
    <w:p w:rsidR="000F29D5" w:rsidRDefault="000F29D5" w:rsidP="00575C2D">
      <w:pPr>
        <w:pStyle w:val="BodyText"/>
      </w:pPr>
      <w:r>
        <w:t xml:space="preserve">Simulations of tissues, organs and organisms present a somewhat different challenge: how to simplify and adapt single cell simulations to apply them efficiently to study, </w:t>
      </w:r>
      <w:r>
        <w:rPr>
          <w:i/>
        </w:rPr>
        <w:t>in-silico</w:t>
      </w:r>
      <w:r>
        <w:t xml:space="preserve">, ensembles of several million cells. To be useful, these simplified simulations should capture key cell-level behaviors, providing a phenomenological description of cell interactions without requiring prohibitively detailed molecular-level simulations of the internal state of each cell. </w:t>
      </w:r>
      <w:r w:rsidRPr="008733E1">
        <w:t xml:space="preserve">While an understanding of cell biology, biochemistry, genetics, </w:t>
      </w:r>
      <w:r w:rsidRPr="008733E1">
        <w:rPr>
          <w:i/>
        </w:rPr>
        <w:t>etc.</w:t>
      </w:r>
      <w:r w:rsidRPr="008733E1">
        <w:t xml:space="preserve"> is essentia</w:t>
      </w:r>
      <w:r>
        <w:t>l for building useful, predictive simulations, t</w:t>
      </w:r>
      <w:r w:rsidRPr="008733E1">
        <w:t xml:space="preserve">he hardest part </w:t>
      </w:r>
      <w:r>
        <w:t>of simulation</w:t>
      </w:r>
      <w:r w:rsidRPr="008733E1">
        <w:t xml:space="preserve"> building is identifying and quantitatively describing</w:t>
      </w:r>
      <w:r>
        <w:t xml:space="preserve"> appropriate subsets of this </w:t>
      </w:r>
      <w:r w:rsidRPr="008733E1">
        <w:t>knowledge. In the excitement of discovery, scientists often forget that modeling</w:t>
      </w:r>
      <w:r>
        <w:t xml:space="preserve"> and simulation, by definition, require</w:t>
      </w:r>
      <w:r w:rsidRPr="008733E1">
        <w:t xml:space="preserve"> simplification of reality.</w:t>
      </w:r>
    </w:p>
    <w:p w:rsidR="000F29D5" w:rsidRDefault="000F29D5" w:rsidP="00575C2D">
      <w:pPr>
        <w:pStyle w:val="BodyText"/>
      </w:pPr>
      <w:r>
        <w:t xml:space="preserve">One choice is to ignore cells completely, </w:t>
      </w:r>
      <w:r>
        <w:rPr>
          <w:i/>
        </w:rPr>
        <w:t>e.g.</w:t>
      </w:r>
      <w:r w:rsidRPr="00F407DC">
        <w:t>,</w:t>
      </w:r>
      <w:r>
        <w:t xml:space="preserve"> Physiome </w:t>
      </w:r>
      <w:r w:rsidRPr="00575C2D">
        <w:rPr>
          <w:i/>
        </w:rPr>
        <w:t>(</w:t>
      </w:r>
      <w:r>
        <w:rPr>
          <w:b/>
          <w:i/>
        </w:rPr>
        <w:t>1</w:t>
      </w:r>
      <w:r w:rsidRPr="00575C2D">
        <w:rPr>
          <w:i/>
        </w:rPr>
        <w:t>)</w:t>
      </w:r>
      <w:r w:rsidRPr="00EC522E">
        <w:t xml:space="preserve"> </w:t>
      </w:r>
      <w:r>
        <w:t>models tissues as continua with bulk mechanical properties and detailed molecular reaction networks, which is computationally efficient for describing dense tissues and non-cellular materials like bone, extracellular matrix (</w:t>
      </w:r>
      <w:r>
        <w:rPr>
          <w:i/>
        </w:rPr>
        <w:t>ECM</w:t>
      </w:r>
      <w:r>
        <w:t xml:space="preserve">), fluids, and diffusing chemicals </w:t>
      </w:r>
      <w:r w:rsidRPr="00575C2D">
        <w:rPr>
          <w:i/>
        </w:rPr>
        <w:t>(</w:t>
      </w:r>
      <w:r>
        <w:rPr>
          <w:b/>
          <w:i/>
        </w:rPr>
        <w:t>2</w:t>
      </w:r>
      <w:r>
        <w:rPr>
          <w:i/>
        </w:rPr>
        <w:t xml:space="preserve">, </w:t>
      </w:r>
      <w:r>
        <w:rPr>
          <w:b/>
          <w:i/>
        </w:rPr>
        <w:t>3</w:t>
      </w:r>
      <w:r w:rsidRPr="00575C2D">
        <w:rPr>
          <w:i/>
        </w:rPr>
        <w:t>)</w:t>
      </w:r>
      <w:r>
        <w:t>, but not for situations where cells reorganize or migrate.</w:t>
      </w:r>
    </w:p>
    <w:p w:rsidR="000F29D5" w:rsidRDefault="00BD6920" w:rsidP="000F29D5">
      <w:pPr>
        <w:pStyle w:val="BodyText"/>
      </w:pPr>
      <w:r>
        <w:rPr>
          <w:noProof/>
          <w:lang w:eastAsia="en-US"/>
        </w:rPr>
        <mc:AlternateContent>
          <mc:Choice Requires="wps">
            <w:drawing>
              <wp:anchor distT="0" distB="0" distL="114300" distR="114300" simplePos="0" relativeHeight="251594240" behindDoc="0" locked="0" layoutInCell="1" allowOverlap="1" wp14:anchorId="636C2E36" wp14:editId="4835AF40">
                <wp:simplePos x="0" y="0"/>
                <wp:positionH relativeFrom="column">
                  <wp:posOffset>2242820</wp:posOffset>
                </wp:positionH>
                <wp:positionV relativeFrom="paragraph">
                  <wp:posOffset>-870585</wp:posOffset>
                </wp:positionV>
                <wp:extent cx="140970" cy="201295"/>
                <wp:effectExtent l="4445" t="0" r="0" b="2540"/>
                <wp:wrapNone/>
                <wp:docPr id="1499" name="Text Box 1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471002" w:rsidRDefault="00F46E1F" w:rsidP="000F29D5">
                            <w:pPr>
                              <w:rPr>
                                <w:szCs w:val="36"/>
                              </w:rPr>
                            </w:pPr>
                          </w:p>
                        </w:txbxContent>
                      </wps:txbx>
                      <wps:bodyPr rot="0" vert="horz" wrap="squar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9" o:spid="_x0000_s1026" type="#_x0000_t202" style="position:absolute;margin-left:176.6pt;margin-top:-68.55pt;width:11.1pt;height:15.8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" filled="f" stroked="f">
                <v:stroke joinstyle="round"/>
                <o:lock v:ext="edit" aspectratio="t"/>
                <v:textbox inset="0,0,0,0">
                  <w:txbxContent>
                    <w:p w:rsidR="00F46E1F" w:rsidRPr="00471002" w:rsidRDefault="00F46E1F" w:rsidP="000F29D5">
                      <w:pPr>
                        <w:rPr>
                          <w:szCs w:val="36"/>
                        </w:rPr>
                      </w:pPr>
                    </w:p>
                  </w:txbxContent>
                </v:textbox>
              </v:shape>
            </w:pict>
          </mc:Fallback>
        </mc:AlternateContent>
      </w:r>
      <w:r>
        <w:rPr>
          <w:noProof/>
          <w:lang w:eastAsia="en-US"/>
        </w:rPr>
        <mc:AlternateContent>
          <mc:Choice Requires="wps">
            <w:drawing>
              <wp:anchor distT="0" distB="0" distL="114300" distR="114300" simplePos="0" relativeHeight="251593216" behindDoc="0" locked="0" layoutInCell="1" allowOverlap="1" wp14:anchorId="4E90F7BA" wp14:editId="2A7C6D5E">
                <wp:simplePos x="0" y="0"/>
                <wp:positionH relativeFrom="column">
                  <wp:posOffset>-236220</wp:posOffset>
                </wp:positionH>
                <wp:positionV relativeFrom="paragraph">
                  <wp:posOffset>2259330</wp:posOffset>
                </wp:positionV>
                <wp:extent cx="9144000" cy="0"/>
                <wp:effectExtent l="1905" t="1905" r="0" b="0"/>
                <wp:wrapNone/>
                <wp:docPr id="1498" name="Rectangle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1013" o:spid="_x0000_s1026" style="position:absolute;margin-left:-18.6pt;margin-top:177.9pt;width:10in;height:0;z-index:25159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PxkULyuAgAApg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Pr>
          <w:noProof/>
          <w:lang w:eastAsia="en-US"/>
        </w:rPr>
        <mc:AlternateContent>
          <mc:Choice Requires="wpc">
            <w:drawing>
              <wp:inline distT="0" distB="0" distL="0" distR="0" wp14:anchorId="027C7DFA" wp14:editId="7CF99697">
                <wp:extent cx="4742180" cy="2289810"/>
                <wp:effectExtent l="0" t="0" r="1270" b="0"/>
                <wp:docPr id="1497"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28" name="Picture 296" descr="ligh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15240"/>
                            <a:ext cx="1866900" cy="186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29" name="Rectangle 298"/>
                        <wps:cNvSpPr>
                          <a:spLocks noChangeAspect="1" noChangeArrowheads="1"/>
                        </wps:cNvSpPr>
                        <wps:spPr bwMode="auto">
                          <a:xfrm>
                            <a:off x="3090545" y="83185"/>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0" name="Rectangle 299"/>
                        <wps:cNvSpPr>
                          <a:spLocks noChangeAspect="1" noChangeArrowheads="1"/>
                        </wps:cNvSpPr>
                        <wps:spPr bwMode="auto">
                          <a:xfrm>
                            <a:off x="3342640" y="83185"/>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1" name="Rectangle 300"/>
                        <wps:cNvSpPr>
                          <a:spLocks noChangeAspect="1" noChangeArrowheads="1"/>
                        </wps:cNvSpPr>
                        <wps:spPr bwMode="auto">
                          <a:xfrm>
                            <a:off x="3090545" y="334010"/>
                            <a:ext cx="25209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2" name="Rectangle 301"/>
                        <wps:cNvSpPr>
                          <a:spLocks noChangeAspect="1" noChangeArrowheads="1"/>
                        </wps:cNvSpPr>
                        <wps:spPr bwMode="auto">
                          <a:xfrm>
                            <a:off x="359219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3" name="Rectangle 302"/>
                        <wps:cNvSpPr>
                          <a:spLocks noChangeAspect="1" noChangeArrowheads="1"/>
                        </wps:cNvSpPr>
                        <wps:spPr bwMode="auto">
                          <a:xfrm>
                            <a:off x="3843020" y="83185"/>
                            <a:ext cx="250190"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4" name="Rectangle 303"/>
                        <wps:cNvSpPr>
                          <a:spLocks noChangeAspect="1" noChangeArrowheads="1"/>
                        </wps:cNvSpPr>
                        <wps:spPr bwMode="auto">
                          <a:xfrm>
                            <a:off x="3342640" y="334010"/>
                            <a:ext cx="24955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5" name="Rectangle 304"/>
                        <wps:cNvSpPr>
                          <a:spLocks noChangeAspect="1" noChangeArrowheads="1"/>
                        </wps:cNvSpPr>
                        <wps:spPr bwMode="auto">
                          <a:xfrm>
                            <a:off x="359219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6" name="Rectangle 305"/>
                        <wps:cNvSpPr>
                          <a:spLocks noChangeAspect="1" noChangeArrowheads="1"/>
                        </wps:cNvSpPr>
                        <wps:spPr bwMode="auto">
                          <a:xfrm>
                            <a:off x="3843020" y="334010"/>
                            <a:ext cx="250190"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7" name="Rectangle 306"/>
                        <wps:cNvSpPr>
                          <a:spLocks noChangeAspect="1" noChangeArrowheads="1"/>
                        </wps:cNvSpPr>
                        <wps:spPr bwMode="auto">
                          <a:xfrm>
                            <a:off x="3090545" y="584200"/>
                            <a:ext cx="25209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8" name="Rectangle 307"/>
                        <wps:cNvSpPr>
                          <a:spLocks noChangeAspect="1" noChangeArrowheads="1"/>
                        </wps:cNvSpPr>
                        <wps:spPr bwMode="auto">
                          <a:xfrm>
                            <a:off x="3342640" y="584200"/>
                            <a:ext cx="24955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9" name="Rectangle 308"/>
                        <wps:cNvSpPr>
                          <a:spLocks noChangeAspect="1" noChangeArrowheads="1"/>
                        </wps:cNvSpPr>
                        <wps:spPr bwMode="auto">
                          <a:xfrm>
                            <a:off x="359219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6" name="Rectangle 309"/>
                        <wps:cNvSpPr>
                          <a:spLocks noChangeAspect="1" noChangeArrowheads="1"/>
                        </wps:cNvSpPr>
                        <wps:spPr bwMode="auto">
                          <a:xfrm>
                            <a:off x="3843020" y="584200"/>
                            <a:ext cx="250190"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7" name="Rectangle 310"/>
                        <wps:cNvSpPr>
                          <a:spLocks noChangeAspect="1" noChangeArrowheads="1"/>
                        </wps:cNvSpPr>
                        <wps:spPr bwMode="auto">
                          <a:xfrm>
                            <a:off x="4093210"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8" name="Rectangle 311"/>
                        <wps:cNvSpPr>
                          <a:spLocks noChangeAspect="1" noChangeArrowheads="1"/>
                        </wps:cNvSpPr>
                        <wps:spPr bwMode="auto">
                          <a:xfrm>
                            <a:off x="4093210"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9" name="Rectangle 312"/>
                        <wps:cNvSpPr>
                          <a:spLocks noChangeAspect="1" noChangeArrowheads="1"/>
                        </wps:cNvSpPr>
                        <wps:spPr bwMode="auto">
                          <a:xfrm>
                            <a:off x="4093210"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0" name="Rectangle 313"/>
                        <wps:cNvSpPr>
                          <a:spLocks noChangeAspect="1" noChangeArrowheads="1"/>
                        </wps:cNvSpPr>
                        <wps:spPr bwMode="auto">
                          <a:xfrm>
                            <a:off x="3090545" y="835660"/>
                            <a:ext cx="25209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1" name="Rectangle 314"/>
                        <wps:cNvSpPr>
                          <a:spLocks noChangeAspect="1" noChangeArrowheads="1"/>
                        </wps:cNvSpPr>
                        <wps:spPr bwMode="auto">
                          <a:xfrm>
                            <a:off x="3342640" y="835660"/>
                            <a:ext cx="24955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2" name="Rectangle 315"/>
                        <wps:cNvSpPr>
                          <a:spLocks noChangeAspect="1" noChangeArrowheads="1"/>
                        </wps:cNvSpPr>
                        <wps:spPr bwMode="auto">
                          <a:xfrm>
                            <a:off x="359219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3" name="Rectangle 316"/>
                        <wps:cNvSpPr>
                          <a:spLocks noChangeAspect="1" noChangeArrowheads="1"/>
                        </wps:cNvSpPr>
                        <wps:spPr bwMode="auto">
                          <a:xfrm>
                            <a:off x="3843020" y="835660"/>
                            <a:ext cx="250190"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4" name="Rectangle 317"/>
                        <wps:cNvSpPr>
                          <a:spLocks noChangeAspect="1" noChangeArrowheads="1"/>
                        </wps:cNvSpPr>
                        <wps:spPr bwMode="auto">
                          <a:xfrm>
                            <a:off x="4093210"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5" name="Rectangle 318"/>
                        <wps:cNvSpPr>
                          <a:spLocks noChangeAspect="1" noChangeArrowheads="1"/>
                        </wps:cNvSpPr>
                        <wps:spPr bwMode="auto">
                          <a:xfrm>
                            <a:off x="3342640" y="1085850"/>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6" name="Rectangle 319"/>
                        <wps:cNvSpPr>
                          <a:spLocks noChangeAspect="1" noChangeArrowheads="1"/>
                        </wps:cNvSpPr>
                        <wps:spPr bwMode="auto">
                          <a:xfrm>
                            <a:off x="3090545" y="1085850"/>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7" name="Rectangle 320"/>
                        <wps:cNvSpPr>
                          <a:spLocks noChangeAspect="1" noChangeArrowheads="1"/>
                        </wps:cNvSpPr>
                        <wps:spPr bwMode="auto">
                          <a:xfrm>
                            <a:off x="359219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8" name="Rectangle 321"/>
                        <wps:cNvSpPr>
                          <a:spLocks noChangeAspect="1" noChangeArrowheads="1"/>
                        </wps:cNvSpPr>
                        <wps:spPr bwMode="auto">
                          <a:xfrm>
                            <a:off x="3843020" y="1085850"/>
                            <a:ext cx="250190" cy="25082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9" name="Rectangle 322"/>
                        <wps:cNvSpPr>
                          <a:spLocks noChangeAspect="1" noChangeArrowheads="1"/>
                        </wps:cNvSpPr>
                        <wps:spPr bwMode="auto">
                          <a:xfrm>
                            <a:off x="4093210"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0" name="Rectangle 323"/>
                        <wps:cNvSpPr>
                          <a:spLocks noChangeAspect="1" noChangeArrowheads="1"/>
                        </wps:cNvSpPr>
                        <wps:spPr bwMode="auto">
                          <a:xfrm>
                            <a:off x="3090545" y="1336675"/>
                            <a:ext cx="25209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1" name="Rectangle 324"/>
                        <wps:cNvSpPr>
                          <a:spLocks noChangeAspect="1" noChangeArrowheads="1"/>
                        </wps:cNvSpPr>
                        <wps:spPr bwMode="auto">
                          <a:xfrm>
                            <a:off x="3592195" y="1336675"/>
                            <a:ext cx="25082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2" name="Rectangle 325"/>
                        <wps:cNvSpPr>
                          <a:spLocks noChangeAspect="1" noChangeArrowheads="1"/>
                        </wps:cNvSpPr>
                        <wps:spPr bwMode="auto">
                          <a:xfrm>
                            <a:off x="3342640" y="1336675"/>
                            <a:ext cx="24955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3" name="Rectangle 326"/>
                        <wps:cNvSpPr>
                          <a:spLocks noChangeAspect="1" noChangeArrowheads="1"/>
                        </wps:cNvSpPr>
                        <wps:spPr bwMode="auto">
                          <a:xfrm>
                            <a:off x="3843020" y="1336675"/>
                            <a:ext cx="250190"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4" name="Rectangle 327"/>
                        <wps:cNvSpPr>
                          <a:spLocks noChangeAspect="1" noChangeArrowheads="1"/>
                        </wps:cNvSpPr>
                        <wps:spPr bwMode="auto">
                          <a:xfrm>
                            <a:off x="3090545" y="158750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5" name="Rectangle 328"/>
                        <wps:cNvSpPr>
                          <a:spLocks noChangeAspect="1" noChangeArrowheads="1"/>
                        </wps:cNvSpPr>
                        <wps:spPr bwMode="auto">
                          <a:xfrm>
                            <a:off x="4093210"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6" name="Rectangle 329"/>
                        <wps:cNvSpPr>
                          <a:spLocks noChangeAspect="1" noChangeArrowheads="1"/>
                        </wps:cNvSpPr>
                        <wps:spPr bwMode="auto">
                          <a:xfrm>
                            <a:off x="3342640" y="158750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7" name="Rectangle 330"/>
                        <wps:cNvSpPr>
                          <a:spLocks noChangeAspect="1" noChangeArrowheads="1"/>
                        </wps:cNvSpPr>
                        <wps:spPr bwMode="auto">
                          <a:xfrm>
                            <a:off x="359219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8" name="Rectangle 331"/>
                        <wps:cNvSpPr>
                          <a:spLocks noChangeAspect="1" noChangeArrowheads="1"/>
                        </wps:cNvSpPr>
                        <wps:spPr bwMode="auto">
                          <a:xfrm>
                            <a:off x="3843020" y="158750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9" name="Rectangle 332"/>
                        <wps:cNvSpPr>
                          <a:spLocks noChangeAspect="1" noChangeArrowheads="1"/>
                        </wps:cNvSpPr>
                        <wps:spPr bwMode="auto">
                          <a:xfrm>
                            <a:off x="4093210"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0" name="Rectangle 333"/>
                        <wps:cNvSpPr>
                          <a:spLocks noChangeAspect="1" noChangeArrowheads="1"/>
                        </wps:cNvSpPr>
                        <wps:spPr bwMode="auto">
                          <a:xfrm>
                            <a:off x="3090545" y="183769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1" name="Rectangle 334"/>
                        <wps:cNvSpPr>
                          <a:spLocks noChangeAspect="1" noChangeArrowheads="1"/>
                        </wps:cNvSpPr>
                        <wps:spPr bwMode="auto">
                          <a:xfrm>
                            <a:off x="3342640" y="183769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2" name="Rectangle 335"/>
                        <wps:cNvSpPr>
                          <a:spLocks noChangeAspect="1" noChangeArrowheads="1"/>
                        </wps:cNvSpPr>
                        <wps:spPr bwMode="auto">
                          <a:xfrm>
                            <a:off x="359219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4" name="Rectangle 336"/>
                        <wps:cNvSpPr>
                          <a:spLocks noChangeAspect="1" noChangeArrowheads="1"/>
                        </wps:cNvSpPr>
                        <wps:spPr bwMode="auto">
                          <a:xfrm>
                            <a:off x="3843020" y="183769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5" name="Rectangle 337"/>
                        <wps:cNvSpPr>
                          <a:spLocks noChangeAspect="1" noChangeArrowheads="1"/>
                        </wps:cNvSpPr>
                        <wps:spPr bwMode="auto">
                          <a:xfrm>
                            <a:off x="4093210"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6" name="Rectangle 338"/>
                        <wps:cNvSpPr>
                          <a:spLocks noChangeAspect="1" noChangeArrowheads="1"/>
                        </wps:cNvSpPr>
                        <wps:spPr bwMode="auto">
                          <a:xfrm>
                            <a:off x="434403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7" name="Rectangle 339"/>
                        <wps:cNvSpPr>
                          <a:spLocks noChangeAspect="1" noChangeArrowheads="1"/>
                        </wps:cNvSpPr>
                        <wps:spPr bwMode="auto">
                          <a:xfrm>
                            <a:off x="434403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0" name="Rectangle 340"/>
                        <wps:cNvSpPr>
                          <a:spLocks noChangeAspect="1" noChangeArrowheads="1"/>
                        </wps:cNvSpPr>
                        <wps:spPr bwMode="auto">
                          <a:xfrm>
                            <a:off x="434403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1" name="Rectangle 341"/>
                        <wps:cNvSpPr>
                          <a:spLocks noChangeAspect="1" noChangeArrowheads="1"/>
                        </wps:cNvSpPr>
                        <wps:spPr bwMode="auto">
                          <a:xfrm>
                            <a:off x="434403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2" name="Rectangle 342"/>
                        <wps:cNvSpPr>
                          <a:spLocks noChangeAspect="1" noChangeArrowheads="1"/>
                        </wps:cNvSpPr>
                        <wps:spPr bwMode="auto">
                          <a:xfrm>
                            <a:off x="434403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3" name="Rectangle 343"/>
                        <wps:cNvSpPr>
                          <a:spLocks noChangeAspect="1" noChangeArrowheads="1"/>
                        </wps:cNvSpPr>
                        <wps:spPr bwMode="auto">
                          <a:xfrm>
                            <a:off x="4344035"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4" name="Rectangle 344"/>
                        <wps:cNvSpPr>
                          <a:spLocks noChangeAspect="1" noChangeArrowheads="1"/>
                        </wps:cNvSpPr>
                        <wps:spPr bwMode="auto">
                          <a:xfrm>
                            <a:off x="434403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5" name="Rectangle 345"/>
                        <wps:cNvSpPr>
                          <a:spLocks noChangeAspect="1" noChangeArrowheads="1"/>
                        </wps:cNvSpPr>
                        <wps:spPr bwMode="auto">
                          <a:xfrm>
                            <a:off x="434403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6" name="Text Box 346"/>
                        <wps:cNvSpPr txBox="1">
                          <a:spLocks noChangeAspect="1" noChangeArrowheads="1"/>
                        </wps:cNvSpPr>
                        <wps:spPr bwMode="auto">
                          <a:xfrm>
                            <a:off x="31838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7" name="Text Box 347"/>
                        <wps:cNvSpPr txBox="1">
                          <a:spLocks noChangeAspect="1" noChangeArrowheads="1"/>
                        </wps:cNvSpPr>
                        <wps:spPr bwMode="auto">
                          <a:xfrm>
                            <a:off x="34505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8" name="Text Box 348"/>
                        <wps:cNvSpPr txBox="1">
                          <a:spLocks noChangeAspect="1" noChangeArrowheads="1"/>
                        </wps:cNvSpPr>
                        <wps:spPr bwMode="auto">
                          <a:xfrm>
                            <a:off x="370205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9" name="Text Box 349"/>
                        <wps:cNvSpPr txBox="1">
                          <a:spLocks noChangeAspect="1" noChangeArrowheads="1"/>
                        </wps:cNvSpPr>
                        <wps:spPr bwMode="auto">
                          <a:xfrm>
                            <a:off x="395224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0" name="Text Box 350"/>
                        <wps:cNvSpPr txBox="1">
                          <a:spLocks noChangeAspect="1" noChangeArrowheads="1"/>
                        </wps:cNvSpPr>
                        <wps:spPr bwMode="auto">
                          <a:xfrm>
                            <a:off x="4199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1" name="Text Box 351"/>
                        <wps:cNvSpPr txBox="1">
                          <a:spLocks noChangeAspect="1" noChangeArrowheads="1"/>
                        </wps:cNvSpPr>
                        <wps:spPr bwMode="auto">
                          <a:xfrm>
                            <a:off x="4453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2" name="Text Box 352"/>
                        <wps:cNvSpPr txBox="1">
                          <a:spLocks noChangeAspect="1" noChangeArrowheads="1"/>
                        </wps:cNvSpPr>
                        <wps:spPr bwMode="auto">
                          <a:xfrm>
                            <a:off x="31838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3" name="Text Box 353"/>
                        <wps:cNvSpPr txBox="1">
                          <a:spLocks noChangeAspect="1" noChangeArrowheads="1"/>
                        </wps:cNvSpPr>
                        <wps:spPr bwMode="auto">
                          <a:xfrm>
                            <a:off x="34505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4" name="Text Box 354"/>
                        <wps:cNvSpPr txBox="1">
                          <a:spLocks noChangeAspect="1" noChangeArrowheads="1"/>
                        </wps:cNvSpPr>
                        <wps:spPr bwMode="auto">
                          <a:xfrm>
                            <a:off x="370205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5" name="Text Box 355"/>
                        <wps:cNvSpPr txBox="1">
                          <a:spLocks noChangeAspect="1" noChangeArrowheads="1"/>
                        </wps:cNvSpPr>
                        <wps:spPr bwMode="auto">
                          <a:xfrm>
                            <a:off x="395224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6" name="Text Box 356"/>
                        <wps:cNvSpPr txBox="1">
                          <a:spLocks noChangeAspect="1" noChangeArrowheads="1"/>
                        </wps:cNvSpPr>
                        <wps:spPr bwMode="auto">
                          <a:xfrm>
                            <a:off x="4199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7" name="Text Box 357"/>
                        <wps:cNvSpPr txBox="1">
                          <a:spLocks noChangeAspect="1" noChangeArrowheads="1"/>
                        </wps:cNvSpPr>
                        <wps:spPr bwMode="auto">
                          <a:xfrm>
                            <a:off x="4453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8" name="Text Box 358"/>
                        <wps:cNvSpPr txBox="1">
                          <a:spLocks noChangeAspect="1" noChangeArrowheads="1"/>
                        </wps:cNvSpPr>
                        <wps:spPr bwMode="auto">
                          <a:xfrm>
                            <a:off x="31838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9" name="Text Box 359"/>
                        <wps:cNvSpPr txBox="1">
                          <a:spLocks noChangeAspect="1" noChangeArrowheads="1"/>
                        </wps:cNvSpPr>
                        <wps:spPr bwMode="auto">
                          <a:xfrm>
                            <a:off x="34505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0" name="Text Box 360"/>
                        <wps:cNvSpPr txBox="1">
                          <a:spLocks noChangeAspect="1" noChangeArrowheads="1"/>
                        </wps:cNvSpPr>
                        <wps:spPr bwMode="auto">
                          <a:xfrm>
                            <a:off x="370205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1" name="Text Box 361"/>
                        <wps:cNvSpPr txBox="1">
                          <a:spLocks noChangeAspect="1" noChangeArrowheads="1"/>
                        </wps:cNvSpPr>
                        <wps:spPr bwMode="auto">
                          <a:xfrm>
                            <a:off x="395224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2" name="Text Box 362"/>
                        <wps:cNvSpPr txBox="1">
                          <a:spLocks noChangeAspect="1" noChangeArrowheads="1"/>
                        </wps:cNvSpPr>
                        <wps:spPr bwMode="auto">
                          <a:xfrm>
                            <a:off x="4199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3" name="Text Box 363"/>
                        <wps:cNvSpPr txBox="1">
                          <a:spLocks noChangeAspect="1" noChangeArrowheads="1"/>
                        </wps:cNvSpPr>
                        <wps:spPr bwMode="auto">
                          <a:xfrm>
                            <a:off x="4453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4" name="Text Box 364"/>
                        <wps:cNvSpPr txBox="1">
                          <a:spLocks noChangeAspect="1" noChangeArrowheads="1"/>
                        </wps:cNvSpPr>
                        <wps:spPr bwMode="auto">
                          <a:xfrm>
                            <a:off x="31762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5" name="Text Box 365"/>
                        <wps:cNvSpPr txBox="1">
                          <a:spLocks noChangeAspect="1" noChangeArrowheads="1"/>
                        </wps:cNvSpPr>
                        <wps:spPr bwMode="auto">
                          <a:xfrm>
                            <a:off x="34429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6" name="Text Box 366"/>
                        <wps:cNvSpPr txBox="1">
                          <a:spLocks noChangeAspect="1" noChangeArrowheads="1"/>
                        </wps:cNvSpPr>
                        <wps:spPr bwMode="auto">
                          <a:xfrm>
                            <a:off x="369443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7" name="Text Box 367"/>
                        <wps:cNvSpPr txBox="1">
                          <a:spLocks noChangeAspect="1" noChangeArrowheads="1"/>
                        </wps:cNvSpPr>
                        <wps:spPr bwMode="auto">
                          <a:xfrm>
                            <a:off x="394462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8" name="Text Box 368"/>
                        <wps:cNvSpPr txBox="1">
                          <a:spLocks noChangeAspect="1" noChangeArrowheads="1"/>
                        </wps:cNvSpPr>
                        <wps:spPr bwMode="auto">
                          <a:xfrm>
                            <a:off x="4192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9" name="Text Box 369"/>
                        <wps:cNvSpPr txBox="1">
                          <a:spLocks noChangeAspect="1" noChangeArrowheads="1"/>
                        </wps:cNvSpPr>
                        <wps:spPr bwMode="auto">
                          <a:xfrm>
                            <a:off x="4446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0" name="Text Box 370"/>
                        <wps:cNvSpPr txBox="1">
                          <a:spLocks noChangeAspect="1" noChangeArrowheads="1"/>
                        </wps:cNvSpPr>
                        <wps:spPr bwMode="auto">
                          <a:xfrm>
                            <a:off x="31762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1" name="Text Box 371"/>
                        <wps:cNvSpPr txBox="1">
                          <a:spLocks noChangeAspect="1" noChangeArrowheads="1"/>
                        </wps:cNvSpPr>
                        <wps:spPr bwMode="auto">
                          <a:xfrm>
                            <a:off x="34429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2" name="Text Box 372"/>
                        <wps:cNvSpPr txBox="1">
                          <a:spLocks noChangeAspect="1" noChangeArrowheads="1"/>
                        </wps:cNvSpPr>
                        <wps:spPr bwMode="auto">
                          <a:xfrm>
                            <a:off x="369443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3" name="Text Box 373"/>
                        <wps:cNvSpPr txBox="1">
                          <a:spLocks noChangeAspect="1" noChangeArrowheads="1"/>
                        </wps:cNvSpPr>
                        <wps:spPr bwMode="auto">
                          <a:xfrm>
                            <a:off x="394462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4" name="Text Box 374"/>
                        <wps:cNvSpPr txBox="1">
                          <a:spLocks noChangeAspect="1" noChangeArrowheads="1"/>
                        </wps:cNvSpPr>
                        <wps:spPr bwMode="auto">
                          <a:xfrm>
                            <a:off x="4192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5" name="Text Box 375"/>
                        <wps:cNvSpPr txBox="1">
                          <a:spLocks noChangeAspect="1" noChangeArrowheads="1"/>
                        </wps:cNvSpPr>
                        <wps:spPr bwMode="auto">
                          <a:xfrm>
                            <a:off x="4446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6" name="Text Box 376"/>
                        <wps:cNvSpPr txBox="1">
                          <a:spLocks noChangeAspect="1" noChangeArrowheads="1"/>
                        </wps:cNvSpPr>
                        <wps:spPr bwMode="auto">
                          <a:xfrm>
                            <a:off x="31762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7" name="Text Box 377"/>
                        <wps:cNvSpPr txBox="1">
                          <a:spLocks noChangeAspect="1" noChangeArrowheads="1"/>
                        </wps:cNvSpPr>
                        <wps:spPr bwMode="auto">
                          <a:xfrm>
                            <a:off x="34429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8" name="Text Box 378"/>
                        <wps:cNvSpPr txBox="1">
                          <a:spLocks noChangeAspect="1" noChangeArrowheads="1"/>
                        </wps:cNvSpPr>
                        <wps:spPr bwMode="auto">
                          <a:xfrm>
                            <a:off x="369443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9" name="Text Box 379"/>
                        <wps:cNvSpPr txBox="1">
                          <a:spLocks noChangeAspect="1" noChangeArrowheads="1"/>
                        </wps:cNvSpPr>
                        <wps:spPr bwMode="auto">
                          <a:xfrm>
                            <a:off x="394462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0" name="Text Box 380"/>
                        <wps:cNvSpPr txBox="1">
                          <a:spLocks noChangeAspect="1" noChangeArrowheads="1"/>
                        </wps:cNvSpPr>
                        <wps:spPr bwMode="auto">
                          <a:xfrm>
                            <a:off x="4192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1" name="Text Box 381"/>
                        <wps:cNvSpPr txBox="1">
                          <a:spLocks noChangeAspect="1" noChangeArrowheads="1"/>
                        </wps:cNvSpPr>
                        <wps:spPr bwMode="auto">
                          <a:xfrm>
                            <a:off x="4446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2" name="Text Box 382"/>
                        <wps:cNvSpPr txBox="1">
                          <a:spLocks noChangeAspect="1" noChangeArrowheads="1"/>
                        </wps:cNvSpPr>
                        <wps:spPr bwMode="auto">
                          <a:xfrm>
                            <a:off x="31838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3" name="Text Box 383"/>
                        <wps:cNvSpPr txBox="1">
                          <a:spLocks noChangeAspect="1" noChangeArrowheads="1"/>
                        </wps:cNvSpPr>
                        <wps:spPr bwMode="auto">
                          <a:xfrm>
                            <a:off x="34505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4" name="Text Box 384"/>
                        <wps:cNvSpPr txBox="1">
                          <a:spLocks noChangeAspect="1" noChangeArrowheads="1"/>
                        </wps:cNvSpPr>
                        <wps:spPr bwMode="auto">
                          <a:xfrm>
                            <a:off x="370205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5" name="Text Box 385"/>
                        <wps:cNvSpPr txBox="1">
                          <a:spLocks noChangeAspect="1" noChangeArrowheads="1"/>
                        </wps:cNvSpPr>
                        <wps:spPr bwMode="auto">
                          <a:xfrm>
                            <a:off x="395224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6" name="Text Box 386"/>
                        <wps:cNvSpPr txBox="1">
                          <a:spLocks noChangeAspect="1" noChangeArrowheads="1"/>
                        </wps:cNvSpPr>
                        <wps:spPr bwMode="auto">
                          <a:xfrm>
                            <a:off x="4199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7" name="Text Box 387"/>
                        <wps:cNvSpPr txBox="1">
                          <a:spLocks noChangeAspect="1" noChangeArrowheads="1"/>
                        </wps:cNvSpPr>
                        <wps:spPr bwMode="auto">
                          <a:xfrm>
                            <a:off x="4453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8" name="Text Box 388"/>
                        <wps:cNvSpPr txBox="1">
                          <a:spLocks noChangeAspect="1" noChangeArrowheads="1"/>
                        </wps:cNvSpPr>
                        <wps:spPr bwMode="auto">
                          <a:xfrm>
                            <a:off x="31762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9" name="Text Box 389"/>
                        <wps:cNvSpPr txBox="1">
                          <a:spLocks noChangeAspect="1" noChangeArrowheads="1"/>
                        </wps:cNvSpPr>
                        <wps:spPr bwMode="auto">
                          <a:xfrm>
                            <a:off x="34429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0" name="Text Box 390"/>
                        <wps:cNvSpPr txBox="1">
                          <a:spLocks noChangeAspect="1" noChangeArrowheads="1"/>
                        </wps:cNvSpPr>
                        <wps:spPr bwMode="auto">
                          <a:xfrm>
                            <a:off x="369443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1" name="Text Box 391"/>
                        <wps:cNvSpPr txBox="1">
                          <a:spLocks noChangeAspect="1" noChangeArrowheads="1"/>
                        </wps:cNvSpPr>
                        <wps:spPr bwMode="auto">
                          <a:xfrm>
                            <a:off x="394462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2" name="Text Box 392"/>
                        <wps:cNvSpPr txBox="1">
                          <a:spLocks noChangeAspect="1" noChangeArrowheads="1"/>
                        </wps:cNvSpPr>
                        <wps:spPr bwMode="auto">
                          <a:xfrm>
                            <a:off x="4192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3" name="Text Box 393"/>
                        <wps:cNvSpPr txBox="1">
                          <a:spLocks noChangeAspect="1" noChangeArrowheads="1"/>
                        </wps:cNvSpPr>
                        <wps:spPr bwMode="auto">
                          <a:xfrm>
                            <a:off x="4446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4" name="Oval 394"/>
                        <wps:cNvSpPr>
                          <a:spLocks noChangeArrowheads="1"/>
                        </wps:cNvSpPr>
                        <wps:spPr bwMode="auto">
                          <a:xfrm>
                            <a:off x="1022350" y="1250950"/>
                            <a:ext cx="78740" cy="9842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Line 395"/>
                        <wps:cNvCnPr/>
                        <wps:spPr bwMode="auto">
                          <a:xfrm flipV="1">
                            <a:off x="1093470" y="1255395"/>
                            <a:ext cx="189484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Text Box 396"/>
                        <wps:cNvSpPr txBox="1">
                          <a:spLocks noChangeArrowheads="1"/>
                        </wps:cNvSpPr>
                        <wps:spPr bwMode="auto">
                          <a:xfrm>
                            <a:off x="1710690" y="1074420"/>
                            <a:ext cx="12877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
                                <w:t>Detail of cell-lattice</w:t>
                              </w:r>
                            </w:p>
                          </w:txbxContent>
                        </wps:txbx>
                        <wps:bodyPr rot="0" vert="horz" wrap="square" lIns="0" tIns="0" rIns="0" bIns="0" anchor="t" anchorCtr="0" upright="1">
                          <a:noAutofit/>
                        </wps:bodyPr>
                      </wps:wsp>
                    </wpc:wpc>
                  </a:graphicData>
                </a:graphic>
              </wp:inline>
            </w:drawing>
          </mc:Choice>
          <mc:Fallback>
            <w:pict>
              <v:group id="Canvas 294" o:spid="_x0000_s1027" editas="canvas" style="width:373.4pt;height:180.3pt;mso-position-horizontal-relative:char;mso-position-vertical-relative:line" coordsize="47421,22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7421;height:22898;visibility:visible;mso-wrap-style:square">
                  <v:fill o:detectmouseclick="t"/>
                  <v:path o:connecttype="none"/>
                </v:shape>
                <v:shape id="Picture 296" o:spid="_x0000_s1029" type="#_x0000_t75" alt="light" style="position:absolute;top:152;width:18669;height:186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gHaTIAAAA3QAAAA8AAABkcnMvZG93bnJldi54bWxEj09rAkEMxe+FfochhV6kzqpFdHUUEYQe&#10;ClIttL2lO9k/uJNZd6bu+u3NoeAt4b2898ty3btaXagNlWcDo2ECijjztuLCwOdx9zIDFSKyxdoz&#10;GbhSgPXq8WGJqfUdf9DlEAslIRxSNFDG2KRah6wkh2HoG2LRct86jLK2hbYtdhLuaj1Okql2WLE0&#10;lNjQtqTsdPhzBjqbv/92x8E8/9rPf848G0y+d2TM81O/WYCK1Me7+f/6zQr+61hw5RsZQa9u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CIB2kyAAAAN0AAAAPAAAAAAAAAAAA&#10;AAAAAJ8CAABkcnMvZG93bnJldi54bWxQSwUGAAAAAAQABAD3AAAAlAMAAAAA&#10;">
                  <v:imagedata r:id="rId11" o:title="light"/>
                </v:shape>
                <v:rect id="Rectangle 298" o:spid="_x0000_s1030" style="position:absolute;left:30905;top:831;width:2521;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IE2sUA&#10;AADdAAAADwAAAGRycy9kb3ducmV2LnhtbERP22rCQBB9F/oPyxT6pruJpdTUVUQUBLHgBaVvQ3ZM&#10;0mZnQ3Zr4t93C4W+zeFcZzrvbS1u1PrKsYZkpEAQ585UXGg4HdfDVxA+IBusHZOGO3mYzx4GU8yM&#10;63hPt0MoRAxhn6GGMoQmk9LnJVn0I9cQR+7qWoshwraQpsUuhttapkq9SIsVx4YSG1qWlH8dvq2G&#10;99V2XO8uH6yu3e64+pTVWSV3rZ8e+8UbiEB9+Bf/uTcmzn9OJ/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0gTaxQAAAN0AAAAPAAAAAAAAAAAAAAAAAJgCAABkcnMv&#10;ZG93bnJldi54bWxQSwUGAAAAAAQABAD1AAAAigMAAAAA&#10;" strokeweight=".74pt">
                  <o:lock v:ext="edit" aspectratio="t"/>
                </v:rect>
                <v:rect id="Rectangle 299" o:spid="_x0000_s1031" style="position:absolute;left:33426;top:831;width:2495;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E7ms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xO5rHAAAA3QAAAA8AAAAAAAAAAAAAAAAAmAIAAGRy&#10;cy9kb3ducmV2LnhtbFBLBQYAAAAABAAEAPUAAACMAwAAAAA=&#10;" strokeweight=".74pt">
                  <o:lock v:ext="edit" aspectratio="t"/>
                </v:rect>
                <v:rect id="Rectangle 300" o:spid="_x0000_s1032" style="position:absolute;left:30905;top:3340;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2eAcQA&#10;AADdAAAADwAAAGRycy9kb3ducmV2LnhtbERP32vCMBB+F/Y/hBv4pknnGFKNMoaCMBTUMfHtaM62&#10;rrmUJtr63xth4Nt9fD9vOu9sJa7U+NKxhmSoQBBnzpSca/jZLwdjED4gG6wck4YbeZjPXnpTTI1r&#10;eUvXXchFDGGfooYihDqV0mcFWfRDVxNH7uQaiyHCJpemwTaG20q+KfUhLZYcGwqs6aug7G93sRo2&#10;i+9RtT4cWZ3a9X5xluWvSm5a91+7zwmIQF14iv/dKxPnv48SeHwTT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9ngHEAAAA3QAAAA8AAAAAAAAAAAAAAAAAmAIAAGRycy9k&#10;b3ducmV2LnhtbFBLBQYAAAAABAAEAPUAAACJAwAAAAA=&#10;" strokeweight=".74pt">
                  <o:lock v:ext="edit" aspectratio="t"/>
                </v:rect>
                <v:rect id="Rectangle 301" o:spid="_x0000_s1033" style="position:absolute;left:35921;top:831;width:2509;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AdsQA&#10;AADdAAAADwAAAGRycy9kb3ducmV2LnhtbERP22oCMRB9F/oPYQq+aaKWIluzUoqCUBTqSkvfhs3s&#10;pd1Mlk101783hYJvczjXWa0H24gLdb52rGE2VSCIc2dqLjWcsu1kCcIHZIONY9JwJQ/r9GG0wsS4&#10;nj/ocgyliCHsE9RQhdAmUvq8Iot+6lriyBWusxgi7EppOuxjuG3kXKlnabHm2FBhS28V5b/Hs9Vw&#10;2Lwvmv3XN6ui32ebH1l/qtlV6/Hj8PoCItAQ7uJ/987E+U+LOfx9E0+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vAHbEAAAA3QAAAA8AAAAAAAAAAAAAAAAAmAIAAGRycy9k&#10;b3ducmV2LnhtbFBLBQYAAAAABAAEAPUAAACJAwAAAAA=&#10;" strokeweight=".74pt">
                  <o:lock v:ext="edit" aspectratio="t"/>
                </v:rect>
                <v:rect id="Rectangle 302" o:spid="_x0000_s1034" style="position:absolute;left:38430;top:831;width:2502;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7cQA&#10;AADdAAAADwAAAGRycy9kb3ducmV2LnhtbERP22rCQBB9F/oPyxT6pruaIpK6ioiFQlHwgqVvQ3ZM&#10;UrOzIbs18e9dQfBtDuc603lnK3GhxpeONQwHCgRx5kzJuYbD/rM/AeEDssHKMWm4kof57KU3xdS4&#10;lrd02YVcxBD2KWooQqhTKX1WkEU/cDVx5E6usRgibHJpGmxjuK3kSKmxtFhybCiwpmVB2Xn3bzVs&#10;Vt9Jtf75ZXVq1/vVnyyPanjV+u21W3yACNSFp/jh/jJx/nuSwP2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pe3EAAAA3QAAAA8AAAAAAAAAAAAAAAAAmAIAAGRycy9k&#10;b3ducmV2LnhtbFBLBQYAAAAABAAEAPUAAACJAwAAAAA=&#10;" strokeweight=".74pt">
                  <o:lock v:ext="edit" aspectratio="t"/>
                </v:rect>
                <v:rect id="Rectangle 303" o:spid="_x0000_s1035" style="position:absolute;left:33426;top:3340;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o9mcQA&#10;AADdAAAADwAAAGRycy9kb3ducmV2LnhtbERP22oCMRB9F/oPYQTfNLFKKduNIsWCIArV0tK3YTN7&#10;0c1k2UR3/XtTKPg2h3OddNnbWlyp9ZVjDdOJAkGcOVNxoeHr+DF+BeEDssHaMWm4kYfl4mmQYmJc&#10;x590PYRCxBD2CWooQ2gSKX1WkkU/cQ1x5HLXWgwRtoU0LXYx3NbyWakXabHi2FBiQ+8lZefDxWrY&#10;r7ezevfzyyrvdsf1SVbfanrTejTsV28gAvXhIf53b0ycP5/N4e+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PZnEAAAA3QAAAA8AAAAAAAAAAAAAAAAAmAIAAGRycy9k&#10;b3ducmV2LnhtbFBLBQYAAAAABAAEAPUAAACJAwAAAAA=&#10;" strokeweight=".74pt">
                  <o:lock v:ext="edit" aspectratio="t"/>
                </v:rect>
                <v:rect id="Rectangle 304" o:spid="_x0000_s1036" style="position:absolute;left:35921;top:3340;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aYAsUA&#10;AADdAAAADwAAAGRycy9kb3ducmV2LnhtbERP32vCMBB+F/Y/hBP2polzyqimRcTBYDhQx4ZvR3O2&#10;dc2lNJmt//0yEHy7j+/nLbPe1uJCra8ca5iMFQji3JmKCw2fh9fRCwgfkA3WjknDlTxk6cNgiYlx&#10;He/osg+FiCHsE9RQhtAkUvq8JIt+7BriyJ1cazFE2BbStNjFcFvLJ6Xm0mLFsaHEhtYl5T/7X6vh&#10;Y/M+rbffR1anbnvYnGX1pSZXrR+H/WoBIlAf7uKb+83E+c/TG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pgCxQAAAN0AAAAPAAAAAAAAAAAAAAAAAJgCAABkcnMv&#10;ZG93bnJldi54bWxQSwUGAAAAAAQABAD1AAAAigMAAAAA&#10;" strokeweight=".74pt">
                  <o:lock v:ext="edit" aspectratio="t"/>
                </v:rect>
                <v:rect id="Rectangle 305" o:spid="_x0000_s1037" style="position:absolute;left:38430;top:3340;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GdcQA&#10;AADdAAAADwAAAGRycy9kb3ducmV2LnhtbERP32vCMBB+F/Y/hBv4pknnkFGNZQwHwnCgHYpvR3O2&#10;3ZpLaTJb//tlIPh2H9/PW2aDbcSFOl871pBMFQjiwpmaSw1f+fvkBYQPyAYbx6ThSh6y1cNoialx&#10;Pe/osg+liCHsU9RQhdCmUvqiIot+6lriyJ1dZzFE2JXSdNjHcNvIJ6Xm0mLNsaHClt4qKn72v1bD&#10;5/pj1myPJ1bnfpuvv2V9UMlV6/Hj8LoAEWgId/HNvTFx/vNsDv/fx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nXEAAAA3QAAAA8AAAAAAAAAAAAAAAAAmAIAAGRycy9k&#10;b3ducmV2LnhtbFBLBQYAAAAABAAEAPUAAACJAwAAAAA=&#10;" strokeweight=".74pt">
                  <o:lock v:ext="edit" aspectratio="t"/>
                </v:rect>
                <v:rect id="Rectangle 306" o:spid="_x0000_s1038" style="position:absolute;left:30905;top:5842;width:2521;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j7sUA&#10;AADdAAAADwAAAGRycy9kb3ducmV2LnhtbERP32vCMBB+F/Y/hBP2polz6KimRcTBYDhQx4ZvR3O2&#10;dc2lNJmt//0yEHy7j+/nLbPe1uJCra8ca5iMFQji3JmKCw2fh9fRCwgfkA3WjknDlTxk6cNgiYlx&#10;He/osg+FiCHsE9RQhtAkUvq8JIt+7BriyJ1cazFE2BbStNjFcFvLJ6Vm0mLFsaHEhtYl5T/7X6vh&#10;Y/M+rbffR1anbnvYnGX1pSZXrR+H/WoBIlAf7uKb+83E+c/TO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KPuxQAAAN0AAAAPAAAAAAAAAAAAAAAAAJgCAABkcnMv&#10;ZG93bnJldi54bWxQSwUGAAAAAAQABAD1AAAAigMAAAAA&#10;" strokeweight=".74pt">
                  <o:lock v:ext="edit" aspectratio="t"/>
                </v:rect>
                <v:rect id="Rectangle 307" o:spid="_x0000_s1039" style="position:absolute;left:33426;top:5842;width:2495;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3nM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u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HN5zHAAAA3QAAAA8AAAAAAAAAAAAAAAAAmAIAAGRy&#10;cy9kb3ducmV2LnhtbFBLBQYAAAAABAAEAPUAAACMAwAAAAA=&#10;" strokeweight=".74pt">
                  <o:lock v:ext="edit" aspectratio="t"/>
                </v:rect>
                <v:rect id="Rectangle 308" o:spid="_x0000_s1040" style="position:absolute;left:35921;top:5842;width:2509;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SB8UA&#10;AADdAAAADwAAAGRycy9kb3ducmV2LnhtbERP32vCMBB+F/Y/hBP2polziKumRcTBYDhQx4ZvR3O2&#10;dc2lNJmt//0yEHy7j+/nLbPe1uJCra8ca5iMFQji3JmKCw2fh9fRHIQPyAZrx6ThSh6y9GGwxMS4&#10;jnd02YdCxBD2CWooQ2gSKX1ekkU/dg1x5E6utRgibAtpWuxiuK3lk1IzabHi2FBiQ+uS8p/9r9Xw&#10;sXmf1tvvI6tTtz1szrL6UpOr1o/DfrUAEagPd/HN/Wbi/OfpC/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5IHxQAAAN0AAAAPAAAAAAAAAAAAAAAAAJgCAABkcnMv&#10;ZG93bnJldi54bWxQSwUGAAAAAAQABAD1AAAAigMAAAAA&#10;" strokeweight=".74pt">
                  <o:lock v:ext="edit" aspectratio="t"/>
                </v:rect>
                <v:rect id="Rectangle 309" o:spid="_x0000_s1041" style="position:absolute;left:38430;top:5842;width:2502;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Y7cQA&#10;AADdAAAADwAAAGRycy9kb3ducmV2LnhtbERP32vCMBB+F/Y/hBv4ZpMqiHSmZQwHA1GYjo29Hc3Z&#10;dmsupYm2/vdmIOztPr6fty5G24oL9b5xrCFNFAji0pmGKw0fx9fZCoQPyAZbx6ThSh6K/GGyxsy4&#10;gd/pcgiViCHsM9RQh9BlUvqyJos+cR1x5E6utxgi7CtpehxiuG3lXKmltNhwbKixo5eayt/D2WrY&#10;b7aLdvf1zeo07I6bH9l8qvSq9fRxfH4CEWgM/+K7+83E+fN0CX/fxBN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mO3EAAAA3QAAAA8AAAAAAAAAAAAAAAAAmAIAAGRycy9k&#10;b3ducmV2LnhtbFBLBQYAAAAABAAEAPUAAACJAwAAAAA=&#10;" strokeweight=".74pt">
                  <o:lock v:ext="edit" aspectratio="t"/>
                </v:rect>
                <v:rect id="Rectangle 310" o:spid="_x0000_s1042" style="position:absolute;left:40932;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Y9dsQA&#10;AADdAAAADwAAAGRycy9kb3ducmV2LnhtbERP32vCMBB+F/Y/hBv4pkkVNqlGGcOBMBTUMfHtaM62&#10;rrmUJtr63xth4Nt9fD9vtuhsJa7U+NKxhmSoQBBnzpSca/jZfw0mIHxANlg5Jg038rCYv/RmmBrX&#10;8pauu5CLGMI+RQ1FCHUqpc8KsuiHriaO3Mk1FkOETS5Ng20Mt5UcKfUmLZYcGwqs6bOg7G93sRo2&#10;y+9xtT4cWZ3a9X55luWvSm5a91+7jymIQF14iv/dKxPnj5J3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mPXbEAAAA3QAAAA8AAAAAAAAAAAAAAAAAmAIAAGRycy9k&#10;b3ducmV2LnhtbFBLBQYAAAAABAAEAPUAAACJAwAAAAA=&#10;" strokeweight=".74pt">
                  <o:lock v:ext="edit" aspectratio="t"/>
                </v:rect>
                <v:rect id="Rectangle 311" o:spid="_x0000_s1043" style="position:absolute;left:40932;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pBMcA&#10;AADdAAAADwAAAGRycy9kb3ducmV2LnhtbESPT2vCQBDF74V+h2WE3upuFEpJXaWIhYJY8A8Wb0N2&#10;TGKzsyG7NfHbdw5CbzO8N+/9ZrYYfKOu1MU6sIVsbEARF8HVXFo47D+eX0HFhOywCUwWbhRhMX98&#10;mGHuQs9buu5SqSSEY44WqpTaXOtYVOQxjkNLLNo5dB6TrF2pXYe9hPtGT4x50R5rloYKW1pWVPzs&#10;fr2Fr9V62my+T2zO/Wa/uuj6aLKbtU+j4f0NVKIh/Zvv159O8CeZ4Mo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5qQTHAAAA3QAAAA8AAAAAAAAAAAAAAAAAmAIAAGRy&#10;cy9kb3ducmV2LnhtbFBLBQYAAAAABAAEAPUAAACMAwAAAAA=&#10;" strokeweight=".74pt">
                  <o:lock v:ext="edit" aspectratio="t"/>
                </v:rect>
                <v:rect id="Rectangle 312" o:spid="_x0000_s1044" style="position:absolute;left:40932;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Mn8QA&#10;AADdAAAADwAAAGRycy9kb3ducmV2LnhtbERP32vCMBB+F/Y/hBv4pkkVxqxGGcOBMBTUMfHtaM62&#10;rrmUJtr63xth4Nt9fD9vtuhsJa7U+NKxhmSoQBBnzpSca/jZfw3eQfiAbLByTBpu5GExf+nNMDWu&#10;5S1ddyEXMYR9ihqKEOpUSp8VZNEPXU0cuZNrLIYIm1yaBtsYbis5UupNWiw5NhRY02dB2d/uYjVs&#10;lt/jan04sjq16/3yLMtfldy07r92H1MQgbrwFP+7VybOHyUT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1DJ/EAAAA3QAAAA8AAAAAAAAAAAAAAAAAmAIAAGRycy9k&#10;b3ducmV2LnhtbFBLBQYAAAAABAAEAPUAAACJAwAAAAA=&#10;" strokeweight=".74pt">
                  <o:lock v:ext="edit" aspectratio="t"/>
                </v:rect>
                <v:rect id="Rectangle 313" o:spid="_x0000_s1045" style="position:absolute;left:30905;top:835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vv8cA&#10;AADdAAAADwAAAGRycy9kb3ducmV2LnhtbESPQWvCQBCF74X+h2UK3uquKUiJriLFQqEoVEvF25Ad&#10;k2h2NmS3Jv5751DobYb35r1v5svBN+pKXawDW5iMDSjiIriaSwvf+/fnV1AxITtsApOFG0VYLh4f&#10;5pi70PMXXXepVBLCMUcLVUptrnUsKvIYx6ElFu0UOo9J1q7UrsNewn2jM2Om2mPN0lBhS28VFZfd&#10;r7ewXX++NJvDkc2p3+zXZ13/mMnN2tHTsJqBSjSkf/Pf9YcT/CwT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jb7/HAAAA3QAAAA8AAAAAAAAAAAAAAAAAmAIAAGRy&#10;cy9kb3ducmV2LnhtbFBLBQYAAAAABAAEAPUAAACMAwAAAAA=&#10;" strokeweight=".74pt">
                  <o:lock v:ext="edit" aspectratio="t"/>
                </v:rect>
                <v:rect id="Rectangle 314" o:spid="_x0000_s1046" style="position:absolute;left:33426;top:835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MQA&#10;AADdAAAADwAAAGRycy9kb3ducmV2LnhtbERP22rCQBB9L/gPyxR8q7tJQUrqRkpRKBSFqlh8G7KT&#10;i83OhuzWxL93CwXf5nCus1iOthUX6n3jWEMyUyCIC2carjQc9uunFxA+IBtsHZOGK3lY5pOHBWbG&#10;DfxFl12oRAxhn6GGOoQuk9IXNVn0M9cRR650vcUQYV9J0+MQw20rU6Xm0mLDsaHGjt5rKn52v1bD&#10;dvX53G6+T6zKYbNfnWVzVMlV6+nj+PYKItAY7uJ/94eJ89M0gb9v4gk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vyiTEAAAA3QAAAA8AAAAAAAAAAAAAAAAAmAIAAGRycy9k&#10;b3ducmV2LnhtbFBLBQYAAAAABAAEAPUAAACJAwAAAAA=&#10;" strokeweight=".74pt">
                  <o:lock v:ext="edit" aspectratio="t"/>
                </v:rect>
                <v:rect id="Rectangle 315" o:spid="_x0000_s1047" style="position:absolute;left:35921;top:835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UU8QA&#10;AADdAAAADwAAAGRycy9kb3ducmV2LnhtbERP32vCMBB+H/g/hBP2tiZ2MEY1LUMUhOFgKsrejuZs&#10;uzWX0kRb//tlMPDtPr6ftyhG24or9b5xrGGWKBDEpTMNVxoO+/XTKwgfkA22jknDjTwU+eRhgZlx&#10;A3/SdRcqEUPYZ6ihDqHLpPRlTRZ94jriyJ1dbzFE2FfS9DjEcNvKVKkXabHh2FBjR8uayp/dxWr4&#10;WL0/t9vTF6vzsN2vvmVzVLOb1o/T8W0OItAY7uJ/98bE+Wma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9VFPEAAAA3QAAAA8AAAAAAAAAAAAAAAAAmAIAAGRycy9k&#10;b3ducmV2LnhtbFBLBQYAAAAABAAEAPUAAACJAwAAAAA=&#10;" strokeweight=".74pt">
                  <o:lock v:ext="edit" aspectratio="t"/>
                </v:rect>
                <v:rect id="Rectangle 316" o:spid="_x0000_s1048" style="position:absolute;left:38430;top:835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yMQA&#10;AADdAAAADwAAAGRycy9kb3ducmV2LnhtbERP32vCMBB+H/g/hBP2NhMryKimRYaCMBxMh+Lb0Zxt&#10;XXMpTWbrf28Gg73dx/fzlvlgG3GjzteONUwnCgRx4UzNpYavw+blFYQPyAYbx6ThTh7ybPS0xNS4&#10;nj/ptg+liCHsU9RQhdCmUvqiIot+4lriyF1cZzFE2JXSdNjHcNvIRKm5tFhzbKiwpbeKiu/9j9Xw&#10;sX6fNbvTmdWl3x3WV1kf1fSu9fN4WC1ABBrCv/jPvTVxfpLM4PebeIL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8cjEAAAA3QAAAA8AAAAAAAAAAAAAAAAAmAIAAGRycy9k&#10;b3ducmV2LnhtbFBLBQYAAAAABAAEAPUAAACJAwAAAAA=&#10;" strokeweight=".74pt">
                  <o:lock v:ext="edit" aspectratio="t"/>
                </v:rect>
                <v:rect id="Rectangle 317" o:spid="_x0000_s1049" style="position:absolute;left:40932;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hpvMQA&#10;AADdAAAADwAAAGRycy9kb3ducmV2LnhtbERP22rCQBB9F/oPyxT6prumpZ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YabzEAAAA3QAAAA8AAAAAAAAAAAAAAAAAmAIAAGRycy9k&#10;b3ducmV2LnhtbFBLBQYAAAAABAAEAPUAAACJAwAAAAA=&#10;" strokeweight=".74pt">
                  <o:lock v:ext="edit" aspectratio="t"/>
                </v:rect>
                <v:rect id="Rectangle 318" o:spid="_x0000_s1050" style="position:absolute;left:33426;top:10858;width:2495;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MJ8QA&#10;AADdAAAADwAAAGRycy9kb3ducmV2LnhtbERP22rCQBB9F/oPyxT6prumtJ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zCfEAAAA3QAAAA8AAAAAAAAAAAAAAAAAmAIAAGRycy9k&#10;b3ducmV2LnhtbFBLBQYAAAAABAAEAPUAAACJAwAAAAA=&#10;" strokeweight=".74pt">
                  <o:lock v:ext="edit" aspectratio="t"/>
                </v:rect>
                <v:rect id="Rectangle 319" o:spid="_x0000_s1051" style="position:absolute;left:30905;top:10858;width:2521;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SUMMA&#10;AADdAAAADwAAAGRycy9kb3ducmV2LnhtbERP24rCMBB9X/Afwgj7tiZ2QZZqFBEFYXHBC4pvQzO2&#10;1WZSmqytf78RFnybw7nOZNbZStyp8aVjDcOBAkGcOVNyruGwX318gfAB2WDlmDQ8yMNs2nubYGpc&#10;y1u670IuYgj7FDUUIdSplD4ryKIfuJo4chfXWAwRNrk0DbYx3FYyUWokLZYcGwqsaVFQdtv9Wg0/&#10;y+/PanM6s7q0m/3yKsujGj60fu938zGIQF14if/daxPnJ8kInt/EE+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ZSUMMAAADdAAAADwAAAAAAAAAAAAAAAACYAgAAZHJzL2Rv&#10;d25yZXYueG1sUEsFBgAAAAAEAAQA9QAAAIgDAAAAAA==&#10;" strokeweight=".74pt">
                  <o:lock v:ext="edit" aspectratio="t"/>
                </v:rect>
                <v:rect id="Rectangle 320" o:spid="_x0000_s1052" style="position:absolute;left:35921;top:10858;width:2509;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3y8QA&#10;AADdAAAADwAAAGRycy9kb3ducmV2LnhtbERP22rCQBB9F/oPyxT6prum0JboKiIKhaLgBcW3ITsm&#10;0exsyG5N/HtXKPRtDuc642lnK3GjxpeONQwHCgRx5kzJuYb9btn/AuEDssHKMWm4k4fp5KU3xtS4&#10;ljd024ZcxBD2KWooQqhTKX1WkEU/cDVx5M6usRgibHJpGmxjuK1kotSHtFhybCiwpnlB2XX7azWs&#10;Fz/v1ep4YnVuV7vFRZYHNbxr/fbazUYgAnXhX/zn/jZxfpJ8wv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98vEAAAA3QAAAA8AAAAAAAAAAAAAAAAAmAIAAGRycy9k&#10;b3ducmV2LnhtbFBLBQYAAAAABAAEAPUAAACJAwAAAAA=&#10;" strokeweight=".74pt">
                  <o:lock v:ext="edit" aspectratio="t"/>
                </v:rect>
                <v:rect id="Rectangle 321" o:spid="_x0000_s1053" style="position:absolute;left:38430;top:10858;width:2502;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PM8UA&#10;AADdAAAADwAAAGRycy9kb3ducmV2LnhtbESPQWvDMAyF74P9B6PCbqvTDEbJ6pYSGAxGB2136FHE&#10;mu01lkPstdm/nw6D3iTe03ufVpsp9upCYw6JDSzmFSjiLtnAzsDn8fVxCSoXZIt9YjLwSxk26/u7&#10;FTY2XXlPl0NxSkI4N2jAlzI0WufOU8Q8TwOxaF9pjFhkHZ22I14lPPa6rqpnHTGwNHgcqPXUnQ8/&#10;0cDH7tSSX7r2PTydXJtC2fvvnTEPs2n7AqrQVG7m/+s3K/h1LbjyjYy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I8zxQAAAN0AAAAPAAAAAAAAAAAAAAAAAJgCAABkcnMv&#10;ZG93bnJldi54bWxQSwUGAAAAAAQABAD1AAAAigMAAAAA&#10;" fillcolor="silver" strokeweight=".74pt">
                  <o:lock v:ext="edit" aspectratio="t"/>
                </v:rect>
                <v:rect id="Rectangle 322" o:spid="_x0000_s1054" style="position:absolute;left:40932;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GIsQA&#10;AADdAAAADwAAAGRycy9kb3ducmV2LnhtbERP22rCQBB9F/oPyxT6prumUNroKiIKhaLgBcW3ITsm&#10;0exsyG5N/HtXKPRtDuc642lnK3GjxpeONQwHCgRx5kzJuYb9btn/BOEDssHKMWm4k4fp5KU3xtS4&#10;ljd024ZcxBD2KWooQqhTKX1WkEU/cDVx5M6usRgibHJpGmxjuK1kotSHtFhybCiwpnlB2XX7azWs&#10;Fz/v1ep4YnVuV7vFRZYHNbxr/fbazUYgAnXhX/zn/jZxfpJ8wf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ZxiLEAAAA3QAAAA8AAAAAAAAAAAAAAAAAmAIAAGRycy9k&#10;b3ducmV2LnhtbFBLBQYAAAAABAAEAPUAAACJAwAAAAA=&#10;" strokeweight=".74pt">
                  <o:lock v:ext="edit" aspectratio="t"/>
                </v:rect>
                <v:rect id="Rectangle 323" o:spid="_x0000_s1055" style="position:absolute;left:30905;top:1336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V6MUA&#10;AADdAAAADwAAAGRycy9kb3ducmV2LnhtbESPQWsCMRCF74X+hzAFbzVbhSJbo5SFQqEoaD14HDbT&#10;JLqZLJtU13/vHAq9zfDevPfNcj3GTl1oyCGxgZdpBYq4TTawM3D4/nhegMoF2WKXmAzcKMN69fiw&#10;xNqmK+/osi9OSQjnGg34Uvpa69x6ipinqScW7ScNEYusg9N2wKuEx07PqupVRwwsDR57ajy15/1v&#10;NLDdHBvyC9d8hfnRNSmUnT9tjJk8je9voAqN5d/8d/1pBX82F37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xXoxQAAAN0AAAAPAAAAAAAAAAAAAAAAAJgCAABkcnMv&#10;ZG93bnJldi54bWxQSwUGAAAAAAQABAD1AAAAigMAAAAA&#10;" fillcolor="silver" strokeweight=".74pt">
                  <o:lock v:ext="edit" aspectratio="t"/>
                </v:rect>
                <v:rect id="Rectangle 324" o:spid="_x0000_s1056" style="position:absolute;left:35921;top:1336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05FMYA&#10;AADdAAAADwAAAGRycy9kb3ducmV2LnhtbESP0WrCQBBF3wX/YZmCL1I3sSCSukoRLIX2oab9gCE7&#10;JsHsTNxdNfbru4WCbzPcO/fcWW0G16kL+dAKG8hnGSjiSmzLtYHvr93jElSIyBY7YTJwowCb9Xi0&#10;wsLKlfd0KWOtUgiHAg00MfaF1qFqyGGYSU+ctIN4hzGtvtbW4zWFu07Ps2yhHbacCA32tG2oOpZn&#10;lyA/p/oz+M4upu1HeM1Fdu9LMWbyMLw8g4o0xLv5//rNpvrzpxz+vkk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05FMYAAADdAAAADwAAAAAAAAAAAAAAAACYAgAAZHJz&#10;L2Rvd25yZXYueG1sUEsFBgAAAAAEAAQA9QAAAIsDAAAAAA==&#10;" filled="f" fillcolor="silver" strokeweight=".74pt">
                  <o:lock v:ext="edit" aspectratio="t"/>
                </v:rect>
                <v:rect id="Rectangle 325" o:spid="_x0000_s1057" style="position:absolute;left:33426;top:1336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Y8UA&#10;AADdAAAADwAAAGRycy9kb3ducmV2LnhtbESP0WrCQBBF3wv+wzJCX4pujCASXUUKitA+tOoHDNkx&#10;CWZn4u5W0359Vyj0bYZ75547y3XvWnUjHxphA5NxBoq4FNtwZeB03I7moEJEttgKk4FvCrBeDZ6W&#10;WFi58yfdDrFSKYRDgQbqGLtC61DW5DCMpSNO2lm8w5hWX2nr8Z7CXavzLJtphw0nQo0dvdZUXg5f&#10;LkF+rtVH8K2dvTTvYTcR2b7NxZjnYb9ZgIrUx3/z3/Xepvr5NIfHN2k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6djxQAAAN0AAAAPAAAAAAAAAAAAAAAAAJgCAABkcnMv&#10;ZG93bnJldi54bWxQSwUGAAAAAAQABAD1AAAAigMAAAAA&#10;" filled="f" fillcolor="silver" strokeweight=".74pt">
                  <o:lock v:ext="edit" aspectratio="t"/>
                </v:rect>
                <v:rect id="Rectangle 326" o:spid="_x0000_s1058" style="position:absolute;left:38430;top:1336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mLn8EA&#10;AADdAAAADwAAAGRycy9kb3ducmV2LnhtbERPTWsCMRC9C/0PYYTeNKsLIlujlIWCUCyoPXgcNtMk&#10;7WaybKKu/94UBG/zeJ+z2gy+FRfqowusYDYtQBA3QTs2Cr6PH5MliJiQNbaBScGNImzWL6MVVjpc&#10;eU+XQzIih3CsUIFNqaukjI0lj3EaOuLM/YTeY8qwN1L3eM3hvpXzolhIj45zg8WOakvN3+HsFXzt&#10;TjXZpak/XXkydXBpb393Sr2Oh/c3EImG9BQ/3Fud58/LEv6/y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Zi5/BAAAA3QAAAA8AAAAAAAAAAAAAAAAAmAIAAGRycy9kb3du&#10;cmV2LnhtbFBLBQYAAAAABAAEAPUAAACGAwAAAAA=&#10;" fillcolor="silver" strokeweight=".74pt">
                  <o:lock v:ext="edit" aspectratio="t"/>
                </v:rect>
                <v:rect id="Rectangle 327" o:spid="_x0000_s1059" style="position:absolute;left:30905;top:15875;width:2521;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T68IA&#10;AADdAAAADwAAAGRycy9kb3ducmV2LnhtbERPS2sCMRC+F/ofwgi91axaiq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BPrwgAAAN0AAAAPAAAAAAAAAAAAAAAAAJgCAABkcnMvZG93&#10;bnJldi54bWxQSwUGAAAAAAQABAD1AAAAhwMAAAAA&#10;" fillcolor="silver" strokeweight=".74pt">
                  <o:lock v:ext="edit" aspectratio="t"/>
                </v:rect>
                <v:rect id="Rectangle 328" o:spid="_x0000_s1060" style="position:absolute;left:40932;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2cMIA&#10;AADdAAAADwAAAGRycy9kb3ducmV2LnhtbERPS2sCMRC+F/ofwgi91axKi6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LZwwgAAAN0AAAAPAAAAAAAAAAAAAAAAAJgCAABkcnMvZG93&#10;bnJldi54bWxQSwUGAAAAAAQABAD1AAAAhwMAAAAA&#10;" fillcolor="silver" strokeweight=".74pt">
                  <o:lock v:ext="edit" aspectratio="t"/>
                </v:rect>
                <v:rect id="Rectangle 329" o:spid="_x0000_s1061" style="position:absolute;left:33426;top:15875;width:2495;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oB8EA&#10;AADdAAAADwAAAGRycy9kb3ducmV2LnhtbERPS2sCMRC+F/wPYQRvNVsFkdUoZUEQioKPg8dhMyZp&#10;N5Nlk+r6702h4G0+vucs171vxI266AIr+BgXIIjroB0bBefT5n0OIiZkjU1gUvCgCOvV4G2JpQ53&#10;PtDtmIzIIRxLVGBTakspY23JYxyHljhz19B5TBl2RuoO7zncN3JSFDPp0XFusNhSZan+Of56Bfvd&#10;pSI7N9WXm15MFVw62O+dUqNh/7kAkahPL/G/e6vz/Ml0Bn/f5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uKAfBAAAA3QAAAA8AAAAAAAAAAAAAAAAAmAIAAGRycy9kb3du&#10;cmV2LnhtbFBLBQYAAAAABAAEAPUAAACGAwAAAAA=&#10;" fillcolor="silver" strokeweight=".74pt">
                  <o:lock v:ext="edit" aspectratio="t"/>
                </v:rect>
                <v:rect id="Rectangle 330" o:spid="_x0000_s1062" style="position:absolute;left:35921;top:15875;width:2509;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NnMIA&#10;AADdAAAADwAAAGRycy9kb3ducmV2LnhtbERPS2sCMRC+F/ofwgi91awKraxGkYVCoVjwcfA4bMYk&#10;upksm1TXf28Eobf5+J4zX/a+ERfqogusYDQsQBDXQTs2Cva7r/cpiJiQNTaBScGNIiwXry9zLHW4&#10;8oYu22REDuFYogKbUltKGWtLHuMwtMSZO4bOY8qwM1J3eM3hvpHjoviQHh3nBostVZbq8/bPK/hd&#10;HyqyU1P9uMnBVMGljT2tlXob9KsZiER9+hc/3d86zx9PPuH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4o2cwgAAAN0AAAAPAAAAAAAAAAAAAAAAAJgCAABkcnMvZG93&#10;bnJldi54bWxQSwUGAAAAAAQABAD1AAAAhwMAAAAA&#10;" fillcolor="silver" strokeweight=".74pt">
                  <o:lock v:ext="edit" aspectratio="t"/>
                </v:rect>
                <v:rect id="Rectangle 331" o:spid="_x0000_s1063" style="position:absolute;left:38430;top:15875;width:2502;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0Z7sUA&#10;AADdAAAADwAAAGRycy9kb3ducmV2LnhtbESPQWsCMRCF74X+hzAFbzVbhSJbo5SFQqEoaD14HDbT&#10;JLqZLJtU13/vHAq9zfDevPfNcj3GTl1oyCGxgZdpBYq4TTawM3D4/nhegMoF2WKXmAzcKMN69fiw&#10;xNqmK+/osi9OSQjnGg34Uvpa69x6ipinqScW7ScNEYusg9N2wKuEx07PqupVRwwsDR57ajy15/1v&#10;NLDdHBvyC9d8hfnRNSmUnT9tjJk8je9voAqN5d/8d/1pBX82F1z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RnuxQAAAN0AAAAPAAAAAAAAAAAAAAAAAJgCAABkcnMv&#10;ZG93bnJldi54bWxQSwUGAAAAAAQABAD1AAAAigMAAAAA&#10;" fillcolor="silver" strokeweight=".74pt">
                  <o:lock v:ext="edit" aspectratio="t"/>
                </v:rect>
                <v:rect id="Rectangle 332" o:spid="_x0000_s1064" style="position:absolute;left:40932;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8dcIA&#10;AADdAAAADwAAAGRycy9kb3ducmV2LnhtbERPS2sCMRC+F/wPYQRvNVuFoqtRykKhUCz4OHgcNmMS&#10;3UyWTarrv28Kgrf5+J6zXPe+EVfqogus4G1cgCCug3ZsFBz2n68zEDEha2wCk4I7RVivBi9LLHW4&#10;8Zauu2REDuFYogKbUltKGWtLHuM4tMSZO4XOY8qwM1J3eMvhvpGToniXHh3nBostVZbqy+7XK/jZ&#10;HCuyM1N9u+nRVMGlrT1vlBoN+48FiER9eoof7i+d50+mc/j/Jp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bx1wgAAAN0AAAAPAAAAAAAAAAAAAAAAAJgCAABkcnMvZG93&#10;bnJldi54bWxQSwUGAAAAAAQABAD1AAAAhwMAAAAA&#10;" fillcolor="silver" strokeweight=".74pt">
                  <o:lock v:ext="edit" aspectratio="t"/>
                </v:rect>
                <v:rect id="Rectangle 333" o:spid="_x0000_s1065" style="position:absolute;left:30905;top:18376;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mlcUA&#10;AADdAAAADwAAAGRycy9kb3ducmV2LnhtbESPT0sDMRDF70K/QxjBm81aRcq2aZGFgiAV+ufQ47CZ&#10;JqmbybKJ7frtnYPgbYb35r3fLNdj7NSVhhwSG3iaVqCI22QDOwPHw+ZxDioXZItdYjLwQxnWq8nd&#10;Emubbryj6744JSGcazTgS+lrrXPrKWKepp5YtHMaIhZZB6ftgDcJj52eVdWrjhhYGjz21Hhqv/bf&#10;0cDn9tSQn7vmIzyfXJNC2fnL1piH+/FtAarQWP7Nf9fvVvBnL8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WaVxQAAAN0AAAAPAAAAAAAAAAAAAAAAAJgCAABkcnMv&#10;ZG93bnJldi54bWxQSwUGAAAAAAQABAD1AAAAigMAAAAA&#10;" fillcolor="silver" strokeweight=".74pt">
                  <o:lock v:ext="edit" aspectratio="t"/>
                </v:rect>
                <v:rect id="Rectangle 334" o:spid="_x0000_s1066" style="position:absolute;left:33426;top:18376;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DDsIA&#10;AADdAAAADwAAAGRycy9kb3ducmV2LnhtbERPTWsCMRC9F/wPYYTealZbRLZGkQWhUCyoPXgcNmMS&#10;3UyWTdTtv28Ewds83ufMl71vxJW66AIrGI8KEMR10I6Ngt/9+m0GIiZkjU1gUvBHEZaLwcscSx1u&#10;vKXrLhmRQziWqMCm1JZSxtqSxzgKLXHmjqHzmDLsjNQd3nK4b+SkKKbSo+PcYLGlylJ93l28gp/N&#10;oSI7M9W3ez+YKri0taeNUq/DfvUJIlGfnuKH+0vn+ZOPMdy/y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cMOwgAAAN0AAAAPAAAAAAAAAAAAAAAAAJgCAABkcnMvZG93&#10;bnJldi54bWxQSwUGAAAAAAQABAD1AAAAhwMAAAAA&#10;" fillcolor="silver" strokeweight=".74pt">
                  <o:lock v:ext="edit" aspectratio="t"/>
                </v:rect>
                <v:rect id="Rectangle 335" o:spid="_x0000_s1067" style="position:absolute;left:35921;top:18376;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decIA&#10;AADdAAAADwAAAGRycy9kb3ducmV2LnhtbERPTWsCMRC9F/wPYQRvNdu1iKxGKQuFQrGg7cHjsBmT&#10;6GaybFLd/vtGELzN433OajP4Vlyojy6wgpdpAYK4CdqxUfDz/f68ABETssY2MCn4owib9ehphZUO&#10;V97RZZ+MyCEcK1RgU+oqKWNjyWOcho44c8fQe0wZ9kbqHq853LeyLIq59Og4N1jsqLbUnPe/XsHX&#10;9lCTXZj6080Opg4u7expq9RkPLwtQSQa0kN8d3/oPL98LeH2TT5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115wgAAAN0AAAAPAAAAAAAAAAAAAAAAAJgCAABkcnMvZG93&#10;bnJldi54bWxQSwUGAAAAAAQABAD1AAAAhwMAAAAA&#10;" fillcolor="silver" strokeweight=".74pt">
                  <o:lock v:ext="edit" aspectratio="t"/>
                </v:rect>
                <v:rect id="Rectangle 336" o:spid="_x0000_s1068" style="position:absolute;left:38430;top:18376;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glsIA&#10;AADdAAAADwAAAGRycy9kb3ducmV2LnhtbERPS2sCMRC+F/wPYQRvNesDkdUoZUEoiAUfB4/DZpqk&#10;3UyWTarrv28KBW/z8T1nve19I27URRdYwWRcgCCug3ZsFFzOu9cliJiQNTaBScGDImw3g5c1ljrc&#10;+Ui3UzIih3AsUYFNqS2ljLUlj3EcWuLMfYbOY8qwM1J3eM/hvpHTolhIj45zg8WWKkv19+nHK/g4&#10;XCuyS1Pt3exqquDS0X4dlBoN+7cViER9eor/3e86z5/O5/D3TT5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mCWwgAAAN0AAAAPAAAAAAAAAAAAAAAAAJgCAABkcnMvZG93&#10;bnJldi54bWxQSwUGAAAAAAQABAD1AAAAhwMAAAAA&#10;" fillcolor="silver" strokeweight=".74pt">
                  <o:lock v:ext="edit" aspectratio="t"/>
                </v:rect>
                <v:rect id="Rectangle 337" o:spid="_x0000_s1069" style="position:absolute;left:40932;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FDcMA&#10;AADdAAAADwAAAGRycy9kb3ducmV2LnhtbERPTWsCMRC9C/6HMEJvmtXWIlujyEKhUBRce/A4bKZJ&#10;2s1k2aS6/fdNQfA2j/c56+3gW3GhPrrACuazAgRxE7Rjo+Dj9DpdgYgJWWMbmBT8UoTtZjxaY6nD&#10;lY90qZMROYRjiQpsSl0pZWwseYyz0BFn7jP0HlOGvZG6x2sO961cFMWz9Og4N1jsqLLUfNc/XsFh&#10;f67Irkz17h7PpgouHe3XXqmHybB7AZFoSHfxzf2m8/zF0xL+v8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rFDcMAAADdAAAADwAAAAAAAAAAAAAAAACYAgAAZHJzL2Rv&#10;d25yZXYueG1sUEsFBgAAAAAEAAQA9QAAAIgDAAAAAA==&#10;" fillcolor="silver" strokeweight=".74pt">
                  <o:lock v:ext="edit" aspectratio="t"/>
                </v:rect>
                <v:rect id="Rectangle 338" o:spid="_x0000_s1070" style="position:absolute;left:43440;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38MQA&#10;AADdAAAADwAAAGRycy9kb3ducmV2LnhtbERP24rCMBB9X/Afwgi+rYkXRLpGEVEQFoVV2WXfhmZs&#10;q82kNFlb/94IC77N4VxntmhtKW5U+8KxhkFfgSBOnSk403A6bt6nIHxANlg6Jg138rCYd95mmBjX&#10;8BfdDiETMYR9ghryEKpESp/mZNH3XUUcubOrLYYI60yaGpsYbks5VGoiLRYcG3KsaJVTej38WQ37&#10;9eeo3P38sjo3u+P6IotvNbhr3eu2yw8QgdrwEv+7tybOH44n8Pw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Zt/DEAAAA3QAAAA8AAAAAAAAAAAAAAAAAmAIAAGRycy9k&#10;b3ducmV2LnhtbFBLBQYAAAAABAAEAPUAAACJAwAAAAA=&#10;" strokeweight=".74pt">
                  <o:lock v:ext="edit" aspectratio="t"/>
                </v:rect>
                <v:rect id="Rectangle 339" o:spid="_x0000_s1071" style="position:absolute;left:43440;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a8UA&#10;AADdAAAADwAAAGRycy9kb3ducmV2LnhtbERP22rCQBB9F/oPyxT6pruJpZXUVUQUBLHgBaVvQ3ZM&#10;0mZnQ3Zr4t93C4W+zeFcZzrvbS1u1PrKsYZkpEAQ585UXGg4HdfDCQgfkA3WjknDnTzMZw+DKWbG&#10;dbyn2yEUIoawz1BDGUKTSenzkiz6kWuII3d1rcUQYVtI02IXw20tU6VepMWKY0OJDS1Lyr8O31bD&#10;+2o7rneXD1bXbndcfcrqrJK71k+P/eINRKA+/Iv/3BsT56fPr/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JrxQAAAN0AAAAPAAAAAAAAAAAAAAAAAJgCAABkcnMv&#10;ZG93bnJldi54bWxQSwUGAAAAAAQABAD1AAAAigMAAAAA&#10;" strokeweight=".74pt">
                  <o:lock v:ext="edit" aspectratio="t"/>
                </v:rect>
                <v:rect id="Rectangle 340" o:spid="_x0000_s1072" style="position:absolute;left:43440;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I58cA&#10;AADdAAAADwAAAGRycy9kb3ducmV2LnhtbESPQWvCQBCF70L/wzKF3nRXK1Kiq5SiUCgKamnxNmTH&#10;JG12NmS3Jv77zkHwNsN78943i1Xva3WhNlaBLYxHBhRxHlzFhYXP42b4AiomZId1YLJwpQir5cNg&#10;gZkLHe/pckiFkhCOGVooU2oyrWNeksc4Cg2xaOfQekyytoV2LXYS7ms9MWamPVYsDSU29FZS/nv4&#10;8xZ264/nevt9YnPutsf1j66+zPhq7dNj/zoHlahPd/Pt+t0J/nQq/PKNj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3SOfHAAAA3QAAAA8AAAAAAAAAAAAAAAAAmAIAAGRy&#10;cy9kb3ducmV2LnhtbFBLBQYAAAAABAAEAPUAAACMAwAAAAA=&#10;" strokeweight=".74pt">
                  <o:lock v:ext="edit" aspectratio="t"/>
                </v:rect>
                <v:rect id="Rectangle 341" o:spid="_x0000_s1073" style="position:absolute;left:43440;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tfMQA&#10;AADdAAAADwAAAGRycy9kb3ducmV2LnhtbERP32vCMBB+H/g/hBP2NpM6GaOaFhEHg+FgKopvR3O2&#10;1eZSmszW/34ZDPZ2H9/PW+SDbcSNOl871pBMFAjiwpmaSw373dvTKwgfkA02jknDnTzk2ehhgalx&#10;PX/RbRtKEUPYp6ihCqFNpfRFRRb9xLXEkTu7zmKIsCul6bCP4baRU6VepMWaY0OFLa0qKq7bb6vh&#10;c/3x3GyOJ1bnfrNbX2R9UMld68fxsJyDCDSEf/Gf+93E+bNZAr/fx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77XzEAAAA3QAAAA8AAAAAAAAAAAAAAAAAmAIAAGRycy9k&#10;b3ducmV2LnhtbFBLBQYAAAAABAAEAPUAAACJAwAAAAA=&#10;" strokeweight=".74pt">
                  <o:lock v:ext="edit" aspectratio="t"/>
                </v:rect>
                <v:rect id="Rectangle 342" o:spid="_x0000_s1074" style="position:absolute;left:43440;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zC8QA&#10;AADdAAAADwAAAGRycy9kb3ducmV2LnhtbERP22oCMRB9F/oPYYS+aaIVKduNIsVCQRSqpaVvw2b2&#10;opvJsonu+vemIPg2h3OddNnbWlyo9ZVjDZOxAkGcOVNxoeH78DF6BeEDssHaMWm4kofl4mmQYmJc&#10;x1902YdCxBD2CWooQ2gSKX1WkkU/dg1x5HLXWgwRtoU0LXYx3NZyqtRcWqw4NpTY0HtJ2Wl/thp2&#10;681Lvf39Y5V328P6KKsfNblq/TzsV28gAvXhIb67P02cP5tN4f+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pcwvEAAAA3QAAAA8AAAAAAAAAAAAAAAAAmAIAAGRycy9k&#10;b3ducmV2LnhtbFBLBQYAAAAABAAEAPUAAACJAwAAAAA=&#10;" strokeweight=".74pt">
                  <o:lock v:ext="edit" aspectratio="t"/>
                </v:rect>
                <v:rect id="Rectangle 343" o:spid="_x0000_s1075" style="position:absolute;left:43440;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6GsMA&#10;AADdAAAADwAAAGRycy9kb3ducmV2LnhtbERPS2sCMRC+F/ofwgi91axVRFazS1koFIoFHwePw2aa&#10;pN1Mlk2q23/fCIK3+fies6lH34kzDdEFVjCbFiCI26AdGwXHw9vzCkRMyBq7wKTgjyLU1ePDBksd&#10;Lryj8z4ZkUM4lqjAptSXUsbWksc4DT1x5r7C4DFlOBipB7zkcN/Jl6JYSo+Oc4PFnhpL7c/+1yv4&#10;3J4asivTfLj5yTTBpZ393ir1NBlf1yASjekuvrnfdZ6/WMzh+k0+QV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Q6GsMAAADdAAAADwAAAAAAAAAAAAAAAACYAgAAZHJzL2Rv&#10;d25yZXYueG1sUEsFBgAAAAAEAAQA9QAAAIgDAAAAAA==&#10;" fillcolor="silver" strokeweight=".74pt">
                  <o:lock v:ext="edit" aspectratio="t"/>
                </v:rect>
                <v:rect id="Rectangle 344" o:spid="_x0000_s1076" style="position:absolute;left:43440;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2ibsMA&#10;AADdAAAADwAAAGRycy9kb3ducmV2LnhtbERPS2sCMRC+C/6HMEJvbrZ2KbI1SlkQCkXBx8HjsJkm&#10;aTeTZZPq9t+bQqG3+fies9qMvhNXGqILrOCxKEEQt0E7NgrOp+18CSImZI1dYFLwQxE26+lkhbUO&#10;Nz7Q9ZiMyCEca1RgU+prKWNryWMsQk+cuY8weEwZDkbqAW853HdyUZbP0qPj3GCxp8ZS+3X89gr2&#10;u0tDdmmad/d0MU1w6WA/d0o9zMbXFxCJxvQv/nO/6Ty/qir4/Sa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2ibsMAAADdAAAADwAAAAAAAAAAAAAAAACYAgAAZHJzL2Rv&#10;d25yZXYueG1sUEsFBgAAAAAEAAQA9QAAAIgDAAAAAA==&#10;" fillcolor="silver" strokeweight=".74pt">
                  <o:lock v:ext="edit" aspectratio="t"/>
                </v:rect>
                <v:rect id="Rectangle 345" o:spid="_x0000_s1077" style="position:absolute;left:43440;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H9cIA&#10;AADdAAAADwAAAGRycy9kb3ducmV2LnhtbERPS2sCMRC+F/wPYQRvNWu1IlujyEJBEAs+Dh6HzTRJ&#10;u5ksm6jrv28Khd7m43vOct37Rtyoiy6wgsm4AEFcB+3YKDif3p8XIGJC1tgEJgUPirBeDZ6WWOpw&#10;5wPdjsmIHMKxRAU2pbaUMtaWPMZxaIkz9xk6jynDzkjd4T2H+0a+FMVcenScGyy2VFmqv49Xr+Bj&#10;f6nILky1c9OLqYJLB/u1V2o07DdvIBL16V/8597qPH82e4X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Qf1wgAAAN0AAAAPAAAAAAAAAAAAAAAAAJgCAABkcnMvZG93&#10;bnJldi54bWxQSwUGAAAAAAQABAD1AAAAhwMAAAAA&#10;" fillcolor="silver" strokeweight=".74pt">
                  <o:lock v:ext="edit" aspectratio="t"/>
                </v:rect>
                <v:shape id="Text Box 346" o:spid="_x0000_s1078" type="#_x0000_t202" style="position:absolute;left:31838;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EU1MEA&#10;AADdAAAADwAAAGRycy9kb3ducmV2LnhtbERPzYrCMBC+C75DGGEvoqkiItVY1EXdi4eqDzA0Y1va&#10;TEqT1a5Pb4QFb/Px/c4q6Uwt7tS60rKCyTgCQZxZXXKu4HrZjxYgnEfWWFsmBX/kIFn3eyuMtX1w&#10;Svezz0UIYRejgsL7JpbSZQUZdGPbEAfuZluDPsA2l7rFRwg3tZxG0VwaLDk0FNjQrqCsOv8aBbRJ&#10;7fNUuYNJt9+7w61kGsqjUl+DbrME4anzH/G/+0eH+bPZH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BFNT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7" o:spid="_x0000_s1079" type="#_x0000_t202" style="position:absolute;left:34505;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2xT8EA&#10;AADdAAAADwAAAGRycy9kb3ducmV2LnhtbERPy6rCMBDdX/AfwghuRFNFVKpRfKDejYuqHzA0Y1ts&#10;JqWJWv16I1y4uzmc58yXjSnFg2pXWFYw6EcgiFOrC84UXM673hSE88gaS8uk4EUOlovWzxxjbZ+c&#10;0OPkMxFC2MWoIPe+iqV0aU4GXd9WxIG72tqgD7DOpK7xGcJNKYdRNJYGCw4NOVa0ySm9ne5GAa0S&#10;+z7e3N4k6+1mfy2YuvKgVKfdrGYgPDX+X/zn/tVh/mg0g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NsU/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8" o:spid="_x0000_s1080" type="#_x0000_t202" style="position:absolute;left:37020;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lPcYA&#10;AADdAAAADwAAAGRycy9kb3ducmV2LnhtbESPzW7CQAyE75X6DitX6qUqGxCqUJoNAipoLz0EeAAr&#10;6/woWW+U3ULK0+NDpd5szXjmc7aeXK8uNIbWs4H5LAFFXHrbcm3gfNq/rkCFiGyx90wGfinAOn98&#10;yDC1/soFXY6xVhLCIUUDTYxDqnUoG3IYZn4gFq3yo8Mo61hrO+JVwl2vF0nyph22LA0NDrRrqOyO&#10;P84AbQp/++7CwRXbj92haple9Kcxz0/T5h1UpCn+m/+uv6zgL5eCK9/ICDq/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IlPcYAAADdAAAADwAAAAAAAAAAAAAAAACYAgAAZHJz&#10;L2Rvd25yZXYueG1sUEsFBgAAAAAEAAQA9QAAAIsDA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9" o:spid="_x0000_s1081" type="#_x0000_t202" style="position:absolute;left:39522;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6ApsEA&#10;AADdAAAADwAAAGRycy9kb3ducmV2LnhtbERPy6rCMBDdX/AfwghuRFNFRKtRfKDejYuqHzA0Y1ts&#10;JqWJWv16I1y4uzmc58yXjSnFg2pXWFYw6EcgiFOrC84UXM673gSE88gaS8uk4EUOlovWzxxjbZ+c&#10;0OPkMxFC2MWoIPe+iqV0aU4GXd9WxIG72tqgD7DOpK7xGcJNKYdRNJYGCw4NOVa0ySm9ne5GAa0S&#10;+z7e3N4k6+1mfy2YuvKgVKfdrGYgPDX+X/zn/tVh/mg0h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egKb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0" o:spid="_x0000_s1082" type="#_x0000_t202" style="position:absolute;left:4199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2/5sUA&#10;AADdAAAADwAAAGRycy9kb3ducmV2LnhtbESPwW7CQAxE70j9h5UrcUFlUwRVlbIgCoJy4ZC0H2Bl&#10;TRKR9UbZBQJfXx+QuNma8czzfNm7Rl2oC7VnA+/jBBRx4W3NpYG/3+3bJ6gQkS02nsnAjQIsFy+D&#10;OabWXzmjSx5LJSEcUjRQxdimWoeiIodh7Fti0Y6+cxhl7UptO7xKuGv0JEk+tMOapaHCltYVFaf8&#10;7AzQKvP3wynsXPa9We+ONdNI/xgzfO1XX6Ai9fFpflzvreBPZ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b/mxQAAAN0AAAAPAAAAAAAAAAAAAAAAAJgCAABkcnMv&#10;ZG93bnJldi54bWxQSwUGAAAAAAQABAD1AAAAig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1" o:spid="_x0000_s1083" type="#_x0000_t202" style="position:absolute;left:4453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afcIA&#10;AADdAAAADwAAAGRycy9kb3ducmV2LnhtbERP24rCMBB9F/Yfwiz4Ipq66CK1UdTFy4sPdf2AoZle&#10;sJmUJmp3v94Igm9zONdJlp2pxY1aV1lWMB5FIIgzqysuFJx/t8MZCOeRNdaWScEfOVguPnoJxtre&#10;OaXbyRcihLCLUUHpfRNL6bKSDLqRbYgDl9vWoA+wLaRu8R7CTS2/ouhbGqw4NJTY0Kak7HK6GgW0&#10;Su3/8eJ2Jl3/bHZ5xTSQe6X6n91qDsJT59/il/ugw/zJd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Rp9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2" o:spid="_x0000_s1084" type="#_x0000_t202" style="position:absolute;left:31838;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ECsQA&#10;AADdAAAADwAAAGRycy9kb3ducmV2LnhtbERPzWrCQBC+C32HZQpeSt1UWikxa0gtWi8eoj7AkJ38&#10;YHY2ZLdJ2qfvFgRv8/H9TpJOphUD9a6xrOBlEYEgLqxuuFJwOe+e30E4j6yxtUwKfshBunmYJRhr&#10;O3JOw8lXIoSwi1FB7X0XS+mKmgy6he2IA1fa3qAPsK+k7nEM4aaVyyhaSYMNh4YaO9rWVFxP30YB&#10;Zbn9PV7d3uQfn9t92TA9yS+l5o9TtgbhafJ38c190GH+69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jhArEAAAA3QAAAA8AAAAAAAAAAAAAAAAAmAIAAGRycy9k&#10;b3ducmV2LnhtbFBLBQYAAAAABAAEAPUAAACJ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3" o:spid="_x0000_s1085" type="#_x0000_t202" style="position:absolute;left:34505;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8hkcIA&#10;AADdAAAADwAAAGRycy9kb3ducmV2LnhtbERPzYrCMBC+L/gOYQQvi6bqKlKN4g+6XjxUfYChGdti&#10;MylN1OrTG2Fhb/Px/c5s0ZhS3Kl2hWUF/V4Egji1uuBMwfm07U5AOI+ssbRMCp7kYDFvfc0w1vbB&#10;Cd2PPhMhhF2MCnLvq1hKl+Zk0PVsRRy4i60N+gDrTOoaHyHclHIQRWNpsODQkGNF65zS6/FmFNAy&#10;sa/D1e1Mstqsd5eC6Vv+KtVpN8spCE+N/xf/ufc6zP8ZDe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ryGR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4" o:spid="_x0000_s1086" type="#_x0000_t202" style="position:absolute;left:37020;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55cEA&#10;AADdAAAADwAAAGRycy9kb3ducmV2LnhtbERPy6rCMBDdX/AfwghuRFNFRapRfKDejYuqHzA0Y1ts&#10;JqWJWv16I1y4uzmc58yXjSnFg2pXWFYw6EcgiFOrC84UXM673hSE88gaS8uk4EUOlovWzxxjbZ+c&#10;0OPkMxFC2MWoIPe+iqV0aU4GXd9WxIG72tqgD7DOpK7xGcJNKYdRNJEGCw4NOVa0ySm9ne5GAa0S&#10;+z7e3N4k6+1mfy2YuvKgVKfdrGYgPDX+X/zn/tVh/mg8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GueX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5" o:spid="_x0000_s1087" type="#_x0000_t202" style="position:absolute;left:39522;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cfsIA&#10;AADdAAAADwAAAGRycy9kb3ducmV2LnhtbERPzYrCMBC+C/sOYRa8yJquqCy1UVxl1YuHqg8wNNMf&#10;bCalidr16Y0geJuP73eSRWdqcaXWVZYVfA8jEMSZ1RUXCk7Hv68fEM4ja6wtk4J/crCYf/QSjLW9&#10;cUrXgy9ECGEXo4LS+yaW0mUlGXRD2xAHLretQR9gW0jd4i2Em1qOomgqDVYcGkpsaFVSdj5cjAJa&#10;pva+P7uNSX/Xq01eMQ3kVqn+Z7ecgfDU+bf45d7pMH88m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Chx+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6" o:spid="_x0000_s1088" type="#_x0000_t202" style="position:absolute;left:4199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CCcEA&#10;AADdAAAADwAAAGRycy9kb3ducmV2LnhtbERPy6rCMBDdX/AfwghuLpoqV5FqFB/42Lio+gFDM7bF&#10;ZlKaqPV+vREEd3M4z5nOG1OKO9WusKyg34tAEKdWF5wpOJ823TEI55E1lpZJwZMczGetnynG2j44&#10;ofvRZyKEsItRQe59FUvp0pwMup6tiAN3sbVBH2CdSV3jI4SbUg6iaCQNFhwacqxolVN6Pd6MAlok&#10;9v9wdVuTLNer7aVg+pU7pTrtZjEB4anxX/HHvddh/t9w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Yggn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7" o:spid="_x0000_s1089" type="#_x0000_t202" style="position:absolute;left:4453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nksIA&#10;AADdAAAADwAAAGRycy9kb3ducmV2LnhtbERPzYrCMBC+L/gOYQQvi6aKq1KN4g+6XjxUfYChGdti&#10;MylN1OrTG2Fhb/Px/c5s0ZhS3Kl2hWUF/V4Egji1uuBMwfm07U5AOI+ssbRMCp7kYDFvfc0w1vbB&#10;Cd2PPhMhhF2MCnLvq1hKl+Zk0PVsRRy4i60N+gDrTOoaHyHclHIQRSNpsODQkGNF65zS6/FmFNAy&#10;sa/D1e1Mstqsd5eC6Vv+KtVpN8spCE+N/xf/ufc6zB/+j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CeS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8" o:spid="_x0000_s1090" type="#_x0000_t202" style="position:absolute;left:31838;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z4MUA&#10;AADdAAAADwAAAGRycy9kb3ducmV2LnhtbESPwW7CQAxE70j9h5UrcUFlUwRVlbIgCoJy4ZC0H2Bl&#10;TRKR9UbZBQJfXx+QuNma8czzfNm7Rl2oC7VnA+/jBBRx4W3NpYG/3+3bJ6gQkS02nsnAjQIsFy+D&#10;OabWXzmjSx5LJSEcUjRQxdimWoeiIodh7Fti0Y6+cxhl7UptO7xKuGv0JEk+tMOapaHCltYVFaf8&#10;7AzQKvP3wynsXPa9We+ONdNI/xgzfO1XX6Ai9fFpflzvreBPZ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7PgxQAAAN0AAAAPAAAAAAAAAAAAAAAAAJgCAABkcnMv&#10;ZG93bnJldi54bWxQSwUGAAAAAAQABAD1AAAAig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9" o:spid="_x0000_s1091" type="#_x0000_t202" style="position:absolute;left:34505;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We8IA&#10;AADdAAAADwAAAGRycy9kb3ducmV2LnhtbERPzYrCMBC+L/gOYQQvi6aKK1qN4g+6XjxUfYChGdti&#10;MylN1OrTG2Fhb/Px/c5s0ZhS3Kl2hWUF/V4Egji1uuBMwfm07Y5BOI+ssbRMCp7kYDFvfc0w1vbB&#10;Cd2PPhMhhF2MCnLvq1hKl+Zk0PVsRRy4i60N+gDrTOoaHyHclHIQRSNpsODQkGNF65zS6/FmFNAy&#10;sa/D1e1Mstqsd5eC6Vv+KtVpN8spCE+N/xf/ufc6zB/+TO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xZ7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0" o:spid="_x0000_s1092" type="#_x0000_t202" style="position:absolute;left:37020;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1W8QA&#10;AADdAAAADwAAAGRycy9kb3ducmV2LnhtbESPQYvCQAyF78L+hyELXkSnu4hIdRRXWfXioe7+gNCJ&#10;bbGTKZ1Rq7/eHARvCe/lvS/zZedqdaU2VJ4NfI0SUMS5txUXBv7/fodTUCEiW6w9k4E7BVguPnpz&#10;TK2/cUbXYyyUhHBI0UAZY5NqHfKSHIaRb4hFO/nWYZS1LbRt8SbhrtbfSTLRDiuWhhIbWpeUn48X&#10;Z4BWmX8czmHrsp/NenuqmAZ6Z0z/s1vNQEXq4tv8ut5bwR9PhF++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RdVvEAAAA3QAAAA8AAAAAAAAAAAAAAAAAmAIAAGRycy9k&#10;b3ducmV2LnhtbFBLBQYAAAAABAAEAPUAAACJ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1" o:spid="_x0000_s1093" type="#_x0000_t202" style="position:absolute;left:39522;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QwMEA&#10;AADdAAAADwAAAGRycy9kb3ducmV2LnhtbERP24rCMBB9F/yHMIIvoqmyiFRT8YLuvvhQ9QOGZnrB&#10;ZlKaqNWv3yws+DaHc53VujO1eFDrKssKppMIBHFmdcWFguvlMF6AcB5ZY22ZFLzIwTrp91YYa/vk&#10;lB5nX4gQwi5GBaX3TSyly0oy6Ca2IQ5cbluDPsC2kLrFZwg3tZxF0VwarDg0lNjQrqTsdr4bBbRJ&#10;7ft0c0eTbve7Y14xjeS3UsNBt1mC8NT5j/jf/aPD/K/5FP6+CSfI5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d0MD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2" o:spid="_x0000_s1094" type="#_x0000_t202" style="position:absolute;left:4199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9Ot8MA&#10;AADdAAAADwAAAGRycy9kb3ducmV2LnhtbERPzWrCQBC+F/oOyxR6KWZjEJGYVdTS6KWHRB9gyI5J&#10;MDsbsltN+/SuIPQ2H9/vZOvRdOJKg2stK5hGMQjiyuqWawWn49dkAcJ5ZI2dZVLwSw7Wq9eXDFNt&#10;b1zQtfS1CCHsUlTQeN+nUrqqIYMusj1x4M52MOgDHGqpB7yFcNPJJI7n0mDLoaHBnnYNVZfyxyig&#10;TWH/vi8uN8X2c5efW6YPuVfq/W3cLEF4Gv2/+Ok+6DB/Nk/g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9Ot8MAAADdAAAADwAAAAAAAAAAAAAAAACYAgAAZHJzL2Rv&#10;d25yZXYueG1sUEsFBgAAAAAEAAQA9QAAAIgDA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3" o:spid="_x0000_s1095" type="#_x0000_t202" style="position:absolute;left:4453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rLMEA&#10;AADdAAAADwAAAGRycy9kb3ducmV2LnhtbERPy6rCMBDdX/AfwghuLprqFZFqFB/42Lio+gFDM7bF&#10;ZlKaqPV+vREEd3M4z5nOG1OKO9WusKyg34tAEKdWF5wpOJ823TEI55E1lpZJwZMczGetnynG2j44&#10;ofvRZyKEsItRQe59FUvp0pwMup6tiAN3sbVBH2CdSV3jI4SbUg6iaCQNFhwacqxolVN6Pd6MAlok&#10;9v9wdVuTLNer7aVg+pU7pTrtZjEB4anxX/HHvddh/nD0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D6yz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4" o:spid="_x0000_s1096" type="#_x0000_t202" style="position:absolute;left:31762;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zWMEA&#10;AADdAAAADwAAAGRycy9kb3ducmV2LnhtbERPzYrCMBC+C75DGGEvoqkiItVY1EXdi4eqDzA0Y1va&#10;TEqT1a5Pb4QFb/Px/c4q6Uwt7tS60rKCyTgCQZxZXXKu4HrZjxYgnEfWWFsmBX/kIFn3eyuMtX1w&#10;Svezz0UIYRejgsL7JpbSZQUZdGPbEAfuZluDPsA2l7rFRwg3tZxG0VwaLDk0FNjQrqCsOv8aBbRJ&#10;7fNUuYNJt9+7w61kGsqjUl+DbrME4anzH/G/+0eH+bP5D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qc1j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5" o:spid="_x0000_s1097" type="#_x0000_t202" style="position:absolute;left:34429;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Ww8EA&#10;AADdAAAADwAAAGRycy9kb3ducmV2LnhtbERPy6rCMBDdX/AfwghuLpoqV5FqFB/42Lio+gFDM7bF&#10;ZlKaqPV+vREEd3M4z5nOG1OKO9WusKyg34tAEKdWF5wpOJ823TEI55E1lpZJwZMczGetnynG2j44&#10;ofvRZyKEsItRQe59FUvp0pwMup6tiAN3sbVBH2CdSV3jI4SbUg6iaCQNFhwacqxolVN6Pd6MAlok&#10;9v9wdVuTLNer7aVg+pU7pTrtZjEB4anxX/HHvddh/t9o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m1sP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6" o:spid="_x0000_s1098" type="#_x0000_t202" style="position:absolute;left:36944;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ItMIA&#10;AADdAAAADwAAAGRycy9kb3ducmV2LnhtbERPzYrCMBC+C75DGMGLaLqyFKmm4g/qXvZQ9QGGZmxL&#10;m0lpslp9erOwsLf5+H5nte5NI+7Uucqygo9ZBII4t7riQsH1cpguQDiPrLGxTAqe5GCdDgcrTLR9&#10;cEb3sy9ECGGXoILS+zaR0uUlGXQz2xIH7mY7gz7ArpC6w0cIN42cR1EsDVYcGkpsaVdSXp9/jALa&#10;ZPb1Xbujybb73fFWMU3kSanxqN8sQXjq/b/4z/2lw/zPOIbfb8IJM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tEi0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7" o:spid="_x0000_s1099" type="#_x0000_t202" style="position:absolute;left:39446;top:8807;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jtL8IA&#10;AADdAAAADwAAAGRycy9kb3ducmV2LnhtbERPzYrCMBC+C/sOYRa8yJquiC61UVxl1YuHqg8wNNMf&#10;bCalidr16Y0geJuP73eSRWdqcaXWVZYVfA8jEMSZ1RUXCk7Hv68fEM4ja6wtk4J/crCYf/QSjLW9&#10;cUrXgy9ECGEXo4LS+yaW0mUlGXRD2xAHLretQR9gW0jd4i2Em1qOomgiDVYcGkpsaFVSdj5cjAJa&#10;pva+P7uNSX/Xq01eMQ3kVqn+Z7ecgfDU+bf45d7pMH88mcL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0v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8" o:spid="_x0000_s1100" type="#_x0000_t202" style="position:absolute;left:4192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5XcQA&#10;AADdAAAADwAAAGRycy9kb3ducmV2LnhtbESPQYvCQAyF78L+hyELXkSnu4hIdRRXWfXioe7+gNCJ&#10;bbGTKZ1Rq7/eHARvCe/lvS/zZedqdaU2VJ4NfI0SUMS5txUXBv7/fodTUCEiW6w9k4E7BVguPnpz&#10;TK2/cUbXYyyUhHBI0UAZY5NqHfKSHIaRb4hFO/nWYZS1LbRt8SbhrtbfSTLRDiuWhhIbWpeUn48X&#10;Z4BWmX8czmHrsp/NenuqmAZ6Z0z/s1vNQEXq4tv8ut5bwR9PBFe+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eV3EAAAA3QAAAA8AAAAAAAAAAAAAAAAAmAIAAGRycy9k&#10;b3ducmV2LnhtbFBLBQYAAAAABAAEAPUAAACJ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9" o:spid="_x0000_s1101" type="#_x0000_t202" style="position:absolute;left:4446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xsIA&#10;AADdAAAADwAAAGRycy9kb3ducmV2LnhtbERPzYrCMBC+C/sOYRa8yJquiLi1UVxl1YuHqg8wNNMf&#10;bCalidr16Y0geJuP73eSRWdqcaXWVZYVfA8jEMSZ1RUXCk7Hv68pCOeRNdaWScE/OVjMP3oJxtre&#10;OKXrwRcihLCLUUHpfRNL6bKSDLqhbYgDl9vWoA+wLaRu8RbCTS1HUTSRBisODSU2tCopOx8uRgEt&#10;U3vfn93GpL/r1SavmAZyq1T/s1vOQHjq/Fv8cu90mD+e/M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9zG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0" o:spid="_x0000_s1102" type="#_x0000_t202" style="position:absolute;left:31762;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jjhsUA&#10;AADdAAAADwAAAGRycy9kb3ducmV2LnhtbESPwW7CQAxE70j9h5UrcUFlU4RolbIgCoJy4ZC0H2Bl&#10;TRKR9UbZBQJfXx+QuNma8czzfNm7Rl2oC7VnA+/jBBRx4W3NpYG/3+3bJ6gQkS02nsnAjQIsFy+D&#10;OabWXzmjSx5LJSEcUjRQxdimWoeiIodh7Fti0Y6+cxhl7UptO7xKuGv0JElm2mHN0lBhS+uKilN+&#10;dgZolfn74RR2LvverHfHmmmkf4wZvvarL1CR+vg0P673VvCnH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OOGxQAAAN0AAAAPAAAAAAAAAAAAAAAAAJgCAABkcnMv&#10;ZG93bnJldi54bWxQSwUGAAAAAAQABAD1AAAAig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1" o:spid="_x0000_s1103" type="#_x0000_t202" style="position:absolute;left:34429;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RGHcIA&#10;AADdAAAADwAAAGRycy9kb3ducmV2LnhtbERP24rCMBB9F/Yfwiz4Ipq6iCu1UdTFy4sPdf2AoZle&#10;sJmUJmp3v94Igm9zONdJlp2pxY1aV1lWMB5FIIgzqysuFJx/t8MZCOeRNdaWScEfOVguPnoJxtre&#10;OaXbyRcihLCLUUHpfRNL6bKSDLqRbYgDl9vWoA+wLaRu8R7CTS2/omgqDVYcGkpsaFNSdjldjQJa&#10;pfb/eHE7k65/Nru8YhrIvVL9z241B+Gp82/xy33QYf7kew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hEYd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2" o:spid="_x0000_s1104" type="#_x0000_t202" style="position:absolute;left:36944;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YasQA&#10;AADdAAAADwAAAGRycy9kb3ducmV2LnhtbERPzWrCQBC+C32HZQpeSt1USi0xa0gtWi8eoj7AkJ38&#10;YHY2ZLdJ2qfvFgRv8/H9TpJOphUD9a6xrOBlEYEgLqxuuFJwOe+e30E4j6yxtUwKfshBunmYJRhr&#10;O3JOw8lXIoSwi1FB7X0XS+mKmgy6he2IA1fa3qAPsK+k7nEM4aaVyyh6kwYbDg01drStqbievo0C&#10;ynL7e7y6vck/Prf7smF6kl9KzR+nbA3C0+Tv4pv7oMP819U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W2GrEAAAA3QAAAA8AAAAAAAAAAAAAAAAAmAIAAGRycy9k&#10;b3ducmV2LnhtbFBLBQYAAAAABAAEAPUAAACJ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3" o:spid="_x0000_s1105" type="#_x0000_t202" style="position:absolute;left:39446;top:11315;width:1409;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98cIA&#10;AADdAAAADwAAAGRycy9kb3ducmV2LnhtbERPzYrCMBC+L/gOYQQvi6bqolKN4g+6XjxUfYChGdti&#10;MylN1OrTG2Fhb/Px/c5s0ZhS3Kl2hWUF/V4Egji1uuBMwfm07U5AOI+ssbRMCp7kYDFvfc0w1vbB&#10;Cd2PPhMhhF2MCnLvq1hKl+Zk0PVsRRy4i60N+gDrTOoaHyHclHIQRSNpsODQkGNF65zS6/FmFNAy&#10;sa/D1e1Mstqsd5eC6Vv+KtVpN8spCE+N/xf/ufc6zP8ZD+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n3x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4" o:spid="_x0000_s1106" type="#_x0000_t202" style="position:absolute;left:4192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hcEA&#10;AADdAAAADwAAAGRycy9kb3ducmV2LnhtbERPy6rCMBDdX/AfwghuRFNFVKpRfKDejYuqHzA0Y1ts&#10;JqWJWv16I1y4uzmc58yXjSnFg2pXWFYw6EcgiFOrC84UXM673hSE88gaS8uk4EUOlovWzxxjbZ+c&#10;0OPkMxFC2MWoIPe+iqV0aU4GXd9WxIG72tqgD7DOpK7xGcJNKYdRNJYGCw4NOVa0ySm9ne5GAa0S&#10;+z7e3N4k6+1mfy2YuvKgVKfdrGYgPDX+X/zn/tVh/mgy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z5YX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5" o:spid="_x0000_s1107" type="#_x0000_t202" style="position:absolute;left:4446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HsIA&#10;AADdAAAADwAAAGRycy9kb3ducmV2LnhtbERPzYrCMBC+L/gOYQQvi6aKq1KN4g+6XjxUfYChGdti&#10;MylN1OrTG2Fhb/Px/c5s0ZhS3Kl2hWUF/V4Egji1uuBMwfm07U5AOI+ssbRMCp7kYDFvfc0w1vbB&#10;Cd2PPhMhhF2MCnLvq1hKl+Zk0PVsRRy4i60N+gDrTOoaHyHclHIQRSNpsODQkGNF65zS6/FmFNAy&#10;sa/D1e1Mstqsd5eC6Vv+KtVpN8spCE+N/xf/ufc6zB+Of+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0Ae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6" o:spid="_x0000_s1108" type="#_x0000_t202" style="position:absolute;left:31762;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eacIA&#10;AADdAAAADwAAAGRycy9kb3ducmV2LnhtbERPzYrCMBC+C/sOYRa8yJquiC61UVxl1YuHqg8wNNMf&#10;bCalidr16Y0geJuP73eSRWdqcaXWVZYVfA8jEMSZ1RUXCk7Hv68fEM4ja6wtk4J/crCYf/QSjLW9&#10;cUrXgy9ECGEXo4LS+yaW0mUlGXRD2xAHLretQR9gW0jd4i2Em1qOomgiDVYcGkpsaFVSdj5cjAJa&#10;pva+P7uNSX/Xq01eMQ3kVqn+Z7ecgfDU+bf45d7pMH88n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d5p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7" o:spid="_x0000_s1109" type="#_x0000_t202" style="position:absolute;left:34429;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78sEA&#10;AADdAAAADwAAAGRycy9kb3ducmV2LnhtbERPy6rCMBDdX/AfwghuLpoqF5VqFB/42Lio+gFDM7bF&#10;ZlKaqPV+vREEd3M4z5nOG1OKO9WusKyg34tAEKdWF5wpOJ823TEI55E1lpZJwZMczGetnynG2j44&#10;ofvRZyKEsItRQe59FUvp0pwMup6tiAN3sbVBH2CdSV3jI4SbUg6iaCgNFhwacqxolVN6Pd6MAlok&#10;9v9wdVuTLNer7aVg+pU7pTrtZjEB4anxX/HHvddh/t9o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he/L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8" o:spid="_x0000_s1110" type="#_x0000_t202" style="position:absolute;left:36944;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7vgMUA&#10;AADdAAAADwAAAGRycy9kb3ducmV2LnhtbESPwW7CQAxE70j9h5UrcUFlU4RolbIgCoJy4ZC0H2Bl&#10;TRKR9UbZBQJfXx+QuNma8czzfNm7Rl2oC7VnA+/jBBRx4W3NpYG/3+3bJ6gQkS02nsnAjQIsFy+D&#10;OabWXzmjSx5LJSEcUjRQxdimWoeiIodh7Fti0Y6+cxhl7UptO7xKuGv0JElm2mHN0lBhS+uKilN+&#10;dgZolfn74RR2LvverHfHmmmkf4wZvvarL1CR+vg0P673VvCnH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u+AxQAAAN0AAAAPAAAAAAAAAAAAAAAAAJgCAABkcnMv&#10;ZG93bnJldi54bWxQSwUGAAAAAAQABAD1AAAAig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9" o:spid="_x0000_s1111" type="#_x0000_t202" style="position:absolute;left:39446;top:13849;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KG8IA&#10;AADdAAAADwAAAGRycy9kb3ducmV2LnhtbERPzYrCMBC+L/gOYQQvi6aKrFqN4g+6XjxUfYChGdti&#10;MylN1OrTG2Fhb/Px/c5s0ZhS3Kl2hWUF/V4Egji1uuBMwfm07Y5BOI+ssbRMCp7kYDFvfc0w1vbB&#10;Cd2PPhMhhF2MCnLvq1hKl+Zk0PVsRRy4i60N+gDrTOoaHyHclHIQRT/SYMGhIceK1jml1+PNKKBl&#10;Yl+Hq9uZZLVZ7y4F07f8VarTbpZTEJ4a/y/+c+91mD8cTe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8kob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0" o:spid="_x0000_s1112" type="#_x0000_t202" style="position:absolute;left:4192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2TocYA&#10;AADdAAAADwAAAGRycy9kb3ducmV2LnhtbESPQWvCQBCF7wX/wzKCl1I3lVIkuoaYUttLD9H+gCE7&#10;JiHZ2ZDdavTXdw6F3mZ4b977ZptNrlcXGkPr2cDzMgFFXHnbcm3g+/T+tAYVIrLF3jMZuFGAbDd7&#10;2GJq/ZVLuhxjrSSEQ4oGmhiHVOtQNeQwLP1ALNrZjw6jrGOt7YhXCXe9XiXJq3bYsjQ0OFDRUNUd&#10;f5wBykt//+rCwZX7t+Jwbpke9Ycxi/mUb0BFmuK/+e/60wr+y1r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2TocYAAADdAAAADwAAAAAAAAAAAAAAAACYAgAAZHJz&#10;L2Rvd25yZXYueG1sUEsFBgAAAAAEAAQA9QAAAIsDA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1" o:spid="_x0000_s1113" type="#_x0000_t202" style="position:absolute;left:4446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2OsEA&#10;AADdAAAADwAAAGRycy9kb3ducmV2LnhtbERP24rCMBB9F/yHMMK+iKaKiNRGURcvLz5U/YChmV6w&#10;mZQmq939+o0g+DaHc51k3ZlaPKh1lWUFk3EEgjizuuJCwe26Hy1AOI+ssbZMCn7JwXrV7yUYa/vk&#10;lB4XX4gQwi5GBaX3TSyly0oy6Ma2IQ5cbluDPsC2kLrFZwg3tZxG0VwarDg0lNjQrqTsfvkxCmiT&#10;2r/z3R1Muv3eHfKKaSiPSn0Nus0ShKfOf8Rv90mH+bPFB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RNjr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2" o:spid="_x0000_s1114" type="#_x0000_t202" style="position:absolute;left:31838;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oTcEA&#10;AADdAAAADwAAAGRycy9kb3ducmV2LnhtbERP24rCMBB9F/yHMIIvounKIlIbxQu6++JD1Q8YmukF&#10;m0lpslr9erMg+DaHc51k1Zla3Kh1lWUFX5MIBHFmdcWFgst5P56DcB5ZY22ZFDzIwWrZ7yUYa3vn&#10;lG4nX4gQwi5GBaX3TSyly0oy6Ca2IQ5cbluDPsC2kLrFewg3tZxG0UwarDg0lNjQtqTsevozCmid&#10;2ufx6g4m3ey2h7xiGskfpYaDbr0A4anzH/Hb/avD/O/5FP6/C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DqE3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3" o:spid="_x0000_s1115" type="#_x0000_t202" style="position:absolute;left:34505;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8N1sEA&#10;AADdAAAADwAAAGRycy9kb3ducmV2LnhtbERPy6rCMBDdC/5DGMHNRdOrF5FqFB/42Lio+gFDM7bF&#10;ZlKaXK1+vREEd3M4z5nOG1OKG9WusKzgtx+BIE6tLjhTcD5temMQziNrLC2Tggc5mM/arSnG2t45&#10;odvRZyKEsItRQe59FUvp0pwMur6tiAN3sbVBH2CdSV3jPYSbUg6iaCQNFhwacqxolVN6Pf4bBbRI&#10;7PNwdVuTLNer7aVg+pE7pbqdZjEB4anxX/HHvddh/t94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PDdb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4" o:spid="_x0000_s1116" type="#_x0000_t202" style="position:absolute;left:37020;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VosMA&#10;AADdAAAADwAAAGRycy9kb3ducmV2LnhtbERPzWrCQBC+F/oOywheitlUpISYNaSK1ksPUR9gyE5+&#10;MDsbsltN+/RdodDbfHy/k+WT6cWNRtdZVvAaxSCIK6s7bhRczvtFAsJ5ZI29ZVLwTQ7yzfNThqm2&#10;dy7pdvKNCCHsUlTQej+kUrqqJYMusgNx4Go7GvQBjo3UI95DuOnlMo7fpMGOQ0OLA21bqq6nL6OA&#10;itL+fF7dwZTvu+2h7phe5IdS89lUrEF4mvy/+M991GH+KlnB45tw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VosMAAADdAAAADwAAAAAAAAAAAAAAAACYAgAAZHJzL2Rv&#10;d25yZXYueG1sUEsFBgAAAAAEAAQA9QAAAIgDA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5" o:spid="_x0000_s1117" type="#_x0000_t202" style="position:absolute;left:39522;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wOcEA&#10;AADdAAAADwAAAGRycy9kb3ducmV2LnhtbERPy6rCMBDdC/5DGMHNRdMrXpFqFB/42Lio+gFDM7bF&#10;ZlKaXK1+vREEd3M4z5nOG1OKG9WusKzgtx+BIE6tLjhTcD5temMQziNrLC2Tggc5mM/arSnG2t45&#10;odvRZyKEsItRQe59FUvp0pwMur6tiAN3sbVBH2CdSV3jPYSbUg6iaCQNFhwacqxolVN6Pf4bBbRI&#10;7PNwdVuTLNer7aVg+pE7pbqdZjEB4anxX/HHvddh/nD8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qMDn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6" o:spid="_x0000_s1118" type="#_x0000_t202" style="position:absolute;left:4199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uTsEA&#10;AADdAAAADwAAAGRycy9kb3ducmV2LnhtbERPzYrCMBC+C75DGMGLaLoiItUoWtHdi4eqDzA0Y1ts&#10;JqXJ1urTb4QFb/Px/c5q05lKtNS40rKCr0kEgjizuuRcwfVyGC9AOI+ssbJMCp7kYLPu91YYa/vg&#10;lNqzz0UIYRejgsL7OpbSZQUZdBNbEwfuZhuDPsAml7rBRwg3lZxG0VwaLDk0FFhTUlB2P/8aBbRN&#10;7et0d0eT7vbJ8VYyjeS3UsNBt12C8NT5j/jf/aPD/NliDu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4rk7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7" o:spid="_x0000_s1119" type="#_x0000_t202" style="position:absolute;left:4453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L1cEA&#10;AADdAAAADwAAAGRycy9kb3ducmV2LnhtbERPy6rCMBDdC/5DGMHNRdMrcpVqFB/42Lio+gFDM7bF&#10;ZlKaXK1+vREEd3M4z5nOG1OKG9WusKzgtx+BIE6tLjhTcD5temMQziNrLC2Tggc5mM/arSnG2t45&#10;odvRZyKEsItRQe59FUvp0pwMur6tiAN3sbVBH2CdSV3jPYSbUg6i6E8aLDg05FjRKqf0evw3CmiR&#10;2Ofh6rYmWa5X20vB9CN3SnU7zWICwlPjv+KPe6/D/OF4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0C9X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8" o:spid="_x0000_s1120" type="#_x0000_t202" style="position:absolute;left:31762;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fp8YA&#10;AADdAAAADwAAAGRycy9kb3ducmV2LnhtbESPQWvCQBCF7wX/wzKCl1I3lVIkuoaYUttLD9H+gCE7&#10;JiHZ2ZDdavTXdw6F3mZ4b977ZptNrlcXGkPr2cDzMgFFXHnbcm3g+/T+tAYVIrLF3jMZuFGAbDd7&#10;2GJq/ZVLuhxjrSSEQ4oGmhiHVOtQNeQwLP1ALNrZjw6jrGOt7YhXCXe9XiXJq3bYsjQ0OFDRUNUd&#10;f5wBykt//+rCwZX7t+Jwbpke9Ycxi/mUb0BFmuK/+e/60wr+y1pw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ufp8YAAADdAAAADwAAAAAAAAAAAAAAAACYAgAAZHJz&#10;L2Rvd25yZXYueG1sUEsFBgAAAAAEAAQA9QAAAIsDA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9" o:spid="_x0000_s1121" type="#_x0000_t202" style="position:absolute;left:34429;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6PMEA&#10;AADdAAAADwAAAGRycy9kb3ducmV2LnhtbERPy6rCMBDdX/AfwghuLpoqF9FqFB/42Lio+gFDM7bF&#10;ZlKaqPV+vREEd3M4z5nOG1OKO9WusKyg34tAEKdWF5wpOJ823REI55E1lpZJwZMczGetnynG2j44&#10;ofvRZyKEsItRQe59FUvp0pwMup6tiAN3sbVBH2CdSV3jI4SbUg6iaCgNFhwacqxolVN6Pd6MAlok&#10;9v9wdVuTLNer7aVg+pU7pTrtZjEB4anxX/HHvddh/t9oD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nOjzBAAAA3QAAAA8AAAAAAAAAAAAAAAAAmAIAAGRycy9kb3du&#10;cmV2LnhtbFBLBQYAAAAABAAEAPUAAACG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0" o:spid="_x0000_s1122" type="#_x0000_t202" style="position:absolute;left:36944;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FfMUA&#10;AADdAAAADwAAAGRycy9kb3ducmV2LnhtbESPwW7CQAxE70j9h5UrcUFlU4RQm7IgCoJy4ZC0H2Bl&#10;TRKR9UbZBQJfXx+QuNma8czzfNm7Rl2oC7VnA+/jBBRx4W3NpYG/3+3bB6gQkS02nsnAjQIsFy+D&#10;OabWXzmjSx5LJSEcUjRQxdimWoeiIodh7Fti0Y6+cxhl7UptO7xKuGv0JElm2mHN0lBhS+uKilN+&#10;dgZolfn74RR2LvverHfHmmmkf4wZvvarL1CR+vg0P673VvCnn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AV8xQAAAN0AAAAPAAAAAAAAAAAAAAAAAJgCAABkcnMv&#10;ZG93bnJldi54bWxQSwUGAAAAAAQABAD1AAAAig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1" o:spid="_x0000_s1123" type="#_x0000_t202" style="position:absolute;left:39446;top:18865;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g58IA&#10;AADdAAAADwAAAGRycy9kb3ducmV2LnhtbERP24rCMBB9F/Yfwiz4Ipq6iKy1UdTFy4sPdf2AoZle&#10;sJmUJmp3v94Igm9zONdJlp2pxY1aV1lWMB5FIIgzqysuFJx/t8NvEM4ja6wtk4I/crBcfPQSjLW9&#10;c0q3ky9ECGEXo4LS+yaW0mUlGXQj2xAHLretQR9gW0jd4j2Em1p+RdFUGqw4NJTY0Kak7HK6GgW0&#10;Su3/8eJ2Jl3/bHZ5xTSQe6X6n91qDsJT59/il/ugw/zJb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KDn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2" o:spid="_x0000_s1124" type="#_x0000_t202" style="position:absolute;left:4192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kMQA&#10;AADdAAAADwAAAGRycy9kb3ducmV2LnhtbERPzWrCQBC+C32HZQpeSt1USrExa0gtWi8eoj7AkJ38&#10;YHY2ZLdJ2qfvFgRv8/H9TpJOphUD9a6xrOBlEYEgLqxuuFJwOe+eVyCcR9bYWiYFP+Qg3TzMEoy1&#10;HTmn4eQrEULYxaig9r6LpXRFTQbdwnbEgSttb9AH2FdS9ziGcNPKZRS9SYMNh4YaO9rWVFxP30YB&#10;Zbn9PV7d3uQfn9t92TA9yS+l5o9TtgbhafJ38c190GH+6/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PpDEAAAA3QAAAA8AAAAAAAAAAAAAAAAAmAIAAGRycy9k&#10;b3ducmV2LnhtbFBLBQYAAAAABAAEAPUAAACJAw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3" o:spid="_x0000_s1125" type="#_x0000_t202" style="position:absolute;left:4446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bC8IA&#10;AADdAAAADwAAAGRycy9kb3ducmV2LnhtbERPzYrCMBC+L/gOYQQvi6bqIlqN4g+6XjxUfYChGdti&#10;MylN1OrTG2Fhb/Px/c5s0ZhS3Kl2hWUF/V4Egji1uuBMwfm07Y5BOI+ssbRMCp7kYDFvfc0w1vbB&#10;Cd2PPhMhhF2MCnLvq1hKl+Zk0PVsRRy4i60N+gDrTOoaHyHclHIQRSNpsODQkGNF65zS6/FmFNAy&#10;sa/D1e1Mstqsd5eC6Vv+KtVpN8spCE+N/xf/ufc6zP+ZD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psLwgAAAN0AAAAPAAAAAAAAAAAAAAAAAJgCAABkcnMvZG93&#10;bnJldi54bWxQSwUGAAAAAAQABAD1AAAAhwMAAAAA&#10;" filled="f" stroked="f">
                  <v:stroke joinstyle="round"/>
                  <o:lock v:ext="edit" aspectratio="t"/>
                  <v:textbox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oval id="Oval 394" o:spid="_x0000_s1126" style="position:absolute;left:10223;top:12509;width:787;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jcMA&#10;AADdAAAADwAAAGRycy9kb3ducmV2LnhtbERPTWsCMRC9C/0PYQpeimZrtbRboxRB8VbUHjwOm8lm&#10;cTNZNqm79tcbQfA2j/c582XvanGmNlSeFbyOMxDEhdcVlwp+D+vRB4gQkTXWnknBhQIsF0+DOeba&#10;d7yj8z6WIoVwyFGBjbHJpQyFJYdh7BvixBnfOowJtqXULXYp3NVykmXv0mHFqcFiQytLxWn/5xT8&#10;bGxt3romRP9/2kzki5kdjVFq+Nx/f4GI1MeH+O7e6jR/+jmF2zfpB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HjcMAAADdAAAADwAAAAAAAAAAAAAAAACYAgAAZHJzL2Rv&#10;d25yZXYueG1sUEsFBgAAAAAEAAQA9QAAAIgDAAAAAA==&#10;" filled="f" strokeweight="2pt"/>
                <v:line id="Line 395" o:spid="_x0000_s1127" style="position:absolute;flip:y;visibility:visible;mso-wrap-style:square" from="10934,12553" to="298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4eOMYAAADdAAAADwAAAGRycy9kb3ducmV2LnhtbESPQWvCQBCF70L/wzIFL0E3rVZq6iqt&#10;VhCkB7WHHofsNAnNzobsqOm/dwXB2wzvfW/ezBadq9WJ2lB5NvA0TEER595WXBj4PqwHr6CCIFus&#10;PZOBfwqwmD/0ZphZf+YdnfZSqBjCIUMDpUiTaR3ykhyGoW+Io/brW4cS17bQtsVzDHe1fk7TiXZY&#10;cbxQYkPLkvK//dHFGusvXo1GyYfTSTKlzx/ZplqM6T9272+ghDq5m2/0xkZuPH2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HjjGAAAA3QAAAA8AAAAAAAAA&#10;AAAAAAAAoQIAAGRycy9kb3ducmV2LnhtbFBLBQYAAAAABAAEAPkAAACUAwAAAAA=&#10;">
                  <v:stroke endarrow="block"/>
                </v:line>
                <v:shape id="Text Box 396" o:spid="_x0000_s1128" type="#_x0000_t202" style="position:absolute;left:17106;top:10744;width:1287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lycMA&#10;AADdAAAADwAAAGRycy9kb3ducmV2LnhtbERPTWvCQBC9C/0Pywi96UYpoaauIkVBKBRjPHicZsdk&#10;MTsbs6um/74rFLzN433OfNnbRtyo88axgsk4AUFcOm24UnAoNqN3ED4ga2wck4Jf8rBcvAzmmGl3&#10;55xu+1CJGMI+QwV1CG0mpS9rsujHriWO3Ml1FkOEXSV1h/cYbhs5TZJUWjQcG2ps6bOm8ry/WgWr&#10;I+drc/n+2eWn3BTFLOGv9KzU67BffYAI1Ien+N+91XH+2yy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hlycMAAADdAAAADwAAAAAAAAAAAAAAAACYAgAAZHJzL2Rv&#10;d25yZXYueG1sUEsFBgAAAAAEAAQA9QAAAIgDAAAAAA==&#10;" filled="f" stroked="f">
                  <v:textbox inset="0,0,0,0">
                    <w:txbxContent>
                      <w:p w:rsidR="00F46E1F" w:rsidRDefault="00F46E1F">
                        <w:r>
                          <w:t>Detail of cell-lattice</w:t>
                        </w:r>
                      </w:p>
                    </w:txbxContent>
                  </v:textbox>
                </v:shape>
                <w10:anchorlock/>
              </v:group>
            </w:pict>
          </mc:Fallback>
        </mc:AlternateContent>
      </w:r>
    </w:p>
    <w:p w:rsidR="000F29D5" w:rsidRPr="0009065C" w:rsidRDefault="000F29D5" w:rsidP="00575C2D">
      <w:pPr>
        <w:pStyle w:val="Caption"/>
        <w:rPr>
          <w:i w:val="0"/>
        </w:rPr>
      </w:pPr>
      <w:bookmarkStart w:id="5" w:name="_Ref195434923"/>
      <w:proofErr w:type="gramStart"/>
      <w:r w:rsidRPr="00BE09C3">
        <w:rPr>
          <w:b/>
          <w:i w:val="0"/>
        </w:rPr>
        <w:t>Figure</w:t>
      </w:r>
      <w:r>
        <w:rPr>
          <w:b/>
          <w:i w:val="0"/>
        </w:rPr>
        <w:t xml:space="preserve"> </w:t>
      </w:r>
      <w:r w:rsidRPr="00BE09C3">
        <w:rPr>
          <w:b/>
          <w:i w:val="0"/>
        </w:rPr>
        <w:fldChar w:fldCharType="begin"/>
      </w:r>
      <w:r w:rsidRPr="00BE09C3">
        <w:rPr>
          <w:b/>
          <w:i w:val="0"/>
        </w:rPr>
        <w:instrText xml:space="preserve"> SEQ Figure \* ARABIC </w:instrText>
      </w:r>
      <w:r w:rsidRPr="00BE09C3">
        <w:rPr>
          <w:b/>
          <w:i w:val="0"/>
        </w:rPr>
        <w:fldChar w:fldCharType="separate"/>
      </w:r>
      <w:r w:rsidR="003422CE">
        <w:rPr>
          <w:b/>
          <w:i w:val="0"/>
          <w:noProof/>
        </w:rPr>
        <w:t>1</w:t>
      </w:r>
      <w:r w:rsidRPr="00BE09C3">
        <w:rPr>
          <w:b/>
          <w:i w:val="0"/>
        </w:rPr>
        <w:fldChar w:fldCharType="end"/>
      </w:r>
      <w:bookmarkEnd w:id="5"/>
      <w:r>
        <w:rPr>
          <w:b/>
          <w:i w:val="0"/>
        </w:rPr>
        <w:t>.</w:t>
      </w:r>
      <w:proofErr w:type="gramEnd"/>
      <w:r w:rsidR="00D5149E">
        <w:rPr>
          <w:b/>
          <w:i w:val="0"/>
        </w:rPr>
        <w:t xml:space="preserve"> </w:t>
      </w:r>
      <w:r w:rsidRPr="00BE09C3">
        <w:rPr>
          <w:i w:val="0"/>
        </w:rPr>
        <w:t>Detail of a t</w:t>
      </w:r>
      <w:r>
        <w:rPr>
          <w:i w:val="0"/>
        </w:rPr>
        <w:t>ypical two-dimensional GGH cell-</w:t>
      </w:r>
      <w:r w:rsidRPr="00BE09C3">
        <w:rPr>
          <w:i w:val="0"/>
        </w:rPr>
        <w:t>lattice configuration. Each colored domain represents a single spatially-exte</w:t>
      </w:r>
      <w:r>
        <w:rPr>
          <w:i w:val="0"/>
        </w:rPr>
        <w:t xml:space="preserve">nded cell. The detail shows that each generalized cell is a set of cell-lattice sites (or </w:t>
      </w:r>
      <w:r w:rsidRPr="0009065C">
        <w:t>pixel</w:t>
      </w:r>
      <w:r>
        <w:rPr>
          <w:i w:val="0"/>
        </w:rPr>
        <w:t>),</w:t>
      </w:r>
      <w:r w:rsidRPr="0009065C">
        <w:rPr>
          <w:i w:val="0"/>
          <w:position w:val="-6"/>
        </w:rPr>
        <w:object w:dxaOrig="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9pt;height:16.2pt" o:ole="">
            <v:imagedata r:id="rId12" o:title=""/>
          </v:shape>
          <o:OLEObject Type="Embed" ProgID="Equation.DSMT4" ShapeID="_x0000_i1061" DrawAspect="Content" ObjectID="_1403542563" r:id="rId13"/>
        </w:object>
      </w:r>
      <w:proofErr w:type="gramStart"/>
      <w:r>
        <w:rPr>
          <w:i w:val="0"/>
        </w:rPr>
        <w:t>,</w:t>
      </w:r>
      <w:proofErr w:type="gramEnd"/>
      <w:r>
        <w:rPr>
          <w:i w:val="0"/>
        </w:rPr>
        <w:t xml:space="preserve"> with a unique index, </w:t>
      </w:r>
      <w:r w:rsidRPr="0009065C">
        <w:rPr>
          <w:i w:val="0"/>
          <w:position w:val="-16"/>
        </w:rPr>
        <w:object w:dxaOrig="560" w:dyaOrig="440">
          <v:shape id="_x0000_i1062" type="#_x0000_t75" style="width:28.2pt;height:22.2pt" o:ole="">
            <v:imagedata r:id="rId14" o:title=""/>
          </v:shape>
          <o:OLEObject Type="Embed" ProgID="Equation.DSMT4" ShapeID="_x0000_i1062" DrawAspect="Content" ObjectID="_1403542564" r:id="rId15"/>
        </w:object>
      </w:r>
      <w:r w:rsidR="00632508">
        <w:rPr>
          <w:i w:val="0"/>
        </w:rPr>
        <w:t>, here 4 or 7</w:t>
      </w:r>
      <w:r>
        <w:rPr>
          <w:i w:val="0"/>
        </w:rPr>
        <w:t xml:space="preserve">. The </w:t>
      </w:r>
      <w:r w:rsidRPr="00BE09C3">
        <w:rPr>
          <w:i w:val="0"/>
        </w:rPr>
        <w:t>color denotes the cell type</w:t>
      </w:r>
      <w:proofErr w:type="gramStart"/>
      <w:r>
        <w:rPr>
          <w:i w:val="0"/>
        </w:rPr>
        <w:t xml:space="preserve">, </w:t>
      </w:r>
      <w:proofErr w:type="gramEnd"/>
      <w:r w:rsidRPr="0009065C">
        <w:rPr>
          <w:i w:val="0"/>
          <w:position w:val="-18"/>
        </w:rPr>
        <w:object w:dxaOrig="900" w:dyaOrig="480">
          <v:shape id="_x0000_i1063" type="#_x0000_t75" style="width:45pt;height:24pt" o:ole="">
            <v:imagedata r:id="rId16" o:title=""/>
          </v:shape>
          <o:OLEObject Type="Embed" ProgID="Equation.DSMT4" ShapeID="_x0000_i1063" DrawAspect="Content" ObjectID="_1403542565" r:id="rId17"/>
        </w:object>
      </w:r>
      <w:r>
        <w:rPr>
          <w:i w:val="0"/>
        </w:rPr>
        <w:t>.</w:t>
      </w:r>
    </w:p>
    <w:p w:rsidR="000F29D5" w:rsidRDefault="000F29D5" w:rsidP="00575C2D">
      <w:pPr>
        <w:pStyle w:val="BodyText"/>
      </w:pPr>
      <w:r>
        <w:t>Multi-cell simulations are useful to interpolate betwee</w:t>
      </w:r>
      <w:r w:rsidR="00632508">
        <w:t>n single-cell and continuum</w:t>
      </w:r>
      <w:r>
        <w:t xml:space="preserve">-tissue extremes because cells provide a natural level of abstraction for simulation of tissues, </w:t>
      </w:r>
      <w:r>
        <w:lastRenderedPageBreak/>
        <w:t xml:space="preserve">organs and organisms </w:t>
      </w:r>
      <w:r w:rsidRPr="00575C2D">
        <w:rPr>
          <w:i/>
        </w:rPr>
        <w:t>(</w:t>
      </w:r>
      <w:r>
        <w:rPr>
          <w:b/>
          <w:i/>
        </w:rPr>
        <w:t>4</w:t>
      </w:r>
      <w:r w:rsidRPr="00575C2D">
        <w:rPr>
          <w:i/>
        </w:rPr>
        <w:t>)</w:t>
      </w:r>
      <w:r>
        <w:t xml:space="preserve">. Treating cells phenomenologically reduces the millions of interactions of gene products to several behaviors: most cells can move, divide, die, differentiate, change shape, exert forces, secrete and absorb chemicals and electrical charges, and change their distribution of surface properties. The </w:t>
      </w:r>
      <w:r w:rsidRPr="002E2B7A">
        <w:rPr>
          <w:i/>
        </w:rPr>
        <w:t>Glazier-Graner-Hogeweg</w:t>
      </w:r>
      <w:r>
        <w:t xml:space="preserve"> (</w:t>
      </w:r>
      <w:r w:rsidRPr="002E2B7A">
        <w:rPr>
          <w:i/>
        </w:rPr>
        <w:t>GGH</w:t>
      </w:r>
      <w:r>
        <w:t xml:space="preserve">) approach facilitates multiscale simulations by defining spatially-extended </w:t>
      </w:r>
      <w:r>
        <w:rPr>
          <w:i/>
        </w:rPr>
        <w:t>generalized cells</w:t>
      </w:r>
      <w:r>
        <w:t xml:space="preserve">, which can represent clusters of cells, single cells, </w:t>
      </w:r>
      <w:proofErr w:type="gramStart"/>
      <w:r>
        <w:t>sub</w:t>
      </w:r>
      <w:proofErr w:type="gramEnd"/>
      <w:r>
        <w:t xml:space="preserve">-compartments of single cells or small subdomains of non-cellular materials. This flexible definition allows tuning of the level of detail in a simulation from intracellular to continuum without switching simulation framework to examine the effect of changing the level of detail on a macroscopic outcome, </w:t>
      </w:r>
      <w:r>
        <w:rPr>
          <w:i/>
        </w:rPr>
        <w:t>e.g.</w:t>
      </w:r>
      <w:r>
        <w:t>,</w:t>
      </w:r>
      <w:r>
        <w:rPr>
          <w:i/>
        </w:rPr>
        <w:t xml:space="preserve"> </w:t>
      </w:r>
      <w:r>
        <w:t>by switching from a coupled ordinary-differential-equation (</w:t>
      </w:r>
      <w:r>
        <w:rPr>
          <w:i/>
        </w:rPr>
        <w:t>ODE</w:t>
      </w:r>
      <w:r>
        <w:t xml:space="preserve">) </w:t>
      </w:r>
      <w:r w:rsidRPr="002E2B7A">
        <w:rPr>
          <w:i/>
        </w:rPr>
        <w:t>Reaction-Kinetic</w:t>
      </w:r>
      <w:r>
        <w:rPr>
          <w:i/>
        </w:rPr>
        <w:t>s</w:t>
      </w:r>
      <w:r>
        <w:t xml:space="preserve"> (</w:t>
      </w:r>
      <w:r w:rsidRPr="002E2B7A">
        <w:rPr>
          <w:i/>
        </w:rPr>
        <w:t>RK</w:t>
      </w:r>
      <w:r>
        <w:t>) model of gene regulation to a Boolean description or from a simulation that includes subcellular structures to one that neglects them.</w:t>
      </w:r>
    </w:p>
    <w:p w:rsidR="000F29D5" w:rsidRDefault="000F29D5" w:rsidP="00F50281">
      <w:pPr>
        <w:pStyle w:val="Heading1"/>
      </w:pPr>
      <w:bookmarkStart w:id="6" w:name="_Toc195785630"/>
      <w:bookmarkStart w:id="7" w:name="_Toc195785799"/>
      <w:bookmarkStart w:id="8" w:name="_Toc195785892"/>
      <w:bookmarkStart w:id="9" w:name="_Toc236739123"/>
      <w:bookmarkStart w:id="10" w:name="_Toc329777747"/>
      <w:r>
        <w:t>GGH Applications</w:t>
      </w:r>
      <w:bookmarkEnd w:id="6"/>
      <w:bookmarkEnd w:id="7"/>
      <w:bookmarkEnd w:id="8"/>
      <w:bookmarkEnd w:id="9"/>
      <w:bookmarkEnd w:id="10"/>
    </w:p>
    <w:p w:rsidR="000F29D5" w:rsidRDefault="000F29D5" w:rsidP="00575C2D">
      <w:pPr>
        <w:pStyle w:val="BodyText"/>
      </w:pPr>
      <w:r>
        <w:t xml:space="preserve">Because it uses a regular cell lattice and regular field lattices, GGH simulations are often faster than equivalent </w:t>
      </w:r>
      <w:r>
        <w:rPr>
          <w:i/>
        </w:rPr>
        <w:t>Finite Element</w:t>
      </w:r>
      <w:r>
        <w:t xml:space="preserve"> (</w:t>
      </w:r>
      <w:r>
        <w:rPr>
          <w:i/>
        </w:rPr>
        <w:t>FE</w:t>
      </w:r>
      <w:r>
        <w:t>) simulations operating at the same spatial granularity and level of modeling detail, permitting simulation of tens to hundreds of thousands of cells on lattices of up to 1024</w:t>
      </w:r>
      <w:r>
        <w:rPr>
          <w:vertAlign w:val="superscript"/>
        </w:rPr>
        <w:t>3</w:t>
      </w:r>
      <w:r>
        <w:t xml:space="preserve"> pixels on a single processor. This speed, combined with the ability to add biological mechanisms via terms in the effective energy, permit GGH modeling of a wide variety of situations, including:</w:t>
      </w:r>
      <w:r w:rsidR="00D5149E">
        <w:t xml:space="preserve"> </w:t>
      </w:r>
      <w:r w:rsidRPr="00192BBE">
        <w:rPr>
          <w:szCs w:val="20"/>
        </w:rPr>
        <w:t>tumor growth</w:t>
      </w:r>
      <w:r w:rsidR="00D5149E">
        <w:t xml:space="preserve"> </w:t>
      </w:r>
      <w:r w:rsidRPr="00192BBE">
        <w:rPr>
          <w:i/>
        </w:rPr>
        <w:t>(</w:t>
      </w:r>
      <w:r w:rsidRPr="00192BBE">
        <w:rPr>
          <w:b/>
          <w:i/>
        </w:rPr>
        <w:t>5</w:t>
      </w:r>
      <w:r w:rsidRPr="00192BBE">
        <w:rPr>
          <w:i/>
        </w:rPr>
        <w:t>-</w:t>
      </w:r>
      <w:r w:rsidRPr="00192BBE">
        <w:rPr>
          <w:b/>
          <w:i/>
        </w:rPr>
        <w:t>9</w:t>
      </w:r>
      <w:r w:rsidRPr="00192BBE">
        <w:rPr>
          <w:i/>
        </w:rPr>
        <w:t>)</w:t>
      </w:r>
      <w:r w:rsidRPr="00192BBE">
        <w:t xml:space="preserve">, </w:t>
      </w:r>
      <w:r w:rsidRPr="00192BBE">
        <w:rPr>
          <w:szCs w:val="20"/>
        </w:rPr>
        <w:t>gastrulation</w:t>
      </w:r>
      <w:r w:rsidRPr="00192BBE">
        <w:t xml:space="preserve"> </w:t>
      </w:r>
      <w:r w:rsidRPr="00192BBE">
        <w:rPr>
          <w:i/>
        </w:rPr>
        <w:t>(</w:t>
      </w:r>
      <w:r w:rsidRPr="00192BBE">
        <w:rPr>
          <w:b/>
          <w:i/>
        </w:rPr>
        <w:t>10</w:t>
      </w:r>
      <w:r w:rsidRPr="00192BBE">
        <w:rPr>
          <w:i/>
        </w:rPr>
        <w:t>-</w:t>
      </w:r>
      <w:r w:rsidRPr="00192BBE">
        <w:rPr>
          <w:b/>
          <w:i/>
        </w:rPr>
        <w:t>12</w:t>
      </w:r>
      <w:r w:rsidRPr="00192BBE">
        <w:rPr>
          <w:i/>
        </w:rPr>
        <w:t>)</w:t>
      </w:r>
      <w:r w:rsidRPr="00192BBE">
        <w:t xml:space="preserve">, </w:t>
      </w:r>
      <w:r w:rsidRPr="00192BBE">
        <w:rPr>
          <w:szCs w:val="20"/>
        </w:rPr>
        <w:t>skin pigmentation</w:t>
      </w:r>
      <w:r w:rsidRPr="00192BBE">
        <w:t xml:space="preserve"> </w:t>
      </w:r>
      <w:r w:rsidRPr="00192BBE">
        <w:rPr>
          <w:i/>
        </w:rPr>
        <w:t>(</w:t>
      </w:r>
      <w:r w:rsidRPr="00192BBE">
        <w:rPr>
          <w:b/>
          <w:i/>
        </w:rPr>
        <w:t>13</w:t>
      </w:r>
      <w:r w:rsidRPr="00192BBE">
        <w:rPr>
          <w:i/>
        </w:rPr>
        <w:t>-</w:t>
      </w:r>
      <w:r w:rsidRPr="00192BBE">
        <w:rPr>
          <w:b/>
          <w:i/>
        </w:rPr>
        <w:t>16</w:t>
      </w:r>
      <w:r w:rsidRPr="00192BBE">
        <w:rPr>
          <w:i/>
        </w:rPr>
        <w:t>)</w:t>
      </w:r>
      <w:r w:rsidRPr="00192BBE">
        <w:t xml:space="preserve">, </w:t>
      </w:r>
      <w:r w:rsidRPr="00192BBE">
        <w:rPr>
          <w:szCs w:val="20"/>
        </w:rPr>
        <w:t>neurospheres</w:t>
      </w:r>
      <w:r w:rsidRPr="00192BBE">
        <w:t xml:space="preserve"> </w:t>
      </w:r>
      <w:r w:rsidRPr="00192BBE">
        <w:rPr>
          <w:i/>
        </w:rPr>
        <w:t>(</w:t>
      </w:r>
      <w:r w:rsidRPr="00192BBE">
        <w:rPr>
          <w:b/>
          <w:i/>
        </w:rPr>
        <w:t>17</w:t>
      </w:r>
      <w:r w:rsidRPr="00192BBE">
        <w:rPr>
          <w:i/>
        </w:rPr>
        <w:t>)</w:t>
      </w:r>
      <w:r w:rsidRPr="00192BBE">
        <w:t xml:space="preserve">, </w:t>
      </w:r>
      <w:r w:rsidRPr="00192BBE">
        <w:rPr>
          <w:szCs w:val="20"/>
        </w:rPr>
        <w:t>angiogenesis</w:t>
      </w:r>
      <w:r w:rsidRPr="00192BBE">
        <w:t xml:space="preserve"> </w:t>
      </w:r>
      <w:r w:rsidRPr="00192BBE">
        <w:rPr>
          <w:i/>
        </w:rPr>
        <w:t>(</w:t>
      </w:r>
      <w:r w:rsidRPr="00192BBE">
        <w:rPr>
          <w:b/>
          <w:i/>
        </w:rPr>
        <w:t>18</w:t>
      </w:r>
      <w:r w:rsidRPr="00192BBE">
        <w:rPr>
          <w:i/>
        </w:rPr>
        <w:t>-</w:t>
      </w:r>
      <w:r w:rsidRPr="00192BBE">
        <w:rPr>
          <w:b/>
          <w:i/>
        </w:rPr>
        <w:t>23</w:t>
      </w:r>
      <w:r w:rsidRPr="00192BBE">
        <w:rPr>
          <w:i/>
        </w:rPr>
        <w:t>)</w:t>
      </w:r>
      <w:r w:rsidRPr="00192BBE">
        <w:t xml:space="preserve">, the </w:t>
      </w:r>
      <w:r w:rsidRPr="00192BBE">
        <w:rPr>
          <w:szCs w:val="20"/>
        </w:rPr>
        <w:t>immune system</w:t>
      </w:r>
      <w:r w:rsidRPr="00192BBE">
        <w:t xml:space="preserve"> </w:t>
      </w:r>
      <w:r w:rsidRPr="00192BBE">
        <w:rPr>
          <w:i/>
        </w:rPr>
        <w:t>(</w:t>
      </w:r>
      <w:r w:rsidRPr="00192BBE">
        <w:rPr>
          <w:b/>
          <w:i/>
        </w:rPr>
        <w:t>24</w:t>
      </w:r>
      <w:r w:rsidRPr="00192BBE">
        <w:rPr>
          <w:i/>
        </w:rPr>
        <w:t xml:space="preserve">, </w:t>
      </w:r>
      <w:r w:rsidRPr="00192BBE">
        <w:rPr>
          <w:b/>
          <w:i/>
        </w:rPr>
        <w:t>25</w:t>
      </w:r>
      <w:r w:rsidRPr="00192BBE">
        <w:rPr>
          <w:i/>
        </w:rPr>
        <w:t>)</w:t>
      </w:r>
      <w:r w:rsidRPr="00192BBE">
        <w:t xml:space="preserve">, </w:t>
      </w:r>
      <w:r w:rsidRPr="00192BBE">
        <w:rPr>
          <w:szCs w:val="20"/>
        </w:rPr>
        <w:t>yeast colony growth</w:t>
      </w:r>
      <w:r w:rsidRPr="00192BBE">
        <w:rPr>
          <w:b/>
          <w:szCs w:val="20"/>
        </w:rPr>
        <w:t xml:space="preserve"> </w:t>
      </w:r>
      <w:r w:rsidRPr="00192BBE">
        <w:rPr>
          <w:i/>
        </w:rPr>
        <w:t>(</w:t>
      </w:r>
      <w:r w:rsidRPr="00192BBE">
        <w:rPr>
          <w:b/>
          <w:i/>
        </w:rPr>
        <w:t>26</w:t>
      </w:r>
      <w:r w:rsidRPr="00192BBE">
        <w:rPr>
          <w:i/>
        </w:rPr>
        <w:t xml:space="preserve">, </w:t>
      </w:r>
      <w:r w:rsidRPr="00192BBE">
        <w:rPr>
          <w:b/>
          <w:i/>
        </w:rPr>
        <w:t>27</w:t>
      </w:r>
      <w:r w:rsidRPr="00192BBE">
        <w:rPr>
          <w:i/>
        </w:rPr>
        <w:t>)</w:t>
      </w:r>
      <w:r w:rsidRPr="00192BBE">
        <w:t xml:space="preserve">, </w:t>
      </w:r>
      <w:r w:rsidRPr="00FF5FAF">
        <w:rPr>
          <w:i/>
          <w:szCs w:val="20"/>
        </w:rPr>
        <w:t>myxobacteria</w:t>
      </w:r>
      <w:r w:rsidRPr="00192BBE">
        <w:rPr>
          <w:b/>
          <w:szCs w:val="20"/>
        </w:rPr>
        <w:t xml:space="preserve"> </w:t>
      </w:r>
      <w:r w:rsidRPr="00192BBE">
        <w:rPr>
          <w:i/>
        </w:rPr>
        <w:t>(</w:t>
      </w:r>
      <w:r w:rsidRPr="00192BBE">
        <w:rPr>
          <w:b/>
          <w:i/>
        </w:rPr>
        <w:t>28</w:t>
      </w:r>
      <w:r w:rsidRPr="00192BBE">
        <w:rPr>
          <w:i/>
        </w:rPr>
        <w:t>-</w:t>
      </w:r>
      <w:r w:rsidRPr="00192BBE">
        <w:rPr>
          <w:b/>
          <w:i/>
        </w:rPr>
        <w:t>31</w:t>
      </w:r>
      <w:r w:rsidRPr="00192BBE">
        <w:rPr>
          <w:i/>
        </w:rPr>
        <w:t>)</w:t>
      </w:r>
      <w:r w:rsidRPr="00192BBE">
        <w:t xml:space="preserve">, </w:t>
      </w:r>
      <w:r>
        <w:rPr>
          <w:szCs w:val="20"/>
        </w:rPr>
        <w:t>stem-</w:t>
      </w:r>
      <w:r w:rsidRPr="00192BBE">
        <w:rPr>
          <w:szCs w:val="20"/>
        </w:rPr>
        <w:t>cell differentiation</w:t>
      </w:r>
      <w:r w:rsidRPr="00192BBE">
        <w:t xml:space="preserve"> </w:t>
      </w:r>
      <w:r w:rsidRPr="00192BBE">
        <w:rPr>
          <w:i/>
        </w:rPr>
        <w:t>(</w:t>
      </w:r>
      <w:r w:rsidRPr="00192BBE">
        <w:rPr>
          <w:b/>
          <w:i/>
        </w:rPr>
        <w:t>32</w:t>
      </w:r>
      <w:r w:rsidRPr="00192BBE">
        <w:rPr>
          <w:i/>
        </w:rPr>
        <w:t xml:space="preserve">, </w:t>
      </w:r>
      <w:r w:rsidRPr="00192BBE">
        <w:rPr>
          <w:b/>
          <w:i/>
        </w:rPr>
        <w:t>33</w:t>
      </w:r>
      <w:r w:rsidRPr="00192BBE">
        <w:rPr>
          <w:i/>
        </w:rPr>
        <w:t>)</w:t>
      </w:r>
      <w:r w:rsidRPr="00192BBE">
        <w:t xml:space="preserve">, </w:t>
      </w:r>
      <w:r w:rsidRPr="00FF5FAF">
        <w:rPr>
          <w:i/>
          <w:szCs w:val="20"/>
        </w:rPr>
        <w:t>Dictyostelium discoideum</w:t>
      </w:r>
      <w:r w:rsidRPr="00192BBE">
        <w:t xml:space="preserve"> </w:t>
      </w:r>
      <w:r w:rsidRPr="00192BBE">
        <w:rPr>
          <w:i/>
        </w:rPr>
        <w:t>(</w:t>
      </w:r>
      <w:r w:rsidRPr="00192BBE">
        <w:rPr>
          <w:b/>
          <w:i/>
        </w:rPr>
        <w:t>34</w:t>
      </w:r>
      <w:r w:rsidRPr="00192BBE">
        <w:rPr>
          <w:i/>
        </w:rPr>
        <w:t>-</w:t>
      </w:r>
      <w:r w:rsidRPr="00192BBE">
        <w:rPr>
          <w:b/>
          <w:i/>
        </w:rPr>
        <w:t>37</w:t>
      </w:r>
      <w:r w:rsidRPr="00192BBE">
        <w:rPr>
          <w:i/>
        </w:rPr>
        <w:t>)</w:t>
      </w:r>
      <w:r w:rsidRPr="00192BBE">
        <w:t xml:space="preserve">, </w:t>
      </w:r>
      <w:r w:rsidRPr="00192BBE">
        <w:rPr>
          <w:szCs w:val="20"/>
        </w:rPr>
        <w:t>simulated evolution</w:t>
      </w:r>
      <w:r w:rsidRPr="00192BBE">
        <w:t xml:space="preserve"> </w:t>
      </w:r>
      <w:r w:rsidRPr="00192BBE">
        <w:rPr>
          <w:i/>
        </w:rPr>
        <w:t>(</w:t>
      </w:r>
      <w:r w:rsidRPr="00192BBE">
        <w:rPr>
          <w:b/>
          <w:i/>
        </w:rPr>
        <w:t>38</w:t>
      </w:r>
      <w:r w:rsidRPr="00192BBE">
        <w:rPr>
          <w:i/>
        </w:rPr>
        <w:t>-</w:t>
      </w:r>
      <w:r w:rsidRPr="00192BBE">
        <w:rPr>
          <w:b/>
          <w:i/>
        </w:rPr>
        <w:t>43</w:t>
      </w:r>
      <w:r w:rsidRPr="00192BBE">
        <w:rPr>
          <w:i/>
        </w:rPr>
        <w:t>)</w:t>
      </w:r>
      <w:r w:rsidRPr="00192BBE">
        <w:t>,</w:t>
      </w:r>
      <w:r w:rsidRPr="00192BBE">
        <w:rPr>
          <w:i/>
        </w:rPr>
        <w:t xml:space="preserve"> </w:t>
      </w:r>
      <w:r w:rsidRPr="00192BBE">
        <w:rPr>
          <w:szCs w:val="20"/>
        </w:rPr>
        <w:t>general developmental patterning</w:t>
      </w:r>
      <w:r w:rsidR="00D5149E">
        <w:t xml:space="preserve"> </w:t>
      </w:r>
      <w:r w:rsidRPr="00192BBE">
        <w:rPr>
          <w:i/>
        </w:rPr>
        <w:t>(</w:t>
      </w:r>
      <w:r w:rsidRPr="00192BBE">
        <w:rPr>
          <w:b/>
          <w:i/>
        </w:rPr>
        <w:t>14</w:t>
      </w:r>
      <w:r w:rsidRPr="00192BBE">
        <w:rPr>
          <w:i/>
        </w:rPr>
        <w:t xml:space="preserve">, </w:t>
      </w:r>
      <w:r w:rsidRPr="00192BBE">
        <w:rPr>
          <w:b/>
          <w:i/>
        </w:rPr>
        <w:t>44</w:t>
      </w:r>
      <w:r w:rsidRPr="00192BBE">
        <w:rPr>
          <w:i/>
        </w:rPr>
        <w:t>)</w:t>
      </w:r>
      <w:r w:rsidRPr="00192BBE">
        <w:t xml:space="preserve">, </w:t>
      </w:r>
      <w:r w:rsidRPr="00192BBE">
        <w:rPr>
          <w:szCs w:val="20"/>
        </w:rPr>
        <w:t>convergent extension</w:t>
      </w:r>
      <w:r w:rsidRPr="00192BBE">
        <w:t xml:space="preserve"> </w:t>
      </w:r>
      <w:r w:rsidRPr="00192BBE">
        <w:rPr>
          <w:i/>
        </w:rPr>
        <w:t>(</w:t>
      </w:r>
      <w:r w:rsidRPr="00192BBE">
        <w:rPr>
          <w:b/>
          <w:i/>
        </w:rPr>
        <w:t>45</w:t>
      </w:r>
      <w:r w:rsidRPr="00192BBE">
        <w:rPr>
          <w:i/>
        </w:rPr>
        <w:t xml:space="preserve">, </w:t>
      </w:r>
      <w:r w:rsidRPr="00192BBE">
        <w:rPr>
          <w:b/>
          <w:i/>
        </w:rPr>
        <w:t>46</w:t>
      </w:r>
      <w:r w:rsidRPr="00192BBE">
        <w:rPr>
          <w:i/>
        </w:rPr>
        <w:t>)</w:t>
      </w:r>
      <w:r w:rsidRPr="00192BBE">
        <w:t xml:space="preserve">, </w:t>
      </w:r>
      <w:r w:rsidRPr="00192BBE">
        <w:rPr>
          <w:szCs w:val="20"/>
        </w:rPr>
        <w:t>epidermal formation</w:t>
      </w:r>
      <w:r w:rsidRPr="00192BBE">
        <w:t xml:space="preserve"> </w:t>
      </w:r>
      <w:r w:rsidRPr="00192BBE">
        <w:rPr>
          <w:i/>
        </w:rPr>
        <w:t>(</w:t>
      </w:r>
      <w:r w:rsidRPr="00192BBE">
        <w:rPr>
          <w:b/>
          <w:i/>
        </w:rPr>
        <w:t>47</w:t>
      </w:r>
      <w:r w:rsidRPr="00192BBE">
        <w:rPr>
          <w:i/>
        </w:rPr>
        <w:t>)</w:t>
      </w:r>
      <w:r w:rsidRPr="00192BBE">
        <w:t xml:space="preserve">, </w:t>
      </w:r>
      <w:r w:rsidRPr="00FF5FAF">
        <w:rPr>
          <w:i/>
        </w:rPr>
        <w:t>hydra</w:t>
      </w:r>
      <w:r w:rsidRPr="00192BBE">
        <w:t xml:space="preserve"> regeneration </w:t>
      </w:r>
      <w:r w:rsidRPr="00192BBE">
        <w:rPr>
          <w:i/>
        </w:rPr>
        <w:t>(</w:t>
      </w:r>
      <w:r w:rsidRPr="00192BBE">
        <w:rPr>
          <w:b/>
          <w:i/>
        </w:rPr>
        <w:t>48</w:t>
      </w:r>
      <w:r w:rsidRPr="00192BBE">
        <w:rPr>
          <w:i/>
        </w:rPr>
        <w:t xml:space="preserve">, </w:t>
      </w:r>
      <w:r w:rsidRPr="00192BBE">
        <w:rPr>
          <w:b/>
          <w:i/>
        </w:rPr>
        <w:t>49</w:t>
      </w:r>
      <w:r w:rsidRPr="00192BBE">
        <w:rPr>
          <w:i/>
        </w:rPr>
        <w:t>)</w:t>
      </w:r>
      <w:r w:rsidRPr="00192BBE">
        <w:t xml:space="preserve">, plant growth, </w:t>
      </w:r>
      <w:r w:rsidRPr="00192BBE">
        <w:rPr>
          <w:szCs w:val="20"/>
        </w:rPr>
        <w:t>retinal patterning</w:t>
      </w:r>
      <w:r w:rsidR="00D5149E">
        <w:t xml:space="preserve"> </w:t>
      </w:r>
      <w:r w:rsidRPr="00192BBE">
        <w:rPr>
          <w:i/>
        </w:rPr>
        <w:t>(</w:t>
      </w:r>
      <w:r w:rsidRPr="00192BBE">
        <w:rPr>
          <w:b/>
          <w:i/>
        </w:rPr>
        <w:t>50</w:t>
      </w:r>
      <w:r w:rsidRPr="00192BBE">
        <w:rPr>
          <w:i/>
        </w:rPr>
        <w:t xml:space="preserve">, </w:t>
      </w:r>
      <w:r w:rsidRPr="00192BBE">
        <w:rPr>
          <w:b/>
          <w:i/>
        </w:rPr>
        <w:t>51</w:t>
      </w:r>
      <w:r w:rsidRPr="00192BBE">
        <w:rPr>
          <w:i/>
        </w:rPr>
        <w:t>)</w:t>
      </w:r>
      <w:r w:rsidRPr="00192BBE">
        <w:t xml:space="preserve">, </w:t>
      </w:r>
      <w:r w:rsidRPr="00192BBE">
        <w:rPr>
          <w:szCs w:val="20"/>
        </w:rPr>
        <w:t>wound healing</w:t>
      </w:r>
      <w:r w:rsidR="00D5149E">
        <w:t xml:space="preserve"> </w:t>
      </w:r>
      <w:r w:rsidRPr="00192BBE">
        <w:rPr>
          <w:i/>
        </w:rPr>
        <w:t>(</w:t>
      </w:r>
      <w:r w:rsidRPr="00192BBE">
        <w:rPr>
          <w:b/>
          <w:i/>
        </w:rPr>
        <w:t>47</w:t>
      </w:r>
      <w:r w:rsidRPr="00192BBE">
        <w:rPr>
          <w:i/>
        </w:rPr>
        <w:t xml:space="preserve">, </w:t>
      </w:r>
      <w:r w:rsidRPr="00192BBE">
        <w:rPr>
          <w:b/>
          <w:i/>
        </w:rPr>
        <w:t>52</w:t>
      </w:r>
      <w:r w:rsidRPr="00192BBE">
        <w:rPr>
          <w:i/>
        </w:rPr>
        <w:t xml:space="preserve">, </w:t>
      </w:r>
      <w:r w:rsidRPr="00192BBE">
        <w:rPr>
          <w:b/>
          <w:i/>
        </w:rPr>
        <w:t>53</w:t>
      </w:r>
      <w:r w:rsidRPr="00192BBE">
        <w:rPr>
          <w:i/>
        </w:rPr>
        <w:t>)</w:t>
      </w:r>
      <w:r w:rsidRPr="00192BBE">
        <w:t xml:space="preserve">, </w:t>
      </w:r>
      <w:r w:rsidRPr="00192BBE">
        <w:rPr>
          <w:szCs w:val="20"/>
        </w:rPr>
        <w:t>biofilms</w:t>
      </w:r>
      <w:r w:rsidRPr="00192BBE">
        <w:t xml:space="preserve"> </w:t>
      </w:r>
      <w:r w:rsidRPr="00192BBE">
        <w:rPr>
          <w:i/>
        </w:rPr>
        <w:t>(</w:t>
      </w:r>
      <w:r w:rsidRPr="00192BBE">
        <w:rPr>
          <w:b/>
          <w:i/>
        </w:rPr>
        <w:t>54</w:t>
      </w:r>
      <w:r w:rsidRPr="00192BBE">
        <w:rPr>
          <w:i/>
        </w:rPr>
        <w:t>-</w:t>
      </w:r>
      <w:r w:rsidRPr="00192BBE">
        <w:rPr>
          <w:b/>
          <w:i/>
        </w:rPr>
        <w:t>57</w:t>
      </w:r>
      <w:r w:rsidRPr="00192BBE">
        <w:rPr>
          <w:i/>
        </w:rPr>
        <w:t>)</w:t>
      </w:r>
      <w:r w:rsidRPr="00192BBE">
        <w:t>, and limb</w:t>
      </w:r>
      <w:r>
        <w:t>-</w:t>
      </w:r>
      <w:r w:rsidRPr="00192BBE">
        <w:t>bud development</w:t>
      </w:r>
      <w:r w:rsidRPr="00192BBE">
        <w:rPr>
          <w:i/>
        </w:rPr>
        <w:t xml:space="preserve"> (</w:t>
      </w:r>
      <w:r w:rsidRPr="00192BBE">
        <w:rPr>
          <w:b/>
          <w:i/>
        </w:rPr>
        <w:t>58</w:t>
      </w:r>
      <w:r w:rsidRPr="00192BBE">
        <w:rPr>
          <w:i/>
        </w:rPr>
        <w:t xml:space="preserve">, </w:t>
      </w:r>
      <w:r w:rsidRPr="00192BBE">
        <w:rPr>
          <w:b/>
          <w:i/>
        </w:rPr>
        <w:t>59</w:t>
      </w:r>
      <w:r w:rsidRPr="00192BBE">
        <w:rPr>
          <w:i/>
        </w:rPr>
        <w:t>)</w:t>
      </w:r>
      <w:r w:rsidRPr="00192BBE">
        <w:t>.</w:t>
      </w:r>
    </w:p>
    <w:p w:rsidR="000F29D5" w:rsidRDefault="000F29D5" w:rsidP="00F50281">
      <w:pPr>
        <w:pStyle w:val="Heading1"/>
      </w:pPr>
      <w:bookmarkStart w:id="11" w:name="_Toc195785631"/>
      <w:bookmarkStart w:id="12" w:name="_Toc195785800"/>
      <w:bookmarkStart w:id="13" w:name="_Toc195785893"/>
      <w:bookmarkStart w:id="14" w:name="_Toc236739124"/>
      <w:bookmarkStart w:id="15" w:name="_Toc329777748"/>
      <w:r>
        <w:t>GGH Simulation Overview</w:t>
      </w:r>
      <w:bookmarkEnd w:id="11"/>
      <w:bookmarkEnd w:id="12"/>
      <w:bookmarkEnd w:id="13"/>
      <w:bookmarkEnd w:id="14"/>
      <w:bookmarkEnd w:id="15"/>
      <w:r>
        <w:t xml:space="preserve"> </w:t>
      </w:r>
    </w:p>
    <w:p w:rsidR="000F29D5" w:rsidRDefault="000F29D5" w:rsidP="00575C2D">
      <w:pPr>
        <w:pStyle w:val="BodyText"/>
      </w:pPr>
      <w:r>
        <w:t xml:space="preserve">All GGH simulations include a list of </w:t>
      </w:r>
      <w:r w:rsidRPr="00192BBE">
        <w:rPr>
          <w:i/>
        </w:rPr>
        <w:t>objects</w:t>
      </w:r>
      <w:r>
        <w:t xml:space="preserve">, a description of their </w:t>
      </w:r>
      <w:r w:rsidRPr="00192BBE">
        <w:rPr>
          <w:i/>
        </w:rPr>
        <w:t>interaction</w:t>
      </w:r>
      <w:r>
        <w:rPr>
          <w:i/>
        </w:rPr>
        <w:t>s</w:t>
      </w:r>
      <w:r>
        <w:t xml:space="preserve"> and </w:t>
      </w:r>
      <w:r w:rsidRPr="00192BBE">
        <w:rPr>
          <w:i/>
        </w:rPr>
        <w:t>dynamics</w:t>
      </w:r>
      <w:r>
        <w:t xml:space="preserve"> and appropriate </w:t>
      </w:r>
      <w:r w:rsidRPr="00192BBE">
        <w:rPr>
          <w:i/>
        </w:rPr>
        <w:t>initial conditions</w:t>
      </w:r>
      <w:r>
        <w:t xml:space="preserve">. </w:t>
      </w:r>
    </w:p>
    <w:p w:rsidR="000F29D5" w:rsidRDefault="000F29D5" w:rsidP="00575C2D">
      <w:pPr>
        <w:pStyle w:val="BodyText"/>
      </w:pPr>
      <w:r>
        <w:t xml:space="preserve">Objects in a GGH simulation are either </w:t>
      </w:r>
      <w:r w:rsidRPr="00DF1CF8">
        <w:t>generalized cells</w:t>
      </w:r>
      <w:r>
        <w:t xml:space="preserve"> or </w:t>
      </w:r>
      <w:r>
        <w:rPr>
          <w:i/>
        </w:rPr>
        <w:t>fields</w:t>
      </w:r>
      <w:r w:rsidRPr="00306539">
        <w:t xml:space="preserve"> </w:t>
      </w:r>
      <w:r>
        <w:t>in two dimensions (</w:t>
      </w:r>
      <w:r w:rsidRPr="00306539">
        <w:rPr>
          <w:i/>
        </w:rPr>
        <w:t>2D</w:t>
      </w:r>
      <w:r>
        <w:t>) or three dimensions (</w:t>
      </w:r>
      <w:r w:rsidRPr="00306539">
        <w:rPr>
          <w:i/>
        </w:rPr>
        <w:t>3D</w:t>
      </w:r>
      <w:r>
        <w:t>)</w:t>
      </w:r>
      <w:r w:rsidRPr="00306539">
        <w:t>.</w:t>
      </w:r>
      <w:r>
        <w:t xml:space="preserve"> Generalized cells are spatially-extended objects (</w:t>
      </w:r>
      <w:r w:rsidRPr="00446774">
        <w:fldChar w:fldCharType="begin"/>
      </w:r>
      <w:r w:rsidRPr="00446774">
        <w:instrText xml:space="preserve"> REF _Ref195434923 \h  \* MERGEFORMAT </w:instrText>
      </w:r>
      <w:r w:rsidRPr="00446774">
        <w:fldChar w:fldCharType="separate"/>
      </w:r>
      <w:r w:rsidR="003422CE" w:rsidRPr="003422CE">
        <w:t>Figure 1</w:t>
      </w:r>
      <w:r w:rsidRPr="00446774">
        <w:fldChar w:fldCharType="end"/>
      </w:r>
      <w:r>
        <w:t xml:space="preserve">), which reside on a single </w:t>
      </w:r>
      <w:r w:rsidRPr="00F407DC">
        <w:rPr>
          <w:i/>
        </w:rPr>
        <w:t>c</w:t>
      </w:r>
      <w:r>
        <w:rPr>
          <w:i/>
        </w:rPr>
        <w:t>ell lattice</w:t>
      </w:r>
      <w:r>
        <w:t xml:space="preserve"> and may correspond to biological cells, sub-compartments of biological cells, or to portions of non-cellular materials, </w:t>
      </w:r>
      <w:r>
        <w:rPr>
          <w:i/>
        </w:rPr>
        <w:t xml:space="preserve">e.g. </w:t>
      </w:r>
      <w:r w:rsidRPr="004F4A3F">
        <w:t>ECM</w:t>
      </w:r>
      <w:r>
        <w:t xml:space="preserve">, fluids, solids, </w:t>
      </w:r>
      <w:r>
        <w:rPr>
          <w:i/>
        </w:rPr>
        <w:t>etc</w:t>
      </w:r>
      <w:r>
        <w:t>.</w:t>
      </w:r>
      <w:r>
        <w:rPr>
          <w:i/>
        </w:rPr>
        <w:t xml:space="preserve"> (</w:t>
      </w:r>
      <w:r>
        <w:rPr>
          <w:b/>
          <w:i/>
        </w:rPr>
        <w:t>8</w:t>
      </w:r>
      <w:r>
        <w:rPr>
          <w:i/>
        </w:rPr>
        <w:t xml:space="preserve">, </w:t>
      </w:r>
      <w:r>
        <w:rPr>
          <w:b/>
          <w:i/>
        </w:rPr>
        <w:t>48</w:t>
      </w:r>
      <w:r>
        <w:rPr>
          <w:i/>
        </w:rPr>
        <w:t xml:space="preserve">, </w:t>
      </w:r>
      <w:r>
        <w:rPr>
          <w:b/>
          <w:i/>
        </w:rPr>
        <w:t>60</w:t>
      </w:r>
      <w:r>
        <w:rPr>
          <w:i/>
        </w:rPr>
        <w:t>-</w:t>
      </w:r>
      <w:r>
        <w:rPr>
          <w:b/>
          <w:i/>
        </w:rPr>
        <w:t>72</w:t>
      </w:r>
      <w:r>
        <w:rPr>
          <w:i/>
        </w:rPr>
        <w:t>)</w:t>
      </w:r>
      <w:r w:rsidRPr="00306539">
        <w:t>.</w:t>
      </w:r>
      <w:r>
        <w:t xml:space="preserve"> We denote a lattice site or </w:t>
      </w:r>
      <w:r w:rsidRPr="00306539">
        <w:rPr>
          <w:i/>
        </w:rPr>
        <w:t>pixel</w:t>
      </w:r>
      <w:r>
        <w:t xml:space="preserve"> by a vector of integers</w:t>
      </w:r>
      <w:proofErr w:type="gramStart"/>
      <w:r>
        <w:t xml:space="preserve">, </w:t>
      </w:r>
      <w:proofErr w:type="gramEnd"/>
      <w:r w:rsidRPr="00306539">
        <w:rPr>
          <w:position w:val="-6"/>
        </w:rPr>
        <w:object w:dxaOrig="180" w:dyaOrig="320">
          <v:shape id="_x0000_i1064" type="#_x0000_t75" style="width:9pt;height:16.2pt" o:ole="">
            <v:imagedata r:id="rId12" o:title=""/>
          </v:shape>
          <o:OLEObject Type="Embed" ProgID="Equation.DSMT4" ShapeID="_x0000_i1064" DrawAspect="Content" ObjectID="_1403542566" r:id="rId18"/>
        </w:object>
      </w:r>
      <w:r>
        <w:t xml:space="preserve">, the </w:t>
      </w:r>
      <w:r w:rsidRPr="00306539">
        <w:rPr>
          <w:i/>
        </w:rPr>
        <w:t>cell index</w:t>
      </w:r>
      <w:r>
        <w:t xml:space="preserve"> of the generalized cell occupying pixel </w:t>
      </w:r>
      <w:r w:rsidRPr="00306539">
        <w:rPr>
          <w:position w:val="-6"/>
        </w:rPr>
        <w:object w:dxaOrig="180" w:dyaOrig="320">
          <v:shape id="_x0000_i1065" type="#_x0000_t75" style="width:9pt;height:16.2pt" o:ole="">
            <v:imagedata r:id="rId12" o:title=""/>
          </v:shape>
          <o:OLEObject Type="Embed" ProgID="Equation.DSMT4" ShapeID="_x0000_i1065" DrawAspect="Content" ObjectID="_1403542567" r:id="rId19"/>
        </w:object>
      </w:r>
      <w:r>
        <w:t xml:space="preserve">by </w:t>
      </w:r>
      <w:r w:rsidRPr="00306539">
        <w:rPr>
          <w:position w:val="-16"/>
        </w:rPr>
        <w:object w:dxaOrig="560" w:dyaOrig="440">
          <v:shape id="_x0000_i1066" type="#_x0000_t75" style="width:28.2pt;height:22.2pt" o:ole="">
            <v:imagedata r:id="rId14" o:title=""/>
          </v:shape>
          <o:OLEObject Type="Embed" ProgID="Equation.DSMT4" ShapeID="_x0000_i1066" DrawAspect="Content" ObjectID="_1403542568" r:id="rId20"/>
        </w:object>
      </w:r>
      <w:r>
        <w:t xml:space="preserve"> and the </w:t>
      </w:r>
      <w:r w:rsidRPr="001A091E">
        <w:rPr>
          <w:i/>
        </w:rPr>
        <w:t>type</w:t>
      </w:r>
      <w:r>
        <w:t xml:space="preserve"> of the generalized cell</w:t>
      </w:r>
      <w:r w:rsidR="00D5149E">
        <w:t xml:space="preserve"> </w:t>
      </w:r>
      <w:r w:rsidRPr="00306539">
        <w:rPr>
          <w:position w:val="-16"/>
        </w:rPr>
        <w:object w:dxaOrig="560" w:dyaOrig="440">
          <v:shape id="_x0000_i1067" type="#_x0000_t75" style="width:28.2pt;height:22.2pt" o:ole="">
            <v:imagedata r:id="rId14" o:title=""/>
          </v:shape>
          <o:OLEObject Type="Embed" ProgID="Equation.DSMT4" ShapeID="_x0000_i1067" DrawAspect="Content" ObjectID="_1403542569" r:id="rId21"/>
        </w:object>
      </w:r>
      <w:r>
        <w:t xml:space="preserve"> by </w:t>
      </w:r>
      <w:r w:rsidRPr="001A091E">
        <w:rPr>
          <w:position w:val="-18"/>
        </w:rPr>
        <w:object w:dxaOrig="900" w:dyaOrig="480">
          <v:shape id="_x0000_i1068" type="#_x0000_t75" style="width:45pt;height:24pt" o:ole="">
            <v:imagedata r:id="rId16" o:title=""/>
          </v:shape>
          <o:OLEObject Type="Embed" ProgID="Equation.DSMT4" ShapeID="_x0000_i1068" DrawAspect="Content" ObjectID="_1403542570" r:id="rId22"/>
        </w:object>
      </w:r>
      <w:r>
        <w:t xml:space="preserve">. Each generalized cell has a unique cell index and contains many pixels. Many generalized cells may share the same cell type. Generalized cells permit coarsening or refinement of simulations, by increasing or decreasing the number of lattice sites per cell, grouping multiple cells into clusters or subdividing cells into variable numbers of </w:t>
      </w:r>
      <w:r w:rsidRPr="00192BBE">
        <w:rPr>
          <w:i/>
        </w:rPr>
        <w:t>subcells</w:t>
      </w:r>
      <w:r>
        <w:t xml:space="preserve"> (subcellular compartments). Compartmental simulation</w:t>
      </w:r>
      <w:r>
        <w:rPr>
          <w:b/>
        </w:rPr>
        <w:t xml:space="preserve"> </w:t>
      </w:r>
      <w:r>
        <w:t xml:space="preserve">permits detailed representation of phenomena like cell shape and polarity, force transduction, intracellular membranes and organelles and cell-shape changes. For details </w:t>
      </w:r>
      <w:r>
        <w:lastRenderedPageBreak/>
        <w:t>on the use of subcells</w:t>
      </w:r>
      <w:r w:rsidR="0094141A">
        <w:t>,</w:t>
      </w:r>
      <w:r>
        <w:t xml:space="preserve"> which we do not discuss in this chapter see </w:t>
      </w:r>
      <w:r>
        <w:rPr>
          <w:i/>
        </w:rPr>
        <w:t>(</w:t>
      </w:r>
      <w:r>
        <w:rPr>
          <w:b/>
          <w:i/>
        </w:rPr>
        <w:t>27</w:t>
      </w:r>
      <w:r>
        <w:rPr>
          <w:i/>
        </w:rPr>
        <w:t xml:space="preserve">, </w:t>
      </w:r>
      <w:r>
        <w:rPr>
          <w:b/>
          <w:i/>
        </w:rPr>
        <w:t>31</w:t>
      </w:r>
      <w:r>
        <w:rPr>
          <w:i/>
        </w:rPr>
        <w:t xml:space="preserve">, </w:t>
      </w:r>
      <w:r>
        <w:rPr>
          <w:b/>
          <w:i/>
        </w:rPr>
        <w:t>73</w:t>
      </w:r>
      <w:r>
        <w:rPr>
          <w:i/>
        </w:rPr>
        <w:t xml:space="preserve">, </w:t>
      </w:r>
      <w:r>
        <w:rPr>
          <w:b/>
          <w:i/>
        </w:rPr>
        <w:t>74</w:t>
      </w:r>
      <w:r>
        <w:rPr>
          <w:i/>
        </w:rPr>
        <w:t>)</w:t>
      </w:r>
      <w:r>
        <w:t xml:space="preserve">. Each </w:t>
      </w:r>
      <w:r w:rsidRPr="004E6BE1">
        <w:t>generalized cell</w:t>
      </w:r>
      <w:r>
        <w:t xml:space="preserve"> has an associated list of attributes, </w:t>
      </w:r>
      <w:r w:rsidRPr="004E6BE1">
        <w:rPr>
          <w:i/>
        </w:rPr>
        <w:t>e.g</w:t>
      </w:r>
      <w:r w:rsidRPr="00F407DC">
        <w:rPr>
          <w:i/>
        </w:rPr>
        <w:t>.</w:t>
      </w:r>
      <w:r w:rsidRPr="00F407DC">
        <w:t>,</w:t>
      </w:r>
      <w:r>
        <w:t xml:space="preserve"> </w:t>
      </w:r>
      <w:r w:rsidRPr="00192BBE">
        <w:rPr>
          <w:i/>
        </w:rPr>
        <w:t>cell type</w:t>
      </w:r>
      <w:r>
        <w:t xml:space="preserve">, </w:t>
      </w:r>
      <w:r w:rsidRPr="00192BBE">
        <w:rPr>
          <w:i/>
        </w:rPr>
        <w:t>surface area</w:t>
      </w:r>
      <w:r>
        <w:t xml:space="preserve"> and </w:t>
      </w:r>
      <w:r w:rsidRPr="00192BBE">
        <w:rPr>
          <w:i/>
        </w:rPr>
        <w:t>volume</w:t>
      </w:r>
      <w:r>
        <w:t xml:space="preserve">, as well as more complex attributes describing a cell’s state, biochemical interaction networks, </w:t>
      </w:r>
      <w:r>
        <w:rPr>
          <w:i/>
        </w:rPr>
        <w:t>etc</w:t>
      </w:r>
      <w:proofErr w:type="gramStart"/>
      <w:r>
        <w:rPr>
          <w:i/>
        </w:rPr>
        <w:t>.</w:t>
      </w:r>
      <w:r>
        <w:t>.</w:t>
      </w:r>
      <w:proofErr w:type="gramEnd"/>
      <w:r>
        <w:t xml:space="preserve"> </w:t>
      </w:r>
      <w:r>
        <w:rPr>
          <w:i/>
        </w:rPr>
        <w:t>Fields</w:t>
      </w:r>
      <w:r>
        <w:t xml:space="preserve"> are continuously-variable concentrations, each of which resides on its own lattice. Fields can represent chemical diffusants, non-diffusing ECM, </w:t>
      </w:r>
      <w:r>
        <w:rPr>
          <w:i/>
        </w:rPr>
        <w:t>etc</w:t>
      </w:r>
      <w:proofErr w:type="gramStart"/>
      <w:r>
        <w:rPr>
          <w:i/>
        </w:rPr>
        <w:t>.</w:t>
      </w:r>
      <w:r>
        <w:t>.</w:t>
      </w:r>
      <w:proofErr w:type="gramEnd"/>
      <w:r>
        <w:t xml:space="preserve"> Multiple fields can be combined to represent materials with textures, </w:t>
      </w:r>
      <w:r>
        <w:rPr>
          <w:i/>
        </w:rPr>
        <w:t>e.g.</w:t>
      </w:r>
      <w:r w:rsidRPr="00F407DC">
        <w:t>,</w:t>
      </w:r>
      <w:r>
        <w:rPr>
          <w:i/>
        </w:rPr>
        <w:t xml:space="preserve"> </w:t>
      </w:r>
      <w:r>
        <w:t>fibers.</w:t>
      </w:r>
    </w:p>
    <w:p w:rsidR="000F29D5" w:rsidRDefault="000F29D5" w:rsidP="00575C2D">
      <w:pPr>
        <w:pStyle w:val="BodyText"/>
      </w:pPr>
      <w:r>
        <w:rPr>
          <w:i/>
        </w:rPr>
        <w:t>Interaction descriptions</w:t>
      </w:r>
      <w:r>
        <w:t xml:space="preserve"> and </w:t>
      </w:r>
      <w:r>
        <w:rPr>
          <w:i/>
        </w:rPr>
        <w:t xml:space="preserve">dynamics </w:t>
      </w:r>
      <w:r>
        <w:t>define how GGH objects behave both biologically and physically. Generalized-cell behaviors and interactions are embodied primarily in the e</w:t>
      </w:r>
      <w:r>
        <w:rPr>
          <w:i/>
        </w:rPr>
        <w:t>ffective energy</w:t>
      </w:r>
      <w:r>
        <w:t>, which determines a generalized cell’s shape, motility, adhesion and response to extracellular signals.</w:t>
      </w:r>
      <w:r w:rsidR="00D5149E">
        <w:t xml:space="preserve"> </w:t>
      </w:r>
      <w:r>
        <w:t xml:space="preserve">The effective energy mixes true energies, such as cell-cell adhesion with terms that mimic energies, </w:t>
      </w:r>
      <w:r>
        <w:rPr>
          <w:i/>
        </w:rPr>
        <w:t>e.g.</w:t>
      </w:r>
      <w:r>
        <w:t xml:space="preserve">, the response of a cell to a chemotactic gradient of a field </w:t>
      </w:r>
      <w:r>
        <w:rPr>
          <w:i/>
        </w:rPr>
        <w:t>(</w:t>
      </w:r>
      <w:r>
        <w:rPr>
          <w:b/>
          <w:i/>
        </w:rPr>
        <w:t>75</w:t>
      </w:r>
      <w:r>
        <w:rPr>
          <w:i/>
        </w:rPr>
        <w:t>)</w:t>
      </w:r>
      <w:r>
        <w:t>.</w:t>
      </w:r>
      <w:r w:rsidR="00D5149E">
        <w:t xml:space="preserve"> </w:t>
      </w:r>
      <w:r>
        <w:t xml:space="preserve">Adding </w:t>
      </w:r>
      <w:proofErr w:type="gramStart"/>
      <w:r>
        <w:rPr>
          <w:i/>
        </w:rPr>
        <w:t>constraints</w:t>
      </w:r>
      <w:r>
        <w:t xml:space="preserve"> to the effective energy allows</w:t>
      </w:r>
      <w:proofErr w:type="gramEnd"/>
      <w:r>
        <w:t xml:space="preserve"> description of many other cell properties, including osmotic pressure, membrane area, </w:t>
      </w:r>
      <w:r>
        <w:rPr>
          <w:i/>
        </w:rPr>
        <w:t>etc</w:t>
      </w:r>
      <w:r>
        <w:t xml:space="preserve">. </w:t>
      </w:r>
      <w:r>
        <w:rPr>
          <w:i/>
        </w:rPr>
        <w:t>(</w:t>
      </w:r>
      <w:r>
        <w:rPr>
          <w:b/>
          <w:i/>
        </w:rPr>
        <w:t>76</w:t>
      </w:r>
      <w:r>
        <w:rPr>
          <w:i/>
        </w:rPr>
        <w:t>-</w:t>
      </w:r>
      <w:r>
        <w:rPr>
          <w:b/>
          <w:i/>
        </w:rPr>
        <w:t>83</w:t>
      </w:r>
      <w:r>
        <w:rPr>
          <w:i/>
        </w:rPr>
        <w:t>)</w:t>
      </w:r>
      <w:r>
        <w:t xml:space="preserve">. </w:t>
      </w:r>
    </w:p>
    <w:p w:rsidR="000F29D5" w:rsidRDefault="000F29D5" w:rsidP="00575C2D">
      <w:pPr>
        <w:pStyle w:val="BodyText"/>
      </w:pPr>
      <w:r>
        <w:t xml:space="preserve">The cell lattice evolves through attempts by generalized cells to move their boundaries in a caricature of cytoskeletally-driven cell motility. These movements, called </w:t>
      </w:r>
      <w:r>
        <w:rPr>
          <w:i/>
        </w:rPr>
        <w:t>inde</w:t>
      </w:r>
      <w:r w:rsidR="00D5149E">
        <w:rPr>
          <w:i/>
        </w:rPr>
        <w:t>x</w:t>
      </w:r>
      <w:r>
        <w:rPr>
          <w:i/>
        </w:rPr>
        <w:t>-</w:t>
      </w:r>
      <w:r w:rsidRPr="00192BBE">
        <w:rPr>
          <w:i/>
        </w:rPr>
        <w:t>copy attempts</w:t>
      </w:r>
      <w:r>
        <w:t xml:space="preserve">, change the effective energy, and we accept or reject each attempt with a probability that depends on the resulting </w:t>
      </w:r>
      <w:r w:rsidRPr="004F4A3F">
        <w:rPr>
          <w:i/>
        </w:rPr>
        <w:t>change of the effective energy</w:t>
      </w:r>
      <w:r>
        <w:t xml:space="preserve">, </w:t>
      </w:r>
      <w:r w:rsidRPr="003B6E30">
        <w:rPr>
          <w:rFonts w:ascii="Symbol" w:hAnsi="Symbol"/>
        </w:rPr>
        <w:t></w:t>
      </w:r>
      <w:r>
        <w:rPr>
          <w:i/>
        </w:rPr>
        <w:t>H</w:t>
      </w:r>
      <w:r>
        <w:t xml:space="preserve">, according to an </w:t>
      </w:r>
      <w:r>
        <w:rPr>
          <w:i/>
        </w:rPr>
        <w:t>acceptance function</w:t>
      </w:r>
      <w:r>
        <w:t xml:space="preserve">. Nonequilibrium statistical physics then shows that the cell lattice evolves to locally minimize the total effective energy. The classical GGH implements a modified version of a classical stochastic Monte-Carlo pattern-evolution dynamics, called </w:t>
      </w:r>
      <w:r w:rsidRPr="00192BBE">
        <w:rPr>
          <w:i/>
        </w:rPr>
        <w:t>Metropolis dynamics with Boltzmann acceptance</w:t>
      </w:r>
      <w:r>
        <w:t xml:space="preserve"> </w:t>
      </w:r>
      <w:r>
        <w:rPr>
          <w:i/>
        </w:rPr>
        <w:t>(</w:t>
      </w:r>
      <w:r>
        <w:rPr>
          <w:b/>
          <w:i/>
        </w:rPr>
        <w:t>84</w:t>
      </w:r>
      <w:r>
        <w:rPr>
          <w:i/>
        </w:rPr>
        <w:t xml:space="preserve">, </w:t>
      </w:r>
      <w:r>
        <w:rPr>
          <w:b/>
          <w:i/>
        </w:rPr>
        <w:t>85</w:t>
      </w:r>
      <w:r>
        <w:rPr>
          <w:i/>
        </w:rPr>
        <w:t>)</w:t>
      </w:r>
      <w:r>
        <w:t xml:space="preserve">. A </w:t>
      </w:r>
      <w:r>
        <w:rPr>
          <w:i/>
        </w:rPr>
        <w:t xml:space="preserve">Monte Carlo Step </w:t>
      </w:r>
      <w:r>
        <w:t>(</w:t>
      </w:r>
      <w:r>
        <w:rPr>
          <w:i/>
        </w:rPr>
        <w:t>MCS</w:t>
      </w:r>
      <w:r>
        <w:t xml:space="preserve">) consists of one index-copy attempt for each pixel in the cell lattice. </w:t>
      </w:r>
    </w:p>
    <w:p w:rsidR="000F29D5" w:rsidRDefault="000F29D5" w:rsidP="00575C2D">
      <w:pPr>
        <w:pStyle w:val="BodyText"/>
      </w:pPr>
      <w:r>
        <w:rPr>
          <w:i/>
        </w:rPr>
        <w:t>Auxiliary equations</w:t>
      </w:r>
      <w:r>
        <w:t xml:space="preserve"> describe cells’ absorption and secretion of chemical diffusants and extracellular materials (</w:t>
      </w:r>
      <w:r>
        <w:rPr>
          <w:i/>
        </w:rPr>
        <w:t>i.e.</w:t>
      </w:r>
      <w:r>
        <w:t>,</w:t>
      </w:r>
      <w:r>
        <w:rPr>
          <w:i/>
        </w:rPr>
        <w:t xml:space="preserve"> </w:t>
      </w:r>
      <w:r>
        <w:t xml:space="preserve">their interactions with fields), state changes within cells, mitosis, and cell death. These auxiliary equations can be complex, </w:t>
      </w:r>
      <w:r>
        <w:rPr>
          <w:i/>
        </w:rPr>
        <w:t>e.g.</w:t>
      </w:r>
      <w:r>
        <w:t>, detailed RK descriptions of complex regulatory pathways. Usually, state changes affect generalized-cell behaviors by changing parameters in the terms in the effective energy (</w:t>
      </w:r>
      <w:r>
        <w:rPr>
          <w:i/>
        </w:rPr>
        <w:t>e.g.</w:t>
      </w:r>
      <w:r>
        <w:t>, cell target volume or type or</w:t>
      </w:r>
      <w:r>
        <w:rPr>
          <w:i/>
        </w:rPr>
        <w:t xml:space="preserve"> </w:t>
      </w:r>
      <w:r>
        <w:t xml:space="preserve">the surface density of particular cell-adhesion molecules). </w:t>
      </w:r>
    </w:p>
    <w:p w:rsidR="000F29D5" w:rsidRDefault="000F29D5" w:rsidP="00575C2D">
      <w:pPr>
        <w:pStyle w:val="BodyText"/>
      </w:pPr>
      <w:r>
        <w:rPr>
          <w:i/>
        </w:rPr>
        <w:t>Fields</w:t>
      </w:r>
      <w:r>
        <w:t xml:space="preserve"> also evolve due to secretion, absorption, diffusion, reaction and decay according to </w:t>
      </w:r>
      <w:r w:rsidRPr="00192BBE">
        <w:rPr>
          <w:i/>
        </w:rPr>
        <w:t>partial differential equations</w:t>
      </w:r>
      <w:r>
        <w:t xml:space="preserve"> (</w:t>
      </w:r>
      <w:r>
        <w:rPr>
          <w:i/>
        </w:rPr>
        <w:t>PDE</w:t>
      </w:r>
      <w:r>
        <w:t>s). While complex coupled-PDE models are possible, most simulations require only secretion, absorption, diffusion and decay, with all reactions described by ODEs running inside individual generalized cells. The movement of cells and variations in local diffusion constants (or diffusion tensors in anisotropic ECM) mean that diffusion occurs in an environment with moving boundary conditions and often with advection. These constraints rule out most sophisticated PDE solvers and have led to a general use of simple forward-Euler methods, which can tolerate them.</w:t>
      </w:r>
      <w:r w:rsidR="00D5149E">
        <w:t xml:space="preserve"> </w:t>
      </w:r>
    </w:p>
    <w:p w:rsidR="000F29D5" w:rsidRDefault="000F29D5" w:rsidP="00575C2D">
      <w:pPr>
        <w:pStyle w:val="BodyText"/>
      </w:pPr>
      <w:r>
        <w:t xml:space="preserve">The </w:t>
      </w:r>
      <w:r>
        <w:rPr>
          <w:i/>
        </w:rPr>
        <w:t>initial condition</w:t>
      </w:r>
      <w:r>
        <w:t xml:space="preserve"> specifies the initial configurations of the cell lattice, fields, a list of cells and their internal states related to auxiliary equations and any other information required to completely describe the simulation.</w:t>
      </w:r>
    </w:p>
    <w:p w:rsidR="000F29D5" w:rsidRDefault="000F29D5" w:rsidP="002A7141">
      <w:pPr>
        <w:pStyle w:val="Heading2"/>
      </w:pPr>
      <w:bookmarkStart w:id="16" w:name="_Toc195785632"/>
      <w:bookmarkStart w:id="17" w:name="_Toc195785801"/>
      <w:bookmarkStart w:id="18" w:name="_Toc195785894"/>
      <w:bookmarkStart w:id="19" w:name="_Toc236739125"/>
      <w:bookmarkStart w:id="20" w:name="_Toc329777749"/>
      <w:r>
        <w:t>Effective Energy</w:t>
      </w:r>
      <w:bookmarkEnd w:id="16"/>
      <w:bookmarkEnd w:id="17"/>
      <w:bookmarkEnd w:id="18"/>
      <w:bookmarkEnd w:id="19"/>
      <w:bookmarkEnd w:id="20"/>
    </w:p>
    <w:p w:rsidR="000F29D5" w:rsidRDefault="000F29D5" w:rsidP="00575C2D">
      <w:pPr>
        <w:pStyle w:val="BodyText"/>
      </w:pPr>
      <w:r>
        <w:t xml:space="preserve">The core of GGH simulations is the </w:t>
      </w:r>
      <w:r w:rsidRPr="00671D40">
        <w:rPr>
          <w:i/>
        </w:rPr>
        <w:t>effective energy</w:t>
      </w:r>
      <w:r>
        <w:t xml:space="preserve">, which describes cell behaviors and interactions. </w:t>
      </w:r>
    </w:p>
    <w:p w:rsidR="000F29D5" w:rsidRPr="00135559" w:rsidRDefault="000F29D5" w:rsidP="00575C2D">
      <w:pPr>
        <w:pStyle w:val="BodyText"/>
      </w:pPr>
      <w:r>
        <w:lastRenderedPageBreak/>
        <w:t>One of the most important effective-energy terms describes c</w:t>
      </w:r>
      <w:r w:rsidRPr="002137DC">
        <w:t>ell adhesion</w:t>
      </w:r>
      <w:r>
        <w:t xml:space="preserve">. </w:t>
      </w:r>
      <w:r w:rsidRPr="002137DC">
        <w:t xml:space="preserve">If cells </w:t>
      </w:r>
      <w:r>
        <w:t>did</w:t>
      </w:r>
      <w:r w:rsidRPr="002137DC">
        <w:t xml:space="preserve"> not stick to each other and to extracellular materials, complex life would not exist </w:t>
      </w:r>
      <w:r w:rsidRPr="00671D40">
        <w:rPr>
          <w:i/>
        </w:rPr>
        <w:t>(</w:t>
      </w:r>
      <w:r w:rsidRPr="00671D40">
        <w:rPr>
          <w:b/>
          <w:i/>
        </w:rPr>
        <w:t>86</w:t>
      </w:r>
      <w:r w:rsidRPr="00671D40">
        <w:rPr>
          <w:i/>
        </w:rPr>
        <w:t>)</w:t>
      </w:r>
      <w:r w:rsidRPr="00671D40">
        <w:t>.</w:t>
      </w:r>
      <w:r w:rsidRPr="002137DC">
        <w:t xml:space="preserve"> Adhesion provides a mechanism for building complex structures, as well as </w:t>
      </w:r>
      <w:r>
        <w:t xml:space="preserve">for </w:t>
      </w:r>
      <w:r w:rsidRPr="002137DC">
        <w:t>holding them together once they have formed.</w:t>
      </w:r>
      <w:r>
        <w:t xml:space="preserve"> </w:t>
      </w:r>
      <w:r w:rsidRPr="002137DC">
        <w:t xml:space="preserve">The many families of adhesion molecules (CAMs, cadherins, </w:t>
      </w:r>
      <w:r w:rsidRPr="002137DC">
        <w:rPr>
          <w:i/>
        </w:rPr>
        <w:t>etc.</w:t>
      </w:r>
      <w:r w:rsidRPr="002137DC">
        <w:t>) allow embryos to control the relative adhesivities of their various cell types to each other and to the noncellular ECM surrounding them, and thus to define complex architectures</w:t>
      </w:r>
      <w:r>
        <w:t xml:space="preserve"> in terms of the cell configurations which minimize the adhesion energy</w:t>
      </w:r>
      <w:r w:rsidRPr="002137DC">
        <w:t>.</w:t>
      </w:r>
    </w:p>
    <w:p w:rsidR="000F29D5" w:rsidRPr="00135559" w:rsidRDefault="000F29D5" w:rsidP="00575C2D">
      <w:pPr>
        <w:pStyle w:val="BodyText"/>
      </w:pPr>
      <w:r w:rsidRPr="002137DC">
        <w:t xml:space="preserve">To represent variations in </w:t>
      </w:r>
      <w:r>
        <w:t xml:space="preserve">energy due to </w:t>
      </w:r>
      <w:r w:rsidRPr="002137DC">
        <w:t xml:space="preserve">adhesion between cells of different types, we define a </w:t>
      </w:r>
      <w:r w:rsidRPr="00192BBE">
        <w:rPr>
          <w:i/>
        </w:rPr>
        <w:t>boundary energy</w:t>
      </w:r>
      <w:r w:rsidRPr="002137DC">
        <w:t xml:space="preserve"> that depends </w:t>
      </w:r>
      <w:proofErr w:type="gramStart"/>
      <w:r w:rsidRPr="002137DC">
        <w:t xml:space="preserve">on </w:t>
      </w:r>
      <w:proofErr w:type="gramEnd"/>
      <w:r w:rsidRPr="00FA01ED">
        <w:rPr>
          <w:position w:val="-10"/>
        </w:rPr>
        <w:object w:dxaOrig="1420" w:dyaOrig="320">
          <v:shape id="_x0000_i1069" type="#_x0000_t75" style="width:70.8pt;height:16.2pt" o:ole="">
            <v:imagedata r:id="rId23" o:title=""/>
          </v:shape>
          <o:OLEObject Type="Embed" ProgID="Equation.DSMT4" ShapeID="_x0000_i1069" DrawAspect="Content" ObjectID="_1403542571" r:id="rId24"/>
        </w:object>
      </w:r>
      <w:r>
        <w:t xml:space="preserve">, </w:t>
      </w:r>
      <w:r w:rsidRPr="002137DC">
        <w:t xml:space="preserve">the </w:t>
      </w:r>
      <w:r w:rsidRPr="002137DC">
        <w:rPr>
          <w:i/>
        </w:rPr>
        <w:t>boundary energy per unit area</w:t>
      </w:r>
      <w:r w:rsidRPr="002137DC">
        <w:t xml:space="preserve"> between two cells (</w:t>
      </w:r>
      <w:r w:rsidRPr="007465C5">
        <w:rPr>
          <w:position w:val="-10"/>
        </w:rPr>
        <w:object w:dxaOrig="540" w:dyaOrig="320">
          <v:shape id="_x0000_i1070" type="#_x0000_t75" style="width:27pt;height:16.2pt" o:ole="">
            <v:imagedata r:id="rId25" o:title=""/>
          </v:shape>
          <o:OLEObject Type="Embed" ProgID="Equation.DSMT4" ShapeID="_x0000_i1070" DrawAspect="Content" ObjectID="_1403542572" r:id="rId26"/>
        </w:object>
      </w:r>
      <w:r w:rsidRPr="00DE13D3">
        <w:t>)</w:t>
      </w:r>
      <w:r w:rsidRPr="002137DC">
        <w:t xml:space="preserve"> of given </w:t>
      </w:r>
      <w:r w:rsidRPr="00BD0E9C">
        <w:t>types</w:t>
      </w:r>
      <w:r w:rsidRPr="002137DC">
        <w:t xml:space="preserve"> (</w:t>
      </w:r>
      <w:r w:rsidRPr="007465C5">
        <w:rPr>
          <w:position w:val="-10"/>
        </w:rPr>
        <w:object w:dxaOrig="1120" w:dyaOrig="320">
          <v:shape id="_x0000_i1071" type="#_x0000_t75" style="width:55.8pt;height:16.2pt" o:ole="">
            <v:imagedata r:id="rId27" o:title=""/>
          </v:shape>
          <o:OLEObject Type="Embed" ProgID="Equation.DSMT4" ShapeID="_x0000_i1071" DrawAspect="Content" ObjectID="_1403542573" r:id="rId28"/>
        </w:object>
      </w:r>
      <w:r w:rsidRPr="002137DC">
        <w:t xml:space="preserve">) at a </w:t>
      </w:r>
      <w:r w:rsidRPr="00192BBE">
        <w:rPr>
          <w:i/>
        </w:rPr>
        <w:t>link</w:t>
      </w:r>
      <w:r>
        <w:rPr>
          <w:i/>
        </w:rPr>
        <w:t xml:space="preserve"> </w:t>
      </w:r>
      <w:r w:rsidRPr="00E73545">
        <w:t>(the interface between two neighboring pixels)</w:t>
      </w:r>
      <w:r>
        <w:t>:</w:t>
      </w:r>
      <w:r w:rsidRPr="002137DC">
        <w:t xml:space="preserve"> </w:t>
      </w:r>
    </w:p>
    <w:p w:rsidR="000F29D5" w:rsidRPr="00192BBE" w:rsidRDefault="00EA7A03" w:rsidP="00575C2D">
      <w:pPr>
        <w:pStyle w:val="NormalMonaco"/>
      </w:pPr>
      <w:r w:rsidRPr="00192BBE">
        <w:rPr>
          <w:position w:val="-44"/>
        </w:rPr>
        <w:object w:dxaOrig="5600" w:dyaOrig="760">
          <v:shape id="_x0000_i1072" type="#_x0000_t75" style="width:280.2pt;height:37.8pt" o:ole="">
            <v:imagedata r:id="rId29" o:title=""/>
          </v:shape>
          <o:OLEObject Type="Embed" ProgID="Equation.DSMT4" ShapeID="_x0000_i1072" DrawAspect="Content" ObjectID="_1403542574" r:id="rId30"/>
        </w:object>
      </w:r>
      <w:r w:rsidR="000F29D5" w:rsidRPr="00AC458C">
        <w:rPr>
          <w:rStyle w:val="BodyTextChar"/>
          <w:rFonts w:ascii="Times New Roman" w:hAnsi="Times New Roman"/>
        </w:rPr>
        <w:t>,</w:t>
      </w:r>
      <w:r w:rsidR="000D40A8">
        <w:t xml:space="preserve"> </w:t>
      </w:r>
      <w:r w:rsidR="000F29D5">
        <w:tab/>
      </w:r>
      <w:r w:rsidR="000F29D5">
        <w:tab/>
      </w:r>
      <w:r w:rsidR="000F29D5">
        <w:tab/>
      </w:r>
      <w:r w:rsidR="000F29D5" w:rsidRPr="00AC458C">
        <w:rPr>
          <w:rFonts w:ascii="Times New Roman" w:hAnsi="Times New Roman"/>
        </w:rPr>
        <w:fldChar w:fldCharType="begin"/>
      </w:r>
      <w:r w:rsidR="000F29D5" w:rsidRPr="00AC458C">
        <w:rPr>
          <w:rFonts w:ascii="Times New Roman" w:hAnsi="Times New Roman"/>
        </w:rPr>
        <w:instrText xml:space="preserve"> MACROBUTTON MTPlaceRef \* MERGEFORMAT </w:instrText>
      </w:r>
      <w:r w:rsidR="000F29D5" w:rsidRPr="00AC458C">
        <w:rPr>
          <w:rFonts w:ascii="Times New Roman" w:hAnsi="Times New Roman"/>
        </w:rPr>
        <w:fldChar w:fldCharType="begin"/>
      </w:r>
      <w:r w:rsidR="000F29D5" w:rsidRPr="00AC458C">
        <w:rPr>
          <w:rFonts w:ascii="Times New Roman" w:hAnsi="Times New Roman"/>
        </w:rPr>
        <w:instrText xml:space="preserve"> SEQ MTEqn \h \* MERGEFORMAT </w:instrText>
      </w:r>
      <w:r w:rsidR="000F29D5" w:rsidRPr="00AC458C">
        <w:rPr>
          <w:rFonts w:ascii="Times New Roman" w:hAnsi="Times New Roman"/>
        </w:rPr>
        <w:fldChar w:fldCharType="end"/>
      </w:r>
      <w:bookmarkStart w:id="21" w:name="ZEqnNum384927"/>
      <w:r w:rsidR="000F29D5" w:rsidRPr="00AC458C">
        <w:rPr>
          <w:rFonts w:ascii="Times New Roman" w:hAnsi="Times New Roman"/>
        </w:rPr>
        <w:instrText>(</w:instrText>
      </w:r>
      <w:r w:rsidR="000F29D5" w:rsidRPr="00AC458C">
        <w:rPr>
          <w:rFonts w:ascii="Times New Roman" w:hAnsi="Times New Roman"/>
        </w:rPr>
        <w:fldChar w:fldCharType="begin"/>
      </w:r>
      <w:r w:rsidR="000F29D5" w:rsidRPr="00AC458C">
        <w:rPr>
          <w:rFonts w:ascii="Times New Roman" w:hAnsi="Times New Roman"/>
        </w:rPr>
        <w:instrText xml:space="preserve"> SEQ MTEqn \c \* Arabic \* MERGEFORMAT </w:instrText>
      </w:r>
      <w:r w:rsidR="000F29D5" w:rsidRPr="00AC458C">
        <w:rPr>
          <w:rFonts w:ascii="Times New Roman" w:hAnsi="Times New Roman"/>
        </w:rPr>
        <w:fldChar w:fldCharType="separate"/>
      </w:r>
      <w:r w:rsidR="003422CE">
        <w:rPr>
          <w:rFonts w:ascii="Times New Roman" w:hAnsi="Times New Roman"/>
          <w:noProof/>
        </w:rPr>
        <w:instrText>1</w:instrText>
      </w:r>
      <w:r w:rsidR="000F29D5" w:rsidRPr="00AC458C">
        <w:rPr>
          <w:rFonts w:ascii="Times New Roman" w:hAnsi="Times New Roman"/>
        </w:rPr>
        <w:fldChar w:fldCharType="end"/>
      </w:r>
      <w:r w:rsidR="000F29D5" w:rsidRPr="00AC458C">
        <w:rPr>
          <w:rFonts w:ascii="Times New Roman" w:hAnsi="Times New Roman"/>
        </w:rPr>
        <w:instrText>)</w:instrText>
      </w:r>
      <w:bookmarkEnd w:id="21"/>
      <w:r w:rsidR="000F29D5" w:rsidRPr="00AC458C">
        <w:rPr>
          <w:rFonts w:ascii="Times New Roman" w:hAnsi="Times New Roman"/>
        </w:rPr>
        <w:fldChar w:fldCharType="end"/>
      </w:r>
    </w:p>
    <w:p w:rsidR="000F29D5" w:rsidRPr="00135559" w:rsidRDefault="000F29D5" w:rsidP="00575C2D">
      <w:pPr>
        <w:pStyle w:val="BodyText"/>
      </w:pPr>
      <w:proofErr w:type="gramStart"/>
      <w:r w:rsidRPr="00DE13D3">
        <w:t>where</w:t>
      </w:r>
      <w:proofErr w:type="gramEnd"/>
      <w:r w:rsidRPr="00DE13D3">
        <w:t xml:space="preserve"> the sum is over all neighboring pairs of lattice sites </w:t>
      </w:r>
      <w:r w:rsidRPr="00192BBE">
        <w:rPr>
          <w:position w:val="-2"/>
        </w:rPr>
        <w:object w:dxaOrig="160" w:dyaOrig="260">
          <v:shape id="_x0000_i1073" type="#_x0000_t75" style="width:7.8pt;height:13.2pt" o:ole="">
            <v:imagedata r:id="rId31" o:title=""/>
          </v:shape>
          <o:OLEObject Type="Embed" ProgID="Equation.3" ShapeID="_x0000_i1073" DrawAspect="Content" ObjectID="_1403542575" r:id="rId32"/>
        </w:object>
      </w:r>
      <w:r w:rsidRPr="00DE13D3">
        <w:t xml:space="preserve"> and </w:t>
      </w:r>
      <w:r w:rsidRPr="00192BBE">
        <w:rPr>
          <w:position w:val="-8"/>
        </w:rPr>
        <w:object w:dxaOrig="180" w:dyaOrig="320">
          <v:shape id="_x0000_i1074" type="#_x0000_t75" style="width:9pt;height:16.2pt" o:ole="">
            <v:imagedata r:id="rId33" o:title=""/>
          </v:shape>
          <o:OLEObject Type="Embed" ProgID="Equation.3" ShapeID="_x0000_i1074" DrawAspect="Content" ObjectID="_1403542576" r:id="rId34"/>
        </w:object>
      </w:r>
      <w:r>
        <w:t xml:space="preserve"> (note that the neighbor range</w:t>
      </w:r>
      <w:r w:rsidRPr="00DE13D3">
        <w:t xml:space="preserve"> may be greater than one), and the </w:t>
      </w:r>
      <w:r>
        <w:t>boundary-</w:t>
      </w:r>
      <w:r w:rsidRPr="00DE13D3">
        <w:t>energy coefficients are symmetric,</w:t>
      </w:r>
    </w:p>
    <w:p w:rsidR="000F29D5" w:rsidRPr="00DE13D3" w:rsidRDefault="000F29D5" w:rsidP="00575C2D">
      <w:pPr>
        <w:rPr>
          <w:rFonts w:ascii="Monaco" w:hAnsi="Monaco"/>
          <w:color w:val="000000"/>
        </w:rPr>
      </w:pPr>
      <w:r w:rsidRPr="00E66FB8">
        <w:rPr>
          <w:rFonts w:ascii="Monaco" w:hAnsi="Monaco"/>
          <w:color w:val="000000"/>
          <w:position w:val="-16"/>
        </w:rPr>
        <w:object w:dxaOrig="3340" w:dyaOrig="440">
          <v:shape id="_x0000_i1075" type="#_x0000_t75" style="width:166.8pt;height:22.2pt" o:ole="">
            <v:imagedata r:id="rId35" o:title=""/>
          </v:shape>
          <o:OLEObject Type="Embed" ProgID="Equation.DSMT4" ShapeID="_x0000_i1075" DrawAspect="Content" ObjectID="_1403542577" r:id="rId36"/>
        </w:object>
      </w:r>
      <w:r w:rsidRPr="00B048EE">
        <w:rPr>
          <w:color w:val="000000"/>
        </w:rPr>
        <w:t>.</w:t>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sidRPr="00AC458C">
        <w:rPr>
          <w:color w:val="000000"/>
        </w:rPr>
        <w:fldChar w:fldCharType="begin"/>
      </w:r>
      <w:r w:rsidRPr="00AC458C">
        <w:rPr>
          <w:color w:val="000000"/>
        </w:rPr>
        <w:instrText xml:space="preserve"> MACROBUTTON MTPlaceRef \* MERGEFORMAT </w:instrText>
      </w:r>
      <w:r w:rsidRPr="00AC458C">
        <w:rPr>
          <w:color w:val="000000"/>
        </w:rPr>
        <w:fldChar w:fldCharType="begin"/>
      </w:r>
      <w:r w:rsidRPr="00AC458C">
        <w:rPr>
          <w:color w:val="000000"/>
        </w:rPr>
        <w:instrText xml:space="preserve"> SEQ MTEqn \h \* MERGEFORMAT </w:instrText>
      </w:r>
      <w:r w:rsidRPr="00AC458C">
        <w:rPr>
          <w:color w:val="000000"/>
        </w:rPr>
        <w:fldChar w:fldCharType="end"/>
      </w:r>
      <w:r w:rsidRPr="00AC458C">
        <w:rPr>
          <w:color w:val="000000"/>
        </w:rPr>
        <w:instrText>(</w:instrText>
      </w:r>
      <w:r w:rsidRPr="00AC458C">
        <w:rPr>
          <w:color w:val="000000"/>
        </w:rPr>
        <w:fldChar w:fldCharType="begin"/>
      </w:r>
      <w:r w:rsidRPr="00AC458C">
        <w:rPr>
          <w:color w:val="000000"/>
        </w:rPr>
        <w:instrText xml:space="preserve"> SEQ MTEqn \c \* Arabic \* MERGEFORMAT </w:instrText>
      </w:r>
      <w:r w:rsidRPr="00AC458C">
        <w:rPr>
          <w:color w:val="000000"/>
        </w:rPr>
        <w:fldChar w:fldCharType="separate"/>
      </w:r>
      <w:r w:rsidR="003422CE">
        <w:rPr>
          <w:noProof/>
          <w:color w:val="000000"/>
        </w:rPr>
        <w:instrText>2</w:instrText>
      </w:r>
      <w:r w:rsidRPr="00AC458C">
        <w:rPr>
          <w:color w:val="000000"/>
        </w:rPr>
        <w:fldChar w:fldCharType="end"/>
      </w:r>
      <w:r w:rsidRPr="00AC458C">
        <w:rPr>
          <w:color w:val="000000"/>
        </w:rPr>
        <w:instrText>)</w:instrText>
      </w:r>
      <w:r w:rsidRPr="00AC458C">
        <w:rPr>
          <w:color w:val="000000"/>
        </w:rPr>
        <w:fldChar w:fldCharType="end"/>
      </w:r>
    </w:p>
    <w:p w:rsidR="000F29D5" w:rsidRDefault="000F29D5" w:rsidP="00575C2D">
      <w:pPr>
        <w:pStyle w:val="BodyText"/>
      </w:pPr>
      <w:r>
        <w:t xml:space="preserve">In addition to boundary energy, most simulations include multiple constraints on cell behavior. </w:t>
      </w:r>
      <w:r w:rsidRPr="002137DC">
        <w:t xml:space="preserve">The use of constraints </w:t>
      </w:r>
      <w:r>
        <w:t xml:space="preserve">to describe behaviors </w:t>
      </w:r>
      <w:r w:rsidRPr="002137DC">
        <w:t xml:space="preserve">comes from </w:t>
      </w:r>
      <w:r>
        <w:t xml:space="preserve">the physics of </w:t>
      </w:r>
      <w:r w:rsidRPr="002137DC">
        <w:t>classical mechanics</w:t>
      </w:r>
      <w:r>
        <w:t xml:space="preserve">. In the GGH context we write </w:t>
      </w:r>
      <w:r w:rsidRPr="00DE13D3">
        <w:rPr>
          <w:i/>
        </w:rPr>
        <w:t>constraint energ</w:t>
      </w:r>
      <w:r>
        <w:rPr>
          <w:i/>
        </w:rPr>
        <w:t>ies</w:t>
      </w:r>
      <w:r w:rsidRPr="002137DC">
        <w:t xml:space="preserve"> in a general </w:t>
      </w:r>
      <w:r w:rsidRPr="00DE13D3">
        <w:rPr>
          <w:i/>
        </w:rPr>
        <w:t>elastic</w:t>
      </w:r>
      <w:r w:rsidRPr="002137DC">
        <w:t xml:space="preserve"> form:</w:t>
      </w:r>
    </w:p>
    <w:p w:rsidR="000F29D5" w:rsidRDefault="000F29D5" w:rsidP="00575C2D">
      <w:pPr>
        <w:pStyle w:val="BodyText"/>
      </w:pPr>
      <w:r w:rsidRPr="00464F4F">
        <w:rPr>
          <w:position w:val="-14"/>
        </w:rPr>
        <w:object w:dxaOrig="3460" w:dyaOrig="440">
          <v:shape id="_x0000_i1076" type="#_x0000_t75" style="width:172.8pt;height:22.2pt" o:ole="">
            <v:imagedata r:id="rId37" o:title=""/>
          </v:shape>
          <o:OLEObject Type="Embed" ProgID="Equation.DSMT4" ShapeID="_x0000_i1076" DrawAspect="Content" ObjectID="_1403542578" r:id="rId38"/>
        </w:object>
      </w:r>
      <w:r>
        <w:t xml:space="preserve">. </w:t>
      </w:r>
      <w:r>
        <w:tab/>
      </w:r>
      <w:r>
        <w:tab/>
      </w:r>
      <w:r>
        <w:tab/>
      </w:r>
      <w:r>
        <w:tab/>
      </w:r>
      <w:r>
        <w:tab/>
      </w:r>
      <w:r>
        <w:tab/>
      </w:r>
      <w:r w:rsidR="00CD2D96">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69F2">
        <w:fldChar w:fldCharType="begin"/>
      </w:r>
      <w:r w:rsidR="009969F2">
        <w:instrText xml:space="preserve"> SEQ MTEqn \c \* Arabic \* MERGEFORMAT </w:instrText>
      </w:r>
      <w:r w:rsidR="009969F2">
        <w:fldChar w:fldCharType="separate"/>
      </w:r>
      <w:r w:rsidR="003422CE">
        <w:rPr>
          <w:noProof/>
        </w:rPr>
        <w:instrText>3</w:instrText>
      </w:r>
      <w:r w:rsidR="009969F2">
        <w:rPr>
          <w:noProof/>
        </w:rPr>
        <w:fldChar w:fldCharType="end"/>
      </w:r>
      <w:r>
        <w:instrText>)</w:instrText>
      </w:r>
      <w:r>
        <w:fldChar w:fldCharType="end"/>
      </w:r>
      <w:r w:rsidRPr="002137DC">
        <w:t xml:space="preserve"> </w:t>
      </w:r>
    </w:p>
    <w:p w:rsidR="000F29D5" w:rsidRDefault="000F29D5" w:rsidP="00575C2D">
      <w:pPr>
        <w:pStyle w:val="BodyText"/>
      </w:pPr>
      <w:r w:rsidRPr="002137DC">
        <w:t>T</w:t>
      </w:r>
      <w:r>
        <w:t>he</w:t>
      </w:r>
      <w:r w:rsidRPr="002137DC">
        <w:t xml:space="preserve"> constraint</w:t>
      </w:r>
      <w:r>
        <w:t xml:space="preserve"> energy</w:t>
      </w:r>
      <w:r w:rsidRPr="002137DC">
        <w:t xml:space="preserve"> is zero if </w:t>
      </w:r>
      <w:r w:rsidRPr="007F1937">
        <w:rPr>
          <w:position w:val="-10"/>
        </w:rPr>
        <w:object w:dxaOrig="2040" w:dyaOrig="320">
          <v:shape id="_x0000_i1077" type="#_x0000_t75" style="width:102pt;height:16.2pt" o:ole="">
            <v:imagedata r:id="rId39" o:title=""/>
          </v:shape>
          <o:OLEObject Type="Embed" ProgID="Equation.DSMT4" ShapeID="_x0000_i1077" DrawAspect="Content" ObjectID="_1403542579" r:id="rId40"/>
        </w:object>
      </w:r>
      <w:r>
        <w:t xml:space="preserve"> (the constraint is </w:t>
      </w:r>
      <w:r w:rsidRPr="00BD0E9C">
        <w:rPr>
          <w:i/>
        </w:rPr>
        <w:t>satisfied</w:t>
      </w:r>
      <w:r>
        <w:t>)</w:t>
      </w:r>
      <w:r w:rsidRPr="002137DC">
        <w:t xml:space="preserve"> and grows as </w:t>
      </w:r>
      <w:r w:rsidRPr="00DE13D3">
        <w:rPr>
          <w:i/>
        </w:rPr>
        <w:t>value</w:t>
      </w:r>
      <w:r w:rsidRPr="002137DC">
        <w:t xml:space="preserve"> diverges from</w:t>
      </w:r>
      <w:r w:rsidRPr="007F1937">
        <w:rPr>
          <w:position w:val="-10"/>
        </w:rPr>
        <w:object w:dxaOrig="1280" w:dyaOrig="320">
          <v:shape id="_x0000_i1078" type="#_x0000_t75" style="width:64.2pt;height:16.2pt" o:ole="">
            <v:imagedata r:id="rId41" o:title=""/>
          </v:shape>
          <o:OLEObject Type="Embed" ProgID="Equation.DSMT4" ShapeID="_x0000_i1078" DrawAspect="Content" ObjectID="_1403542580" r:id="rId42"/>
        </w:object>
      </w:r>
      <w:r w:rsidRPr="002137DC">
        <w:t xml:space="preserve">. </w:t>
      </w:r>
      <w:r>
        <w:t>T</w:t>
      </w:r>
      <w:r w:rsidRPr="002137DC">
        <w:t xml:space="preserve">he constraint </w:t>
      </w:r>
      <w:r>
        <w:t xml:space="preserve">is </w:t>
      </w:r>
      <w:r w:rsidRPr="00DE13D3">
        <w:rPr>
          <w:i/>
        </w:rPr>
        <w:t>elastic</w:t>
      </w:r>
      <w:r w:rsidRPr="00DE13D3">
        <w:t xml:space="preserve"> </w:t>
      </w:r>
      <w:r w:rsidRPr="002137DC">
        <w:t xml:space="preserve">because the exponent of </w:t>
      </w:r>
      <w:r>
        <w:t>2</w:t>
      </w:r>
      <w:r w:rsidRPr="002137DC">
        <w:t xml:space="preserve"> </w:t>
      </w:r>
      <w:r>
        <w:t>effectively creates an ideal spring pushing on the cells and driving them to satisfy the constraint</w:t>
      </w:r>
      <w:r w:rsidRPr="002137DC">
        <w:t xml:space="preserve">. </w:t>
      </w:r>
      <w:r w:rsidRPr="00AE1EBE">
        <w:rPr>
          <w:position w:val="-6"/>
        </w:rPr>
        <w:object w:dxaOrig="220" w:dyaOrig="279">
          <v:shape id="_x0000_i1079" type="#_x0000_t75" style="width:10.8pt;height:13.8pt" o:ole="">
            <v:imagedata r:id="rId43" o:title=""/>
          </v:shape>
          <o:OLEObject Type="Embed" ProgID="Equation.DSMT4" ShapeID="_x0000_i1079" DrawAspect="Content" ObjectID="_1403542581" r:id="rId44"/>
        </w:object>
      </w:r>
      <w:r>
        <w:t xml:space="preserve"> </w:t>
      </w:r>
      <w:proofErr w:type="gramStart"/>
      <w:r>
        <w:t>is</w:t>
      </w:r>
      <w:proofErr w:type="gramEnd"/>
      <w:r>
        <w:t xml:space="preserve"> the </w:t>
      </w:r>
      <w:r w:rsidRPr="00A1583B">
        <w:rPr>
          <w:i/>
        </w:rPr>
        <w:t>spring constant</w:t>
      </w:r>
      <w:r>
        <w:rPr>
          <w:i/>
        </w:rPr>
        <w:t xml:space="preserve"> </w:t>
      </w:r>
      <w:r w:rsidRPr="00B048EE">
        <w:t>(</w:t>
      </w:r>
      <w:r>
        <w:t>a positive real number</w:t>
      </w:r>
      <w:r w:rsidRPr="00B048EE">
        <w:t>)</w:t>
      </w:r>
      <w:r>
        <w:t xml:space="preserve">, which determines the </w:t>
      </w:r>
      <w:r w:rsidRPr="00AE33DF">
        <w:rPr>
          <w:i/>
        </w:rPr>
        <w:t>constraint strength</w:t>
      </w:r>
      <w:r>
        <w:t xml:space="preserve">. </w:t>
      </w:r>
      <w:r w:rsidR="00971ACB">
        <w:t>S</w:t>
      </w:r>
      <w:r>
        <w:t>maller</w:t>
      </w:r>
      <w:r w:rsidR="00971ACB">
        <w:t xml:space="preserve"> values of</w:t>
      </w:r>
      <w:r>
        <w:t xml:space="preserve"> </w:t>
      </w:r>
      <w:r w:rsidRPr="00AE1EBE">
        <w:rPr>
          <w:position w:val="-6"/>
        </w:rPr>
        <w:object w:dxaOrig="220" w:dyaOrig="279">
          <v:shape id="_x0000_i1080" type="#_x0000_t75" style="width:10.8pt;height:13.8pt" o:ole="">
            <v:imagedata r:id="rId43" o:title=""/>
          </v:shape>
          <o:OLEObject Type="Embed" ProgID="Equation.DSMT4" ShapeID="_x0000_i1080" DrawAspect="Content" ObjectID="_1403542582" r:id="rId45"/>
        </w:object>
      </w:r>
      <w:r w:rsidR="00971ACB">
        <w:t>allow</w:t>
      </w:r>
      <w:r>
        <w:t xml:space="preserve"> </w:t>
      </w:r>
      <w:r w:rsidR="009A4989">
        <w:t>the pattern</w:t>
      </w:r>
      <w:r>
        <w:t xml:space="preserve"> </w:t>
      </w:r>
      <w:r w:rsidR="00971ACB">
        <w:t>to</w:t>
      </w:r>
      <w:r>
        <w:t xml:space="preserve"> deviate </w:t>
      </w:r>
      <w:r w:rsidR="00971ACB">
        <w:t xml:space="preserve">more </w:t>
      </w:r>
      <w:r>
        <w:t xml:space="preserve">from the </w:t>
      </w:r>
      <w:r w:rsidRPr="00C82531">
        <w:rPr>
          <w:i/>
        </w:rPr>
        <w:t>equilibrium condition</w:t>
      </w:r>
      <w:r>
        <w:t xml:space="preserve"> </w:t>
      </w:r>
      <w:r w:rsidRPr="00790423">
        <w:t>(</w:t>
      </w:r>
      <w:r w:rsidRPr="00AE1EBE">
        <w:rPr>
          <w:i/>
        </w:rPr>
        <w:t>i.e.</w:t>
      </w:r>
      <w:r w:rsidRPr="00BD0E9C">
        <w:t>,</w:t>
      </w:r>
      <w:r>
        <w:t xml:space="preserve"> the condition satisfying the constraint). </w:t>
      </w:r>
      <w:r w:rsidRPr="002137DC">
        <w:t xml:space="preserve">Because the constraint energy decreases smoothly to a minimum when the constraint is satisfied, the </w:t>
      </w:r>
      <w:r>
        <w:t>energy-minimizing dynamics used in the GGH</w:t>
      </w:r>
      <w:r w:rsidRPr="002137DC">
        <w:t xml:space="preserve"> automatically drives any configuration towards one that satisfies the constraint. </w:t>
      </w:r>
      <w:r>
        <w:t>However, because of the stochastic simulation method, the cell lattice need not satisfy the constraint exactly at any given time, resulting in random fluctuations. In addition, multiple constraints may conflict, leading to configurations which only partially satisfy some constraints.</w:t>
      </w:r>
    </w:p>
    <w:p w:rsidR="000F29D5" w:rsidRDefault="000F29D5" w:rsidP="00575C2D">
      <w:pPr>
        <w:pStyle w:val="BodyText"/>
      </w:pPr>
      <w:r>
        <w:t xml:space="preserve">Because biological cells have a given volume at any time, most GGH simulations employ a </w:t>
      </w:r>
      <w:r w:rsidRPr="00BC54DE">
        <w:rPr>
          <w:i/>
        </w:rPr>
        <w:t>volume constraint</w:t>
      </w:r>
      <w:r>
        <w:rPr>
          <w:i/>
        </w:rPr>
        <w:t>,</w:t>
      </w:r>
      <w:r>
        <w:t xml:space="preserve"> which restricts volume variations of generalized cells from their target volumes:</w:t>
      </w:r>
    </w:p>
    <w:p w:rsidR="000F29D5" w:rsidRPr="00DE13D3" w:rsidRDefault="000F29D5" w:rsidP="00575C2D">
      <w:pPr>
        <w:rPr>
          <w:rFonts w:ascii="Monaco" w:hAnsi="Monaco"/>
          <w:color w:val="000000"/>
        </w:rPr>
      </w:pPr>
      <w:r w:rsidRPr="0081055F">
        <w:rPr>
          <w:rFonts w:ascii="Monaco" w:hAnsi="Monaco"/>
          <w:color w:val="000000"/>
          <w:position w:val="-28"/>
        </w:rPr>
        <w:object w:dxaOrig="3300" w:dyaOrig="600">
          <v:shape id="_x0000_i1081" type="#_x0000_t75" style="width:165pt;height:30pt" o:ole="">
            <v:imagedata r:id="rId46" o:title=""/>
          </v:shape>
          <o:OLEObject Type="Embed" ProgID="Equation.DSMT4" ShapeID="_x0000_i1081" DrawAspect="Content" ObjectID="_1403542583" r:id="rId47"/>
        </w:object>
      </w:r>
      <w:r w:rsidRPr="00BD0E9C">
        <w:rPr>
          <w:rStyle w:val="BodyTextChar"/>
        </w:rPr>
        <w:t>,</w:t>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r w:rsidRPr="00AC458C">
        <w:rPr>
          <w:color w:val="000000"/>
        </w:rPr>
        <w:fldChar w:fldCharType="begin"/>
      </w:r>
      <w:r w:rsidRPr="00AC458C">
        <w:rPr>
          <w:color w:val="000000"/>
        </w:rPr>
        <w:instrText xml:space="preserve"> MACROBUTTON MTPlaceRef \* MERGEFORMAT </w:instrText>
      </w:r>
      <w:r w:rsidRPr="00AC458C">
        <w:rPr>
          <w:color w:val="000000"/>
        </w:rPr>
        <w:fldChar w:fldCharType="begin"/>
      </w:r>
      <w:r w:rsidRPr="00AC458C">
        <w:rPr>
          <w:color w:val="000000"/>
        </w:rPr>
        <w:instrText xml:space="preserve"> SEQ MTEqn \h \* MERGEFORMAT </w:instrText>
      </w:r>
      <w:r w:rsidRPr="00AC458C">
        <w:rPr>
          <w:color w:val="000000"/>
        </w:rPr>
        <w:fldChar w:fldCharType="end"/>
      </w:r>
      <w:bookmarkStart w:id="22" w:name="ZEqnNum116627"/>
      <w:r w:rsidRPr="00AC458C">
        <w:rPr>
          <w:color w:val="000000"/>
        </w:rPr>
        <w:instrText>(</w:instrText>
      </w:r>
      <w:r w:rsidRPr="00AC458C">
        <w:rPr>
          <w:color w:val="000000"/>
        </w:rPr>
        <w:fldChar w:fldCharType="begin"/>
      </w:r>
      <w:r w:rsidRPr="00AC458C">
        <w:rPr>
          <w:color w:val="000000"/>
        </w:rPr>
        <w:instrText xml:space="preserve"> SEQ MTEqn \c \* Arabic \* MERGEFORMAT </w:instrText>
      </w:r>
      <w:r w:rsidRPr="00AC458C">
        <w:rPr>
          <w:color w:val="000000"/>
        </w:rPr>
        <w:fldChar w:fldCharType="separate"/>
      </w:r>
      <w:r w:rsidR="003422CE">
        <w:rPr>
          <w:noProof/>
          <w:color w:val="000000"/>
        </w:rPr>
        <w:instrText>4</w:instrText>
      </w:r>
      <w:r w:rsidRPr="00AC458C">
        <w:rPr>
          <w:color w:val="000000"/>
        </w:rPr>
        <w:fldChar w:fldCharType="end"/>
      </w:r>
      <w:r w:rsidRPr="00AC458C">
        <w:rPr>
          <w:color w:val="000000"/>
        </w:rPr>
        <w:instrText>)</w:instrText>
      </w:r>
      <w:bookmarkEnd w:id="22"/>
      <w:r w:rsidRPr="00AC458C">
        <w:rPr>
          <w:color w:val="000000"/>
        </w:rPr>
        <w:fldChar w:fldCharType="end"/>
      </w:r>
    </w:p>
    <w:p w:rsidR="000F29D5" w:rsidRDefault="000F29D5" w:rsidP="00575C2D">
      <w:pPr>
        <w:pStyle w:val="BodyText"/>
      </w:pPr>
      <w:proofErr w:type="gramStart"/>
      <w:r w:rsidRPr="002137DC">
        <w:lastRenderedPageBreak/>
        <w:t>where</w:t>
      </w:r>
      <w:proofErr w:type="gramEnd"/>
      <w:r w:rsidRPr="002137DC">
        <w:t xml:space="preserve"> </w:t>
      </w:r>
      <w:r>
        <w:t xml:space="preserve">for cell </w:t>
      </w:r>
      <w:r w:rsidRPr="00790423">
        <w:rPr>
          <w:rFonts w:ascii="Symbol" w:hAnsi="Symbol"/>
          <w:position w:val="-6"/>
        </w:rPr>
        <w:object w:dxaOrig="240" w:dyaOrig="220">
          <v:shape id="_x0000_i1082" type="#_x0000_t75" style="width:12pt;height:10.8pt" o:ole="">
            <v:imagedata r:id="rId48" o:title=""/>
          </v:shape>
          <o:OLEObject Type="Embed" ProgID="Equation.DSMT4" ShapeID="_x0000_i1082" DrawAspect="Content" ObjectID="_1403542584" r:id="rId49"/>
        </w:object>
      </w:r>
      <w:r>
        <w:t xml:space="preserve">, </w:t>
      </w:r>
      <w:r w:rsidRPr="00163BCD">
        <w:rPr>
          <w:rFonts w:ascii="Monaco" w:hAnsi="Monaco"/>
          <w:color w:val="000000"/>
          <w:position w:val="-14"/>
        </w:rPr>
        <w:object w:dxaOrig="780" w:dyaOrig="400">
          <v:shape id="_x0000_i1083" type="#_x0000_t75" style="width:39pt;height:19.8pt" o:ole="">
            <v:imagedata r:id="rId50" o:title=""/>
          </v:shape>
          <o:OLEObject Type="Embed" ProgID="Equation.DSMT4" ShapeID="_x0000_i1083" DrawAspect="Content" ObjectID="_1403542585" r:id="rId51"/>
        </w:object>
      </w:r>
      <w:r>
        <w:t xml:space="preserve"> denotes the</w:t>
      </w:r>
      <w:r w:rsidRPr="002137DC">
        <w:t xml:space="preserve"> </w:t>
      </w:r>
      <w:r w:rsidRPr="00790423">
        <w:rPr>
          <w:i/>
        </w:rPr>
        <w:t>inverse compressibility</w:t>
      </w:r>
      <w:r>
        <w:t xml:space="preserve"> of the cell</w:t>
      </w:r>
      <w:r w:rsidRPr="002137DC">
        <w:t xml:space="preserve">, </w:t>
      </w:r>
      <w:r w:rsidRPr="00480511">
        <w:rPr>
          <w:position w:val="-14"/>
        </w:rPr>
        <w:object w:dxaOrig="580" w:dyaOrig="400">
          <v:shape id="_x0000_i1084" type="#_x0000_t75" style="width:28.8pt;height:19.8pt" o:ole="">
            <v:imagedata r:id="rId52" o:title=""/>
          </v:shape>
          <o:OLEObject Type="Embed" ProgID="Equation.DSMT4" ShapeID="_x0000_i1084" DrawAspect="Content" ObjectID="_1403542586" r:id="rId53"/>
        </w:object>
      </w:r>
      <w:r w:rsidRPr="002137DC">
        <w:t xml:space="preserve"> is the number of </w:t>
      </w:r>
      <w:r>
        <w:t>pixels</w:t>
      </w:r>
      <w:r w:rsidRPr="002137DC">
        <w:t xml:space="preserve"> in the cell</w:t>
      </w:r>
      <w:r>
        <w:t xml:space="preserve"> (its </w:t>
      </w:r>
      <w:r w:rsidRPr="004C2327">
        <w:rPr>
          <w:i/>
        </w:rPr>
        <w:t>volume</w:t>
      </w:r>
      <w:r>
        <w:t>)</w:t>
      </w:r>
      <w:r w:rsidRPr="002137DC">
        <w:t xml:space="preserve">, and </w:t>
      </w:r>
      <w:r w:rsidRPr="00480511">
        <w:rPr>
          <w:position w:val="-14"/>
        </w:rPr>
        <w:object w:dxaOrig="639" w:dyaOrig="400">
          <v:shape id="_x0000_i1085" type="#_x0000_t75" style="width:31.8pt;height:19.8pt" o:ole="">
            <v:imagedata r:id="rId54" o:title=""/>
          </v:shape>
          <o:OLEObject Type="Embed" ProgID="Equation.DSMT4" ShapeID="_x0000_i1085" DrawAspect="Content" ObjectID="_1403542587" r:id="rId55"/>
        </w:object>
      </w:r>
      <w:r w:rsidRPr="002137DC">
        <w:t xml:space="preserve"> is the </w:t>
      </w:r>
      <w:r>
        <w:t xml:space="preserve">cell’s </w:t>
      </w:r>
      <w:r w:rsidRPr="0059674E">
        <w:rPr>
          <w:i/>
        </w:rPr>
        <w:t>target volume</w:t>
      </w:r>
      <w:r w:rsidRPr="002137DC">
        <w:t xml:space="preserve">. </w:t>
      </w:r>
      <w:r>
        <w:t>This</w:t>
      </w:r>
      <w:r w:rsidRPr="002137DC">
        <w:t xml:space="preserve"> constraint </w:t>
      </w:r>
      <w:r>
        <w:t>defines</w:t>
      </w:r>
      <w:r w:rsidRPr="002137DC">
        <w:t xml:space="preserve"> </w:t>
      </w:r>
      <w:r w:rsidRPr="00480511">
        <w:rPr>
          <w:position w:val="-16"/>
        </w:rPr>
        <w:object w:dxaOrig="2320" w:dyaOrig="440">
          <v:shape id="_x0000_i1086" type="#_x0000_t75" style="width:115.8pt;height:22.2pt" o:ole="">
            <v:imagedata r:id="rId56" o:title=""/>
          </v:shape>
          <o:OLEObject Type="Embed" ProgID="Equation.DSMT4" ShapeID="_x0000_i1086" DrawAspect="Content" ObjectID="_1403542588" r:id="rId57"/>
        </w:object>
      </w:r>
      <w:r>
        <w:t xml:space="preserve"> a</w:t>
      </w:r>
      <w:r w:rsidRPr="002137DC">
        <w:t xml:space="preserve">s the </w:t>
      </w:r>
      <w:r w:rsidRPr="002137DC">
        <w:rPr>
          <w:i/>
        </w:rPr>
        <w:t>pressure</w:t>
      </w:r>
      <w:r w:rsidRPr="002137DC">
        <w:t xml:space="preserve"> inside the cell. A cell with </w:t>
      </w:r>
      <w:r w:rsidRPr="00480511">
        <w:rPr>
          <w:position w:val="-12"/>
        </w:rPr>
        <w:object w:dxaOrig="600" w:dyaOrig="360">
          <v:shape id="_x0000_i1087" type="#_x0000_t75" style="width:30pt;height:18pt" o:ole="">
            <v:imagedata r:id="rId58" o:title=""/>
          </v:shape>
          <o:OLEObject Type="Embed" ProgID="Equation.DSMT4" ShapeID="_x0000_i1087" DrawAspect="Content" ObjectID="_1403542589" r:id="rId59"/>
        </w:object>
      </w:r>
      <w:r w:rsidRPr="002137DC">
        <w:t xml:space="preserve"> has a positive internal pressure, while a cell with </w:t>
      </w:r>
      <w:r w:rsidRPr="00480511">
        <w:rPr>
          <w:position w:val="-12"/>
        </w:rPr>
        <w:object w:dxaOrig="620" w:dyaOrig="360">
          <v:shape id="_x0000_i1088" type="#_x0000_t75" style="width:31.2pt;height:18pt" o:ole="">
            <v:imagedata r:id="rId60" o:title=""/>
          </v:shape>
          <o:OLEObject Type="Embed" ProgID="Equation.DSMT4" ShapeID="_x0000_i1088" DrawAspect="Content" ObjectID="_1403542590" r:id="rId61"/>
        </w:object>
      </w:r>
      <w:r w:rsidRPr="002137DC">
        <w:t xml:space="preserve"> has a negative </w:t>
      </w:r>
      <w:r>
        <w:t xml:space="preserve">internal </w:t>
      </w:r>
      <w:r w:rsidRPr="002137DC">
        <w:t>pressure.</w:t>
      </w:r>
    </w:p>
    <w:p w:rsidR="000F29D5" w:rsidRPr="00973C4A" w:rsidRDefault="000F29D5" w:rsidP="00575C2D">
      <w:pPr>
        <w:pStyle w:val="BodyText"/>
      </w:pPr>
      <w:r>
        <w:t xml:space="preserve">Since many cells have nearly fixed amounts of cell membrane, we often use a </w:t>
      </w:r>
      <w:r>
        <w:rPr>
          <w:i/>
        </w:rPr>
        <w:t>surface-</w:t>
      </w:r>
      <w:r w:rsidRPr="00735ADA">
        <w:rPr>
          <w:i/>
        </w:rPr>
        <w:t xml:space="preserve"> area constraint</w:t>
      </w:r>
      <w:r>
        <w:t xml:space="preserve"> of form:</w:t>
      </w:r>
    </w:p>
    <w:p w:rsidR="000F29D5" w:rsidRPr="00E84CF8" w:rsidRDefault="000F29D5" w:rsidP="00575C2D">
      <w:pPr>
        <w:rPr>
          <w:rFonts w:ascii="Monaco" w:hAnsi="Monaco"/>
          <w:color w:val="000000"/>
          <w:highlight w:val="yellow"/>
        </w:rPr>
      </w:pPr>
      <w:r w:rsidRPr="0081055F">
        <w:rPr>
          <w:rFonts w:ascii="Monaco" w:hAnsi="Monaco"/>
          <w:color w:val="000000"/>
          <w:position w:val="-28"/>
        </w:rPr>
        <w:object w:dxaOrig="3420" w:dyaOrig="600">
          <v:shape id="_x0000_i1089" type="#_x0000_t75" style="width:171pt;height:30pt" o:ole="">
            <v:imagedata r:id="rId62" o:title=""/>
          </v:shape>
          <o:OLEObject Type="Embed" ProgID="Equation.DSMT4" ShapeID="_x0000_i1089" DrawAspect="Content" ObjectID="_1403542591" r:id="rId63"/>
        </w:object>
      </w:r>
      <w:r w:rsidRPr="00A06756">
        <w:rPr>
          <w:color w:val="000000"/>
        </w:rPr>
        <w:t>,</w:t>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845322"/>
      <w:r>
        <w:instrText>(</w:instrText>
      </w:r>
      <w:r w:rsidR="009969F2">
        <w:fldChar w:fldCharType="begin"/>
      </w:r>
      <w:r w:rsidR="009969F2">
        <w:instrText xml:space="preserve"> SEQ MTEqn \c \* Arabic \* MERGEFORMAT </w:instrText>
      </w:r>
      <w:r w:rsidR="009969F2">
        <w:fldChar w:fldCharType="separate"/>
      </w:r>
      <w:r w:rsidR="003422CE">
        <w:rPr>
          <w:noProof/>
        </w:rPr>
        <w:instrText>5</w:instrText>
      </w:r>
      <w:r w:rsidR="009969F2">
        <w:rPr>
          <w:noProof/>
        </w:rPr>
        <w:fldChar w:fldCharType="end"/>
      </w:r>
      <w:r>
        <w:instrText>)</w:instrText>
      </w:r>
      <w:bookmarkEnd w:id="23"/>
      <w:r>
        <w:fldChar w:fldCharType="end"/>
      </w:r>
    </w:p>
    <w:p w:rsidR="000F29D5" w:rsidRPr="00E84CF8" w:rsidRDefault="000F29D5" w:rsidP="00575C2D">
      <w:pPr>
        <w:pStyle w:val="BodyText"/>
      </w:pPr>
      <w:proofErr w:type="gramStart"/>
      <w:r w:rsidRPr="002137DC">
        <w:t>where</w:t>
      </w:r>
      <w:proofErr w:type="gramEnd"/>
      <w:r w:rsidRPr="002137DC">
        <w:t xml:space="preserve"> </w:t>
      </w:r>
      <w:r w:rsidRPr="00480511">
        <w:rPr>
          <w:position w:val="-14"/>
        </w:rPr>
        <w:object w:dxaOrig="560" w:dyaOrig="400">
          <v:shape id="_x0000_i1090" type="#_x0000_t75" style="width:28.2pt;height:19.8pt" o:ole="">
            <v:imagedata r:id="rId64" o:title=""/>
          </v:shape>
          <o:OLEObject Type="Embed" ProgID="Equation.DSMT4" ShapeID="_x0000_i1090" DrawAspect="Content" ObjectID="_1403542592" r:id="rId65"/>
        </w:object>
      </w:r>
      <w:r w:rsidRPr="002137DC">
        <w:t xml:space="preserve"> is the surface area of cell </w:t>
      </w:r>
      <w:r w:rsidRPr="0000795D">
        <w:rPr>
          <w:position w:val="-2"/>
        </w:rPr>
        <w:object w:dxaOrig="200" w:dyaOrig="160">
          <v:shape id="_x0000_i1091" type="#_x0000_t75" style="width:10.2pt;height:7.8pt" o:ole="">
            <v:imagedata r:id="rId66" o:title=""/>
          </v:shape>
          <o:OLEObject Type="Embed" ProgID="Equation.3" ShapeID="_x0000_i1091" DrawAspect="Content" ObjectID="_1403542593" r:id="rId67"/>
        </w:object>
      </w:r>
      <w:r w:rsidRPr="002137DC">
        <w:t xml:space="preserve">, </w:t>
      </w:r>
      <w:r w:rsidRPr="00480511">
        <w:rPr>
          <w:position w:val="-12"/>
        </w:rPr>
        <w:object w:dxaOrig="260" w:dyaOrig="360">
          <v:shape id="_x0000_i1092" type="#_x0000_t75" style="width:13.2pt;height:18pt" o:ole="">
            <v:imagedata r:id="rId68" o:title=""/>
          </v:shape>
          <o:OLEObject Type="Embed" ProgID="Equation.DSMT4" ShapeID="_x0000_i1092" DrawAspect="Content" ObjectID="_1403542594" r:id="rId69"/>
        </w:object>
      </w:r>
      <w:r w:rsidRPr="002137DC">
        <w:t xml:space="preserve"> is its target surface area, and </w:t>
      </w:r>
      <w:r w:rsidRPr="00480511">
        <w:rPr>
          <w:position w:val="-14"/>
        </w:rPr>
        <w:object w:dxaOrig="840" w:dyaOrig="400">
          <v:shape id="_x0000_i1093" type="#_x0000_t75" style="width:42pt;height:19.8pt" o:ole="">
            <v:imagedata r:id="rId70" o:title=""/>
          </v:shape>
          <o:OLEObject Type="Embed" ProgID="Equation.DSMT4" ShapeID="_x0000_i1093" DrawAspect="Content" ObjectID="_1403542595" r:id="rId71"/>
        </w:object>
      </w:r>
      <w:r w:rsidRPr="002137DC">
        <w:t xml:space="preserve"> is its </w:t>
      </w:r>
      <w:r w:rsidRPr="00735ADA">
        <w:rPr>
          <w:i/>
        </w:rPr>
        <w:t>inverse membrane compressibility</w:t>
      </w:r>
      <w:r w:rsidRPr="002137DC">
        <w:t>.</w:t>
      </w:r>
      <w:r>
        <w:rPr>
          <w:rStyle w:val="FootnoteReference"/>
        </w:rPr>
        <w:footnoteReference w:id="1"/>
      </w:r>
    </w:p>
    <w:p w:rsidR="000F29D5" w:rsidRPr="00E84CF8" w:rsidRDefault="000F29D5" w:rsidP="00575C2D">
      <w:pPr>
        <w:pStyle w:val="BodyText"/>
      </w:pPr>
      <w:r>
        <w:t>Adding</w:t>
      </w:r>
      <w:r w:rsidRPr="002137DC">
        <w:t xml:space="preserve"> the boundary </w:t>
      </w:r>
      <w:r>
        <w:t xml:space="preserve">energy </w:t>
      </w:r>
      <w:r w:rsidRPr="002137DC">
        <w:t xml:space="preserve">and volume </w:t>
      </w:r>
      <w:r>
        <w:t xml:space="preserve">constraint terms together (equations </w:t>
      </w:r>
      <w:r>
        <w:fldChar w:fldCharType="begin"/>
      </w:r>
      <w:r>
        <w:instrText xml:space="preserve"> GOTOBUTTON ZEqnNum384927  \* MERGEFORMAT </w:instrText>
      </w:r>
      <w:r w:rsidR="009969F2">
        <w:fldChar w:fldCharType="begin"/>
      </w:r>
      <w:r w:rsidR="009969F2">
        <w:instrText xml:space="preserve"> REF ZEqnNum384927 \* Charformat \!</w:instrText>
      </w:r>
      <w:r w:rsidR="009969F2">
        <w:instrText xml:space="preserve"> \* MERGEFORMAT </w:instrText>
      </w:r>
      <w:r w:rsidR="009969F2">
        <w:fldChar w:fldCharType="separate"/>
      </w:r>
      <w:r w:rsidR="003422CE" w:rsidRPr="00AC458C">
        <w:instrText>(</w:instrText>
      </w:r>
      <w:r w:rsidR="003422CE">
        <w:instrText>1</w:instrText>
      </w:r>
      <w:r w:rsidR="003422CE" w:rsidRPr="00AC458C">
        <w:instrText>)</w:instrText>
      </w:r>
      <w:r w:rsidR="009969F2">
        <w:fldChar w:fldCharType="end"/>
      </w:r>
      <w:r>
        <w:fldChar w:fldCharType="end"/>
      </w:r>
      <w:r>
        <w:t xml:space="preserve"> </w:t>
      </w:r>
      <w:proofErr w:type="gramStart"/>
      <w:r>
        <w:t xml:space="preserve">and </w:t>
      </w:r>
      <w:proofErr w:type="gramEnd"/>
      <w:r>
        <w:fldChar w:fldCharType="begin"/>
      </w:r>
      <w:r>
        <w:instrText xml:space="preserve"> GOTOBUTTON ZEqnNum116627  \* MERGEFORMAT </w:instrText>
      </w:r>
      <w:r w:rsidR="009969F2">
        <w:fldChar w:fldCharType="begin"/>
      </w:r>
      <w:r w:rsidR="009969F2">
        <w:instrText xml:space="preserve"> REF ZEqnNum116627 \* Charformat \! \* MERGEFORMAT </w:instrText>
      </w:r>
      <w:r w:rsidR="009969F2">
        <w:fldChar w:fldCharType="separate"/>
      </w:r>
      <w:r w:rsidR="003422CE" w:rsidRPr="003422CE">
        <w:instrText>(4)</w:instrText>
      </w:r>
      <w:r w:rsidR="009969F2">
        <w:fldChar w:fldCharType="end"/>
      </w:r>
      <w:r>
        <w:fldChar w:fldCharType="end"/>
      </w:r>
      <w:r w:rsidR="00C82531">
        <w:t>)</w:t>
      </w:r>
      <w:r w:rsidRPr="002137DC">
        <w:t>, we obtain the basic</w:t>
      </w:r>
      <w:r w:rsidRPr="00DE13D3">
        <w:t xml:space="preserve"> </w:t>
      </w:r>
      <w:r w:rsidRPr="00BD0E9C">
        <w:rPr>
          <w:i/>
        </w:rPr>
        <w:t>GGH effective energy</w:t>
      </w:r>
      <w:r w:rsidRPr="00DE13D3">
        <w:t>:</w:t>
      </w:r>
    </w:p>
    <w:p w:rsidR="000F29D5" w:rsidRPr="00DE13D3" w:rsidRDefault="00F50281" w:rsidP="00575C2D">
      <w:pPr>
        <w:rPr>
          <w:rFonts w:ascii="Monaco" w:hAnsi="Monaco"/>
          <w:color w:val="000000"/>
        </w:rPr>
      </w:pPr>
      <w:r w:rsidRPr="004C2327">
        <w:rPr>
          <w:position w:val="-62"/>
        </w:rPr>
        <w:object w:dxaOrig="5360" w:dyaOrig="1359">
          <v:shape id="_x0000_i1094" type="#_x0000_t75" style="width:268.2pt;height:67.8pt" o:ole="">
            <v:imagedata r:id="rId72" o:title=""/>
          </v:shape>
          <o:OLEObject Type="Embed" ProgID="Equation.DSMT4" ShapeID="_x0000_i1094" DrawAspect="Content" ObjectID="_1403542596" r:id="rId73"/>
        </w:object>
      </w:r>
      <w:r w:rsidR="000F29D5">
        <w:rPr>
          <w:color w:val="000000"/>
        </w:rPr>
        <w:tab/>
      </w:r>
      <w:r w:rsidR="000F29D5">
        <w:rPr>
          <w:color w:val="000000"/>
        </w:rPr>
        <w:tab/>
      </w:r>
      <w:r w:rsidR="000F29D5">
        <w:rPr>
          <w:color w:val="000000"/>
        </w:rPr>
        <w:tab/>
      </w:r>
      <w:r w:rsidR="00CB3F38">
        <w:rPr>
          <w:color w:val="000000"/>
        </w:rPr>
        <w:tab/>
      </w:r>
      <w:r w:rsidR="000F29D5" w:rsidRPr="00AC458C">
        <w:rPr>
          <w:color w:val="000000"/>
        </w:rPr>
        <w:fldChar w:fldCharType="begin"/>
      </w:r>
      <w:r w:rsidR="000F29D5" w:rsidRPr="00AC458C">
        <w:rPr>
          <w:color w:val="000000"/>
        </w:rPr>
        <w:instrText xml:space="preserve"> MACROBUTTON MTPlaceRef \* MERGEFORMAT </w:instrText>
      </w:r>
      <w:r w:rsidR="000F29D5" w:rsidRPr="00AC458C">
        <w:rPr>
          <w:color w:val="000000"/>
        </w:rPr>
        <w:fldChar w:fldCharType="begin"/>
      </w:r>
      <w:r w:rsidR="000F29D5" w:rsidRPr="00AC458C">
        <w:rPr>
          <w:color w:val="000000"/>
        </w:rPr>
        <w:instrText xml:space="preserve"> SEQ MTEqn \h \* MERGEFORMAT </w:instrText>
      </w:r>
      <w:r w:rsidR="000F29D5" w:rsidRPr="00AC458C">
        <w:rPr>
          <w:color w:val="000000"/>
        </w:rPr>
        <w:fldChar w:fldCharType="end"/>
      </w:r>
      <w:bookmarkStart w:id="24" w:name="ZEqnNum106172"/>
      <w:r w:rsidR="000F29D5" w:rsidRPr="00AC458C">
        <w:rPr>
          <w:color w:val="000000"/>
        </w:rPr>
        <w:instrText>(</w:instrText>
      </w:r>
      <w:r w:rsidR="000F29D5" w:rsidRPr="00AC458C">
        <w:rPr>
          <w:color w:val="000000"/>
        </w:rPr>
        <w:fldChar w:fldCharType="begin"/>
      </w:r>
      <w:r w:rsidR="000F29D5" w:rsidRPr="00AC458C">
        <w:rPr>
          <w:color w:val="000000"/>
        </w:rPr>
        <w:instrText xml:space="preserve"> SEQ MTEqn \c \* Arabic \* MERGEFORMAT </w:instrText>
      </w:r>
      <w:r w:rsidR="000F29D5" w:rsidRPr="00AC458C">
        <w:rPr>
          <w:color w:val="000000"/>
        </w:rPr>
        <w:fldChar w:fldCharType="separate"/>
      </w:r>
      <w:r w:rsidR="003422CE">
        <w:rPr>
          <w:noProof/>
          <w:color w:val="000000"/>
        </w:rPr>
        <w:instrText>6</w:instrText>
      </w:r>
      <w:r w:rsidR="000F29D5" w:rsidRPr="00AC458C">
        <w:rPr>
          <w:color w:val="000000"/>
        </w:rPr>
        <w:fldChar w:fldCharType="end"/>
      </w:r>
      <w:r w:rsidR="000F29D5" w:rsidRPr="00AC458C">
        <w:rPr>
          <w:color w:val="000000"/>
        </w:rPr>
        <w:instrText>)</w:instrText>
      </w:r>
      <w:bookmarkEnd w:id="24"/>
      <w:r w:rsidR="000F29D5" w:rsidRPr="00AC458C">
        <w:rPr>
          <w:color w:val="000000"/>
        </w:rPr>
        <w:fldChar w:fldCharType="end"/>
      </w:r>
    </w:p>
    <w:p w:rsidR="000F29D5" w:rsidRPr="000F3936" w:rsidRDefault="000F29D5" w:rsidP="002A7141">
      <w:pPr>
        <w:pStyle w:val="Heading2"/>
      </w:pPr>
      <w:bookmarkStart w:id="25" w:name="_Toc195785633"/>
      <w:bookmarkStart w:id="26" w:name="_Toc195785802"/>
      <w:bookmarkStart w:id="27" w:name="_Toc195785895"/>
      <w:bookmarkStart w:id="28" w:name="_Toc236739126"/>
      <w:bookmarkStart w:id="29" w:name="_Toc329777750"/>
      <w:r w:rsidRPr="000F3936">
        <w:t>Dynamics</w:t>
      </w:r>
      <w:bookmarkEnd w:id="25"/>
      <w:bookmarkEnd w:id="26"/>
      <w:bookmarkEnd w:id="27"/>
      <w:bookmarkEnd w:id="28"/>
      <w:bookmarkEnd w:id="29"/>
    </w:p>
    <w:p w:rsidR="000F29D5" w:rsidRDefault="000F29D5" w:rsidP="00575C2D">
      <w:pPr>
        <w:pStyle w:val="BodyText"/>
      </w:pPr>
      <w:r w:rsidRPr="00B37D62">
        <w:t xml:space="preserve">A GGH simulation consists of many attempts </w:t>
      </w:r>
      <w:r>
        <w:t>to copy cell indices between neighboring pixels</w:t>
      </w:r>
      <w:r w:rsidRPr="00B37D62">
        <w:t xml:space="preserve">. </w:t>
      </w:r>
      <w:r>
        <w:t xml:space="preserve">In CompuCell3D the default dynamical algorithm is </w:t>
      </w:r>
      <w:r w:rsidRPr="005B1278">
        <w:rPr>
          <w:i/>
        </w:rPr>
        <w:t>modified Metropolis dynamics</w:t>
      </w:r>
      <w:r w:rsidRPr="00430903">
        <w:t>.</w:t>
      </w:r>
      <w:r>
        <w:t xml:space="preserve"> During each index-copy attempt,</w:t>
      </w:r>
      <w:r w:rsidRPr="00B37D62">
        <w:t xml:space="preserve"> </w:t>
      </w:r>
      <w:r>
        <w:t xml:space="preserve">we select a </w:t>
      </w:r>
      <w:r w:rsidRPr="00430903">
        <w:rPr>
          <w:i/>
        </w:rPr>
        <w:t>target</w:t>
      </w:r>
      <w:r>
        <w:t xml:space="preserve"> pixel</w:t>
      </w:r>
      <w:proofErr w:type="gramStart"/>
      <w:r>
        <w:t xml:space="preserve">, </w:t>
      </w:r>
      <w:proofErr w:type="gramEnd"/>
      <w:r w:rsidRPr="009A6B90">
        <w:rPr>
          <w:position w:val="-6"/>
        </w:rPr>
        <w:object w:dxaOrig="180" w:dyaOrig="320">
          <v:shape id="_x0000_i1096" type="#_x0000_t75" style="width:9pt;height:16.2pt" o:ole="">
            <v:imagedata r:id="rId12" o:title=""/>
          </v:shape>
          <o:OLEObject Type="Embed" ProgID="Equation.DSMT4" ShapeID="_x0000_i1096" DrawAspect="Content" ObjectID="_1403542597" r:id="rId74"/>
        </w:object>
      </w:r>
      <w:r>
        <w:t xml:space="preserve">, randomly from the cell lattice, and then randomly select one of its neighboring pixels, </w:t>
      </w:r>
      <w:r w:rsidRPr="009A6B90">
        <w:rPr>
          <w:position w:val="-6"/>
        </w:rPr>
        <w:object w:dxaOrig="200" w:dyaOrig="320">
          <v:shape id="_x0000_i1097" type="#_x0000_t75" style="width:10.2pt;height:16.2pt" o:ole="">
            <v:imagedata r:id="rId75" o:title=""/>
          </v:shape>
          <o:OLEObject Type="Embed" ProgID="Equation.DSMT4" ShapeID="_x0000_i1097" DrawAspect="Content" ObjectID="_1403542598" r:id="rId76"/>
        </w:object>
      </w:r>
      <w:r>
        <w:t xml:space="preserve">, as a </w:t>
      </w:r>
      <w:r w:rsidRPr="009A6B90">
        <w:rPr>
          <w:i/>
        </w:rPr>
        <w:t>source</w:t>
      </w:r>
      <w:r>
        <w:t xml:space="preserve"> pixel. If they belong to the same generalized cell (</w:t>
      </w:r>
      <w:r w:rsidRPr="009A6B90">
        <w:rPr>
          <w:i/>
        </w:rPr>
        <w:t>i.e.</w:t>
      </w:r>
      <w:r w:rsidRPr="004D65D5">
        <w:t>,</w:t>
      </w:r>
      <w:r>
        <w:t xml:space="preserve"> </w:t>
      </w:r>
      <w:proofErr w:type="gramStart"/>
      <w:r>
        <w:t xml:space="preserve">if </w:t>
      </w:r>
      <w:proofErr w:type="gramEnd"/>
      <w:r w:rsidRPr="009A6B90">
        <w:rPr>
          <w:position w:val="-10"/>
        </w:rPr>
        <w:object w:dxaOrig="1219" w:dyaOrig="360">
          <v:shape id="_x0000_i1098" type="#_x0000_t75" style="width:61.2pt;height:18pt" o:ole="">
            <v:imagedata r:id="rId77" o:title=""/>
          </v:shape>
          <o:OLEObject Type="Embed" ProgID="Equation.DSMT4" ShapeID="_x0000_i1098" DrawAspect="Content" ObjectID="_1403542599" r:id="rId78"/>
        </w:object>
      </w:r>
      <w:r>
        <w:t xml:space="preserve">) we do not need copy index. Otherwise the cell containing the source pixel </w:t>
      </w:r>
      <w:r w:rsidRPr="009A6B90">
        <w:rPr>
          <w:position w:val="-10"/>
        </w:rPr>
        <w:object w:dxaOrig="540" w:dyaOrig="360">
          <v:shape id="_x0000_i1099" type="#_x0000_t75" style="width:27pt;height:18pt" o:ole="">
            <v:imagedata r:id="rId79" o:title=""/>
          </v:shape>
          <o:OLEObject Type="Embed" ProgID="Equation.DSMT4" ShapeID="_x0000_i1099" DrawAspect="Content" ObjectID="_1403542600" r:id="rId80"/>
        </w:object>
      </w:r>
      <w:r>
        <w:t xml:space="preserve">attempts to occupy the target pixel. </w:t>
      </w:r>
      <w:r w:rsidRPr="00B37D62">
        <w:t xml:space="preserve">Consequently, a successful index </w:t>
      </w:r>
      <w:r>
        <w:t xml:space="preserve">copy </w:t>
      </w:r>
      <w:r w:rsidRPr="00B37D62">
        <w:t>increase</w:t>
      </w:r>
      <w:r>
        <w:t>s the volume</w:t>
      </w:r>
      <w:r w:rsidRPr="00B37D62">
        <w:t xml:space="preserve"> of the </w:t>
      </w:r>
      <w:r w:rsidRPr="00B37D62">
        <w:rPr>
          <w:i/>
        </w:rPr>
        <w:t>source</w:t>
      </w:r>
      <w:r w:rsidRPr="00B37D62">
        <w:t xml:space="preserve"> cell </w:t>
      </w:r>
      <w:r>
        <w:t>and</w:t>
      </w:r>
      <w:r w:rsidRPr="00B37D62">
        <w:t xml:space="preserve"> decrease</w:t>
      </w:r>
      <w:r>
        <w:t>s</w:t>
      </w:r>
      <w:r w:rsidRPr="00B37D62">
        <w:t xml:space="preserve"> the volume of the </w:t>
      </w:r>
      <w:r>
        <w:rPr>
          <w:i/>
        </w:rPr>
        <w:t>target</w:t>
      </w:r>
      <w:r w:rsidRPr="00B37D62">
        <w:t xml:space="preserve"> cell</w:t>
      </w:r>
      <w:r>
        <w:t xml:space="preserve"> by one pixel</w:t>
      </w:r>
      <w:r w:rsidRPr="00B37D62">
        <w:t xml:space="preserve">. </w:t>
      </w:r>
    </w:p>
    <w:p w:rsidR="000F29D5" w:rsidRPr="00B37D62" w:rsidRDefault="00BD6920" w:rsidP="000F29D5">
      <w:pPr>
        <w:pStyle w:val="BodyText"/>
      </w:pPr>
      <w:r>
        <w:rPr>
          <w:noProof/>
          <w:lang w:eastAsia="en-US"/>
        </w:rPr>
        <w:lastRenderedPageBreak/>
        <mc:AlternateContent>
          <mc:Choice Requires="wps">
            <w:drawing>
              <wp:anchor distT="0" distB="0" distL="114300" distR="114300" simplePos="0" relativeHeight="251588096" behindDoc="0" locked="0" layoutInCell="1" allowOverlap="1" wp14:anchorId="0E131699" wp14:editId="0D5699AB">
                <wp:simplePos x="0" y="0"/>
                <wp:positionH relativeFrom="column">
                  <wp:posOffset>-236220</wp:posOffset>
                </wp:positionH>
                <wp:positionV relativeFrom="paragraph">
                  <wp:posOffset>2259330</wp:posOffset>
                </wp:positionV>
                <wp:extent cx="9144000" cy="0"/>
                <wp:effectExtent l="1905" t="1905" r="0" b="0"/>
                <wp:wrapNone/>
                <wp:docPr id="1427" name="Rectangle 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894" o:spid="_x0000_s1026" style="position:absolute;margin-left:-18.6pt;margin-top:177.9pt;width:10in;height:0;z-index:251588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Lm7IMiuAgAApQ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sidR="009969F2">
        <w:pict>
          <v:group id="_x0000_s1930" editas="canvas" style="width:432.4pt;height:323.55pt;mso-position-horizontal-relative:char;mso-position-vertical-relative:line" coordorigin="1800,3382" coordsize="8648,6471">
            <o:lock v:ext="edit" aspectratio="t"/>
            <v:shape id="_x0000_s1929" type="#_x0000_t75" style="position:absolute;left:1800;top:3382;width:8648;height:6471" o:preferrelative="f">
              <v:fill o:detectmouseclick="t"/>
              <v:path o:extrusionok="t" o:connecttype="none"/>
              <o:lock v:ext="edit" text="t"/>
            </v:shape>
            <v:rect id="_x0000_s1769" style="position:absolute;left:3185;top:3850;width:6919;height:3186;v-text-anchor:middle" filled="f" stroked="f">
              <v:stroke joinstyle="round"/>
              <o:lock v:ext="edit" aspectratio="t"/>
            </v:rect>
            <v:rect id="_x0000_s1770" style="position:absolute;left:3185;top:5076;width:396;height:395;v-text-anchor:middle" strokeweight=".74pt">
              <v:fill color2="#441f1c"/>
              <o:lock v:ext="edit" aspectratio="t"/>
            </v:rect>
            <v:rect id="_x0000_s1771" style="position:absolute;left:3581;top:5076;width:394;height:395;v-text-anchor:middle" strokeweight=".74pt">
              <v:fill color2="#441f1c"/>
              <o:lock v:ext="edit" aspectratio="t"/>
            </v:rect>
            <v:rect id="_x0000_s1772" style="position:absolute;left:3185;top:5471;width:396;height:394;v-text-anchor:middle" strokeweight=".74pt">
              <v:fill color2="#441f1c"/>
              <o:lock v:ext="edit" aspectratio="t"/>
            </v:rect>
            <v:rect id="_x0000_s1773" style="position:absolute;left:3975;top:5076;width:395;height:395;v-text-anchor:middle" strokeweight=".74pt">
              <v:fill color2="#441f1c"/>
              <o:lock v:ext="edit" aspectratio="t"/>
            </v:rect>
            <v:rect id="_x0000_s1774" style="position:absolute;left:4370;top:5076;width:394;height:395;v-text-anchor:middle" strokeweight=".74pt">
              <v:fill color2="#441f1c"/>
              <o:lock v:ext="edit" aspectratio="t"/>
            </v:rect>
            <v:rect id="_x0000_s1775" style="position:absolute;left:3581;top:5471;width:394;height:394;v-text-anchor:middle" strokeweight=".74pt">
              <v:fill color2="#441f1c"/>
              <o:lock v:ext="edit" aspectratio="t"/>
            </v:rect>
            <v:rect id="_x0000_s1776" style="position:absolute;left:3975;top:5471;width:395;height:394;v-text-anchor:middle" strokeweight=".74pt">
              <v:fill color2="#441f1c"/>
              <o:lock v:ext="edit" aspectratio="t"/>
            </v:rect>
            <v:rect id="_x0000_s1777" style="position:absolute;left:4370;top:5471;width:394;height:394;v-text-anchor:middle" strokeweight=".74pt">
              <v:fill color2="#441f1c"/>
              <o:lock v:ext="edit" aspectratio="t"/>
            </v:rect>
            <v:rect id="_x0000_s1778" style="position:absolute;left:3185;top:5865;width:396;height:396;v-text-anchor:middle" strokeweight=".74pt">
              <v:fill color2="#441f1c"/>
              <o:lock v:ext="edit" aspectratio="t"/>
            </v:rect>
            <v:rect id="_x0000_s1779" style="position:absolute;left:3581;top:5865;width:394;height:396;v-text-anchor:middle" strokeweight=".74pt">
              <v:fill color2="#441f1c"/>
              <o:lock v:ext="edit" aspectratio="t"/>
            </v:rect>
            <v:rect id="_x0000_s1780" style="position:absolute;left:3975;top:5865;width:395;height:396;v-text-anchor:middle" strokeweight=".74pt">
              <v:fill color2="#441f1c"/>
              <o:lock v:ext="edit" aspectratio="t"/>
            </v:rect>
            <v:rect id="_x0000_s1781" style="position:absolute;left:4370;top:5865;width:394;height:396;v-text-anchor:middle" strokeweight=".74pt">
              <v:fill color2="#441f1c"/>
              <o:lock v:ext="edit" aspectratio="t"/>
            </v:rect>
            <v:rect id="_x0000_s1782" style="position:absolute;left:4764;top:5076;width:395;height:395;v-text-anchor:middle" strokeweight=".74pt">
              <v:fill color2="#441f1c"/>
              <o:lock v:ext="edit" aspectratio="t"/>
            </v:rect>
            <v:rect id="_x0000_s1783" style="position:absolute;left:4764;top:5471;width:395;height:394;v-text-anchor:middle" strokeweight=".74pt">
              <v:fill color2="#441f1c"/>
              <o:lock v:ext="edit" aspectratio="t"/>
            </v:rect>
            <v:rect id="_x0000_s1784" style="position:absolute;left:4764;top:5865;width:395;height:396;v-text-anchor:middle" strokeweight=".74pt">
              <v:fill color2="#441f1c"/>
              <o:lock v:ext="edit" aspectratio="t"/>
            </v:rect>
            <v:rect id="_x0000_s1785" style="position:absolute;left:3185;top:6261;width:396;height:393;v-text-anchor:middle" strokeweight=".74pt">
              <v:fill color2="#441f1c"/>
              <o:lock v:ext="edit" aspectratio="t"/>
            </v:rect>
            <v:rect id="_x0000_s1786" style="position:absolute;left:3581;top:6261;width:394;height:393;v-text-anchor:middle" strokeweight=".74pt">
              <v:fill color2="#441f1c"/>
              <o:lock v:ext="edit" aspectratio="t"/>
            </v:rect>
            <v:rect id="_x0000_s1787" style="position:absolute;left:3975;top:6261;width:395;height:393;v-text-anchor:middle" strokeweight=".74pt">
              <v:fill color2="#441f1c"/>
              <o:lock v:ext="edit" aspectratio="t"/>
            </v:rect>
            <v:rect id="_x0000_s1788" style="position:absolute;left:4370;top:6261;width:394;height:393;v-text-anchor:middle" strokeweight=".74pt">
              <v:fill color2="#441f1c"/>
              <o:lock v:ext="edit" aspectratio="t"/>
            </v:rect>
            <v:rect id="_x0000_s1789" style="position:absolute;left:4764;top:6261;width:395;height:393;v-text-anchor:middle" strokeweight=".74pt">
              <v:fill color2="#441f1c"/>
              <o:lock v:ext="edit" aspectratio="t"/>
            </v:rect>
            <v:rect id="_x0000_s1790" style="position:absolute;left:3581;top:6656;width:394;height:394;v-text-anchor:middle" strokeweight=".74pt">
              <v:fill color2="#441f1c"/>
              <o:lock v:ext="edit" aspectratio="t"/>
            </v:rect>
            <v:rect id="_x0000_s1791" style="position:absolute;left:3185;top:6656;width:396;height:394;v-text-anchor:middle" strokeweight=".74pt">
              <v:fill color2="#441f1c"/>
              <o:lock v:ext="edit" aspectratio="t"/>
            </v:rect>
            <v:rect id="_x0000_s1792" style="position:absolute;left:3975;top:6656;width:395;height:394;v-text-anchor:middle" strokeweight=".74pt">
              <v:fill color2="#441f1c"/>
              <o:lock v:ext="edit" aspectratio="t"/>
            </v:rect>
            <v:rect id="_x0000_s1793" style="position:absolute;left:4370;top:6656;width:394;height:394;v-text-anchor:middle" fillcolor="silver" strokeweight=".74pt">
              <v:fill color2="blue"/>
              <o:lock v:ext="edit" aspectratio="t"/>
            </v:rect>
            <v:rect id="_x0000_s1794" style="position:absolute;left:4764;top:6656;width:395;height:394;v-text-anchor:middle" strokeweight=".74pt">
              <v:fill color2="#441f1c"/>
              <o:lock v:ext="edit" aspectratio="t"/>
            </v:rect>
            <v:rect id="_x0000_s1795" style="position:absolute;left:3185;top:7050;width:396;height:393;v-text-anchor:middle" fillcolor="silver" strokeweight=".74pt">
              <v:fill color2="blue"/>
              <o:lock v:ext="edit" aspectratio="t"/>
            </v:rect>
            <v:rect id="_x0000_s1796" style="position:absolute;left:3975;top:7050;width:395;height:393;v-text-anchor:middle" fillcolor="silver" strokeweight=".74pt">
              <v:fill color2="blue"/>
              <o:lock v:ext="edit" aspectratio="t"/>
            </v:rect>
            <v:rect id="_x0000_s1797" style="position:absolute;left:3581;top:7050;width:394;height:393;v-text-anchor:middle" fillcolor="silver" strokeweight=".74pt">
              <v:fill color2="blue"/>
              <o:lock v:ext="edit" aspectratio="t"/>
            </v:rect>
            <v:rect id="_x0000_s1798" style="position:absolute;left:4370;top:7050;width:394;height:393;v-text-anchor:middle" fillcolor="silver" strokeweight=".74pt">
              <v:fill color2="blue"/>
              <o:lock v:ext="edit" aspectratio="t"/>
            </v:rect>
            <v:rect id="_x0000_s1799" style="position:absolute;left:3185;top:7445;width:396;height:394;v-text-anchor:middle" fillcolor="silver" strokeweight=".74pt">
              <v:fill color2="blue"/>
              <o:lock v:ext="edit" aspectratio="t"/>
            </v:rect>
            <v:rect id="_x0000_s1800" style="position:absolute;left:4764;top:7050;width:395;height:393;v-text-anchor:middle" fillcolor="silver" strokeweight=".74pt">
              <v:fill color2="blue"/>
              <o:lock v:ext="edit" aspectratio="t"/>
            </v:rect>
            <v:rect id="_x0000_s1801" style="position:absolute;left:3581;top:7445;width:394;height:394;v-text-anchor:middle" fillcolor="silver" strokeweight=".74pt">
              <v:fill color2="blue"/>
              <o:lock v:ext="edit" aspectratio="t"/>
            </v:rect>
            <v:rect id="_x0000_s1802" style="position:absolute;left:3975;top:7445;width:395;height:394;v-text-anchor:middle" fillcolor="silver" strokeweight=".74pt">
              <v:fill color2="blue"/>
              <o:lock v:ext="edit" aspectratio="t"/>
            </v:rect>
            <v:rect id="_x0000_s1803" style="position:absolute;left:4370;top:7445;width:394;height:394;v-text-anchor:middle" fillcolor="silver" strokeweight=".74pt">
              <v:fill color2="blue"/>
              <o:lock v:ext="edit" aspectratio="t"/>
            </v:rect>
            <v:rect id="_x0000_s1804" style="position:absolute;left:4764;top:7445;width:395;height:394;v-text-anchor:middle" fillcolor="silver" strokeweight=".74pt">
              <v:fill color2="blue"/>
              <o:lock v:ext="edit" aspectratio="t"/>
            </v:rect>
            <v:rect id="_x0000_s1805" style="position:absolute;left:3185;top:7839;width:396;height:394;v-text-anchor:middle" fillcolor="silver" strokeweight=".74pt">
              <v:fill color2="blue"/>
              <o:lock v:ext="edit" aspectratio="t"/>
            </v:rect>
            <v:rect id="_x0000_s1806" style="position:absolute;left:3581;top:7839;width:394;height:394;v-text-anchor:middle" fillcolor="silver" strokeweight=".74pt">
              <v:fill color2="blue"/>
              <o:lock v:ext="edit" aspectratio="t"/>
            </v:rect>
            <v:rect id="_x0000_s1807" style="position:absolute;left:3975;top:7839;width:395;height:394;v-text-anchor:middle" fillcolor="silver" strokeweight=".74pt">
              <v:fill color2="blue"/>
              <o:lock v:ext="edit" aspectratio="t"/>
            </v:rect>
            <v:rect id="_x0000_s1808" style="position:absolute;left:4370;top:7839;width:394;height:394;v-text-anchor:middle" fillcolor="silver" strokeweight=".74pt">
              <v:fill color2="blue"/>
              <o:lock v:ext="edit" aspectratio="t"/>
            </v:rect>
            <v:rect id="_x0000_s1809" style="position:absolute;left:4764;top:7839;width:395;height:394;v-text-anchor:middle" fillcolor="silver" strokeweight=".74pt">
              <v:fill color2="blue"/>
              <o:lock v:ext="edit" aspectratio="t"/>
            </v:rect>
            <v:rect id="_x0000_s1810" style="position:absolute;left:5159;top:5471;width:395;height:394;v-text-anchor:middle" strokeweight=".74pt">
              <v:fill color2="#441f1c"/>
              <o:lock v:ext="edit" aspectratio="t"/>
            </v:rect>
            <v:rect id="_x0000_s1811" style="position:absolute;left:5159;top:5076;width:395;height:395;v-text-anchor:middle" strokeweight=".74pt">
              <v:fill color2="#441f1c"/>
              <o:lock v:ext="edit" aspectratio="t"/>
            </v:rect>
            <v:rect id="_x0000_s1812" style="position:absolute;left:5159;top:5865;width:395;height:396;v-text-anchor:middle" strokeweight=".74pt">
              <v:fill color2="#441f1c"/>
              <o:lock v:ext="edit" aspectratio="t"/>
            </v:rect>
            <v:rect id="_x0000_s1813" style="position:absolute;left:5159;top:6261;width:395;height:393;v-text-anchor:middle" strokeweight=".74pt">
              <v:fill color2="#441f1c"/>
              <o:lock v:ext="edit" aspectratio="t"/>
            </v:rect>
            <v:rect id="_x0000_s1814" style="position:absolute;left:5159;top:6656;width:395;height:394;v-text-anchor:middle" strokeweight=".74pt">
              <v:fill color2="#441f1c"/>
              <o:lock v:ext="edit" aspectratio="t"/>
            </v:rect>
            <v:rect id="_x0000_s1815" style="position:absolute;left:5159;top:7050;width:395;height:393;v-text-anchor:middle" fillcolor="silver" strokeweight=".74pt">
              <v:fill color2="blue"/>
              <o:lock v:ext="edit" aspectratio="t"/>
            </v:rect>
            <v:rect id="_x0000_s1816" style="position:absolute;left:5159;top:7445;width:395;height:394;v-text-anchor:middle" fillcolor="silver" strokeweight=".74pt">
              <v:fill color2="blue"/>
              <o:lock v:ext="edit" aspectratio="t"/>
            </v:rect>
            <v:rect id="_x0000_s1817" style="position:absolute;left:5159;top:7839;width:395;height:394;v-text-anchor:middle" fillcolor="silver" strokeweight=".74pt">
              <v:fill color2="blue"/>
              <o:lock v:ext="edit" aspectratio="t"/>
            </v:re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819" type="#_x0000_t103" style="position:absolute;left:4626;top:6308;width:516;height:728;v-text-anchor:middle" adj="13000,19400,14400" fillcolor="silver" strokeweight=".74pt">
              <v:fill opacity="34734f"/>
              <o:lock v:ext="edit" aspectratio="t"/>
            </v:shape>
            <v:shapetype id="_x0000_t202" coordsize="21600,21600" o:spt="202" path="m,l,21600r21600,l21600,xe">
              <v:stroke joinstyle="miter"/>
              <v:path gradientshapeok="t" o:connecttype="rect"/>
            </v:shapetype>
            <v:shape id="_x0000_s1820" type="#_x0000_t202" style="position:absolute;left:1932;top:6178;width:1840;height:604;v-text-anchor:middle" filled="f" stroked="f">
              <v:stroke joinstyle="round"/>
              <o:lock v:ext="edit" aspectratio="t"/>
              <v:textbox style="mso-next-textbox:#_x0000_s1820;mso-rotate-with-shape:t" inset="1.54939mm,.77469mm,1.54939mm,.77469mm">
                <w:txbxContent>
                  <w:p w:rsidR="00F46E1F" w:rsidRDefault="00F46E1F" w:rsidP="00A5349D">
                    <w:pPr>
                      <w:autoSpaceDE w:val="0"/>
                      <w:autoSpaceDN w:val="0"/>
                      <w:adjustRightInd w:val="0"/>
                      <w:rPr>
                        <w:rFonts w:ascii="Arial" w:hAnsi="Arial" w:cs="Arial"/>
                        <w:color w:val="000000"/>
                        <w:sz w:val="20"/>
                        <w:szCs w:val="32"/>
                      </w:rPr>
                    </w:pPr>
                    <w:r w:rsidRPr="00CD1278">
                      <w:rPr>
                        <w:rFonts w:ascii="Arial" w:hAnsi="Arial" w:cs="Arial"/>
                        <w:color w:val="000000"/>
                        <w:sz w:val="20"/>
                        <w:szCs w:val="32"/>
                      </w:rPr>
                      <w:t>Changed</w:t>
                    </w:r>
                  </w:p>
                  <w:p w:rsidR="00F46E1F" w:rsidRPr="00CD1278" w:rsidRDefault="00F46E1F" w:rsidP="00A5349D">
                    <w:pPr>
                      <w:autoSpaceDE w:val="0"/>
                      <w:autoSpaceDN w:val="0"/>
                      <w:adjustRightInd w:val="0"/>
                      <w:rPr>
                        <w:rFonts w:ascii="Arial" w:hAnsi="Arial" w:cs="Arial"/>
                        <w:color w:val="000000"/>
                        <w:sz w:val="29"/>
                        <w:szCs w:val="48"/>
                      </w:rPr>
                    </w:pPr>
                    <w:proofErr w:type="gramStart"/>
                    <w:r>
                      <w:rPr>
                        <w:rFonts w:ascii="Arial" w:hAnsi="Arial" w:cs="Arial"/>
                        <w:color w:val="000000"/>
                        <w:sz w:val="20"/>
                        <w:szCs w:val="32"/>
                      </w:rPr>
                      <w:t>p</w:t>
                    </w:r>
                    <w:r w:rsidRPr="00CD1278">
                      <w:rPr>
                        <w:rFonts w:ascii="Arial" w:hAnsi="Arial" w:cs="Arial"/>
                        <w:color w:val="000000"/>
                        <w:sz w:val="20"/>
                        <w:szCs w:val="32"/>
                      </w:rPr>
                      <w:t>ixel</w:t>
                    </w:r>
                    <w:proofErr w:type="gramEnd"/>
                  </w:p>
                </w:txbxContent>
              </v:textbox>
            </v:shape>
            <v:line id="_x0000_s1917" style="position:absolute;flip:y" from="5692,5521" to="7875,6154" strokeweight="3pt">
              <v:stroke endarrow="block"/>
            </v:line>
            <v:shape id="_x0000_s1919" type="#_x0000_t75" style="position:absolute;left:5784;top:4544;width:1812;height:960">
              <v:imagedata r:id="rId81" o:title=""/>
            </v:shape>
            <v:shape id="_x0000_s1920" type="#_x0000_t75" style="position:absolute;left:5759;top:7378;width:2146;height:333">
              <v:imagedata r:id="rId82" o:title=""/>
            </v:shape>
            <v:line id="_x0000_s1921" style="position:absolute" from="5692,6688" to="7875,7280" strokeweight="3pt">
              <v:stroke endarrow="block"/>
            </v:line>
            <v:line id="_x0000_s1926" style="position:absolute" from="2766,6476" to="4548,6782" strokeweight="1.5pt">
              <v:stroke endarrow="block"/>
            </v:line>
            <v:shape id="_x0000_s1493" type="#_x0000_t202" style="position:absolute;left:3332;top:5166;width:222;height:317;v-text-anchor:middle" filled="f" stroked="f">
              <v:stroke joinstyle="round"/>
              <o:lock v:ext="edit" aspectratio="t"/>
              <v:textbox style="mso-next-textbox:#_x0000_s149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4" type="#_x0000_t202" style="position:absolute;left:3752;top:5166;width:222;height:317;v-text-anchor:middle" filled="f" stroked="f">
              <v:stroke joinstyle="round"/>
              <o:lock v:ext="edit" aspectratio="t"/>
              <v:textbox style="mso-next-textbox:#_x0000_s149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5" type="#_x0000_t202" style="position:absolute;left:4148;top:5168;width:222;height:317;v-text-anchor:middle" filled="f" stroked="f">
              <v:stroke joinstyle="round"/>
              <o:lock v:ext="edit" aspectratio="t"/>
              <v:textbox style="mso-next-textbox:#_x0000_s149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6" type="#_x0000_t202" style="position:absolute;left:4542;top:5168;width:222;height:317;v-text-anchor:middle" filled="f" stroked="f">
              <v:stroke joinstyle="round"/>
              <o:lock v:ext="edit" aspectratio="t"/>
              <v:textbox style="mso-next-textbox:#_x0000_s149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7" type="#_x0000_t202" style="position:absolute;left:4932;top:5168;width:222;height:317;v-text-anchor:middle" filled="f" stroked="f">
              <v:stroke joinstyle="round"/>
              <o:lock v:ext="edit" aspectratio="t"/>
              <v:textbox style="mso-next-textbox:#_x0000_s149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8" type="#_x0000_t202" style="position:absolute;left:5332;top:5168;width:222;height:317;v-text-anchor:middle" filled="f" stroked="f">
              <v:stroke joinstyle="round"/>
              <o:lock v:ext="edit" aspectratio="t"/>
              <v:textbox style="mso-next-textbox:#_x0000_s149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499" type="#_x0000_t202" style="position:absolute;left:3332;top:5538;width:222;height:317;v-text-anchor:middle" filled="f" stroked="f">
              <v:stroke joinstyle="round"/>
              <o:lock v:ext="edit" aspectratio="t"/>
              <v:textbox style="mso-next-textbox:#_x0000_s149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0" type="#_x0000_t202" style="position:absolute;left:3752;top:5538;width:222;height:317;v-text-anchor:middle" filled="f" stroked="f">
              <v:stroke joinstyle="round"/>
              <o:lock v:ext="edit" aspectratio="t"/>
              <v:textbox style="mso-next-textbox:#_x0000_s150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1" type="#_x0000_t202" style="position:absolute;left:4148;top:5540;width:222;height:317;v-text-anchor:middle" filled="f" stroked="f">
              <v:stroke joinstyle="round"/>
              <o:lock v:ext="edit" aspectratio="t"/>
              <v:textbox style="mso-next-textbox:#_x0000_s150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2" type="#_x0000_t202" style="position:absolute;left:4542;top:5540;width:222;height:317;v-text-anchor:middle" filled="f" stroked="f">
              <v:stroke joinstyle="round"/>
              <o:lock v:ext="edit" aspectratio="t"/>
              <v:textbox style="mso-next-textbox:#_x0000_s150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3" type="#_x0000_t202" style="position:absolute;left:4932;top:5540;width:222;height:317;v-text-anchor:middle" filled="f" stroked="f">
              <v:stroke joinstyle="round"/>
              <o:lock v:ext="edit" aspectratio="t"/>
              <v:textbox style="mso-next-textbox:#_x0000_s150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4" type="#_x0000_t202" style="position:absolute;left:5332;top:5540;width:222;height:317;v-text-anchor:middle" filled="f" stroked="f">
              <v:stroke joinstyle="round"/>
              <o:lock v:ext="edit" aspectratio="t"/>
              <v:textbox style="mso-next-textbox:#_x0000_s150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5" type="#_x0000_t202" style="position:absolute;left:3332;top:5946;width:222;height:317;v-text-anchor:middle" filled="f" stroked="f">
              <v:stroke joinstyle="round"/>
              <o:lock v:ext="edit" aspectratio="t"/>
              <v:textbox style="mso-next-textbox:#_x0000_s150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6" type="#_x0000_t202" style="position:absolute;left:3752;top:5946;width:222;height:317;v-text-anchor:middle" filled="f" stroked="f">
              <v:stroke joinstyle="round"/>
              <o:lock v:ext="edit" aspectratio="t"/>
              <v:textbox style="mso-next-textbox:#_x0000_s150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7" type="#_x0000_t202" style="position:absolute;left:4148;top:5948;width:222;height:317;v-text-anchor:middle" filled="f" stroked="f">
              <v:stroke joinstyle="round"/>
              <o:lock v:ext="edit" aspectratio="t"/>
              <v:textbox style="mso-next-textbox:#_x0000_s150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8" type="#_x0000_t202" style="position:absolute;left:4542;top:5948;width:222;height:317;v-text-anchor:middle" filled="f" stroked="f">
              <v:stroke joinstyle="round"/>
              <o:lock v:ext="edit" aspectratio="t"/>
              <v:textbox style="mso-next-textbox:#_x0000_s150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09" type="#_x0000_t202" style="position:absolute;left:4932;top:5948;width:222;height:317;v-text-anchor:middle" filled="f" stroked="f">
              <v:stroke joinstyle="round"/>
              <o:lock v:ext="edit" aspectratio="t"/>
              <v:textbox style="mso-next-textbox:#_x0000_s150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0" type="#_x0000_t202" style="position:absolute;left:5332;top:5948;width:222;height:317;v-text-anchor:middle" filled="f" stroked="f">
              <v:stroke joinstyle="round"/>
              <o:lock v:ext="edit" aspectratio="t"/>
              <v:textbox style="mso-next-textbox:#_x0000_s151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1" type="#_x0000_t202" style="position:absolute;left:3320;top:6330;width:222;height:317;v-text-anchor:middle" filled="f" stroked="f">
              <v:stroke joinstyle="round"/>
              <o:lock v:ext="edit" aspectratio="t"/>
              <v:textbox style="mso-next-textbox:#_x0000_s151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2" type="#_x0000_t202" style="position:absolute;left:3740;top:6330;width:222;height:317;v-text-anchor:middle" filled="f" stroked="f">
              <v:stroke joinstyle="round"/>
              <o:lock v:ext="edit" aspectratio="t"/>
              <v:textbox style="mso-next-textbox:#_x0000_s151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3" type="#_x0000_t202" style="position:absolute;left:4136;top:6332;width:222;height:317;v-text-anchor:middle" filled="f" stroked="f">
              <v:stroke joinstyle="round"/>
              <o:lock v:ext="edit" aspectratio="t"/>
              <v:textbox style="mso-next-textbox:#_x0000_s151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4" type="#_x0000_t202" style="position:absolute;left:4530;top:6332;width:222;height:317;v-text-anchor:middle" filled="f" stroked="f">
              <v:stroke joinstyle="round"/>
              <o:lock v:ext="edit" aspectratio="t"/>
              <v:textbox style="mso-next-textbox:#_x0000_s151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5" type="#_x0000_t202" style="position:absolute;left:4920;top:6332;width:222;height:317;v-text-anchor:middle" filled="f" stroked="f">
              <v:stroke joinstyle="round"/>
              <o:lock v:ext="edit" aspectratio="t"/>
              <v:textbox style="mso-next-textbox:#_x0000_s151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6" type="#_x0000_t202" style="position:absolute;left:5320;top:6332;width:222;height:317;v-text-anchor:middle" filled="f" stroked="f">
              <v:stroke joinstyle="round"/>
              <o:lock v:ext="edit" aspectratio="t"/>
              <v:textbox style="mso-next-textbox:#_x0000_s151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7" type="#_x0000_t202" style="position:absolute;left:3320;top:6726;width:222;height:317;v-text-anchor:middle" filled="f" stroked="f">
              <v:stroke joinstyle="round"/>
              <o:lock v:ext="edit" aspectratio="t"/>
              <v:textbox style="mso-next-textbox:#_x0000_s151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8" type="#_x0000_t202" style="position:absolute;left:3740;top:6726;width:222;height:317;v-text-anchor:middle" filled="f" stroked="f">
              <v:stroke joinstyle="round"/>
              <o:lock v:ext="edit" aspectratio="t"/>
              <v:textbox style="mso-next-textbox:#_x0000_s151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19" type="#_x0000_t202" style="position:absolute;left:4136;top:6728;width:222;height:317;v-text-anchor:middle" filled="f" stroked="f">
              <v:stroke joinstyle="round"/>
              <o:lock v:ext="edit" aspectratio="t"/>
              <v:textbox style="mso-next-textbox:#_x0000_s151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20" type="#_x0000_t202" style="position:absolute;left:4530;top:6728;width:222;height:317;v-text-anchor:middle" filled="f" stroked="f">
              <v:stroke joinstyle="round"/>
              <o:lock v:ext="edit" aspectratio="t"/>
              <v:textbox style="mso-next-textbox:#_x0000_s152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1" type="#_x0000_t202" style="position:absolute;left:4920;top:6728;width:222;height:317;v-text-anchor:middle" filled="f" stroked="f">
              <v:stroke joinstyle="round"/>
              <o:lock v:ext="edit" aspectratio="t"/>
              <v:textbox style="mso-next-textbox:#_x0000_s152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22" type="#_x0000_t202" style="position:absolute;left:5320;top:6728;width:222;height:317;v-text-anchor:middle" filled="f" stroked="f">
              <v:stroke joinstyle="round"/>
              <o:lock v:ext="edit" aspectratio="t"/>
              <v:textbox style="mso-next-textbox:#_x0000_s152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23" type="#_x0000_t202" style="position:absolute;left:3320;top:7124;width:222;height:317;v-text-anchor:middle" filled="f" stroked="f">
              <v:stroke joinstyle="round"/>
              <o:lock v:ext="edit" aspectratio="t"/>
              <v:textbox style="mso-next-textbox:#_x0000_s152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4" type="#_x0000_t202" style="position:absolute;left:3740;top:7124;width:222;height:317;v-text-anchor:middle" filled="f" stroked="f">
              <v:stroke joinstyle="round"/>
              <o:lock v:ext="edit" aspectratio="t"/>
              <v:textbox style="mso-next-textbox:#_x0000_s152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5" type="#_x0000_t202" style="position:absolute;left:4136;top:7126;width:222;height:317;v-text-anchor:middle" filled="f" stroked="f">
              <v:stroke joinstyle="round"/>
              <o:lock v:ext="edit" aspectratio="t"/>
              <v:textbox style="mso-next-textbox:#_x0000_s152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6" type="#_x0000_t202" style="position:absolute;left:4530;top:7126;width:222;height:317;v-text-anchor:middle" filled="f" stroked="f">
              <v:stroke joinstyle="round"/>
              <o:lock v:ext="edit" aspectratio="t"/>
              <v:textbox style="mso-next-textbox:#_x0000_s152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7" type="#_x0000_t202" style="position:absolute;left:4920;top:7126;width:222;height:317;v-text-anchor:middle" filled="f" stroked="f">
              <v:stroke joinstyle="round"/>
              <o:lock v:ext="edit" aspectratio="t"/>
              <v:textbox style="mso-next-textbox:#_x0000_s152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28" type="#_x0000_t202" style="position:absolute;left:5320;top:7126;width:222;height:317;v-text-anchor:middle" filled="f" stroked="f">
              <v:stroke joinstyle="round"/>
              <o:lock v:ext="edit" aspectratio="t"/>
              <v:textbox style="mso-next-textbox:#_x0000_s152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5" type="#_x0000_t202" style="position:absolute;left:3332;top:7520;width:222;height:317;v-text-anchor:middle" filled="f" stroked="f">
              <v:stroke joinstyle="round"/>
              <o:lock v:ext="edit" aspectratio="t"/>
              <v:textbox style="mso-next-textbox:#_x0000_s153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6" type="#_x0000_t202" style="position:absolute;left:3752;top:7520;width:222;height:317;v-text-anchor:middle" filled="f" stroked="f">
              <v:stroke joinstyle="round"/>
              <o:lock v:ext="edit" aspectratio="t"/>
              <v:textbox style="mso-next-textbox:#_x0000_s153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7" type="#_x0000_t202" style="position:absolute;left:4148;top:7522;width:222;height:317;v-text-anchor:middle" filled="f" stroked="f">
              <v:stroke joinstyle="round"/>
              <o:lock v:ext="edit" aspectratio="t"/>
              <v:textbox style="mso-next-textbox:#_x0000_s153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8" type="#_x0000_t202" style="position:absolute;left:4542;top:7522;width:222;height:317;v-text-anchor:middle" filled="f" stroked="f">
              <v:stroke joinstyle="round"/>
              <o:lock v:ext="edit" aspectratio="t"/>
              <v:textbox style="mso-next-textbox:#_x0000_s153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39" type="#_x0000_t202" style="position:absolute;left:4932;top:7522;width:222;height:317;v-text-anchor:middle" filled="f" stroked="f">
              <v:stroke joinstyle="round"/>
              <o:lock v:ext="edit" aspectratio="t"/>
              <v:textbox style="mso-next-textbox:#_x0000_s153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0" type="#_x0000_t202" style="position:absolute;left:5332;top:7522;width:222;height:317;v-text-anchor:middle" filled="f" stroked="f">
              <v:stroke joinstyle="round"/>
              <o:lock v:ext="edit" aspectratio="t"/>
              <v:textbox style="mso-next-textbox:#_x0000_s154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1" type="#_x0000_t202" style="position:absolute;left:3320;top:7914;width:222;height:317;v-text-anchor:middle" filled="f" stroked="f">
              <v:stroke joinstyle="round"/>
              <o:lock v:ext="edit" aspectratio="t"/>
              <v:textbox style="mso-next-textbox:#_x0000_s154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2" type="#_x0000_t202" style="position:absolute;left:3740;top:7914;width:222;height:317;v-text-anchor:middle" filled="f" stroked="f">
              <v:stroke joinstyle="round"/>
              <o:lock v:ext="edit" aspectratio="t"/>
              <v:textbox style="mso-next-textbox:#_x0000_s154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3" type="#_x0000_t202" style="position:absolute;left:4136;top:7916;width:222;height:317;v-text-anchor:middle" filled="f" stroked="f">
              <v:stroke joinstyle="round"/>
              <o:lock v:ext="edit" aspectratio="t"/>
              <v:textbox style="mso-next-textbox:#_x0000_s154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4" type="#_x0000_t202" style="position:absolute;left:4530;top:7916;width:222;height:317;v-text-anchor:middle" filled="f" stroked="f">
              <v:stroke joinstyle="round"/>
              <o:lock v:ext="edit" aspectratio="t"/>
              <v:textbox style="mso-next-textbox:#_x0000_s154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5" type="#_x0000_t202" style="position:absolute;left:4920;top:7916;width:222;height:317;v-text-anchor:middle" filled="f" stroked="f">
              <v:stroke joinstyle="round"/>
              <o:lock v:ext="edit" aspectratio="t"/>
              <v:textbox style="mso-next-textbox:#_x0000_s154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546" type="#_x0000_t202" style="position:absolute;left:5320;top:7916;width:222;height:317;v-text-anchor:middle" filled="f" stroked="f">
              <v:stroke joinstyle="round"/>
              <o:lock v:ext="edit" aspectratio="t"/>
              <v:textbox style="mso-next-textbox:#_x0000_s154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1547" style="position:absolute;left:8055;top:3415;width:396;height:395;v-text-anchor:middle" strokeweight=".74pt">
              <v:fill color2="#441f1c"/>
              <o:lock v:ext="edit" aspectratio="t"/>
            </v:rect>
            <v:rect id="_x0000_s1548" style="position:absolute;left:8451;top:3415;width:394;height:395;v-text-anchor:middle" strokeweight=".74pt">
              <v:fill color2="#441f1c"/>
              <o:lock v:ext="edit" aspectratio="t"/>
            </v:rect>
            <v:rect id="_x0000_s1549" style="position:absolute;left:8055;top:3810;width:396;height:394;v-text-anchor:middle" strokeweight=".74pt">
              <v:fill color2="#441f1c"/>
              <o:lock v:ext="edit" aspectratio="t"/>
            </v:rect>
            <v:rect id="_x0000_s1550" style="position:absolute;left:8845;top:3415;width:395;height:395;v-text-anchor:middle" strokeweight=".74pt">
              <v:fill color2="#441f1c"/>
              <o:lock v:ext="edit" aspectratio="t"/>
            </v:rect>
            <v:rect id="_x0000_s1551" style="position:absolute;left:9240;top:3415;width:394;height:395;v-text-anchor:middle" strokeweight=".74pt">
              <v:fill color2="#441f1c"/>
              <o:lock v:ext="edit" aspectratio="t"/>
            </v:rect>
            <v:rect id="_x0000_s1552" style="position:absolute;left:8451;top:3810;width:394;height:394;v-text-anchor:middle" strokeweight=".74pt">
              <v:fill color2="#441f1c"/>
              <o:lock v:ext="edit" aspectratio="t"/>
            </v:rect>
            <v:rect id="_x0000_s1553" style="position:absolute;left:8845;top:3810;width:395;height:394;v-text-anchor:middle" strokeweight=".74pt">
              <v:fill color2="#441f1c"/>
              <o:lock v:ext="edit" aspectratio="t"/>
            </v:rect>
            <v:rect id="_x0000_s1554" style="position:absolute;left:9240;top:3810;width:394;height:394;v-text-anchor:middle" strokeweight=".74pt">
              <v:fill color2="#441f1c"/>
              <o:lock v:ext="edit" aspectratio="t"/>
            </v:rect>
            <v:rect id="_x0000_s1555" style="position:absolute;left:8055;top:4204;width:396;height:396;v-text-anchor:middle" strokeweight=".74pt">
              <v:fill color2="#441f1c"/>
              <o:lock v:ext="edit" aspectratio="t"/>
            </v:rect>
            <v:rect id="_x0000_s1556" style="position:absolute;left:8451;top:4204;width:394;height:396;v-text-anchor:middle" strokeweight=".74pt">
              <v:fill color2="#441f1c"/>
              <o:lock v:ext="edit" aspectratio="t"/>
            </v:rect>
            <v:rect id="_x0000_s1557" style="position:absolute;left:8845;top:4204;width:395;height:396;v-text-anchor:middle" strokeweight=".74pt">
              <v:fill color2="#441f1c"/>
              <o:lock v:ext="edit" aspectratio="t"/>
            </v:rect>
            <v:rect id="_x0000_s1558" style="position:absolute;left:9240;top:4204;width:394;height:396;v-text-anchor:middle" strokeweight=".74pt">
              <v:fill color2="#441f1c"/>
              <o:lock v:ext="edit" aspectratio="t"/>
            </v:rect>
            <v:rect id="_x0000_s1559" style="position:absolute;left:9634;top:3415;width:395;height:395;v-text-anchor:middle" strokeweight=".74pt">
              <v:fill color2="#441f1c"/>
              <o:lock v:ext="edit" aspectratio="t"/>
            </v:rect>
            <v:rect id="_x0000_s1560" style="position:absolute;left:9634;top:3810;width:395;height:394;v-text-anchor:middle" strokeweight=".74pt">
              <v:fill color2="#441f1c"/>
              <o:lock v:ext="edit" aspectratio="t"/>
            </v:rect>
            <v:rect id="_x0000_s1561" style="position:absolute;left:9634;top:4204;width:395;height:396;v-text-anchor:middle" strokeweight=".74pt">
              <v:fill color2="#441f1c"/>
              <o:lock v:ext="edit" aspectratio="t"/>
            </v:rect>
            <v:rect id="_x0000_s1562" style="position:absolute;left:8055;top:4600;width:396;height:393;v-text-anchor:middle" strokeweight=".74pt">
              <v:fill color2="#441f1c"/>
              <o:lock v:ext="edit" aspectratio="t"/>
            </v:rect>
            <v:rect id="_x0000_s1563" style="position:absolute;left:8451;top:4600;width:394;height:393;v-text-anchor:middle" strokeweight=".74pt">
              <v:fill color2="#441f1c"/>
              <o:lock v:ext="edit" aspectratio="t"/>
            </v:rect>
            <v:rect id="_x0000_s1564" style="position:absolute;left:8845;top:4600;width:395;height:393;v-text-anchor:middle" strokeweight=".74pt">
              <v:fill color2="#441f1c"/>
              <o:lock v:ext="edit" aspectratio="t"/>
            </v:rect>
            <v:rect id="_x0000_s1565" style="position:absolute;left:9240;top:4600;width:394;height:393;v-text-anchor:middle" strokeweight=".74pt">
              <v:fill color2="#441f1c"/>
              <o:lock v:ext="edit" aspectratio="t"/>
            </v:rect>
            <v:rect id="_x0000_s1566" style="position:absolute;left:9634;top:4600;width:395;height:393;v-text-anchor:middle" strokeweight=".74pt">
              <v:fill color2="#441f1c"/>
              <o:lock v:ext="edit" aspectratio="t"/>
            </v:rect>
            <v:rect id="_x0000_s1567" style="position:absolute;left:8451;top:4995;width:394;height:394;v-text-anchor:middle" strokeweight=".74pt">
              <v:fill color2="#441f1c"/>
              <o:lock v:ext="edit" aspectratio="t"/>
            </v:rect>
            <v:rect id="_x0000_s1568" style="position:absolute;left:8055;top:4995;width:396;height:394;v-text-anchor:middle" strokeweight=".74pt">
              <v:fill color2="#441f1c"/>
              <o:lock v:ext="edit" aspectratio="t"/>
            </v:rect>
            <v:rect id="_x0000_s1569" style="position:absolute;left:8845;top:4995;width:395;height:394;v-text-anchor:middle" strokeweight=".74pt">
              <v:fill color2="#441f1c"/>
              <o:lock v:ext="edit" aspectratio="t"/>
            </v:rect>
            <v:rect id="_x0000_s1570" style="position:absolute;left:9240;top:4995;width:394;height:394;v-text-anchor:middle" filled="f" fillcolor="silver" strokeweight=".74pt">
              <v:fill color2="blue"/>
              <o:lock v:ext="edit" aspectratio="t"/>
            </v:rect>
            <v:rect id="_x0000_s1571" style="position:absolute;left:9634;top:4995;width:395;height:394;v-text-anchor:middle" strokeweight=".74pt">
              <v:fill color2="#441f1c"/>
              <o:lock v:ext="edit" aspectratio="t"/>
            </v:rect>
            <v:rect id="_x0000_s1572" style="position:absolute;left:8055;top:5389;width:396;height:393;v-text-anchor:middle" fillcolor="silver" strokeweight=".74pt">
              <v:fill color2="blue"/>
              <o:lock v:ext="edit" aspectratio="t"/>
            </v:rect>
            <v:rect id="_x0000_s1573" style="position:absolute;left:8845;top:5389;width:395;height:393;v-text-anchor:middle" fillcolor="silver" strokeweight=".74pt">
              <v:fill color2="blue"/>
              <o:lock v:ext="edit" aspectratio="t"/>
            </v:rect>
            <v:rect id="_x0000_s1574" style="position:absolute;left:8451;top:5389;width:394;height:393;v-text-anchor:middle" fillcolor="silver" strokeweight=".74pt">
              <v:fill color2="blue"/>
              <o:lock v:ext="edit" aspectratio="t"/>
            </v:rect>
            <v:rect id="_x0000_s1575" style="position:absolute;left:9240;top:5389;width:394;height:393;v-text-anchor:middle" fillcolor="silver" strokeweight=".74pt">
              <v:fill color2="blue"/>
              <o:lock v:ext="edit" aspectratio="t"/>
            </v:rect>
            <v:rect id="_x0000_s1576" style="position:absolute;left:8055;top:5784;width:396;height:394;v-text-anchor:middle" fillcolor="silver" strokeweight=".74pt">
              <v:fill color2="blue"/>
              <o:lock v:ext="edit" aspectratio="t"/>
            </v:rect>
            <v:rect id="_x0000_s1577" style="position:absolute;left:9634;top:5389;width:395;height:393;v-text-anchor:middle" fillcolor="silver" strokeweight=".74pt">
              <v:fill color2="blue"/>
              <o:lock v:ext="edit" aspectratio="t"/>
            </v:rect>
            <v:rect id="_x0000_s1578" style="position:absolute;left:8451;top:5784;width:394;height:394;v-text-anchor:middle" fillcolor="silver" strokeweight=".74pt">
              <v:fill color2="blue"/>
              <o:lock v:ext="edit" aspectratio="t"/>
            </v:rect>
            <v:rect id="_x0000_s1579" style="position:absolute;left:8845;top:5784;width:395;height:394;v-text-anchor:middle" fillcolor="silver" strokeweight=".74pt">
              <v:fill color2="blue"/>
              <o:lock v:ext="edit" aspectratio="t"/>
            </v:rect>
            <v:rect id="_x0000_s1580" style="position:absolute;left:9240;top:5784;width:394;height:394;v-text-anchor:middle" fillcolor="silver" strokeweight=".74pt">
              <v:fill color2="blue"/>
              <o:lock v:ext="edit" aspectratio="t"/>
            </v:rect>
            <v:rect id="_x0000_s1581" style="position:absolute;left:9634;top:5784;width:395;height:394;v-text-anchor:middle" fillcolor="silver" strokeweight=".74pt">
              <v:fill color2="blue"/>
              <o:lock v:ext="edit" aspectratio="t"/>
            </v:rect>
            <v:rect id="_x0000_s1582" style="position:absolute;left:8055;top:6178;width:396;height:394;v-text-anchor:middle" fillcolor="silver" strokeweight=".74pt">
              <v:fill color2="blue"/>
              <o:lock v:ext="edit" aspectratio="t"/>
            </v:rect>
            <v:rect id="_x0000_s1583" style="position:absolute;left:8451;top:6178;width:394;height:394;v-text-anchor:middle" fillcolor="silver" strokeweight=".74pt">
              <v:fill color2="blue"/>
              <o:lock v:ext="edit" aspectratio="t"/>
            </v:rect>
            <v:rect id="_x0000_s1584" style="position:absolute;left:8845;top:6178;width:395;height:394;v-text-anchor:middle" fillcolor="silver" strokeweight=".74pt">
              <v:fill color2="blue"/>
              <o:lock v:ext="edit" aspectratio="t"/>
            </v:rect>
            <v:rect id="_x0000_s1585" style="position:absolute;left:9240;top:6178;width:394;height:394;v-text-anchor:middle" fillcolor="silver" strokeweight=".74pt">
              <v:fill color2="blue"/>
              <o:lock v:ext="edit" aspectratio="t"/>
            </v:rect>
            <v:rect id="_x0000_s1586" style="position:absolute;left:9634;top:6178;width:395;height:394;v-text-anchor:middle" fillcolor="silver" strokeweight=".74pt">
              <v:fill color2="blue"/>
              <o:lock v:ext="edit" aspectratio="t"/>
            </v:rect>
            <v:rect id="_x0000_s1587" style="position:absolute;left:10029;top:3810;width:395;height:394;v-text-anchor:middle" strokeweight=".74pt">
              <v:fill color2="#441f1c"/>
              <o:lock v:ext="edit" aspectratio="t"/>
            </v:rect>
            <v:rect id="_x0000_s1588" style="position:absolute;left:10029;top:3415;width:395;height:395;v-text-anchor:middle" strokeweight=".74pt">
              <v:fill color2="#441f1c"/>
              <o:lock v:ext="edit" aspectratio="t"/>
            </v:rect>
            <v:rect id="_x0000_s1589" style="position:absolute;left:10029;top:4204;width:395;height:396;v-text-anchor:middle" strokeweight=".74pt">
              <v:fill color2="#441f1c"/>
              <o:lock v:ext="edit" aspectratio="t"/>
            </v:rect>
            <v:rect id="_x0000_s1590" style="position:absolute;left:10029;top:4600;width:395;height:393;v-text-anchor:middle" strokeweight=".74pt">
              <v:fill color2="#441f1c"/>
              <o:lock v:ext="edit" aspectratio="t"/>
            </v:rect>
            <v:rect id="_x0000_s1591" style="position:absolute;left:10029;top:4995;width:395;height:394;v-text-anchor:middle" strokeweight=".74pt">
              <v:fill color2="#441f1c"/>
              <o:lock v:ext="edit" aspectratio="t"/>
            </v:rect>
            <v:rect id="_x0000_s1592" style="position:absolute;left:10029;top:5389;width:395;height:393;v-text-anchor:middle" fillcolor="silver" strokeweight=".74pt">
              <v:fill color2="blue"/>
              <o:lock v:ext="edit" aspectratio="t"/>
            </v:rect>
            <v:rect id="_x0000_s1593" style="position:absolute;left:10029;top:5784;width:395;height:394;v-text-anchor:middle" fillcolor="silver" strokeweight=".74pt">
              <v:fill color2="blue"/>
              <o:lock v:ext="edit" aspectratio="t"/>
            </v:rect>
            <v:rect id="_x0000_s1594" style="position:absolute;left:10029;top:6178;width:395;height:394;v-text-anchor:middle" fillcolor="silver" strokeweight=".74pt">
              <v:fill color2="blue"/>
              <o:lock v:ext="edit" aspectratio="t"/>
            </v:rect>
            <v:shape id="_x0000_s1595" type="#_x0000_t202" style="position:absolute;left:8202;top:3505;width:222;height:317;v-text-anchor:middle" filled="f" stroked="f">
              <v:stroke joinstyle="round"/>
              <o:lock v:ext="edit" aspectratio="t"/>
              <v:textbox style="mso-next-textbox:#_x0000_s159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6" type="#_x0000_t202" style="position:absolute;left:8622;top:3505;width:222;height:317;v-text-anchor:middle" filled="f" stroked="f">
              <v:stroke joinstyle="round"/>
              <o:lock v:ext="edit" aspectratio="t"/>
              <v:textbox style="mso-next-textbox:#_x0000_s159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7" type="#_x0000_t202" style="position:absolute;left:9018;top:3507;width:222;height:317;v-text-anchor:middle" filled="f" stroked="f">
              <v:stroke joinstyle="round"/>
              <o:lock v:ext="edit" aspectratio="t"/>
              <v:textbox style="mso-next-textbox:#_x0000_s159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8" type="#_x0000_t202" style="position:absolute;left:9412;top:3507;width:222;height:317;v-text-anchor:middle" filled="f" stroked="f">
              <v:stroke joinstyle="round"/>
              <o:lock v:ext="edit" aspectratio="t"/>
              <v:textbox style="mso-next-textbox:#_x0000_s159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599" type="#_x0000_t202" style="position:absolute;left:9802;top:3507;width:222;height:317;v-text-anchor:middle" filled="f" stroked="f">
              <v:stroke joinstyle="round"/>
              <o:lock v:ext="edit" aspectratio="t"/>
              <v:textbox style="mso-next-textbox:#_x0000_s159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0" type="#_x0000_t202" style="position:absolute;left:10202;top:3507;width:222;height:317;v-text-anchor:middle" filled="f" stroked="f">
              <v:stroke joinstyle="round"/>
              <o:lock v:ext="edit" aspectratio="t"/>
              <v:textbox style="mso-next-textbox:#_x0000_s160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1" type="#_x0000_t202" style="position:absolute;left:8202;top:3877;width:222;height:317;v-text-anchor:middle" filled="f" stroked="f">
              <v:stroke joinstyle="round"/>
              <o:lock v:ext="edit" aspectratio="t"/>
              <v:textbox style="mso-next-textbox:#_x0000_s160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2" type="#_x0000_t202" style="position:absolute;left:8622;top:3877;width:222;height:317;v-text-anchor:middle" filled="f" stroked="f">
              <v:stroke joinstyle="round"/>
              <o:lock v:ext="edit" aspectratio="t"/>
              <v:textbox style="mso-next-textbox:#_x0000_s160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3" type="#_x0000_t202" style="position:absolute;left:9018;top:3879;width:222;height:317;v-text-anchor:middle" filled="f" stroked="f">
              <v:stroke joinstyle="round"/>
              <o:lock v:ext="edit" aspectratio="t"/>
              <v:textbox style="mso-next-textbox:#_x0000_s160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4" type="#_x0000_t202" style="position:absolute;left:9412;top:3879;width:222;height:317;v-text-anchor:middle" filled="f" stroked="f">
              <v:stroke joinstyle="round"/>
              <o:lock v:ext="edit" aspectratio="t"/>
              <v:textbox style="mso-next-textbox:#_x0000_s160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5" type="#_x0000_t202" style="position:absolute;left:9802;top:3879;width:222;height:317;v-text-anchor:middle" filled="f" stroked="f">
              <v:stroke joinstyle="round"/>
              <o:lock v:ext="edit" aspectratio="t"/>
              <v:textbox style="mso-next-textbox:#_x0000_s160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6" type="#_x0000_t202" style="position:absolute;left:10202;top:3879;width:222;height:317;v-text-anchor:middle" filled="f" stroked="f">
              <v:stroke joinstyle="round"/>
              <o:lock v:ext="edit" aspectratio="t"/>
              <v:textbox style="mso-next-textbox:#_x0000_s160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7" type="#_x0000_t202" style="position:absolute;left:8202;top:4285;width:222;height:317;v-text-anchor:middle" filled="f" stroked="f">
              <v:stroke joinstyle="round"/>
              <o:lock v:ext="edit" aspectratio="t"/>
              <v:textbox style="mso-next-textbox:#_x0000_s160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8" type="#_x0000_t202" style="position:absolute;left:8622;top:4285;width:222;height:317;v-text-anchor:middle" filled="f" stroked="f">
              <v:stroke joinstyle="round"/>
              <o:lock v:ext="edit" aspectratio="t"/>
              <v:textbox style="mso-next-textbox:#_x0000_s160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09" type="#_x0000_t202" style="position:absolute;left:9018;top:4287;width:222;height:317;v-text-anchor:middle" filled="f" stroked="f">
              <v:stroke joinstyle="round"/>
              <o:lock v:ext="edit" aspectratio="t"/>
              <v:textbox style="mso-next-textbox:#_x0000_s160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0" type="#_x0000_t202" style="position:absolute;left:9412;top:4287;width:222;height:317;v-text-anchor:middle" filled="f" stroked="f">
              <v:stroke joinstyle="round"/>
              <o:lock v:ext="edit" aspectratio="t"/>
              <v:textbox style="mso-next-textbox:#_x0000_s161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1" type="#_x0000_t202" style="position:absolute;left:9802;top:4287;width:222;height:317;v-text-anchor:middle" filled="f" stroked="f">
              <v:stroke joinstyle="round"/>
              <o:lock v:ext="edit" aspectratio="t"/>
              <v:textbox style="mso-next-textbox:#_x0000_s161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2" type="#_x0000_t202" style="position:absolute;left:10202;top:4287;width:222;height:317;v-text-anchor:middle" filled="f" stroked="f">
              <v:stroke joinstyle="round"/>
              <o:lock v:ext="edit" aspectratio="t"/>
              <v:textbox style="mso-next-textbox:#_x0000_s161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3" type="#_x0000_t202" style="position:absolute;left:8190;top:4669;width:222;height:317;v-text-anchor:middle" filled="f" stroked="f">
              <v:stroke joinstyle="round"/>
              <o:lock v:ext="edit" aspectratio="t"/>
              <v:textbox style="mso-next-textbox:#_x0000_s161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4" type="#_x0000_t202" style="position:absolute;left:8610;top:4669;width:222;height:317;v-text-anchor:middle" filled="f" stroked="f">
              <v:stroke joinstyle="round"/>
              <o:lock v:ext="edit" aspectratio="t"/>
              <v:textbox style="mso-next-textbox:#_x0000_s161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5" type="#_x0000_t202" style="position:absolute;left:9006;top:4671;width:222;height:317;v-text-anchor:middle" filled="f" stroked="f">
              <v:stroke joinstyle="round"/>
              <o:lock v:ext="edit" aspectratio="t"/>
              <v:textbox style="mso-next-textbox:#_x0000_s161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6" type="#_x0000_t202" style="position:absolute;left:9400;top:4671;width:222;height:317;v-text-anchor:middle" filled="f" stroked="f">
              <v:stroke joinstyle="round"/>
              <o:lock v:ext="edit" aspectratio="t"/>
              <v:textbox style="mso-next-textbox:#_x0000_s161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7" type="#_x0000_t202" style="position:absolute;left:9790;top:4671;width:222;height:317;v-text-anchor:middle" filled="f" stroked="f">
              <v:stroke joinstyle="round"/>
              <o:lock v:ext="edit" aspectratio="t"/>
              <v:textbox style="mso-next-textbox:#_x0000_s161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8" type="#_x0000_t202" style="position:absolute;left:10190;top:4671;width:222;height:317;v-text-anchor:middle" filled="f" stroked="f">
              <v:stroke joinstyle="round"/>
              <o:lock v:ext="edit" aspectratio="t"/>
              <v:textbox style="mso-next-textbox:#_x0000_s161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19" type="#_x0000_t202" style="position:absolute;left:8190;top:5065;width:222;height:317;v-text-anchor:middle" filled="f" stroked="f">
              <v:stroke joinstyle="round"/>
              <o:lock v:ext="edit" aspectratio="t"/>
              <v:textbox style="mso-next-textbox:#_x0000_s161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0" type="#_x0000_t202" style="position:absolute;left:8610;top:5065;width:222;height:317;v-text-anchor:middle" filled="f" stroked="f">
              <v:stroke joinstyle="round"/>
              <o:lock v:ext="edit" aspectratio="t"/>
              <v:textbox style="mso-next-textbox:#_x0000_s162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1" type="#_x0000_t202" style="position:absolute;left:9006;top:5067;width:222;height:317;v-text-anchor:middle" filled="f" stroked="f">
              <v:stroke joinstyle="round"/>
              <o:lock v:ext="edit" aspectratio="t"/>
              <v:textbox style="mso-next-textbox:#_x0000_s162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2" type="#_x0000_t202" style="position:absolute;left:9400;top:5067;width:222;height:317;v-text-anchor:middle" filled="f" stroked="f">
              <v:stroke joinstyle="round"/>
              <o:lock v:ext="edit" aspectratio="t"/>
              <v:textbox style="mso-next-textbox:#_x0000_s162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_x0000_s1623" type="#_x0000_t202" style="position:absolute;left:9790;top:5067;width:222;height:317;v-text-anchor:middle" filled="f" stroked="f">
              <v:stroke joinstyle="round"/>
              <o:lock v:ext="edit" aspectratio="t"/>
              <v:textbox style="mso-next-textbox:#_x0000_s162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4" type="#_x0000_t202" style="position:absolute;left:10190;top:5067;width:222;height:317;v-text-anchor:middle" filled="f" stroked="f">
              <v:stroke joinstyle="round"/>
              <o:lock v:ext="edit" aspectratio="t"/>
              <v:textbox style="mso-next-textbox:#_x0000_s162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25" type="#_x0000_t202" style="position:absolute;left:8190;top:5463;width:222;height:317;v-text-anchor:middle" filled="f" stroked="f">
              <v:stroke joinstyle="round"/>
              <o:lock v:ext="edit" aspectratio="t"/>
              <v:textbox style="mso-next-textbox:#_x0000_s162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6" type="#_x0000_t202" style="position:absolute;left:8610;top:5463;width:222;height:317;v-text-anchor:middle" filled="f" stroked="f">
              <v:stroke joinstyle="round"/>
              <o:lock v:ext="edit" aspectratio="t"/>
              <v:textbox style="mso-next-textbox:#_x0000_s162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7" type="#_x0000_t202" style="position:absolute;left:9006;top:5465;width:222;height:317;v-text-anchor:middle" filled="f" stroked="f">
              <v:stroke joinstyle="round"/>
              <o:lock v:ext="edit" aspectratio="t"/>
              <v:textbox style="mso-next-textbox:#_x0000_s162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8" type="#_x0000_t202" style="position:absolute;left:9400;top:5465;width:222;height:317;v-text-anchor:middle" filled="f" stroked="f">
              <v:stroke joinstyle="round"/>
              <o:lock v:ext="edit" aspectratio="t"/>
              <v:textbox style="mso-next-textbox:#_x0000_s162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29" type="#_x0000_t202" style="position:absolute;left:9790;top:5465;width:222;height:317;v-text-anchor:middle" filled="f" stroked="f">
              <v:stroke joinstyle="round"/>
              <o:lock v:ext="edit" aspectratio="t"/>
              <v:textbox style="mso-next-textbox:#_x0000_s162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0" type="#_x0000_t202" style="position:absolute;left:10190;top:5465;width:222;height:317;v-text-anchor:middle" filled="f" stroked="f">
              <v:stroke joinstyle="round"/>
              <o:lock v:ext="edit" aspectratio="t"/>
              <v:textbox style="mso-next-textbox:#_x0000_s163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1" type="#_x0000_t202" style="position:absolute;left:8202;top:5859;width:222;height:317;v-text-anchor:middle" filled="f" stroked="f">
              <v:stroke joinstyle="round"/>
              <o:lock v:ext="edit" aspectratio="t"/>
              <v:textbox style="mso-next-textbox:#_x0000_s163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2" type="#_x0000_t202" style="position:absolute;left:8622;top:5859;width:222;height:317;v-text-anchor:middle" filled="f" stroked="f">
              <v:stroke joinstyle="round"/>
              <o:lock v:ext="edit" aspectratio="t"/>
              <v:textbox style="mso-next-textbox:#_x0000_s163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3" type="#_x0000_t202" style="position:absolute;left:9018;top:5861;width:222;height:317;v-text-anchor:middle" filled="f" stroked="f">
              <v:stroke joinstyle="round"/>
              <o:lock v:ext="edit" aspectratio="t"/>
              <v:textbox style="mso-next-textbox:#_x0000_s163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4" type="#_x0000_t202" style="position:absolute;left:9412;top:5861;width:222;height:317;v-text-anchor:middle" filled="f" stroked="f">
              <v:stroke joinstyle="round"/>
              <o:lock v:ext="edit" aspectratio="t"/>
              <v:textbox style="mso-next-textbox:#_x0000_s163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5" type="#_x0000_t202" style="position:absolute;left:9802;top:5861;width:222;height:317;v-text-anchor:middle" filled="f" stroked="f">
              <v:stroke joinstyle="round"/>
              <o:lock v:ext="edit" aspectratio="t"/>
              <v:textbox style="mso-next-textbox:#_x0000_s163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6" type="#_x0000_t202" style="position:absolute;left:10202;top:5861;width:222;height:317;v-text-anchor:middle" filled="f" stroked="f">
              <v:stroke joinstyle="round"/>
              <o:lock v:ext="edit" aspectratio="t"/>
              <v:textbox style="mso-next-textbox:#_x0000_s163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7" type="#_x0000_t202" style="position:absolute;left:8190;top:6253;width:222;height:317;v-text-anchor:middle" filled="f" stroked="f">
              <v:stroke joinstyle="round"/>
              <o:lock v:ext="edit" aspectratio="t"/>
              <v:textbox style="mso-next-textbox:#_x0000_s163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8" type="#_x0000_t202" style="position:absolute;left:8610;top:6253;width:222;height:317;v-text-anchor:middle" filled="f" stroked="f">
              <v:stroke joinstyle="round"/>
              <o:lock v:ext="edit" aspectratio="t"/>
              <v:textbox style="mso-next-textbox:#_x0000_s163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39" type="#_x0000_t202" style="position:absolute;left:9006;top:6255;width:222;height:317;v-text-anchor:middle" filled="f" stroked="f">
              <v:stroke joinstyle="round"/>
              <o:lock v:ext="edit" aspectratio="t"/>
              <v:textbox style="mso-next-textbox:#_x0000_s163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40" type="#_x0000_t202" style="position:absolute;left:9400;top:6255;width:222;height:317;v-text-anchor:middle" filled="f" stroked="f">
              <v:stroke joinstyle="round"/>
              <o:lock v:ext="edit" aspectratio="t"/>
              <v:textbox style="mso-next-textbox:#_x0000_s164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41" type="#_x0000_t202" style="position:absolute;left:9790;top:6255;width:222;height:317;v-text-anchor:middle" filled="f" stroked="f">
              <v:stroke joinstyle="round"/>
              <o:lock v:ext="edit" aspectratio="t"/>
              <v:textbox style="mso-next-textbox:#_x0000_s164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642" type="#_x0000_t202" style="position:absolute;left:10190;top:6255;width:222;height:317;v-text-anchor:middle" filled="f" stroked="f">
              <v:stroke joinstyle="round"/>
              <o:lock v:ext="edit" aspectratio="t"/>
              <v:textbox style="mso-next-textbox:#_x0000_s164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1643" style="position:absolute;left:8043;top:6647;width:396;height:395;v-text-anchor:middle" strokeweight=".74pt">
              <v:fill color2="#441f1c"/>
              <o:lock v:ext="edit" aspectratio="t"/>
            </v:rect>
            <v:rect id="_x0000_s1644" style="position:absolute;left:8439;top:6647;width:394;height:395;v-text-anchor:middle" strokeweight=".74pt">
              <v:fill color2="#441f1c"/>
              <o:lock v:ext="edit" aspectratio="t"/>
            </v:rect>
            <v:rect id="_x0000_s1645" style="position:absolute;left:8043;top:7042;width:396;height:394;v-text-anchor:middle" strokeweight=".74pt">
              <v:fill color2="#441f1c"/>
              <o:lock v:ext="edit" aspectratio="t"/>
            </v:rect>
            <v:rect id="_x0000_s1646" style="position:absolute;left:8833;top:6647;width:395;height:395;v-text-anchor:middle" strokeweight=".74pt">
              <v:fill color2="#441f1c"/>
              <o:lock v:ext="edit" aspectratio="t"/>
            </v:rect>
            <v:rect id="_x0000_s1647" style="position:absolute;left:9228;top:6647;width:394;height:395;v-text-anchor:middle" strokeweight=".74pt">
              <v:fill color2="#441f1c"/>
              <o:lock v:ext="edit" aspectratio="t"/>
            </v:rect>
            <v:rect id="_x0000_s1648" style="position:absolute;left:8439;top:7042;width:394;height:394;v-text-anchor:middle" strokeweight=".74pt">
              <v:fill color2="#441f1c"/>
              <o:lock v:ext="edit" aspectratio="t"/>
            </v:rect>
            <v:rect id="_x0000_s1649" style="position:absolute;left:8833;top:7042;width:395;height:394;v-text-anchor:middle" strokeweight=".74pt">
              <v:fill color2="#441f1c"/>
              <o:lock v:ext="edit" aspectratio="t"/>
            </v:rect>
            <v:rect id="_x0000_s1650" style="position:absolute;left:9228;top:7042;width:394;height:394;v-text-anchor:middle" strokeweight=".74pt">
              <v:fill color2="#441f1c"/>
              <o:lock v:ext="edit" aspectratio="t"/>
            </v:rect>
            <v:rect id="_x0000_s1651" style="position:absolute;left:8043;top:7436;width:396;height:396;v-text-anchor:middle" strokeweight=".74pt">
              <v:fill color2="#441f1c"/>
              <o:lock v:ext="edit" aspectratio="t"/>
            </v:rect>
            <v:rect id="_x0000_s1652" style="position:absolute;left:8439;top:7436;width:394;height:396;v-text-anchor:middle" strokeweight=".74pt">
              <v:fill color2="#441f1c"/>
              <o:lock v:ext="edit" aspectratio="t"/>
            </v:rect>
            <v:rect id="_x0000_s1653" style="position:absolute;left:8833;top:7436;width:395;height:396;v-text-anchor:middle" strokeweight=".74pt">
              <v:fill color2="#441f1c"/>
              <o:lock v:ext="edit" aspectratio="t"/>
            </v:rect>
            <v:rect id="_x0000_s1654" style="position:absolute;left:9228;top:7436;width:394;height:396;v-text-anchor:middle" strokeweight=".74pt">
              <v:fill color2="#441f1c"/>
              <o:lock v:ext="edit" aspectratio="t"/>
            </v:rect>
            <v:rect id="_x0000_s1655" style="position:absolute;left:9622;top:6647;width:395;height:395;v-text-anchor:middle" strokeweight=".74pt">
              <v:fill color2="#441f1c"/>
              <o:lock v:ext="edit" aspectratio="t"/>
            </v:rect>
            <v:rect id="_x0000_s1656" style="position:absolute;left:9622;top:7042;width:395;height:394;v-text-anchor:middle" strokeweight=".74pt">
              <v:fill color2="#441f1c"/>
              <o:lock v:ext="edit" aspectratio="t"/>
            </v:rect>
            <v:rect id="_x0000_s1657" style="position:absolute;left:9622;top:7436;width:395;height:396;v-text-anchor:middle" strokeweight=".74pt">
              <v:fill color2="#441f1c"/>
              <o:lock v:ext="edit" aspectratio="t"/>
            </v:rect>
            <v:rect id="_x0000_s1658" style="position:absolute;left:8043;top:7832;width:396;height:393;v-text-anchor:middle" strokeweight=".74pt">
              <v:fill color2="#441f1c"/>
              <o:lock v:ext="edit" aspectratio="t"/>
            </v:rect>
            <v:rect id="_x0000_s1659" style="position:absolute;left:8439;top:7832;width:394;height:393;v-text-anchor:middle" strokeweight=".74pt">
              <v:fill color2="#441f1c"/>
              <o:lock v:ext="edit" aspectratio="t"/>
            </v:rect>
            <v:rect id="_x0000_s1660" style="position:absolute;left:8833;top:7832;width:395;height:393;v-text-anchor:middle" strokeweight=".74pt">
              <v:fill color2="#441f1c"/>
              <o:lock v:ext="edit" aspectratio="t"/>
            </v:rect>
            <v:rect id="_x0000_s1661" style="position:absolute;left:9228;top:7832;width:394;height:393;v-text-anchor:middle" strokeweight=".74pt">
              <v:fill color2="#441f1c"/>
              <o:lock v:ext="edit" aspectratio="t"/>
            </v:rect>
            <v:rect id="_x0000_s1662" style="position:absolute;left:9622;top:7832;width:395;height:393;v-text-anchor:middle" strokeweight=".74pt">
              <v:fill color2="#441f1c"/>
              <o:lock v:ext="edit" aspectratio="t"/>
            </v:rect>
            <v:rect id="_x0000_s1663" style="position:absolute;left:8439;top:8227;width:394;height:394;v-text-anchor:middle" strokeweight=".74pt">
              <v:fill color2="#441f1c"/>
              <o:lock v:ext="edit" aspectratio="t"/>
            </v:rect>
            <v:rect id="_x0000_s1664" style="position:absolute;left:8043;top:8227;width:396;height:394;v-text-anchor:middle" strokeweight=".74pt">
              <v:fill color2="#441f1c"/>
              <o:lock v:ext="edit" aspectratio="t"/>
            </v:rect>
            <v:rect id="_x0000_s1665" style="position:absolute;left:8833;top:8227;width:395;height:394;v-text-anchor:middle" strokeweight=".74pt">
              <v:fill color2="#441f1c"/>
              <o:lock v:ext="edit" aspectratio="t"/>
            </v:rect>
            <v:rect id="_x0000_s1666" style="position:absolute;left:9228;top:8227;width:394;height:394;v-text-anchor:middle" fillcolor="silver" strokeweight=".74pt">
              <v:fill color2="blue"/>
              <o:lock v:ext="edit" aspectratio="t"/>
            </v:rect>
            <v:rect id="_x0000_s1667" style="position:absolute;left:9622;top:8227;width:395;height:394;v-text-anchor:middle" strokeweight=".74pt">
              <v:fill color2="#441f1c"/>
              <o:lock v:ext="edit" aspectratio="t"/>
            </v:rect>
            <v:rect id="_x0000_s1668" style="position:absolute;left:8043;top:8621;width:396;height:393;v-text-anchor:middle" fillcolor="silver" strokeweight=".74pt">
              <v:fill color2="blue"/>
              <o:lock v:ext="edit" aspectratio="t"/>
            </v:rect>
            <v:rect id="_x0000_s1669" style="position:absolute;left:8833;top:8621;width:395;height:393;v-text-anchor:middle" fillcolor="silver" strokeweight=".74pt">
              <v:fill color2="blue"/>
              <o:lock v:ext="edit" aspectratio="t"/>
            </v:rect>
            <v:rect id="_x0000_s1670" style="position:absolute;left:8439;top:8621;width:394;height:393;v-text-anchor:middle" fillcolor="silver" strokeweight=".74pt">
              <v:fill color2="blue"/>
              <o:lock v:ext="edit" aspectratio="t"/>
            </v:rect>
            <v:rect id="_x0000_s1671" style="position:absolute;left:9228;top:8621;width:394;height:393;v-text-anchor:middle" fillcolor="silver" strokeweight=".74pt">
              <v:fill color2="blue"/>
              <o:lock v:ext="edit" aspectratio="t"/>
            </v:rect>
            <v:rect id="_x0000_s1672" style="position:absolute;left:8043;top:9016;width:396;height:394;v-text-anchor:middle" fillcolor="silver" strokeweight=".74pt">
              <v:fill color2="blue"/>
              <o:lock v:ext="edit" aspectratio="t"/>
            </v:rect>
            <v:rect id="_x0000_s1673" style="position:absolute;left:9622;top:8621;width:395;height:393;v-text-anchor:middle" fillcolor="silver" strokeweight=".74pt">
              <v:fill color2="blue"/>
              <o:lock v:ext="edit" aspectratio="t"/>
            </v:rect>
            <v:rect id="_x0000_s1674" style="position:absolute;left:8439;top:9016;width:394;height:394;v-text-anchor:middle" fillcolor="silver" strokeweight=".74pt">
              <v:fill color2="blue"/>
              <o:lock v:ext="edit" aspectratio="t"/>
            </v:rect>
            <v:rect id="_x0000_s1675" style="position:absolute;left:8833;top:9016;width:395;height:394;v-text-anchor:middle" fillcolor="silver" strokeweight=".74pt">
              <v:fill color2="blue"/>
              <o:lock v:ext="edit" aspectratio="t"/>
            </v:rect>
            <v:rect id="_x0000_s1676" style="position:absolute;left:9228;top:9016;width:394;height:394;v-text-anchor:middle" fillcolor="silver" strokeweight=".74pt">
              <v:fill color2="blue"/>
              <o:lock v:ext="edit" aspectratio="t"/>
            </v:rect>
            <v:rect id="_x0000_s1677" style="position:absolute;left:9622;top:9016;width:395;height:394;v-text-anchor:middle" fillcolor="silver" strokeweight=".74pt">
              <v:fill color2="blue"/>
              <o:lock v:ext="edit" aspectratio="t"/>
            </v:rect>
            <v:rect id="_x0000_s1678" style="position:absolute;left:8043;top:9410;width:396;height:394;v-text-anchor:middle" fillcolor="silver" strokeweight=".74pt">
              <v:fill color2="blue"/>
              <o:lock v:ext="edit" aspectratio="t"/>
            </v:rect>
            <v:rect id="_x0000_s1679" style="position:absolute;left:8439;top:9410;width:394;height:394;v-text-anchor:middle" fillcolor="silver" strokeweight=".74pt">
              <v:fill color2="blue"/>
              <o:lock v:ext="edit" aspectratio="t"/>
            </v:rect>
            <v:rect id="_x0000_s1680" style="position:absolute;left:8833;top:9410;width:395;height:394;v-text-anchor:middle" fillcolor="silver" strokeweight=".74pt">
              <v:fill color2="blue"/>
              <o:lock v:ext="edit" aspectratio="t"/>
            </v:rect>
            <v:rect id="_x0000_s1681" style="position:absolute;left:9228;top:9410;width:394;height:394;v-text-anchor:middle" fillcolor="silver" strokeweight=".74pt">
              <v:fill color2="blue"/>
              <o:lock v:ext="edit" aspectratio="t"/>
            </v:rect>
            <v:rect id="_x0000_s1682" style="position:absolute;left:9622;top:9410;width:395;height:394;v-text-anchor:middle" fillcolor="silver" strokeweight=".74pt">
              <v:fill color2="blue"/>
              <o:lock v:ext="edit" aspectratio="t"/>
            </v:rect>
            <v:rect id="_x0000_s1683" style="position:absolute;left:10017;top:7042;width:395;height:394;v-text-anchor:middle" strokeweight=".74pt">
              <v:fill color2="#441f1c"/>
              <o:lock v:ext="edit" aspectratio="t"/>
            </v:rect>
            <v:rect id="_x0000_s1684" style="position:absolute;left:10017;top:6647;width:395;height:395;v-text-anchor:middle" strokeweight=".74pt">
              <v:fill color2="#441f1c"/>
              <o:lock v:ext="edit" aspectratio="t"/>
            </v:rect>
            <v:rect id="_x0000_s1685" style="position:absolute;left:10017;top:7436;width:395;height:396;v-text-anchor:middle" strokeweight=".74pt">
              <v:fill color2="#441f1c"/>
              <o:lock v:ext="edit" aspectratio="t"/>
            </v:rect>
            <v:rect id="_x0000_s1686" style="position:absolute;left:10017;top:7832;width:395;height:393;v-text-anchor:middle" strokeweight=".74pt">
              <v:fill color2="#441f1c"/>
              <o:lock v:ext="edit" aspectratio="t"/>
            </v:rect>
            <v:rect id="_x0000_s1687" style="position:absolute;left:10017;top:8227;width:395;height:394;v-text-anchor:middle" strokeweight=".74pt">
              <v:fill color2="#441f1c"/>
              <o:lock v:ext="edit" aspectratio="t"/>
            </v:rect>
            <v:rect id="_x0000_s1688" style="position:absolute;left:10017;top:8621;width:395;height:393;v-text-anchor:middle" fillcolor="silver" strokeweight=".74pt">
              <v:fill color2="blue"/>
              <o:lock v:ext="edit" aspectratio="t"/>
            </v:rect>
            <v:rect id="_x0000_s1689" style="position:absolute;left:10017;top:9016;width:395;height:394;v-text-anchor:middle" fillcolor="silver" strokeweight=".74pt">
              <v:fill color2="blue"/>
              <o:lock v:ext="edit" aspectratio="t"/>
            </v:rect>
            <v:rect id="_x0000_s1690" style="position:absolute;left:10017;top:9410;width:395;height:394;v-text-anchor:middle" fillcolor="silver" strokeweight=".74pt">
              <v:fill color2="blue"/>
              <o:lock v:ext="edit" aspectratio="t"/>
            </v:rect>
            <v:shape id="_x0000_s1691" type="#_x0000_t202" style="position:absolute;left:8190;top:6737;width:222;height:317;v-text-anchor:middle" filled="f" stroked="f">
              <v:stroke joinstyle="round"/>
              <o:lock v:ext="edit" aspectratio="t"/>
              <v:textbox style="mso-next-textbox:#_x0000_s169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2" type="#_x0000_t202" style="position:absolute;left:8610;top:6737;width:222;height:317;v-text-anchor:middle" filled="f" stroked="f">
              <v:stroke joinstyle="round"/>
              <o:lock v:ext="edit" aspectratio="t"/>
              <v:textbox style="mso-next-textbox:#_x0000_s169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3" type="#_x0000_t202" style="position:absolute;left:9006;top:6739;width:222;height:317;v-text-anchor:middle" filled="f" stroked="f">
              <v:stroke joinstyle="round"/>
              <o:lock v:ext="edit" aspectratio="t"/>
              <v:textbox style="mso-next-textbox:#_x0000_s169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4" type="#_x0000_t202" style="position:absolute;left:9400;top:6739;width:222;height:317;v-text-anchor:middle" filled="f" stroked="f">
              <v:stroke joinstyle="round"/>
              <o:lock v:ext="edit" aspectratio="t"/>
              <v:textbox style="mso-next-textbox:#_x0000_s169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5" type="#_x0000_t202" style="position:absolute;left:9790;top:6739;width:222;height:317;v-text-anchor:middle" filled="f" stroked="f">
              <v:stroke joinstyle="round"/>
              <o:lock v:ext="edit" aspectratio="t"/>
              <v:textbox style="mso-next-textbox:#_x0000_s169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6" type="#_x0000_t202" style="position:absolute;left:10190;top:6739;width:222;height:317;v-text-anchor:middle" filled="f" stroked="f">
              <v:stroke joinstyle="round"/>
              <o:lock v:ext="edit" aspectratio="t"/>
              <v:textbox style="mso-next-textbox:#_x0000_s169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7" type="#_x0000_t202" style="position:absolute;left:8190;top:7109;width:222;height:317;v-text-anchor:middle" filled="f" stroked="f">
              <v:stroke joinstyle="round"/>
              <o:lock v:ext="edit" aspectratio="t"/>
              <v:textbox style="mso-next-textbox:#_x0000_s169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8" type="#_x0000_t202" style="position:absolute;left:8610;top:7109;width:222;height:317;v-text-anchor:middle" filled="f" stroked="f">
              <v:stroke joinstyle="round"/>
              <o:lock v:ext="edit" aspectratio="t"/>
              <v:textbox style="mso-next-textbox:#_x0000_s169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699" type="#_x0000_t202" style="position:absolute;left:9006;top:7111;width:222;height:317;v-text-anchor:middle" filled="f" stroked="f">
              <v:stroke joinstyle="round"/>
              <o:lock v:ext="edit" aspectratio="t"/>
              <v:textbox style="mso-next-textbox:#_x0000_s169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0" type="#_x0000_t202" style="position:absolute;left:9400;top:7111;width:222;height:317;v-text-anchor:middle" filled="f" stroked="f">
              <v:stroke joinstyle="round"/>
              <o:lock v:ext="edit" aspectratio="t"/>
              <v:textbox style="mso-next-textbox:#_x0000_s170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1" type="#_x0000_t202" style="position:absolute;left:9790;top:7111;width:222;height:317;v-text-anchor:middle" filled="f" stroked="f">
              <v:stroke joinstyle="round"/>
              <o:lock v:ext="edit" aspectratio="t"/>
              <v:textbox style="mso-next-textbox:#_x0000_s170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2" type="#_x0000_t202" style="position:absolute;left:10190;top:7111;width:222;height:317;v-text-anchor:middle" filled="f" stroked="f">
              <v:stroke joinstyle="round"/>
              <o:lock v:ext="edit" aspectratio="t"/>
              <v:textbox style="mso-next-textbox:#_x0000_s170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3" type="#_x0000_t202" style="position:absolute;left:8190;top:7517;width:222;height:317;v-text-anchor:middle" filled="f" stroked="f">
              <v:stroke joinstyle="round"/>
              <o:lock v:ext="edit" aspectratio="t"/>
              <v:textbox style="mso-next-textbox:#_x0000_s170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4" type="#_x0000_t202" style="position:absolute;left:8610;top:7517;width:222;height:317;v-text-anchor:middle" filled="f" stroked="f">
              <v:stroke joinstyle="round"/>
              <o:lock v:ext="edit" aspectratio="t"/>
              <v:textbox style="mso-next-textbox:#_x0000_s170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5" type="#_x0000_t202" style="position:absolute;left:9006;top:7519;width:222;height:317;v-text-anchor:middle" filled="f" stroked="f">
              <v:stroke joinstyle="round"/>
              <o:lock v:ext="edit" aspectratio="t"/>
              <v:textbox style="mso-next-textbox:#_x0000_s170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6" type="#_x0000_t202" style="position:absolute;left:9400;top:7519;width:222;height:317;v-text-anchor:middle" filled="f" stroked="f">
              <v:stroke joinstyle="round"/>
              <o:lock v:ext="edit" aspectratio="t"/>
              <v:textbox style="mso-next-textbox:#_x0000_s170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7" type="#_x0000_t202" style="position:absolute;left:9790;top:7519;width:222;height:317;v-text-anchor:middle" filled="f" stroked="f">
              <v:stroke joinstyle="round"/>
              <o:lock v:ext="edit" aspectratio="t"/>
              <v:textbox style="mso-next-textbox:#_x0000_s170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8" type="#_x0000_t202" style="position:absolute;left:10190;top:7519;width:222;height:317;v-text-anchor:middle" filled="f" stroked="f">
              <v:stroke joinstyle="round"/>
              <o:lock v:ext="edit" aspectratio="t"/>
              <v:textbox style="mso-next-textbox:#_x0000_s170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09" type="#_x0000_t202" style="position:absolute;left:8178;top:7901;width:222;height:317;v-text-anchor:middle" filled="f" stroked="f">
              <v:stroke joinstyle="round"/>
              <o:lock v:ext="edit" aspectratio="t"/>
              <v:textbox style="mso-next-textbox:#_x0000_s170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0" type="#_x0000_t202" style="position:absolute;left:8598;top:7901;width:222;height:317;v-text-anchor:middle" filled="f" stroked="f">
              <v:stroke joinstyle="round"/>
              <o:lock v:ext="edit" aspectratio="t"/>
              <v:textbox style="mso-next-textbox:#_x0000_s171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1" type="#_x0000_t202" style="position:absolute;left:8994;top:7903;width:222;height:317;v-text-anchor:middle" filled="f" stroked="f">
              <v:stroke joinstyle="round"/>
              <o:lock v:ext="edit" aspectratio="t"/>
              <v:textbox style="mso-next-textbox:#_x0000_s171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2" type="#_x0000_t202" style="position:absolute;left:9388;top:7903;width:222;height:317;v-text-anchor:middle" filled="f" stroked="f">
              <v:stroke joinstyle="round"/>
              <o:lock v:ext="edit" aspectratio="t"/>
              <v:textbox style="mso-next-textbox:#_x0000_s171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3" type="#_x0000_t202" style="position:absolute;left:9778;top:7903;width:222;height:317;v-text-anchor:middle" filled="f" stroked="f">
              <v:stroke joinstyle="round"/>
              <o:lock v:ext="edit" aspectratio="t"/>
              <v:textbox style="mso-next-textbox:#_x0000_s171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4" type="#_x0000_t202" style="position:absolute;left:10178;top:7903;width:222;height:317;v-text-anchor:middle" filled="f" stroked="f">
              <v:stroke joinstyle="round"/>
              <o:lock v:ext="edit" aspectratio="t"/>
              <v:textbox style="mso-next-textbox:#_x0000_s171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5" type="#_x0000_t202" style="position:absolute;left:8178;top:8297;width:222;height:317;v-text-anchor:middle" filled="f" stroked="f">
              <v:stroke joinstyle="round"/>
              <o:lock v:ext="edit" aspectratio="t"/>
              <v:textbox style="mso-next-textbox:#_x0000_s171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6" type="#_x0000_t202" style="position:absolute;left:8598;top:8297;width:222;height:317;v-text-anchor:middle" filled="f" stroked="f">
              <v:stroke joinstyle="round"/>
              <o:lock v:ext="edit" aspectratio="t"/>
              <v:textbox style="mso-next-textbox:#_x0000_s171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7" type="#_x0000_t202" style="position:absolute;left:8994;top:8299;width:222;height:317;v-text-anchor:middle" filled="f" stroked="f">
              <v:stroke joinstyle="round"/>
              <o:lock v:ext="edit" aspectratio="t"/>
              <v:textbox style="mso-next-textbox:#_x0000_s171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18" type="#_x0000_t202" style="position:absolute;left:9388;top:8299;width:222;height:317;v-text-anchor:middle" filled="f" stroked="f">
              <v:stroke joinstyle="round"/>
              <o:lock v:ext="edit" aspectratio="t"/>
              <v:textbox style="mso-next-textbox:#_x0000_s171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19" type="#_x0000_t202" style="position:absolute;left:9778;top:8299;width:222;height:317;v-text-anchor:middle" filled="f" stroked="f">
              <v:stroke joinstyle="round"/>
              <o:lock v:ext="edit" aspectratio="t"/>
              <v:textbox style="mso-next-textbox:#_x0000_s171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20" type="#_x0000_t202" style="position:absolute;left:10178;top:8299;width:222;height:317;v-text-anchor:middle" filled="f" stroked="f">
              <v:stroke joinstyle="round"/>
              <o:lock v:ext="edit" aspectratio="t"/>
              <v:textbox style="mso-next-textbox:#_x0000_s172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1721" type="#_x0000_t202" style="position:absolute;left:8178;top:8695;width:222;height:317;v-text-anchor:middle" filled="f" stroked="f">
              <v:stroke joinstyle="round"/>
              <o:lock v:ext="edit" aspectratio="t"/>
              <v:textbox style="mso-next-textbox:#_x0000_s172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2" type="#_x0000_t202" style="position:absolute;left:8598;top:8695;width:222;height:317;v-text-anchor:middle" filled="f" stroked="f">
              <v:stroke joinstyle="round"/>
              <o:lock v:ext="edit" aspectratio="t"/>
              <v:textbox style="mso-next-textbox:#_x0000_s172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3" type="#_x0000_t202" style="position:absolute;left:8994;top:8697;width:222;height:317;v-text-anchor:middle" filled="f" stroked="f">
              <v:stroke joinstyle="round"/>
              <o:lock v:ext="edit" aspectratio="t"/>
              <v:textbox style="mso-next-textbox:#_x0000_s172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4" type="#_x0000_t202" style="position:absolute;left:9388;top:8697;width:222;height:317;v-text-anchor:middle" filled="f" stroked="f">
              <v:stroke joinstyle="round"/>
              <o:lock v:ext="edit" aspectratio="t"/>
              <v:textbox style="mso-next-textbox:#_x0000_s172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5" type="#_x0000_t202" style="position:absolute;left:9778;top:8697;width:222;height:317;v-text-anchor:middle" filled="f" stroked="f">
              <v:stroke joinstyle="round"/>
              <o:lock v:ext="edit" aspectratio="t"/>
              <v:textbox style="mso-next-textbox:#_x0000_s172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6" type="#_x0000_t202" style="position:absolute;left:10178;top:8697;width:222;height:317;v-text-anchor:middle" filled="f" stroked="f">
              <v:stroke joinstyle="round"/>
              <o:lock v:ext="edit" aspectratio="t"/>
              <v:textbox style="mso-next-textbox:#_x0000_s172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7" type="#_x0000_t202" style="position:absolute;left:8190;top:9091;width:222;height:317;v-text-anchor:middle" filled="f" stroked="f">
              <v:stroke joinstyle="round"/>
              <o:lock v:ext="edit" aspectratio="t"/>
              <v:textbox style="mso-next-textbox:#_x0000_s172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8" type="#_x0000_t202" style="position:absolute;left:8610;top:9091;width:222;height:317;v-text-anchor:middle" filled="f" stroked="f">
              <v:stroke joinstyle="round"/>
              <o:lock v:ext="edit" aspectratio="t"/>
              <v:textbox style="mso-next-textbox:#_x0000_s172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29" type="#_x0000_t202" style="position:absolute;left:9006;top:9093;width:222;height:317;v-text-anchor:middle" filled="f" stroked="f">
              <v:stroke joinstyle="round"/>
              <o:lock v:ext="edit" aspectratio="t"/>
              <v:textbox style="mso-next-textbox:#_x0000_s1729;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0" type="#_x0000_t202" style="position:absolute;left:9400;top:9093;width:222;height:317;v-text-anchor:middle" filled="f" stroked="f">
              <v:stroke joinstyle="round"/>
              <o:lock v:ext="edit" aspectratio="t"/>
              <v:textbox style="mso-next-textbox:#_x0000_s1730;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1" type="#_x0000_t202" style="position:absolute;left:9790;top:9093;width:222;height:317;v-text-anchor:middle" filled="f" stroked="f">
              <v:stroke joinstyle="round"/>
              <o:lock v:ext="edit" aspectratio="t"/>
              <v:textbox style="mso-next-textbox:#_x0000_s1731;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2" type="#_x0000_t202" style="position:absolute;left:10190;top:9093;width:222;height:317;v-text-anchor:middle" filled="f" stroked="f">
              <v:stroke joinstyle="round"/>
              <o:lock v:ext="edit" aspectratio="t"/>
              <v:textbox style="mso-next-textbox:#_x0000_s1732;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3" type="#_x0000_t202" style="position:absolute;left:8178;top:9485;width:222;height:317;v-text-anchor:middle" filled="f" stroked="f">
              <v:stroke joinstyle="round"/>
              <o:lock v:ext="edit" aspectratio="t"/>
              <v:textbox style="mso-next-textbox:#_x0000_s1733;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4" type="#_x0000_t202" style="position:absolute;left:8598;top:9485;width:222;height:317;v-text-anchor:middle" filled="f" stroked="f">
              <v:stroke joinstyle="round"/>
              <o:lock v:ext="edit" aspectratio="t"/>
              <v:textbox style="mso-next-textbox:#_x0000_s1734;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5" type="#_x0000_t202" style="position:absolute;left:8994;top:9487;width:222;height:317;v-text-anchor:middle" filled="f" stroked="f">
              <v:stroke joinstyle="round"/>
              <o:lock v:ext="edit" aspectratio="t"/>
              <v:textbox style="mso-next-textbox:#_x0000_s1735;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6" type="#_x0000_t202" style="position:absolute;left:9388;top:9487;width:222;height:317;v-text-anchor:middle" filled="f" stroked="f">
              <v:stroke joinstyle="round"/>
              <o:lock v:ext="edit" aspectratio="t"/>
              <v:textbox style="mso-next-textbox:#_x0000_s1736;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7" type="#_x0000_t202" style="position:absolute;left:9778;top:9487;width:222;height:317;v-text-anchor:middle" filled="f" stroked="f">
              <v:stroke joinstyle="round"/>
              <o:lock v:ext="edit" aspectratio="t"/>
              <v:textbox style="mso-next-textbox:#_x0000_s1737;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738" type="#_x0000_t202" style="position:absolute;left:10178;top:9487;width:222;height:317;v-text-anchor:middle" filled="f" stroked="f">
              <v:stroke joinstyle="round"/>
              <o:lock v:ext="edit" aspectratio="t"/>
              <v:textbox style="mso-next-textbox:#_x0000_s1738;mso-rotate-with-shape:t" inset="0,0,0,0">
                <w:txbxContent>
                  <w:p w:rsidR="00F46E1F" w:rsidRPr="00F5063E" w:rsidRDefault="00F46E1F"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1421" type="#_x0000_t202" style="position:absolute;left:5700;top:4114;width:2152;height:485;v-text-anchor:middle" filled="f" stroked="f">
              <v:stroke joinstyle="round"/>
              <o:lock v:ext="edit" aspectratio="t"/>
              <v:textbox style="mso-next-textbox:#_x0000_s1421;mso-rotate-with-shape:t" inset="1.54939mm,.77469mm,1.54939mm,.77469mm">
                <w:txbxContent>
                  <w:p w:rsidR="00F46E1F" w:rsidRPr="00CD1278" w:rsidRDefault="00F46E1F" w:rsidP="000F29D5">
                    <w:pPr>
                      <w:autoSpaceDE w:val="0"/>
                      <w:autoSpaceDN w:val="0"/>
                      <w:adjustRightInd w:val="0"/>
                      <w:rPr>
                        <w:rFonts w:ascii="Arial" w:hAnsi="Arial" w:cs="Arial"/>
                        <w:color w:val="000000"/>
                        <w:sz w:val="29"/>
                        <w:szCs w:val="48"/>
                      </w:rPr>
                    </w:pPr>
                    <w:r>
                      <w:rPr>
                        <w:rFonts w:ascii="Arial" w:hAnsi="Arial" w:cs="Arial"/>
                        <w:color w:val="000000"/>
                        <w:sz w:val="20"/>
                        <w:szCs w:val="32"/>
                      </w:rPr>
                      <w:t>Index-copy succeeds</w:t>
                    </w:r>
                  </w:p>
                </w:txbxContent>
              </v:textbox>
            </v:shape>
            <v:shape id="_x0000_s1422" type="#_x0000_t202" style="position:absolute;left:5724;top:8626;width:2152;height:485;v-text-anchor:middle" filled="f" stroked="f">
              <v:stroke joinstyle="round"/>
              <o:lock v:ext="edit" aspectratio="t"/>
              <v:textbox style="mso-next-textbox:#_x0000_s1422;mso-rotate-with-shape:t" inset="1.54939mm,.77469mm,1.54939mm,.77469mm">
                <w:txbxContent>
                  <w:p w:rsidR="00F46E1F" w:rsidRPr="00CD1278" w:rsidRDefault="00F46E1F" w:rsidP="000F29D5">
                    <w:pPr>
                      <w:autoSpaceDE w:val="0"/>
                      <w:autoSpaceDN w:val="0"/>
                      <w:adjustRightInd w:val="0"/>
                      <w:rPr>
                        <w:rFonts w:ascii="Arial" w:hAnsi="Arial" w:cs="Arial"/>
                        <w:color w:val="000000"/>
                        <w:sz w:val="29"/>
                        <w:szCs w:val="48"/>
                      </w:rPr>
                    </w:pPr>
                    <w:r>
                      <w:rPr>
                        <w:rFonts w:ascii="Arial" w:hAnsi="Arial" w:cs="Arial"/>
                        <w:color w:val="000000"/>
                        <w:sz w:val="20"/>
                        <w:szCs w:val="32"/>
                      </w:rPr>
                      <w:t>Index-copy fails</w:t>
                    </w:r>
                  </w:p>
                </w:txbxContent>
              </v:textbox>
            </v:shape>
            <w10:wrap type="none"/>
            <w10:anchorlock/>
          </v:group>
          <o:OLEObject Type="Embed" ProgID="Equation.DSMT4" ShapeID="_x0000_s1919" DrawAspect="Content" ObjectID="_1403542846" r:id="rId83"/>
          <o:OLEObject Type="Embed" ProgID="Equation.DSMT4" ShapeID="_x0000_s1920" DrawAspect="Content" ObjectID="_1403542847" r:id="rId84"/>
        </w:pict>
      </w:r>
    </w:p>
    <w:p w:rsidR="000F29D5" w:rsidRDefault="000F29D5" w:rsidP="000F29D5">
      <w:pPr>
        <w:pStyle w:val="BodyText"/>
      </w:pPr>
    </w:p>
    <w:p w:rsidR="000F29D5" w:rsidRDefault="000F29D5" w:rsidP="000F29D5">
      <w:pPr>
        <w:pStyle w:val="Caption"/>
      </w:pPr>
      <w:proofErr w:type="gramStart"/>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3422CE">
        <w:rPr>
          <w:b/>
          <w:i w:val="0"/>
          <w:noProof/>
        </w:rPr>
        <w:t>2</w:t>
      </w:r>
      <w:r w:rsidRPr="00BE09C3">
        <w:rPr>
          <w:b/>
          <w:i w:val="0"/>
        </w:rPr>
        <w:fldChar w:fldCharType="end"/>
      </w:r>
      <w:r>
        <w:rPr>
          <w:b/>
          <w:i w:val="0"/>
        </w:rPr>
        <w:t>.</w:t>
      </w:r>
      <w:proofErr w:type="gramEnd"/>
      <w:r>
        <w:t xml:space="preserve"> </w:t>
      </w:r>
      <w:r w:rsidRPr="00BE09C3">
        <w:rPr>
          <w:i w:val="0"/>
        </w:rPr>
        <w:t xml:space="preserve">GGH representation of </w:t>
      </w:r>
      <w:r>
        <w:rPr>
          <w:i w:val="0"/>
        </w:rPr>
        <w:t>an index-</w:t>
      </w:r>
      <w:r w:rsidRPr="00BE09C3">
        <w:rPr>
          <w:i w:val="0"/>
        </w:rPr>
        <w:t xml:space="preserve">copy attempt for two cells on a </w:t>
      </w:r>
      <w:r>
        <w:rPr>
          <w:i w:val="0"/>
        </w:rPr>
        <w:t xml:space="preserve">2D </w:t>
      </w:r>
      <w:r w:rsidRPr="00BE09C3">
        <w:rPr>
          <w:i w:val="0"/>
        </w:rPr>
        <w:t>square lattice – The “white” pixel (source) attempts to replace</w:t>
      </w:r>
      <w:r>
        <w:rPr>
          <w:i w:val="0"/>
        </w:rPr>
        <w:t xml:space="preserve"> the </w:t>
      </w:r>
      <w:r w:rsidRPr="00BE09C3">
        <w:rPr>
          <w:i w:val="0"/>
        </w:rPr>
        <w:t>“grey” pixel (target). The probability</w:t>
      </w:r>
      <w:r>
        <w:rPr>
          <w:i w:val="0"/>
        </w:rPr>
        <w:t xml:space="preserve"> </w:t>
      </w:r>
      <w:r w:rsidRPr="00BE09C3">
        <w:rPr>
          <w:i w:val="0"/>
        </w:rPr>
        <w:t xml:space="preserve">of accepting the index copy is given by </w:t>
      </w:r>
      <w:proofErr w:type="gramStart"/>
      <w:r w:rsidRPr="00BE09C3">
        <w:rPr>
          <w:i w:val="0"/>
        </w:rPr>
        <w:t>eq</w:t>
      </w:r>
      <w:r>
        <w:rPr>
          <w:i w:val="0"/>
        </w:rPr>
        <w:t>uation</w:t>
      </w:r>
      <w:r>
        <w:t xml:space="preserve"> </w:t>
      </w:r>
      <w:proofErr w:type="gramEnd"/>
      <w:r w:rsidRPr="00FB6568">
        <w:rPr>
          <w:i w:val="0"/>
        </w:rPr>
        <w:fldChar w:fldCharType="begin"/>
      </w:r>
      <w:r w:rsidRPr="00FB6568">
        <w:rPr>
          <w:i w:val="0"/>
        </w:rPr>
        <w:instrText xml:space="preserve"> GOTOBUTTON ZEqnNum450501  \* MERGEFORMAT </w:instrText>
      </w:r>
      <w:r w:rsidRPr="00FB6568">
        <w:rPr>
          <w:i w:val="0"/>
        </w:rPr>
        <w:fldChar w:fldCharType="begin"/>
      </w:r>
      <w:r w:rsidRPr="00FB6568">
        <w:rPr>
          <w:i w:val="0"/>
        </w:rPr>
        <w:instrText xml:space="preserve"> REF ZEqnNum450501 \* Charformat \! \* MERGEFORMAT </w:instrText>
      </w:r>
      <w:r w:rsidRPr="00FB6568">
        <w:rPr>
          <w:i w:val="0"/>
        </w:rPr>
        <w:fldChar w:fldCharType="separate"/>
      </w:r>
      <w:r w:rsidR="003422CE" w:rsidRPr="003422CE">
        <w:rPr>
          <w:i w:val="0"/>
        </w:rPr>
        <w:instrText>(7)</w:instrText>
      </w:r>
      <w:r w:rsidRPr="00FB6568">
        <w:rPr>
          <w:i w:val="0"/>
        </w:rPr>
        <w:fldChar w:fldCharType="end"/>
      </w:r>
      <w:r w:rsidRPr="00FB6568">
        <w:rPr>
          <w:i w:val="0"/>
        </w:rPr>
        <w:fldChar w:fldCharType="end"/>
      </w:r>
      <w:r>
        <w:t>.</w:t>
      </w:r>
    </w:p>
    <w:p w:rsidR="000F29D5" w:rsidRDefault="000F29D5" w:rsidP="000F29D5">
      <w:pPr>
        <w:pStyle w:val="BodyText"/>
      </w:pPr>
      <w:r>
        <w:t xml:space="preserve"> In the modified Metropolis algorithm we evaluate the change in the total effective energy due to the attempted index copy and accept the index-copy attempt with probability:</w:t>
      </w:r>
    </w:p>
    <w:p w:rsidR="000F29D5" w:rsidRPr="001E121C" w:rsidRDefault="00EA7A03" w:rsidP="000F29D5">
      <w:pPr>
        <w:pStyle w:val="BodyText"/>
        <w:rPr>
          <w:sz w:val="22"/>
          <w:szCs w:val="22"/>
        </w:rPr>
      </w:pPr>
      <w:r w:rsidRPr="00230DDB">
        <w:rPr>
          <w:position w:val="-18"/>
        </w:rPr>
        <w:object w:dxaOrig="5500" w:dyaOrig="480">
          <v:shape id="_x0000_i1100" type="#_x0000_t75" style="width:275.4pt;height:24pt" o:ole="" filled="t">
            <v:fill color2="black"/>
            <v:imagedata r:id="rId85" o:title=""/>
          </v:shape>
          <o:OLEObject Type="Embed" ProgID="Equation.DSMT4" ShapeID="_x0000_i1100" DrawAspect="Content" ObjectID="_1403542601" r:id="rId86"/>
        </w:object>
      </w:r>
      <w:r w:rsidR="000F29D5">
        <w:rPr>
          <w:sz w:val="22"/>
          <w:szCs w:val="22"/>
        </w:rPr>
        <w:t>,</w:t>
      </w:r>
      <w:r w:rsidR="000F29D5">
        <w:rPr>
          <w:sz w:val="22"/>
          <w:szCs w:val="22"/>
        </w:rPr>
        <w:tab/>
      </w:r>
      <w:r w:rsidR="000F29D5">
        <w:rPr>
          <w:sz w:val="22"/>
          <w:szCs w:val="22"/>
        </w:rPr>
        <w:tab/>
      </w:r>
      <w:r w:rsidR="000F29D5">
        <w:rPr>
          <w:sz w:val="22"/>
          <w:szCs w:val="22"/>
        </w:rPr>
        <w:tab/>
      </w:r>
      <w:r w:rsidR="000F29D5">
        <w:rPr>
          <w:sz w:val="22"/>
          <w:szCs w:val="22"/>
        </w:rPr>
        <w:tab/>
      </w:r>
      <w:r w:rsidR="000F29D5">
        <w:rPr>
          <w:sz w:val="22"/>
          <w:szCs w:val="22"/>
        </w:rPr>
        <w:fldChar w:fldCharType="begin"/>
      </w:r>
      <w:r w:rsidR="000F29D5">
        <w:rPr>
          <w:sz w:val="22"/>
          <w:szCs w:val="22"/>
        </w:rPr>
        <w:instrText xml:space="preserve"> MACROBUTTON MTPlaceRef \* MERGEFORMAT </w:instrText>
      </w:r>
      <w:r w:rsidR="000F29D5">
        <w:rPr>
          <w:sz w:val="22"/>
          <w:szCs w:val="22"/>
        </w:rPr>
        <w:fldChar w:fldCharType="begin"/>
      </w:r>
      <w:r w:rsidR="000F29D5">
        <w:rPr>
          <w:sz w:val="22"/>
          <w:szCs w:val="22"/>
        </w:rPr>
        <w:instrText xml:space="preserve"> SEQ MTEqn \h \* MERGEFORMAT </w:instrText>
      </w:r>
      <w:r w:rsidR="000F29D5">
        <w:rPr>
          <w:sz w:val="22"/>
          <w:szCs w:val="22"/>
        </w:rPr>
        <w:fldChar w:fldCharType="end"/>
      </w:r>
      <w:bookmarkStart w:id="30" w:name="ZEqnNum450501"/>
      <w:r w:rsidR="000F29D5">
        <w:rPr>
          <w:sz w:val="22"/>
          <w:szCs w:val="22"/>
        </w:rPr>
        <w:instrText>(</w:instrText>
      </w:r>
      <w:r w:rsidR="000F29D5">
        <w:rPr>
          <w:sz w:val="22"/>
          <w:szCs w:val="22"/>
        </w:rPr>
        <w:fldChar w:fldCharType="begin"/>
      </w:r>
      <w:r w:rsidR="000F29D5">
        <w:rPr>
          <w:sz w:val="22"/>
          <w:szCs w:val="22"/>
        </w:rPr>
        <w:instrText xml:space="preserve"> SEQ MTEqn \c \* Arabic \* MERGEFORMAT </w:instrText>
      </w:r>
      <w:r w:rsidR="000F29D5">
        <w:rPr>
          <w:sz w:val="22"/>
          <w:szCs w:val="22"/>
        </w:rPr>
        <w:fldChar w:fldCharType="separate"/>
      </w:r>
      <w:r w:rsidR="003422CE">
        <w:rPr>
          <w:noProof/>
          <w:sz w:val="22"/>
          <w:szCs w:val="22"/>
        </w:rPr>
        <w:instrText>7</w:instrText>
      </w:r>
      <w:r w:rsidR="000F29D5">
        <w:rPr>
          <w:sz w:val="22"/>
          <w:szCs w:val="22"/>
        </w:rPr>
        <w:fldChar w:fldCharType="end"/>
      </w:r>
      <w:r w:rsidR="000F29D5">
        <w:rPr>
          <w:sz w:val="22"/>
          <w:szCs w:val="22"/>
        </w:rPr>
        <w:instrText>)</w:instrText>
      </w:r>
      <w:bookmarkEnd w:id="30"/>
      <w:r w:rsidR="000F29D5">
        <w:rPr>
          <w:sz w:val="22"/>
          <w:szCs w:val="22"/>
        </w:rPr>
        <w:fldChar w:fldCharType="end"/>
      </w:r>
    </w:p>
    <w:p w:rsidR="000F29D5" w:rsidRDefault="000F29D5" w:rsidP="000F29D5">
      <w:pPr>
        <w:pStyle w:val="BodyText"/>
      </w:pPr>
      <w:proofErr w:type="gramStart"/>
      <w:r w:rsidRPr="007E5FF4">
        <w:t>where</w:t>
      </w:r>
      <w:proofErr w:type="gramEnd"/>
      <w:r w:rsidRPr="007E5FF4">
        <w:t xml:space="preserve"> </w:t>
      </w:r>
      <w:r w:rsidRPr="00230DDB">
        <w:rPr>
          <w:i/>
          <w:position w:val="-12"/>
        </w:rPr>
        <w:object w:dxaOrig="300" w:dyaOrig="360">
          <v:shape id="_x0000_i1101" type="#_x0000_t75" style="width:15pt;height:18pt" o:ole="">
            <v:imagedata r:id="rId87" o:title=""/>
          </v:shape>
          <o:OLEObject Type="Embed" ProgID="Equation.DSMT4" ShapeID="_x0000_i1101" DrawAspect="Content" ObjectID="_1403542602" r:id="rId88"/>
        </w:object>
      </w:r>
      <w:r w:rsidRPr="007E5FF4">
        <w:t xml:space="preserve"> is a parameter representing </w:t>
      </w:r>
      <w:r>
        <w:t xml:space="preserve">the </w:t>
      </w:r>
      <w:r>
        <w:rPr>
          <w:i/>
        </w:rPr>
        <w:t>effective cell m</w:t>
      </w:r>
      <w:r w:rsidRPr="002502A3">
        <w:rPr>
          <w:i/>
        </w:rPr>
        <w:t>otility</w:t>
      </w:r>
      <w:r w:rsidRPr="007E5FF4">
        <w:t xml:space="preserve"> (</w:t>
      </w:r>
      <w:r>
        <w:t xml:space="preserve">we can think of </w:t>
      </w:r>
      <w:r w:rsidRPr="00230DDB">
        <w:rPr>
          <w:i/>
          <w:position w:val="-12"/>
        </w:rPr>
        <w:object w:dxaOrig="300" w:dyaOrig="360">
          <v:shape id="_x0000_i1102" type="#_x0000_t75" style="width:15pt;height:18pt" o:ole="">
            <v:imagedata r:id="rId87" o:title=""/>
          </v:shape>
          <o:OLEObject Type="Embed" ProgID="Equation.DSMT4" ShapeID="_x0000_i1102" DrawAspect="Content" ObjectID="_1403542603" r:id="rId89"/>
        </w:object>
      </w:r>
      <w:r w:rsidRPr="007E5FF4">
        <w:t xml:space="preserve"> as the </w:t>
      </w:r>
      <w:r>
        <w:t>amplitude of cell-</w:t>
      </w:r>
      <w:r w:rsidRPr="007E5FF4">
        <w:t>membrane fluctuation</w:t>
      </w:r>
      <w:r>
        <w:t>s</w:t>
      </w:r>
      <w:r w:rsidRPr="007E5FF4">
        <w:t xml:space="preserve">). </w:t>
      </w:r>
      <w:r>
        <w:t xml:space="preserve">Equation </w:t>
      </w:r>
      <w:r>
        <w:fldChar w:fldCharType="begin"/>
      </w:r>
      <w:r>
        <w:instrText xml:space="preserve"> GOTOBUTTON ZEqnNum450501  \* MERGEFORMAT </w:instrText>
      </w:r>
      <w:r w:rsidR="009969F2">
        <w:fldChar w:fldCharType="begin"/>
      </w:r>
      <w:r w:rsidR="009969F2">
        <w:instrText xml:space="preserve"> REF ZEqnNum450501 \* Charformat \! \* MERGEFORMAT </w:instrText>
      </w:r>
      <w:r w:rsidR="009969F2">
        <w:fldChar w:fldCharType="separate"/>
      </w:r>
      <w:r w:rsidR="003422CE" w:rsidRPr="003422CE">
        <w:instrText>(7)</w:instrText>
      </w:r>
      <w:r w:rsidR="009969F2">
        <w:fldChar w:fldCharType="end"/>
      </w:r>
      <w:r>
        <w:fldChar w:fldCharType="end"/>
      </w:r>
      <w:r>
        <w:t xml:space="preserve"> is the </w:t>
      </w:r>
      <w:r w:rsidRPr="006B49C2">
        <w:rPr>
          <w:i/>
        </w:rPr>
        <w:t>Boltzmann acceptance function</w:t>
      </w:r>
      <w:r>
        <w:t xml:space="preserve">. Users can define other acceptance functions in CompuCell3D. </w:t>
      </w:r>
      <w:r w:rsidRPr="007E5FF4">
        <w:t>The conversion between MCS and experimental time depends on the average values of</w:t>
      </w:r>
      <w:r w:rsidRPr="000A00AA">
        <w:rPr>
          <w:position w:val="-12"/>
        </w:rPr>
        <w:object w:dxaOrig="800" w:dyaOrig="360">
          <v:shape id="_x0000_i1103" type="#_x0000_t75" style="width:40.2pt;height:18pt" o:ole="">
            <v:imagedata r:id="rId90" o:title=""/>
          </v:shape>
          <o:OLEObject Type="Embed" ProgID="Equation.DSMT4" ShapeID="_x0000_i1103" DrawAspect="Content" ObjectID="_1403542604" r:id="rId91"/>
        </w:object>
      </w:r>
      <w:r>
        <w:t xml:space="preserve">. </w:t>
      </w:r>
      <w:r w:rsidRPr="005C175A">
        <w:t xml:space="preserve">MCS and </w:t>
      </w:r>
      <w:r>
        <w:t xml:space="preserve">experimental </w:t>
      </w:r>
      <w:r w:rsidRPr="005C175A">
        <w:t xml:space="preserve">time </w:t>
      </w:r>
      <w:r>
        <w:t>are proportional in biologically-</w:t>
      </w:r>
      <w:r w:rsidRPr="005C175A">
        <w:t xml:space="preserve">meaningful situations </w:t>
      </w:r>
      <w:r>
        <w:rPr>
          <w:i/>
        </w:rPr>
        <w:t>(</w:t>
      </w:r>
      <w:r>
        <w:rPr>
          <w:b/>
          <w:i/>
        </w:rPr>
        <w:t>87</w:t>
      </w:r>
      <w:r>
        <w:rPr>
          <w:i/>
        </w:rPr>
        <w:t>-</w:t>
      </w:r>
      <w:r>
        <w:rPr>
          <w:b/>
          <w:i/>
        </w:rPr>
        <w:t>90</w:t>
      </w:r>
      <w:r>
        <w:rPr>
          <w:i/>
        </w:rPr>
        <w:t>)</w:t>
      </w:r>
      <w:r>
        <w:t>.</w:t>
      </w:r>
    </w:p>
    <w:p w:rsidR="000F29D5" w:rsidRDefault="000F29D5" w:rsidP="002A7141">
      <w:pPr>
        <w:pStyle w:val="Heading2"/>
      </w:pPr>
      <w:bookmarkStart w:id="31" w:name="_Toc195785634"/>
      <w:bookmarkStart w:id="32" w:name="_Toc195785803"/>
      <w:bookmarkStart w:id="33" w:name="_Toc195785896"/>
      <w:bookmarkStart w:id="34" w:name="_Toc236739127"/>
      <w:r>
        <w:t xml:space="preserve"> </w:t>
      </w:r>
      <w:bookmarkStart w:id="35" w:name="_Toc329777751"/>
      <w:r>
        <w:t>Algorithmic Implementation of Effective-Energy Calculations</w:t>
      </w:r>
      <w:bookmarkEnd w:id="31"/>
      <w:bookmarkEnd w:id="32"/>
      <w:bookmarkEnd w:id="33"/>
      <w:bookmarkEnd w:id="34"/>
      <w:bookmarkEnd w:id="35"/>
    </w:p>
    <w:p w:rsidR="000F29D5" w:rsidRDefault="000F29D5" w:rsidP="000F29D5">
      <w:pPr>
        <w:pStyle w:val="BodyText"/>
      </w:pPr>
      <w:r>
        <w:t xml:space="preserve">Consider an effective energy consisting of boundary-energy and volume-constraint terms as in </w:t>
      </w:r>
      <w:proofErr w:type="gramStart"/>
      <w:r>
        <w:t xml:space="preserve">equation </w:t>
      </w:r>
      <w:proofErr w:type="gramEnd"/>
      <w:r>
        <w:fldChar w:fldCharType="begin"/>
      </w:r>
      <w:r>
        <w:instrText xml:space="preserve"> GOTOBUTTON ZEqnNum106172  \* MERGEFORMAT </w:instrText>
      </w:r>
      <w:r w:rsidR="009969F2">
        <w:fldChar w:fldCharType="begin"/>
      </w:r>
      <w:r w:rsidR="009969F2">
        <w:instrText xml:space="preserve"> REF ZEqnNum106172 \* Charformat \! \* MERGEFORMAT </w:instrText>
      </w:r>
      <w:r w:rsidR="009969F2">
        <w:fldChar w:fldCharType="separate"/>
      </w:r>
      <w:r w:rsidR="003422CE" w:rsidRPr="003422CE">
        <w:instrText>(6)</w:instrText>
      </w:r>
      <w:r w:rsidR="009969F2">
        <w:fldChar w:fldCharType="end"/>
      </w:r>
      <w:r>
        <w:fldChar w:fldCharType="end"/>
      </w:r>
      <w:r>
        <w:t>. After choosing the source (</w:t>
      </w:r>
      <w:r w:rsidRPr="00903144">
        <w:rPr>
          <w:position w:val="-6"/>
        </w:rPr>
        <w:object w:dxaOrig="200" w:dyaOrig="320">
          <v:shape id="_x0000_i1104" type="#_x0000_t75" style="width:10.2pt;height:16.2pt" o:ole="">
            <v:imagedata r:id="rId92" o:title=""/>
          </v:shape>
          <o:OLEObject Type="Embed" ProgID="Equation.DSMT4" ShapeID="_x0000_i1104" DrawAspect="Content" ObjectID="_1403542605" r:id="rId93"/>
        </w:object>
      </w:r>
      <w:r>
        <w:t>) and destination (</w:t>
      </w:r>
      <w:r w:rsidRPr="00903144">
        <w:rPr>
          <w:position w:val="-6"/>
        </w:rPr>
        <w:object w:dxaOrig="180" w:dyaOrig="320">
          <v:shape id="_x0000_i1105" type="#_x0000_t75" style="width:9pt;height:16.2pt" o:ole="">
            <v:imagedata r:id="rId94" o:title=""/>
          </v:shape>
          <o:OLEObject Type="Embed" ProgID="Equation.DSMT4" ShapeID="_x0000_i1105" DrawAspect="Content" ObjectID="_1403542606" r:id="rId95"/>
        </w:object>
      </w:r>
      <w:r>
        <w:t xml:space="preserve">) pixels (the cell index of the </w:t>
      </w:r>
      <w:r w:rsidRPr="00FB6568">
        <w:t>source</w:t>
      </w:r>
      <w:r>
        <w:t xml:space="preserve"> will overwrite the </w:t>
      </w:r>
      <w:r w:rsidRPr="00FB6568">
        <w:t>target</w:t>
      </w:r>
      <w:r>
        <w:t xml:space="preserve"> pixel if the index copy is accepted), we calculate the change in the effective energy that would result from the copy. We evaluate </w:t>
      </w:r>
      <w:r>
        <w:lastRenderedPageBreak/>
        <w:t>the change in the boundary energy and volume constraint as follows. First we visit the target pixel’s neighbors (</w:t>
      </w:r>
      <w:r w:rsidRPr="00903144">
        <w:rPr>
          <w:position w:val="-6"/>
        </w:rPr>
        <w:object w:dxaOrig="220" w:dyaOrig="320">
          <v:shape id="_x0000_i1106" type="#_x0000_t75" style="width:10.8pt;height:16.2pt" o:ole="">
            <v:imagedata r:id="rId96" o:title=""/>
          </v:shape>
          <o:OLEObject Type="Embed" ProgID="Equation.DSMT4" ShapeID="_x0000_i1106" DrawAspect="Content" ObjectID="_1403542607" r:id="rId97"/>
        </w:object>
      </w:r>
      <w:r>
        <w:t xml:space="preserve">). If the neighbor pixel belongs to a different generalized cell from the target pixel, </w:t>
      </w:r>
      <w:r w:rsidRPr="001A6C2C">
        <w:rPr>
          <w:i/>
        </w:rPr>
        <w:t>i.e.</w:t>
      </w:r>
      <w:r w:rsidRPr="001629F9">
        <w:t>,</w:t>
      </w:r>
      <w:r>
        <w:t xml:space="preserve"> when </w:t>
      </w:r>
      <w:r w:rsidRPr="004D366B">
        <w:rPr>
          <w:position w:val="-16"/>
        </w:rPr>
        <w:object w:dxaOrig="1340" w:dyaOrig="440">
          <v:shape id="_x0000_i1107" type="#_x0000_t75" style="width:67.2pt;height:22.2pt" o:ole="">
            <v:imagedata r:id="rId98" o:title=""/>
          </v:shape>
          <o:OLEObject Type="Embed" ProgID="Equation.DSMT4" ShapeID="_x0000_i1107" DrawAspect="Content" ObjectID="_1403542608" r:id="rId99"/>
        </w:object>
      </w:r>
      <w:r>
        <w:t xml:space="preserve"> (see </w:t>
      </w:r>
      <w:proofErr w:type="gramStart"/>
      <w:r>
        <w:t xml:space="preserve">equation </w:t>
      </w:r>
      <w:proofErr w:type="gramEnd"/>
      <w:r>
        <w:fldChar w:fldCharType="begin"/>
      </w:r>
      <w:r>
        <w:instrText xml:space="preserve"> GOTOBUTTON ZEqnNum384927  \* MERGEFORMAT </w:instrText>
      </w:r>
      <w:r w:rsidR="009969F2">
        <w:fldChar w:fldCharType="begin"/>
      </w:r>
      <w:r w:rsidR="009969F2">
        <w:instrText xml:space="preserve"> REF ZEqnNum384927 \* Charformat \! \* MERGEFORMAT </w:instrText>
      </w:r>
      <w:r w:rsidR="009969F2">
        <w:fldChar w:fldCharType="separate"/>
      </w:r>
      <w:r w:rsidR="003422CE" w:rsidRPr="00AC458C">
        <w:instrText>(</w:instrText>
      </w:r>
      <w:r w:rsidR="003422CE">
        <w:instrText>1</w:instrText>
      </w:r>
      <w:r w:rsidR="003422CE" w:rsidRPr="00AC458C">
        <w:instrText>)</w:instrText>
      </w:r>
      <w:r w:rsidR="009969F2">
        <w:fldChar w:fldCharType="end"/>
      </w:r>
      <w:r>
        <w:fldChar w:fldCharType="end"/>
      </w:r>
      <w:r>
        <w:t xml:space="preserve">), we decrease </w:t>
      </w:r>
      <w:r w:rsidRPr="00903144">
        <w:rPr>
          <w:position w:val="-4"/>
        </w:rPr>
        <w:object w:dxaOrig="420" w:dyaOrig="260">
          <v:shape id="_x0000_i1108" type="#_x0000_t75" style="width:21pt;height:13.2pt" o:ole="">
            <v:imagedata r:id="rId100" o:title=""/>
          </v:shape>
          <o:OLEObject Type="Embed" ProgID="Equation.3" ShapeID="_x0000_i1108" DrawAspect="Content" ObjectID="_1403542609" r:id="rId101"/>
        </w:object>
      </w:r>
      <w:r>
        <w:t xml:space="preserve">by </w:t>
      </w:r>
      <w:r w:rsidR="00EA7A03" w:rsidRPr="001629F9">
        <w:rPr>
          <w:position w:val="-20"/>
        </w:rPr>
        <w:object w:dxaOrig="2220" w:dyaOrig="520">
          <v:shape id="_x0000_i1109" type="#_x0000_t75" style="width:111pt;height:25.8pt" o:ole="" filled="t">
            <v:fill color2="black"/>
            <v:imagedata r:id="rId102" o:title=""/>
          </v:shape>
          <o:OLEObject Type="Embed" ProgID="Equation.DSMT4" ShapeID="_x0000_i1109" DrawAspect="Content" ObjectID="_1403542610" r:id="rId103"/>
        </w:object>
      </w:r>
      <w:r>
        <w:t>. If the neighbor belongs to a cell different from the source pixel (</w:t>
      </w:r>
      <w:r w:rsidRPr="00903144">
        <w:rPr>
          <w:position w:val="-6"/>
        </w:rPr>
        <w:object w:dxaOrig="200" w:dyaOrig="320">
          <v:shape id="_x0000_i1110" type="#_x0000_t75" style="width:10.2pt;height:16.2pt" o:ole="">
            <v:imagedata r:id="rId92" o:title=""/>
          </v:shape>
          <o:OLEObject Type="Embed" ProgID="Equation.DSMT4" ShapeID="_x0000_i1110" DrawAspect="Content" ObjectID="_1403542611" r:id="rId104"/>
        </w:object>
      </w:r>
      <w:r>
        <w:t xml:space="preserve">) we increase </w:t>
      </w:r>
      <w:r w:rsidRPr="00903144">
        <w:rPr>
          <w:position w:val="-4"/>
        </w:rPr>
        <w:object w:dxaOrig="420" w:dyaOrig="260">
          <v:shape id="_x0000_i1111" type="#_x0000_t75" style="width:21pt;height:13.2pt" o:ole="">
            <v:imagedata r:id="rId100" o:title=""/>
          </v:shape>
          <o:OLEObject Type="Embed" ProgID="Equation.3" ShapeID="_x0000_i1111" DrawAspect="Content" ObjectID="_1403542612" r:id="rId105"/>
        </w:object>
      </w:r>
      <w:proofErr w:type="gramStart"/>
      <w:r>
        <w:t xml:space="preserve">by </w:t>
      </w:r>
      <w:proofErr w:type="gramEnd"/>
      <w:r w:rsidR="00C82531" w:rsidRPr="00C82531">
        <w:rPr>
          <w:position w:val="-20"/>
        </w:rPr>
        <w:object w:dxaOrig="2160" w:dyaOrig="520">
          <v:shape id="_x0000_i1112" type="#_x0000_t75" style="width:108pt;height:25.8pt" o:ole="" filled="t">
            <v:fill color2="black"/>
            <v:imagedata r:id="rId106" o:title=""/>
          </v:shape>
          <o:OLEObject Type="Embed" ProgID="Equation.DSMT4" ShapeID="_x0000_i1112" DrawAspect="Content" ObjectID="_1403542613" r:id="rId107"/>
        </w:object>
      </w:r>
      <w:r>
        <w:t xml:space="preserve">. </w:t>
      </w:r>
    </w:p>
    <w:p w:rsidR="000F29D5" w:rsidRDefault="000F29D5" w:rsidP="000F29D5">
      <w:pPr>
        <w:pStyle w:val="BodyText"/>
      </w:pPr>
      <w:r>
        <w:t>The change in volume-constraint energy is evaluated according to:</w:t>
      </w:r>
      <w:r w:rsidRPr="008B5AC5">
        <w:rPr>
          <w:position w:val="-10"/>
        </w:rPr>
        <w:object w:dxaOrig="180" w:dyaOrig="340">
          <v:shape id="_x0000_i1113" type="#_x0000_t75" style="width:9pt;height:16.8pt" o:ole="">
            <v:imagedata r:id="rId108" o:title=""/>
          </v:shape>
          <o:OLEObject Type="Embed" ProgID="Equation.3" ShapeID="_x0000_i1113" DrawAspect="Content" ObjectID="_1403542614" r:id="rId109"/>
        </w:object>
      </w:r>
    </w:p>
    <w:p w:rsidR="000F29D5" w:rsidRDefault="00B37180" w:rsidP="000F29D5">
      <w:pPr>
        <w:pStyle w:val="BodyText"/>
      </w:pPr>
      <w:r w:rsidRPr="00B21D5F">
        <w:rPr>
          <w:position w:val="-112"/>
        </w:rPr>
        <w:object w:dxaOrig="6600" w:dyaOrig="2360">
          <v:shape id="_x0000_i1114" type="#_x0000_t75" style="width:330pt;height:118.2pt" o:ole="">
            <v:imagedata r:id="rId110" o:title=""/>
          </v:shape>
          <o:OLEObject Type="Embed" ProgID="Equation.DSMT4" ShapeID="_x0000_i1114" DrawAspect="Content" ObjectID="_1403542615" r:id="rId111"/>
        </w:object>
      </w:r>
      <w:r w:rsidR="000F29D5">
        <w:tab/>
      </w:r>
      <w:r w:rsidR="000F29D5">
        <w:tab/>
      </w:r>
      <w:r w:rsidR="000F29D5">
        <w:fldChar w:fldCharType="begin"/>
      </w:r>
      <w:r w:rsidR="000F29D5">
        <w:instrText xml:space="preserve"> MACROBUTTON MTPlaceRef \* MERGEFORMAT </w:instrText>
      </w:r>
      <w:r w:rsidR="000F29D5">
        <w:fldChar w:fldCharType="begin"/>
      </w:r>
      <w:r w:rsidR="000F29D5">
        <w:instrText xml:space="preserve"> SEQ MTEqn \h \* MERGEFORMAT </w:instrText>
      </w:r>
      <w:r w:rsidR="000F29D5">
        <w:fldChar w:fldCharType="end"/>
      </w:r>
      <w:r w:rsidR="000F29D5">
        <w:instrText>(</w:instrText>
      </w:r>
      <w:r w:rsidR="009969F2">
        <w:fldChar w:fldCharType="begin"/>
      </w:r>
      <w:r w:rsidR="009969F2">
        <w:instrText xml:space="preserve"> SEQ MTEqn \c \* Arabic \* MERGEFORMAT </w:instrText>
      </w:r>
      <w:r w:rsidR="009969F2">
        <w:fldChar w:fldCharType="separate"/>
      </w:r>
      <w:r w:rsidR="003422CE">
        <w:rPr>
          <w:noProof/>
        </w:rPr>
        <w:instrText>8</w:instrText>
      </w:r>
      <w:r w:rsidR="009969F2">
        <w:rPr>
          <w:noProof/>
        </w:rPr>
        <w:fldChar w:fldCharType="end"/>
      </w:r>
      <w:r w:rsidR="000F29D5">
        <w:instrText>)</w:instrText>
      </w:r>
      <w:r w:rsidR="000F29D5">
        <w:fldChar w:fldCharType="end"/>
      </w:r>
    </w:p>
    <w:p w:rsidR="000F29D5" w:rsidRDefault="000F29D5" w:rsidP="000F29D5">
      <w:pPr>
        <w:pStyle w:val="BodyText"/>
      </w:pPr>
      <w:proofErr w:type="gramStart"/>
      <w:r>
        <w:t>where</w:t>
      </w:r>
      <w:proofErr w:type="gramEnd"/>
      <w:r>
        <w:t xml:space="preserve"> </w:t>
      </w:r>
      <w:r w:rsidRPr="00516A83">
        <w:rPr>
          <w:position w:val="-18"/>
        </w:rPr>
        <w:object w:dxaOrig="900" w:dyaOrig="480">
          <v:shape id="_x0000_i1115" type="#_x0000_t75" style="width:45pt;height:24pt" o:ole="">
            <v:imagedata r:id="rId112" o:title=""/>
          </v:shape>
          <o:OLEObject Type="Embed" ProgID="Equation.DSMT4" ShapeID="_x0000_i1115" DrawAspect="Content" ObjectID="_1403542616" r:id="rId113"/>
        </w:object>
      </w:r>
      <w:r>
        <w:t xml:space="preserve"> and </w:t>
      </w:r>
      <w:r w:rsidRPr="00516A83">
        <w:rPr>
          <w:position w:val="-18"/>
        </w:rPr>
        <w:object w:dxaOrig="880" w:dyaOrig="480">
          <v:shape id="_x0000_i1116" type="#_x0000_t75" style="width:43.8pt;height:24pt" o:ole="">
            <v:imagedata r:id="rId114" o:title=""/>
          </v:shape>
          <o:OLEObject Type="Embed" ProgID="Equation.DSMT4" ShapeID="_x0000_i1116" DrawAspect="Content" ObjectID="_1403542617" r:id="rId115"/>
        </w:object>
      </w:r>
      <w:r>
        <w:t xml:space="preserve"> denote the volumes of the generalized cells containing the source and target pixels, respectively. </w:t>
      </w:r>
    </w:p>
    <w:p w:rsidR="000F29D5" w:rsidRDefault="000F29D5" w:rsidP="000F29D5">
      <w:pPr>
        <w:pStyle w:val="BodyText"/>
      </w:pPr>
      <w:r>
        <w:t xml:space="preserve">In this example, we could calculate the change in the effective energy locally, </w:t>
      </w:r>
      <w:r w:rsidRPr="007B7A35">
        <w:rPr>
          <w:i/>
        </w:rPr>
        <w:t>i.e.</w:t>
      </w:r>
      <w:r w:rsidRPr="000A005B">
        <w:t>,</w:t>
      </w:r>
      <w:r>
        <w:t xml:space="preserve"> by visiting the neighbors of the target of the index copy. Most effective energies are quasi-local, allowing calculations of </w:t>
      </w:r>
      <w:r w:rsidRPr="00C66CEC">
        <w:rPr>
          <w:position w:val="-4"/>
        </w:rPr>
        <w:object w:dxaOrig="420" w:dyaOrig="260">
          <v:shape id="_x0000_i1117" type="#_x0000_t75" style="width:21pt;height:13.2pt" o:ole="">
            <v:imagedata r:id="rId116" o:title=""/>
          </v:shape>
          <o:OLEObject Type="Embed" ProgID="Equation.DSMT4" ShapeID="_x0000_i1117" DrawAspect="Content" ObjectID="_1403542618" r:id="rId117"/>
        </w:object>
      </w:r>
      <w:r>
        <w:t xml:space="preserve">similar to those presented above. The locality of the effective energy is crucial to the utility of the GGH approach. If we had to calculate the effective energy for the entire cell lattice for each index-copy attempt, the algorithm would be prohibitively slow. </w:t>
      </w:r>
    </w:p>
    <w:p w:rsidR="000F29D5" w:rsidRDefault="009969F2" w:rsidP="000F29D5">
      <w:pPr>
        <w:pStyle w:val="BodyText"/>
      </w:pPr>
      <w:r>
        <w:pict>
          <v:group id="_x0000_s3165" editas="canvas" style="width:6in;height:252pt;mso-position-horizontal-relative:char;mso-position-vertical-relative:line" coordorigin="1800,1272" coordsize="8640,5040">
            <o:lock v:ext="edit" aspectratio="t"/>
            <v:shape id="_x0000_s3166" type="#_x0000_t75" style="position:absolute;left:1800;top:1272;width:8640;height:5040" o:preferrelative="f">
              <v:fill o:detectmouseclick="t"/>
              <v:path o:extrusionok="t" o:connecttype="none"/>
              <o:lock v:ext="edit" text="t"/>
            </v:shape>
            <v:rect id="_x0000_s3167" style="position:absolute;left:2016;top:2156;width:399;height:397;v-text-anchor:middle" strokeweight=".74pt">
              <v:fill color2="#441f1c"/>
              <o:lock v:ext="edit" aspectratio="t"/>
            </v:rect>
            <v:rect id="_x0000_s3168" style="position:absolute;left:2415;top:2156;width:398;height:397;v-text-anchor:middle" strokeweight=".74pt">
              <v:fill color2="#441f1c"/>
              <o:lock v:ext="edit" aspectratio="t"/>
            </v:rect>
            <v:rect id="_x0000_s3169" style="position:absolute;left:2016;top:2555;width:399;height:397;v-text-anchor:middle" strokeweight=".74pt">
              <v:fill color2="#441f1c"/>
              <o:lock v:ext="edit" aspectratio="t"/>
            </v:rect>
            <v:rect id="_x0000_s3170" style="position:absolute;left:2813;top:2156;width:399;height:397;v-text-anchor:middle" strokeweight=".74pt">
              <v:fill color2="#441f1c"/>
              <o:lock v:ext="edit" aspectratio="t"/>
            </v:rect>
            <v:rect id="_x0000_s3171" style="position:absolute;left:3212;top:2156;width:397;height:397;v-text-anchor:middle" strokeweight=".74pt">
              <v:fill color2="#441f1c"/>
              <o:lock v:ext="edit" aspectratio="t"/>
            </v:rect>
            <v:rect id="_x0000_s3172" style="position:absolute;left:2415;top:2555;width:398;height:397;v-text-anchor:middle" strokeweight=".74pt">
              <v:fill color2="#441f1c"/>
              <o:lock v:ext="edit" aspectratio="t"/>
            </v:rect>
            <v:rect id="_x0000_s3173" style="position:absolute;left:2813;top:2555;width:399;height:397;v-text-anchor:middle" strokeweight=".74pt">
              <v:fill color2="#441f1c"/>
              <o:lock v:ext="edit" aspectratio="t"/>
            </v:rect>
            <v:rect id="_x0000_s3174" style="position:absolute;left:3212;top:2555;width:397;height:397;v-text-anchor:middle" strokeweight=".74pt">
              <v:fill color2="#441f1c"/>
              <o:lock v:ext="edit" aspectratio="t"/>
            </v:rect>
            <v:rect id="_x0000_s3175" style="position:absolute;left:2016;top:2954;width:399;height:397;v-text-anchor:middle" strokeweight=".74pt">
              <v:fill color2="#441f1c"/>
              <o:lock v:ext="edit" aspectratio="t"/>
            </v:rect>
            <v:rect id="_x0000_s3176" style="position:absolute;left:2415;top:2954;width:398;height:397;v-text-anchor:middle" strokeweight=".74pt">
              <v:fill color2="#441f1c"/>
              <o:lock v:ext="edit" aspectratio="t"/>
            </v:rect>
            <v:rect id="_x0000_s3177" style="position:absolute;left:2813;top:2954;width:399;height:397;v-text-anchor:middle" strokeweight=".74pt">
              <v:fill color2="#441f1c"/>
              <o:lock v:ext="edit" aspectratio="t"/>
            </v:rect>
            <v:rect id="_x0000_s3178" style="position:absolute;left:3212;top:2954;width:397;height:397;v-text-anchor:middle" strokeweight=".74pt">
              <v:fill color2="#441f1c"/>
              <o:lock v:ext="edit" aspectratio="t"/>
            </v:rect>
            <v:rect id="_x0000_s3179" style="position:absolute;left:3611;top:2156;width:399;height:397;v-text-anchor:middle" strokeweight=".74pt">
              <v:fill color2="#441f1c"/>
              <o:lock v:ext="edit" aspectratio="t"/>
            </v:rect>
            <v:rect id="_x0000_s3180" style="position:absolute;left:3611;top:2555;width:399;height:397;v-text-anchor:middle" strokeweight=".74pt">
              <v:fill color2="#441f1c"/>
              <o:lock v:ext="edit" aspectratio="t"/>
            </v:rect>
            <v:rect id="_x0000_s3181" style="position:absolute;left:3611;top:2954;width:399;height:397;v-text-anchor:middle" strokeweight=".74pt">
              <v:fill color2="#441f1c"/>
              <o:lock v:ext="edit" aspectratio="t"/>
            </v:rect>
            <v:rect id="_x0000_s3182" style="position:absolute;left:2016;top:3353;width:399;height:397;v-text-anchor:middle" strokeweight=".74pt">
              <v:fill color2="#441f1c"/>
              <o:lock v:ext="edit" aspectratio="t"/>
            </v:rect>
            <v:rect id="_x0000_s3183" style="position:absolute;left:2415;top:3353;width:398;height:397;v-text-anchor:middle" strokeweight=".74pt">
              <v:fill color2="#441f1c"/>
              <o:lock v:ext="edit" aspectratio="t"/>
            </v:rect>
            <v:rect id="_x0000_s3184" style="position:absolute;left:2813;top:3353;width:399;height:397;v-text-anchor:middle" strokeweight=".74pt">
              <v:fill color2="#441f1c"/>
              <o:lock v:ext="edit" aspectratio="t"/>
            </v:rect>
            <v:rect id="_x0000_s3185" style="position:absolute;left:3212;top:3353;width:397;height:397;v-text-anchor:middle" strokeweight=".74pt">
              <v:fill color2="#441f1c"/>
              <o:lock v:ext="edit" aspectratio="t"/>
            </v:rect>
            <v:rect id="_x0000_s3186" style="position:absolute;left:3611;top:3353;width:399;height:397;v-text-anchor:middle" strokeweight=".74pt">
              <v:fill color2="#441f1c"/>
              <o:lock v:ext="edit" aspectratio="t"/>
            </v:rect>
            <v:rect id="_x0000_s3187" style="position:absolute;left:2415;top:3750;width:398;height:398;v-text-anchor:middle" strokeweight=".74pt">
              <v:fill color2="#441f1c"/>
              <o:lock v:ext="edit" aspectratio="t"/>
            </v:rect>
            <v:rect id="_x0000_s3188" style="position:absolute;left:2016;top:3750;width:399;height:398;v-text-anchor:middle" strokeweight=".74pt">
              <v:fill color2="#441f1c"/>
              <o:lock v:ext="edit" aspectratio="t"/>
            </v:rect>
            <v:rect id="_x0000_s3189" style="position:absolute;left:2813;top:3750;width:399;height:398;v-text-anchor:middle" strokeweight=".74pt">
              <v:fill color2="#441f1c"/>
              <o:lock v:ext="edit" aspectratio="t"/>
            </v:rect>
            <v:rect id="_x0000_s3190" style="position:absolute;left:3212;top:3750;width:397;height:398;v-text-anchor:middle" fillcolor="silver" strokeweight=".74pt">
              <v:fill color2="blue"/>
              <o:lock v:ext="edit" aspectratio="t"/>
            </v:rect>
            <v:rect id="_x0000_s3191" style="position:absolute;left:3611;top:3750;width:399;height:398;v-text-anchor:middle" strokeweight=".74pt">
              <v:fill color2="#441f1c"/>
              <o:lock v:ext="edit" aspectratio="t"/>
            </v:rect>
            <v:rect id="_x0000_s3192" style="position:absolute;left:2016;top:4149;width:399;height:398;v-text-anchor:middle" fillcolor="silver" strokeweight=".74pt">
              <v:fill color2="blue"/>
              <o:lock v:ext="edit" aspectratio="t"/>
            </v:rect>
            <v:rect id="_x0000_s3193" style="position:absolute;left:2813;top:4149;width:399;height:398;v-text-anchor:middle" fillcolor="silver" strokeweight=".74pt">
              <v:fill color2="blue"/>
              <o:lock v:ext="edit" aspectratio="t"/>
            </v:rect>
            <v:rect id="_x0000_s3194" style="position:absolute;left:2415;top:4149;width:398;height:398;v-text-anchor:middle" fillcolor="silver" strokeweight=".74pt">
              <v:fill color2="blue"/>
              <o:lock v:ext="edit" aspectratio="t"/>
            </v:rect>
            <v:rect id="_x0000_s3195" style="position:absolute;left:3212;top:4149;width:397;height:398;v-text-anchor:middle" fillcolor="silver" strokeweight=".74pt">
              <v:fill color2="blue"/>
              <o:lock v:ext="edit" aspectratio="t"/>
            </v:rect>
            <v:rect id="_x0000_s3196" style="position:absolute;left:2016;top:4548;width:399;height:398;v-text-anchor:middle" fillcolor="silver" strokeweight=".74pt">
              <v:fill color2="blue"/>
              <o:lock v:ext="edit" aspectratio="t"/>
            </v:rect>
            <v:rect id="_x0000_s3197" style="position:absolute;left:3611;top:4149;width:399;height:398;v-text-anchor:middle" fillcolor="silver" strokeweight=".74pt">
              <v:fill color2="blue"/>
              <o:lock v:ext="edit" aspectratio="t"/>
            </v:rect>
            <v:rect id="_x0000_s3198" style="position:absolute;left:2415;top:4548;width:398;height:398;v-text-anchor:middle" fillcolor="silver" strokeweight=".74pt">
              <v:fill color2="blue"/>
              <o:lock v:ext="edit" aspectratio="t"/>
            </v:rect>
            <v:rect id="_x0000_s3199" style="position:absolute;left:2813;top:4548;width:399;height:398;v-text-anchor:middle" fillcolor="silver" strokeweight=".74pt">
              <v:fill color2="blue"/>
              <o:lock v:ext="edit" aspectratio="t"/>
            </v:rect>
            <v:rect id="_x0000_s3200" style="position:absolute;left:3212;top:4548;width:397;height:398;v-text-anchor:middle" fillcolor="silver" strokeweight=".74pt">
              <v:fill color2="blue"/>
              <o:lock v:ext="edit" aspectratio="t"/>
            </v:rect>
            <v:rect id="_x0000_s3201" style="position:absolute;left:3611;top:4548;width:399;height:398;v-text-anchor:middle" fillcolor="silver" strokeweight=".74pt">
              <v:fill color2="blue"/>
              <o:lock v:ext="edit" aspectratio="t"/>
            </v:rect>
            <v:rect id="_x0000_s3202" style="position:absolute;left:2016;top:4947;width:399;height:398;v-text-anchor:middle" fillcolor="silver" strokeweight=".74pt">
              <v:fill color2="blue"/>
              <o:lock v:ext="edit" aspectratio="t"/>
            </v:rect>
            <v:rect id="_x0000_s3203" style="position:absolute;left:2415;top:4947;width:398;height:398;v-text-anchor:middle" fillcolor="silver" strokeweight=".74pt">
              <v:fill color2="blue"/>
              <o:lock v:ext="edit" aspectratio="t"/>
            </v:rect>
            <v:rect id="_x0000_s3204" style="position:absolute;left:2813;top:4947;width:399;height:398;v-text-anchor:middle" fillcolor="silver" strokeweight=".74pt">
              <v:fill color2="blue"/>
              <o:lock v:ext="edit" aspectratio="t"/>
            </v:rect>
            <v:rect id="_x0000_s3205" style="position:absolute;left:3212;top:4947;width:397;height:398;v-text-anchor:middle" fillcolor="silver" strokeweight=".74pt">
              <v:fill color2="blue"/>
              <o:lock v:ext="edit" aspectratio="t"/>
            </v:rect>
            <v:rect id="_x0000_s3206" style="position:absolute;left:3611;top:4947;width:399;height:398;v-text-anchor:middle" fillcolor="silver" strokeweight=".74pt">
              <v:fill color2="blue"/>
              <o:lock v:ext="edit" aspectratio="t"/>
            </v:rect>
            <v:rect id="_x0000_s3207" style="position:absolute;left:4010;top:2555;width:397;height:397;v-text-anchor:middle" strokeweight=".74pt">
              <v:fill color2="#441f1c"/>
              <o:lock v:ext="edit" aspectratio="t"/>
            </v:rect>
            <v:rect id="_x0000_s3208" style="position:absolute;left:4010;top:2156;width:397;height:397;v-text-anchor:middle" strokeweight=".74pt">
              <v:fill color2="#441f1c"/>
              <o:lock v:ext="edit" aspectratio="t"/>
            </v:rect>
            <v:rect id="_x0000_s3209" style="position:absolute;left:4010;top:2954;width:397;height:397;v-text-anchor:middle" strokeweight=".74pt">
              <v:fill color2="#441f1c"/>
              <o:lock v:ext="edit" aspectratio="t"/>
            </v:rect>
            <v:rect id="_x0000_s3210" style="position:absolute;left:4010;top:3353;width:397;height:397;v-text-anchor:middle" strokeweight=".74pt">
              <v:fill color2="#441f1c"/>
              <o:lock v:ext="edit" aspectratio="t"/>
            </v:rect>
            <v:rect id="_x0000_s3211" style="position:absolute;left:4010;top:3750;width:397;height:398;v-text-anchor:middle" strokeweight=".74pt">
              <v:fill color2="#441f1c"/>
              <o:lock v:ext="edit" aspectratio="t"/>
            </v:rect>
            <v:rect id="_x0000_s3212" style="position:absolute;left:4010;top:4149;width:397;height:398;v-text-anchor:middle" fillcolor="silver" strokeweight=".74pt">
              <v:fill color2="blue"/>
              <o:lock v:ext="edit" aspectratio="t"/>
            </v:rect>
            <v:rect id="_x0000_s3213" style="position:absolute;left:4010;top:4548;width:397;height:398;v-text-anchor:middle" fillcolor="silver" strokeweight=".74pt">
              <v:fill color2="blue"/>
              <o:lock v:ext="edit" aspectratio="t"/>
            </v:rect>
            <v:rect id="_x0000_s3214" style="position:absolute;left:4010;top:4947;width:397;height:398;v-text-anchor:middle" fillcolor="silver" strokeweight=".74pt">
              <v:fill color2="blue"/>
              <o:lock v:ext="edit" aspectratio="t"/>
            </v:rect>
            <v:rect id="_x0000_s3215" style="position:absolute;left:5532;top:2156;width:398;height:397;v-text-anchor:middle" strokeweight=".74pt">
              <v:fill color2="#441f1c"/>
              <o:lock v:ext="edit" aspectratio="t"/>
            </v:rect>
            <v:rect id="_x0000_s3216" style="position:absolute;left:5931;top:2156;width:399;height:397;v-text-anchor:middle" strokeweight=".74pt">
              <v:fill color2="#441f1c"/>
              <o:lock v:ext="edit" aspectratio="t"/>
            </v:rect>
            <v:rect id="_x0000_s3217" style="position:absolute;left:5532;top:2555;width:398;height:397;v-text-anchor:middle" strokeweight=".74pt">
              <v:fill color2="#441f1c"/>
              <o:lock v:ext="edit" aspectratio="t"/>
            </v:rect>
            <v:rect id="_x0000_s3218" style="position:absolute;left:6330;top:2156;width:398;height:397;v-text-anchor:middle" strokeweight=".74pt">
              <v:fill color2="#441f1c"/>
              <o:lock v:ext="edit" aspectratio="t"/>
            </v:rect>
            <v:rect id="_x0000_s3219" style="position:absolute;left:6728;top:2156;width:399;height:397;v-text-anchor:middle" strokeweight=".74pt">
              <v:fill color2="#441f1c"/>
              <o:lock v:ext="edit" aspectratio="t"/>
            </v:rect>
            <v:rect id="_x0000_s3220" style="position:absolute;left:5931;top:2555;width:399;height:397;v-text-anchor:middle" strokeweight=".74pt">
              <v:fill color2="#441f1c"/>
              <o:lock v:ext="edit" aspectratio="t"/>
            </v:rect>
            <v:rect id="_x0000_s3221" style="position:absolute;left:6330;top:2555;width:398;height:397;v-text-anchor:middle" strokeweight=".74pt">
              <v:fill color2="#441f1c"/>
              <o:lock v:ext="edit" aspectratio="t"/>
            </v:rect>
            <v:rect id="_x0000_s3222" style="position:absolute;left:6728;top:2555;width:399;height:397;v-text-anchor:middle" strokeweight=".74pt">
              <v:fill color2="#441f1c"/>
              <o:lock v:ext="edit" aspectratio="t"/>
            </v:rect>
            <v:rect id="_x0000_s3223" style="position:absolute;left:5532;top:2954;width:398;height:397;v-text-anchor:middle" strokeweight=".74pt">
              <v:fill color2="#441f1c"/>
              <o:lock v:ext="edit" aspectratio="t"/>
            </v:rect>
            <v:rect id="_x0000_s3224" style="position:absolute;left:5931;top:2954;width:399;height:397;v-text-anchor:middle" strokeweight=".74pt">
              <v:fill color2="#441f1c"/>
              <o:lock v:ext="edit" aspectratio="t"/>
            </v:rect>
            <v:rect id="_x0000_s3225" style="position:absolute;left:6330;top:2954;width:398;height:397;v-text-anchor:middle" strokeweight=".74pt">
              <v:fill color2="#441f1c"/>
              <o:lock v:ext="edit" aspectratio="t"/>
            </v:rect>
            <v:rect id="_x0000_s3226" style="position:absolute;left:6728;top:2954;width:399;height:397;v-text-anchor:middle" strokeweight=".74pt">
              <v:fill color2="#441f1c"/>
              <o:lock v:ext="edit" aspectratio="t"/>
            </v:rect>
            <v:rect id="_x0000_s3227" style="position:absolute;left:7127;top:2156;width:398;height:397;v-text-anchor:middle" strokeweight=".74pt">
              <v:fill color2="#441f1c"/>
              <o:lock v:ext="edit" aspectratio="t"/>
            </v:rect>
            <v:rect id="_x0000_s3228" style="position:absolute;left:7127;top:2555;width:398;height:397;v-text-anchor:middle" strokeweight=".74pt">
              <v:fill color2="#441f1c"/>
              <o:lock v:ext="edit" aspectratio="t"/>
            </v:rect>
            <v:rect id="_x0000_s3229" style="position:absolute;left:7127;top:2954;width:398;height:397;v-text-anchor:middle" strokeweight=".74pt">
              <v:fill color2="#441f1c"/>
              <o:lock v:ext="edit" aspectratio="t"/>
            </v:rect>
            <v:rect id="_x0000_s3230" style="position:absolute;left:5532;top:3353;width:398;height:397;v-text-anchor:middle" strokeweight=".74pt">
              <v:fill color2="#441f1c"/>
              <o:lock v:ext="edit" aspectratio="t"/>
            </v:rect>
            <v:rect id="_x0000_s3231" style="position:absolute;left:5931;top:3353;width:399;height:397;v-text-anchor:middle" strokeweight=".74pt">
              <v:fill color2="#441f1c"/>
              <o:lock v:ext="edit" aspectratio="t"/>
            </v:rect>
            <v:rect id="_x0000_s3232" style="position:absolute;left:6330;top:3353;width:398;height:397;v-text-anchor:middle" strokeweight=".74pt">
              <v:fill color2="#441f1c"/>
              <o:lock v:ext="edit" aspectratio="t"/>
            </v:rect>
            <v:rect id="_x0000_s3233" style="position:absolute;left:6728;top:3353;width:399;height:397;v-text-anchor:middle" strokeweight=".74pt">
              <v:fill color2="#441f1c"/>
              <o:lock v:ext="edit" aspectratio="t"/>
            </v:rect>
            <v:rect id="_x0000_s3234" style="position:absolute;left:7127;top:3353;width:398;height:397;v-text-anchor:middle" strokeweight=".74pt">
              <v:fill color2="#441f1c"/>
              <o:lock v:ext="edit" aspectratio="t"/>
            </v:rect>
            <v:rect id="_x0000_s3235" style="position:absolute;left:5931;top:3750;width:399;height:398;v-text-anchor:middle" strokeweight=".74pt">
              <v:fill color2="#441f1c"/>
              <o:lock v:ext="edit" aspectratio="t"/>
            </v:rect>
            <v:rect id="_x0000_s3236" style="position:absolute;left:5532;top:3750;width:398;height:398;v-text-anchor:middle" strokeweight=".74pt">
              <v:fill color2="#441f1c"/>
              <o:lock v:ext="edit" aspectratio="t"/>
            </v:rect>
            <v:rect id="_x0000_s3237" style="position:absolute;left:6330;top:3750;width:398;height:398;v-text-anchor:middle" strokeweight=".74pt">
              <v:fill color2="#441f1c"/>
              <o:lock v:ext="edit" aspectratio="t"/>
            </v:rect>
            <v:rect id="_x0000_s3238" style="position:absolute;left:6728;top:3750;width:399;height:398;v-text-anchor:middle" strokeweight=".74pt">
              <v:fill color2="#441f1c"/>
              <o:lock v:ext="edit" aspectratio="t"/>
            </v:rect>
            <v:rect id="_x0000_s3239" style="position:absolute;left:7127;top:3750;width:398;height:398;v-text-anchor:middle" strokeweight=".74pt">
              <v:fill color2="#441f1c"/>
              <o:lock v:ext="edit" aspectratio="t"/>
            </v:rect>
            <v:rect id="_x0000_s3240" style="position:absolute;left:5532;top:4149;width:398;height:398;v-text-anchor:middle" fillcolor="silver" strokeweight=".74pt">
              <v:fill color2="blue"/>
              <o:lock v:ext="edit" aspectratio="t"/>
            </v:rect>
            <v:rect id="_x0000_s3241" style="position:absolute;left:6330;top:4149;width:398;height:398;v-text-anchor:middle" fillcolor="silver" strokeweight=".74pt">
              <v:fill color2="blue"/>
              <o:lock v:ext="edit" aspectratio="t"/>
            </v:rect>
            <v:rect id="_x0000_s3242" style="position:absolute;left:5931;top:4149;width:399;height:398;v-text-anchor:middle" fillcolor="silver" strokeweight=".74pt">
              <v:fill color2="blue"/>
              <o:lock v:ext="edit" aspectratio="t"/>
            </v:rect>
            <v:rect id="_x0000_s3243" style="position:absolute;left:6728;top:4149;width:399;height:398;v-text-anchor:middle" fillcolor="silver" strokeweight=".74pt">
              <v:fill color2="blue"/>
              <o:lock v:ext="edit" aspectratio="t"/>
            </v:rect>
            <v:rect id="_x0000_s3244" style="position:absolute;left:5532;top:4548;width:398;height:398;v-text-anchor:middle" fillcolor="silver" strokeweight=".74pt">
              <v:fill color2="blue"/>
              <o:lock v:ext="edit" aspectratio="t"/>
            </v:rect>
            <v:rect id="_x0000_s3245" style="position:absolute;left:7127;top:4149;width:398;height:398;v-text-anchor:middle" fillcolor="silver" strokeweight=".74pt">
              <v:fill color2="blue"/>
              <o:lock v:ext="edit" aspectratio="t"/>
            </v:rect>
            <v:rect id="_x0000_s3246" style="position:absolute;left:5931;top:4548;width:399;height:398;v-text-anchor:middle" fillcolor="silver" strokeweight=".74pt">
              <v:fill color2="blue"/>
              <o:lock v:ext="edit" aspectratio="t"/>
            </v:rect>
            <v:rect id="_x0000_s3247" style="position:absolute;left:6330;top:4548;width:398;height:398;v-text-anchor:middle" fillcolor="silver" strokeweight=".74pt">
              <v:fill color2="blue"/>
              <o:lock v:ext="edit" aspectratio="t"/>
            </v:rect>
            <v:rect id="_x0000_s3248" style="position:absolute;left:6728;top:4548;width:399;height:398;v-text-anchor:middle" fillcolor="silver" strokeweight=".74pt">
              <v:fill color2="blue"/>
              <o:lock v:ext="edit" aspectratio="t"/>
            </v:rect>
            <v:rect id="_x0000_s3249" style="position:absolute;left:7127;top:4548;width:398;height:398;v-text-anchor:middle" fillcolor="silver" strokeweight=".74pt">
              <v:fill color2="blue"/>
              <o:lock v:ext="edit" aspectratio="t"/>
            </v:rect>
            <v:rect id="_x0000_s3250" style="position:absolute;left:5532;top:4947;width:398;height:398;v-text-anchor:middle" fillcolor="silver" strokeweight=".74pt">
              <v:fill color2="blue"/>
              <o:lock v:ext="edit" aspectratio="t"/>
            </v:rect>
            <v:rect id="_x0000_s3251" style="position:absolute;left:5931;top:4947;width:399;height:398;v-text-anchor:middle" fillcolor="silver" strokeweight=".74pt">
              <v:fill color2="blue"/>
              <o:lock v:ext="edit" aspectratio="t"/>
            </v:rect>
            <v:rect id="_x0000_s3252" style="position:absolute;left:6330;top:4947;width:398;height:398;v-text-anchor:middle" fillcolor="silver" strokeweight=".74pt">
              <v:fill color2="blue"/>
              <o:lock v:ext="edit" aspectratio="t"/>
            </v:rect>
            <v:rect id="_x0000_s3253" style="position:absolute;left:6728;top:4947;width:399;height:398;v-text-anchor:middle" fillcolor="silver" strokeweight=".74pt">
              <v:fill color2="blue"/>
              <o:lock v:ext="edit" aspectratio="t"/>
            </v:rect>
            <v:rect id="_x0000_s3254" style="position:absolute;left:7127;top:4947;width:398;height:398;v-text-anchor:middle" fillcolor="silver" strokeweight=".74pt">
              <v:fill color2="blue"/>
              <o:lock v:ext="edit" aspectratio="t"/>
            </v:rect>
            <v:rect id="_x0000_s3255" style="position:absolute;left:7526;top:2555;width:399;height:397;v-text-anchor:middle" strokeweight=".74pt">
              <v:fill color2="#441f1c"/>
              <o:lock v:ext="edit" aspectratio="t"/>
            </v:rect>
            <v:rect id="_x0000_s3256" style="position:absolute;left:7526;top:2156;width:399;height:397;v-text-anchor:middle" strokeweight=".74pt">
              <v:fill color2="#441f1c"/>
              <o:lock v:ext="edit" aspectratio="t"/>
            </v:rect>
            <v:rect id="_x0000_s3257" style="position:absolute;left:7526;top:2954;width:399;height:397;v-text-anchor:middle" strokeweight=".74pt">
              <v:fill color2="#441f1c"/>
              <o:lock v:ext="edit" aspectratio="t"/>
            </v:rect>
            <v:rect id="_x0000_s3258" style="position:absolute;left:7526;top:3353;width:399;height:397;v-text-anchor:middle" strokeweight=".74pt">
              <v:fill color2="#441f1c"/>
              <o:lock v:ext="edit" aspectratio="t"/>
            </v:rect>
            <v:rect id="_x0000_s3259" style="position:absolute;left:7526;top:3750;width:399;height:398;v-text-anchor:middle" strokeweight=".74pt">
              <v:fill color2="#441f1c"/>
              <o:lock v:ext="edit" aspectratio="t"/>
            </v:rect>
            <v:rect id="_x0000_s3260" style="position:absolute;left:7526;top:4149;width:399;height:398;v-text-anchor:middle" fillcolor="silver" strokeweight=".74pt">
              <v:fill color2="blue"/>
              <o:lock v:ext="edit" aspectratio="t"/>
            </v:rect>
            <v:rect id="_x0000_s3261" style="position:absolute;left:7526;top:4548;width:399;height:398;v-text-anchor:middle" fillcolor="silver" strokeweight=".74pt">
              <v:fill color2="blue"/>
              <o:lock v:ext="edit" aspectratio="t"/>
            </v:rect>
            <v:rect id="_x0000_s3262" style="position:absolute;left:7526;top:4947;width:399;height:398;v-text-anchor:middle" fillcolor="silver" strokeweight=".74pt">
              <v:fill color2="blue"/>
              <o:lock v:ext="edit" aspectratio="t"/>
            </v:rect>
            <v:oval id="_x0000_s3263" style="position:absolute;left:6852;top:3848;width:159;height:159;v-text-anchor:middle" fillcolor="#333" strokeweight=".74pt">
              <v:fill color2="aqua"/>
              <v:stroke joinstyle="miter"/>
              <o:lock v:ext="edit" aspectratio="t"/>
            </v:oval>
            <v:shapetype id="_x0000_t4" coordsize="21600,21600" o:spt="4" path="m10800,l,10800,10800,21600,21600,10800xe">
              <v:stroke joinstyle="miter"/>
              <v:path gradientshapeok="t" o:connecttype="rect" textboxrect="5400,5400,16200,16200"/>
            </v:shapetype>
            <v:shape id="_x0000_s3264" type="#_x0000_t4" style="position:absolute;left:6833;top:3473;width:156;height:154;v-text-anchor:middle" fillcolor="black" strokeweight=".26mm">
              <o:lock v:ext="edit" aspectratio="t"/>
            </v:shape>
            <v:shape id="_x0000_s3265" type="#_x0000_t4" style="position:absolute;left:7265;top:3881;width:156;height:154;v-text-anchor:middle" fillcolor="black" strokeweight=".26mm">
              <o:lock v:ext="edit" aspectratio="t"/>
            </v:shape>
            <v:shape id="_x0000_s3266" type="#_x0000_t4" style="position:absolute;left:6851;top:4277;width:152;height:154;v-text-anchor:middle" fillcolor="black" strokeweight=".26mm">
              <o:lock v:ext="edit" aspectratio="t"/>
            </v:shape>
            <v:shape id="_x0000_s3267" type="#_x0000_t4" style="position:absolute;left:6477;top:3903;width:153;height:153;v-text-anchor:middle" fillcolor="black" strokeweight=".26mm">
              <o:lock v:ext="edit" aspectratio="t"/>
            </v:shape>
            <v:shape id="_x0000_s3268" type="#_x0000_t4" style="position:absolute;left:8229;top:2204;width:155;height:154;v-text-anchor:middle" fillcolor="black" strokeweight=".26mm">
              <o:lock v:ext="edit" aspectratio="t"/>
            </v:shape>
            <v:oval id="_x0000_s3269" style="position:absolute;left:8229;top:2861;width:160;height:159;v-text-anchor:middle" fillcolor="#333" strokeweight=".74pt">
              <v:fill color2="aqua"/>
              <v:stroke joinstyle="miter"/>
              <o:lock v:ext="edit" aspectratio="t"/>
            </v:oval>
            <v:shape id="_x0000_s3270" type="#_x0000_t202" style="position:absolute;left:8556;top:2618;width:1458;height:649;v-text-anchor:middle" filled="f" stroked="f">
              <v:stroke joinstyle="round"/>
              <o:lock v:ext="edit" aspectratio="t"/>
              <v:textbox style="mso-next-textbox:#_x0000_s3270;mso-rotate-with-shape:t" inset="1.398mm,.696mm,1.398mm,.696mm">
                <w:txbxContent>
                  <w:p w:rsidR="00F46E1F" w:rsidRPr="00F5063E" w:rsidRDefault="00F46E1F" w:rsidP="00BD6920">
                    <w:pPr>
                      <w:autoSpaceDE w:val="0"/>
                      <w:autoSpaceDN w:val="0"/>
                      <w:adjustRightInd w:val="0"/>
                      <w:rPr>
                        <w:rFonts w:ascii="Arial" w:hAnsi="Arial" w:cs="Arial"/>
                        <w:color w:val="000000"/>
                        <w:sz w:val="22"/>
                        <w:szCs w:val="36"/>
                      </w:rPr>
                    </w:pPr>
                    <w:r w:rsidRPr="00F5063E">
                      <w:rPr>
                        <w:rFonts w:ascii="Arial" w:hAnsi="Arial" w:cs="Arial"/>
                        <w:color w:val="000000"/>
                        <w:sz w:val="19"/>
                        <w:szCs w:val="32"/>
                      </w:rPr>
                      <w:t>Target pixel</w:t>
                    </w:r>
                  </w:p>
                </w:txbxContent>
              </v:textbox>
            </v:shape>
            <v:shape id="_x0000_s3271" type="#_x0000_t202" style="position:absolute;left:8525;top:1908;width:1915;height:650;v-text-anchor:middle" filled="f" stroked="f">
              <v:stroke joinstyle="round"/>
              <o:lock v:ext="edit" aspectratio="t"/>
              <v:textbox style="mso-next-textbox:#_x0000_s3271;mso-rotate-with-shape:t" inset="1.398mm,.696mm,1.398mm,.696mm">
                <w:txbxContent>
                  <w:p w:rsidR="00F46E1F" w:rsidRPr="00F5063E" w:rsidRDefault="00F46E1F" w:rsidP="00BD6920">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Pixels contributing to the </w:t>
                    </w:r>
                    <w:r>
                      <w:rPr>
                        <w:rFonts w:ascii="Arial" w:hAnsi="Arial" w:cs="Arial"/>
                        <w:color w:val="000000"/>
                        <w:sz w:val="19"/>
                        <w:szCs w:val="32"/>
                      </w:rPr>
                      <w:t>boundary</w:t>
                    </w:r>
                    <w:r w:rsidRPr="00F5063E">
                      <w:rPr>
                        <w:rFonts w:ascii="Arial" w:hAnsi="Arial" w:cs="Arial"/>
                        <w:color w:val="000000"/>
                        <w:sz w:val="19"/>
                        <w:szCs w:val="32"/>
                      </w:rPr>
                      <w:t xml:space="preserve"> energy</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272" type="#_x0000_t13" style="position:absolute;left:4541;top:3750;width:662;height:264;v-text-anchor:middle" filled="f" strokeweight=".26mm">
              <o:lock v:ext="edit" aspectratio="t"/>
            </v:shape>
            <v:shape id="_x0000_s3273" type="#_x0000_t4" style="position:absolute;left:3344;top:3485;width:156;height:154;v-text-anchor:middle" fillcolor="black" strokeweight=".26mm">
              <o:lock v:ext="edit" aspectratio="t"/>
            </v:shape>
            <v:shape id="_x0000_s3274" type="#_x0000_t4" style="position:absolute;left:3743;top:3884;width:154;height:154;v-text-anchor:middle" fillcolor="black" strokeweight=".26mm">
              <o:lock v:ext="edit" aspectratio="t"/>
            </v:shape>
            <v:shape id="_x0000_s3275" type="#_x0000_t4" style="position:absolute;left:3344;top:4283;width:156;height:154;v-text-anchor:middle" fillcolor="black" strokeweight=".26mm">
              <o:lock v:ext="edit" aspectratio="t"/>
            </v:shape>
            <v:shape id="_x0000_s3276" type="#_x0000_t4" style="position:absolute;left:2946;top:3884;width:155;height:154;v-text-anchor:middle" fillcolor="black" strokeweight=".26mm">
              <o:lock v:ext="edit" aspectratio="t"/>
            </v:shape>
            <v:oval id="_x0000_s3277" style="position:absolute;left:3344;top:3884;width:162;height:159;v-text-anchor:middle" fillcolor="#333" strokeweight=".74pt">
              <v:fill color2="aqua"/>
              <v:stroke joinstyle="miter"/>
              <o:lock v:ext="edit" aspectratio="t"/>
            </v:oval>
            <v:rect id="_x0000_s3278" style="position:absolute;left:3708;top:3456;width:216;height:180;v-text-anchor:middle" strokeweight="1.5pt">
              <o:lock v:ext="edit" aspectratio="t"/>
            </v:rect>
            <v:rect id="_x0000_s3279" style="position:absolute;left:8211;top:3312;width:216;height:180;v-text-anchor:middle" strokeweight="1.5pt">
              <o:lock v:ext="edit" aspectratio="t"/>
            </v:rect>
            <v:shape id="_x0000_s3280" type="#_x0000_t202" style="position:absolute;left:8552;top:3143;width:1480;height:649;v-text-anchor:middle" filled="f" stroked="f">
              <v:stroke joinstyle="round"/>
              <o:lock v:ext="edit" aspectratio="t"/>
              <v:textbox style="mso-next-textbox:#_x0000_s3280;mso-rotate-with-shape:t" inset="1.398mm,.696mm,1.398mm,.696mm">
                <w:txbxContent>
                  <w:p w:rsidR="00F46E1F" w:rsidRPr="00F5063E" w:rsidRDefault="00F46E1F" w:rsidP="00BD6920">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Source pixel </w:t>
                    </w:r>
                  </w:p>
                </w:txbxContent>
              </v:textbox>
            </v:shape>
            <v:rect id="_x0000_s3281" style="position:absolute;left:1800;top:4680;width:8640;height:0;v-text-anchor:middle" filled="f" fillcolor="#bbe0e3" stroked="f"/>
            <v:rect id="_x0000_s3282" style="position:absolute;left:1800;top:4680;width:8640;height:0;v-text-anchor:middle" filled="f" fillcolor="#bbe0e3" stroked="f"/>
            <v:shape id="_x0000_s3283" type="#_x0000_t75" style="position:absolute;left:6218;top:1728;width:1022;height:416">
              <v:imagedata r:id="rId118" o:title=""/>
            </v:shape>
            <v:shape id="_x0000_s3284" type="#_x0000_t75" style="position:absolute;left:6191;top:5429;width:1354;height:420">
              <v:imagedata r:id="rId119" o:title=""/>
            </v:shape>
            <v:shape id="_x0000_s3285" type="#_x0000_t75" style="position:absolute;left:2786;top:1704;width:1094;height:419">
              <v:imagedata r:id="rId120" o:title=""/>
            </v:shape>
            <v:shape id="_x0000_s3286" type="#_x0000_t75" style="position:absolute;left:2783;top:5453;width:1022;height:418">
              <v:imagedata r:id="rId121" o:title=""/>
            </v:shape>
            <v:shape id="_x0000_s3287" type="#_x0000_t75" style="position:absolute;left:2783;top:1379;width:1897;height:349">
              <v:imagedata r:id="rId122" o:title=""/>
            </v:shape>
            <v:shape id="_x0000_s3288" type="#_x0000_t75" style="position:absolute;left:2783;top:5871;width:1897;height:349">
              <v:imagedata r:id="rId122" o:title=""/>
            </v:shape>
            <v:shape id="_x0000_s3289" type="#_x0000_t75" style="position:absolute;left:6191;top:1416;width:1920;height:349">
              <v:imagedata r:id="rId123" o:title=""/>
            </v:shape>
            <v:shape id="_x0000_s3290" type="#_x0000_t75" style="position:absolute;left:6214;top:5849;width:1920;height:349">
              <v:imagedata r:id="rId123" o:title=""/>
            </v:shape>
            <w10:wrap type="none"/>
            <w10:anchorlock/>
          </v:group>
          <o:OLEObject Type="Embed" ProgID="Equation.DSMT4" ShapeID="_x0000_s3283" DrawAspect="Content" ObjectID="_1403542848" r:id="rId124"/>
          <o:OLEObject Type="Embed" ProgID="Equation.DSMT4" ShapeID="_x0000_s3284" DrawAspect="Content" ObjectID="_1403542849" r:id="rId125"/>
          <o:OLEObject Type="Embed" ProgID="Equation.DSMT4" ShapeID="_x0000_s3285" DrawAspect="Content" ObjectID="_1403542850" r:id="rId126"/>
          <o:OLEObject Type="Embed" ProgID="Equation.DSMT4" ShapeID="_x0000_s3286" DrawAspect="Content" ObjectID="_1403542851" r:id="rId127"/>
          <o:OLEObject Type="Embed" ProgID="Equation.DSMT4" ShapeID="_x0000_s3287" DrawAspect="Content" ObjectID="_1403542852" r:id="rId128"/>
          <o:OLEObject Type="Embed" ProgID="Equation.DSMT4" ShapeID="_x0000_s3288" DrawAspect="Content" ObjectID="_1403542853" r:id="rId129"/>
          <o:OLEObject Type="Embed" ProgID="Equation.DSMT4" ShapeID="_x0000_s3289" DrawAspect="Content" ObjectID="_1403542854" r:id="rId130"/>
          <o:OLEObject Type="Embed" ProgID="Equation.DSMT4" ShapeID="_x0000_s3290" DrawAspect="Content" ObjectID="_1403542855" r:id="rId131"/>
        </w:pict>
      </w:r>
    </w:p>
    <w:p w:rsidR="000F29D5" w:rsidRDefault="000F29D5" w:rsidP="000F29D5">
      <w:pPr>
        <w:pStyle w:val="Caption"/>
      </w:pPr>
      <w:proofErr w:type="gramStart"/>
      <w:r w:rsidRPr="00BE09C3">
        <w:rPr>
          <w:b/>
          <w:i w:val="0"/>
        </w:rPr>
        <w:lastRenderedPageBreak/>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3422CE">
        <w:rPr>
          <w:b/>
          <w:i w:val="0"/>
          <w:noProof/>
        </w:rPr>
        <w:t>3</w:t>
      </w:r>
      <w:r w:rsidRPr="00BE09C3">
        <w:rPr>
          <w:b/>
          <w:i w:val="0"/>
        </w:rPr>
        <w:fldChar w:fldCharType="end"/>
      </w:r>
      <w:r>
        <w:rPr>
          <w:b/>
          <w:i w:val="0"/>
        </w:rPr>
        <w:t>.</w:t>
      </w:r>
      <w:proofErr w:type="gramEnd"/>
      <w:r>
        <w:rPr>
          <w:b/>
          <w:i w:val="0"/>
        </w:rPr>
        <w:t xml:space="preserve"> </w:t>
      </w:r>
      <w:proofErr w:type="gramStart"/>
      <w:r w:rsidRPr="00BE09C3">
        <w:rPr>
          <w:i w:val="0"/>
        </w:rPr>
        <w:t xml:space="preserve">Calculating changes in </w:t>
      </w:r>
      <w:r>
        <w:rPr>
          <w:i w:val="0"/>
        </w:rPr>
        <w:t xml:space="preserve">the </w:t>
      </w:r>
      <w:r w:rsidRPr="00BE09C3">
        <w:rPr>
          <w:i w:val="0"/>
        </w:rPr>
        <w:t xml:space="preserve">boundary energy and </w:t>
      </w:r>
      <w:r>
        <w:rPr>
          <w:i w:val="0"/>
        </w:rPr>
        <w:t>the volume-</w:t>
      </w:r>
      <w:r w:rsidRPr="00BE09C3">
        <w:rPr>
          <w:i w:val="0"/>
        </w:rPr>
        <w:t>constraint energy</w:t>
      </w:r>
      <w:r>
        <w:rPr>
          <w:i w:val="0"/>
        </w:rPr>
        <w:t xml:space="preserve"> on a nearest-</w:t>
      </w:r>
      <w:r w:rsidRPr="00BE09C3">
        <w:rPr>
          <w:i w:val="0"/>
        </w:rPr>
        <w:t>neighbor</w:t>
      </w:r>
      <w:r>
        <w:rPr>
          <w:i w:val="0"/>
        </w:rPr>
        <w:t xml:space="preserve"> square lattice.</w:t>
      </w:r>
      <w:proofErr w:type="gramEnd"/>
    </w:p>
    <w:p w:rsidR="000F29D5" w:rsidRDefault="000F29D5" w:rsidP="000F29D5">
      <w:pPr>
        <w:pStyle w:val="BodyText"/>
      </w:pPr>
      <w:r>
        <w:t xml:space="preserve">For longer-range interactions we use the appropriate list of neighbors, as shown in </w:t>
      </w:r>
      <w:r w:rsidRPr="000A005B">
        <w:fldChar w:fldCharType="begin"/>
      </w:r>
      <w:r w:rsidRPr="000A005B">
        <w:instrText xml:space="preserve"> REF _Ref195435123 \h  \* MERGEFORMAT </w:instrText>
      </w:r>
      <w:r w:rsidRPr="000A005B">
        <w:fldChar w:fldCharType="separate"/>
      </w:r>
      <w:r w:rsidR="003422CE" w:rsidRPr="003422CE">
        <w:t xml:space="preserve">Figure </w:t>
      </w:r>
      <w:r w:rsidR="003422CE" w:rsidRPr="003422CE">
        <w:rPr>
          <w:noProof/>
        </w:rPr>
        <w:t>4</w:t>
      </w:r>
      <w:r w:rsidRPr="000A005B">
        <w:fldChar w:fldCharType="end"/>
      </w:r>
      <w:r>
        <w:t xml:space="preserve"> and </w:t>
      </w:r>
      <w:r w:rsidR="009969F2">
        <w:fldChar w:fldCharType="begin"/>
      </w:r>
      <w:r w:rsidR="009969F2">
        <w:instrText xml:space="preserve"> REF _Ref195436524  \* MERGEFORMAT </w:instrText>
      </w:r>
      <w:r w:rsidR="009969F2">
        <w:fldChar w:fldCharType="separate"/>
      </w:r>
      <w:r w:rsidR="003422CE" w:rsidRPr="003422CE">
        <w:t xml:space="preserve">Table </w:t>
      </w:r>
      <w:r w:rsidR="003422CE" w:rsidRPr="003422CE">
        <w:rPr>
          <w:noProof/>
        </w:rPr>
        <w:t>1</w:t>
      </w:r>
      <w:r w:rsidR="009969F2">
        <w:rPr>
          <w:noProof/>
        </w:rPr>
        <w:fldChar w:fldCharType="end"/>
      </w:r>
      <w:r>
        <w:t>. Longer-range interactions are less anisotropic but result in slower simulations.</w:t>
      </w:r>
    </w:p>
    <w:p w:rsidR="000F29D5" w:rsidRDefault="00BD6920" w:rsidP="000F29D5">
      <w:pPr>
        <w:pStyle w:val="BodyText"/>
      </w:pPr>
      <w:r>
        <w:rPr>
          <w:noProof/>
          <w:lang w:eastAsia="en-US"/>
        </w:rPr>
        <mc:AlternateContent>
          <mc:Choice Requires="wpc">
            <w:drawing>
              <wp:inline distT="0" distB="0" distL="0" distR="0" wp14:anchorId="4E51DD6F" wp14:editId="35A8BA86">
                <wp:extent cx="5486400" cy="2806065"/>
                <wp:effectExtent l="9525" t="9525" r="19050" b="13335"/>
                <wp:docPr id="1243" name="Canvas 12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1" name="Rectangle 1245"/>
                        <wps:cNvSpPr>
                          <a:spLocks noChangeAspect="1" noChangeArrowheads="1"/>
                        </wps:cNvSpPr>
                        <wps:spPr bwMode="auto">
                          <a:xfrm>
                            <a:off x="0" y="0"/>
                            <a:ext cx="2103755" cy="280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ctr" anchorCtr="0" upright="1">
                          <a:noAutofit/>
                        </wps:bodyPr>
                      </wps:wsp>
                      <wps:wsp>
                        <wps:cNvPr id="1402" name="Rectangle 1246"/>
                        <wps:cNvSpPr>
                          <a:spLocks noChangeAspect="1" noChangeArrowheads="1"/>
                        </wps:cNvSpPr>
                        <wps:spPr bwMode="auto">
                          <a:xfrm>
                            <a:off x="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3" name="Rectangle 1247"/>
                        <wps:cNvSpPr>
                          <a:spLocks noChangeAspect="1" noChangeArrowheads="1"/>
                        </wps:cNvSpPr>
                        <wps:spPr bwMode="auto">
                          <a:xfrm>
                            <a:off x="349885" y="0"/>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4" name="Rectangle 1248"/>
                        <wps:cNvSpPr>
                          <a:spLocks noChangeAspect="1" noChangeArrowheads="1"/>
                        </wps:cNvSpPr>
                        <wps:spPr bwMode="auto">
                          <a:xfrm>
                            <a:off x="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5" name="Rectangle 1249"/>
                        <wps:cNvSpPr>
                          <a:spLocks noChangeAspect="1" noChangeArrowheads="1"/>
                        </wps:cNvSpPr>
                        <wps:spPr bwMode="auto">
                          <a:xfrm>
                            <a:off x="70040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6" name="Rectangle 1250"/>
                        <wps:cNvSpPr>
                          <a:spLocks noChangeAspect="1" noChangeArrowheads="1"/>
                        </wps:cNvSpPr>
                        <wps:spPr bwMode="auto">
                          <a:xfrm>
                            <a:off x="105156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7" name="Rectangle 1251"/>
                        <wps:cNvSpPr>
                          <a:spLocks noChangeAspect="1" noChangeArrowheads="1"/>
                        </wps:cNvSpPr>
                        <wps:spPr bwMode="auto">
                          <a:xfrm>
                            <a:off x="349885" y="351155"/>
                            <a:ext cx="349250"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4" name="Rectangle 1252"/>
                        <wps:cNvSpPr>
                          <a:spLocks noChangeAspect="1" noChangeArrowheads="1"/>
                        </wps:cNvSpPr>
                        <wps:spPr bwMode="auto">
                          <a:xfrm>
                            <a:off x="70040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5" name="Rectangle 1253"/>
                        <wps:cNvSpPr>
                          <a:spLocks noChangeAspect="1" noChangeArrowheads="1"/>
                        </wps:cNvSpPr>
                        <wps:spPr bwMode="auto">
                          <a:xfrm>
                            <a:off x="105156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6" name="Rectangle 1254"/>
                        <wps:cNvSpPr>
                          <a:spLocks noChangeAspect="1" noChangeArrowheads="1"/>
                        </wps:cNvSpPr>
                        <wps:spPr bwMode="auto">
                          <a:xfrm>
                            <a:off x="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7" name="Rectangle 1255"/>
                        <wps:cNvSpPr>
                          <a:spLocks noChangeAspect="1" noChangeArrowheads="1"/>
                        </wps:cNvSpPr>
                        <wps:spPr bwMode="auto">
                          <a:xfrm>
                            <a:off x="349885" y="700405"/>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8" name="Rectangle 1256"/>
                        <wps:cNvSpPr>
                          <a:spLocks noChangeAspect="1" noChangeArrowheads="1"/>
                        </wps:cNvSpPr>
                        <wps:spPr bwMode="auto">
                          <a:xfrm>
                            <a:off x="70040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 name="Rectangle 1257"/>
                        <wps:cNvSpPr>
                          <a:spLocks noChangeAspect="1" noChangeArrowheads="1"/>
                        </wps:cNvSpPr>
                        <wps:spPr bwMode="auto">
                          <a:xfrm>
                            <a:off x="105156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0" name="Rectangle 1258"/>
                        <wps:cNvSpPr>
                          <a:spLocks noChangeAspect="1" noChangeArrowheads="1"/>
                        </wps:cNvSpPr>
                        <wps:spPr bwMode="auto">
                          <a:xfrm>
                            <a:off x="140208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1" name="Rectangle 1259"/>
                        <wps:cNvSpPr>
                          <a:spLocks noChangeAspect="1" noChangeArrowheads="1"/>
                        </wps:cNvSpPr>
                        <wps:spPr bwMode="auto">
                          <a:xfrm>
                            <a:off x="140208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2" name="Rectangle 1260"/>
                        <wps:cNvSpPr>
                          <a:spLocks noChangeAspect="1" noChangeArrowheads="1"/>
                        </wps:cNvSpPr>
                        <wps:spPr bwMode="auto">
                          <a:xfrm>
                            <a:off x="140208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3" name="Rectangle 1261"/>
                        <wps:cNvSpPr>
                          <a:spLocks noChangeAspect="1" noChangeArrowheads="1"/>
                        </wps:cNvSpPr>
                        <wps:spPr bwMode="auto">
                          <a:xfrm>
                            <a:off x="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5" name="Rectangle 1262"/>
                        <wps:cNvSpPr>
                          <a:spLocks noChangeAspect="1" noChangeArrowheads="1"/>
                        </wps:cNvSpPr>
                        <wps:spPr bwMode="auto">
                          <a:xfrm>
                            <a:off x="349885" y="1052830"/>
                            <a:ext cx="349250"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6" name="Rectangle 1263"/>
                        <wps:cNvSpPr>
                          <a:spLocks noChangeAspect="1" noChangeArrowheads="1"/>
                        </wps:cNvSpPr>
                        <wps:spPr bwMode="auto">
                          <a:xfrm>
                            <a:off x="70040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7" name="Rectangle 1264"/>
                        <wps:cNvSpPr>
                          <a:spLocks noChangeAspect="1" noChangeArrowheads="1"/>
                        </wps:cNvSpPr>
                        <wps:spPr bwMode="auto">
                          <a:xfrm>
                            <a:off x="105156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8" name="Rectangle 1265"/>
                        <wps:cNvSpPr>
                          <a:spLocks noChangeAspect="1" noChangeArrowheads="1"/>
                        </wps:cNvSpPr>
                        <wps:spPr bwMode="auto">
                          <a:xfrm>
                            <a:off x="140208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9" name="Rectangle 1266"/>
                        <wps:cNvSpPr>
                          <a:spLocks noChangeAspect="1" noChangeArrowheads="1"/>
                        </wps:cNvSpPr>
                        <wps:spPr bwMode="auto">
                          <a:xfrm>
                            <a:off x="349885" y="1403350"/>
                            <a:ext cx="349250"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0" name="Rectangle 1267"/>
                        <wps:cNvSpPr>
                          <a:spLocks noChangeAspect="1" noChangeArrowheads="1"/>
                        </wps:cNvSpPr>
                        <wps:spPr bwMode="auto">
                          <a:xfrm>
                            <a:off x="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1" name="Rectangle 1268"/>
                        <wps:cNvSpPr>
                          <a:spLocks noChangeAspect="1" noChangeArrowheads="1"/>
                        </wps:cNvSpPr>
                        <wps:spPr bwMode="auto">
                          <a:xfrm>
                            <a:off x="70040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2" name="Rectangle 1269"/>
                        <wps:cNvSpPr>
                          <a:spLocks noChangeAspect="1" noChangeArrowheads="1"/>
                        </wps:cNvSpPr>
                        <wps:spPr bwMode="auto">
                          <a:xfrm>
                            <a:off x="1051560" y="1403350"/>
                            <a:ext cx="349885" cy="34988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3" name="Rectangle 1270"/>
                        <wps:cNvSpPr>
                          <a:spLocks noChangeAspect="1" noChangeArrowheads="1"/>
                        </wps:cNvSpPr>
                        <wps:spPr bwMode="auto">
                          <a:xfrm>
                            <a:off x="140208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4" name="Rectangle 1271"/>
                        <wps:cNvSpPr>
                          <a:spLocks noChangeAspect="1" noChangeArrowheads="1"/>
                        </wps:cNvSpPr>
                        <wps:spPr bwMode="auto">
                          <a:xfrm>
                            <a:off x="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5" name="Rectangle 1272"/>
                        <wps:cNvSpPr>
                          <a:spLocks noChangeAspect="1" noChangeArrowheads="1"/>
                        </wps:cNvSpPr>
                        <wps:spPr bwMode="auto">
                          <a:xfrm>
                            <a:off x="70040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6" name="Rectangle 1273"/>
                        <wps:cNvSpPr>
                          <a:spLocks noChangeAspect="1" noChangeArrowheads="1"/>
                        </wps:cNvSpPr>
                        <wps:spPr bwMode="auto">
                          <a:xfrm>
                            <a:off x="349885" y="1753235"/>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7" name="Rectangle 1274"/>
                        <wps:cNvSpPr>
                          <a:spLocks noChangeAspect="1" noChangeArrowheads="1"/>
                        </wps:cNvSpPr>
                        <wps:spPr bwMode="auto">
                          <a:xfrm>
                            <a:off x="105156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8" name="Rectangle 1275"/>
                        <wps:cNvSpPr>
                          <a:spLocks noChangeAspect="1" noChangeArrowheads="1"/>
                        </wps:cNvSpPr>
                        <wps:spPr bwMode="auto">
                          <a:xfrm>
                            <a:off x="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9" name="Rectangle 1276"/>
                        <wps:cNvSpPr>
                          <a:spLocks noChangeAspect="1" noChangeArrowheads="1"/>
                        </wps:cNvSpPr>
                        <wps:spPr bwMode="auto">
                          <a:xfrm>
                            <a:off x="140208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0" name="Rectangle 1277"/>
                        <wps:cNvSpPr>
                          <a:spLocks noChangeAspect="1" noChangeArrowheads="1"/>
                        </wps:cNvSpPr>
                        <wps:spPr bwMode="auto">
                          <a:xfrm>
                            <a:off x="349885" y="2105660"/>
                            <a:ext cx="349250"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1" name="Rectangle 1278"/>
                        <wps:cNvSpPr>
                          <a:spLocks noChangeAspect="1" noChangeArrowheads="1"/>
                        </wps:cNvSpPr>
                        <wps:spPr bwMode="auto">
                          <a:xfrm>
                            <a:off x="70040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2" name="Rectangle 1279"/>
                        <wps:cNvSpPr>
                          <a:spLocks noChangeAspect="1" noChangeArrowheads="1"/>
                        </wps:cNvSpPr>
                        <wps:spPr bwMode="auto">
                          <a:xfrm>
                            <a:off x="105156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3" name="Rectangle 1280"/>
                        <wps:cNvSpPr>
                          <a:spLocks noChangeAspect="1" noChangeArrowheads="1"/>
                        </wps:cNvSpPr>
                        <wps:spPr bwMode="auto">
                          <a:xfrm>
                            <a:off x="140208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4" name="Rectangle 1281"/>
                        <wps:cNvSpPr>
                          <a:spLocks noChangeAspect="1" noChangeArrowheads="1"/>
                        </wps:cNvSpPr>
                        <wps:spPr bwMode="auto">
                          <a:xfrm>
                            <a:off x="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5" name="Rectangle 1282"/>
                        <wps:cNvSpPr>
                          <a:spLocks noChangeAspect="1" noChangeArrowheads="1"/>
                        </wps:cNvSpPr>
                        <wps:spPr bwMode="auto">
                          <a:xfrm>
                            <a:off x="349885" y="2454910"/>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8" name="Rectangle 1283"/>
                        <wps:cNvSpPr>
                          <a:spLocks noChangeAspect="1" noChangeArrowheads="1"/>
                        </wps:cNvSpPr>
                        <wps:spPr bwMode="auto">
                          <a:xfrm>
                            <a:off x="70040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9" name="Rectangle 1284"/>
                        <wps:cNvSpPr>
                          <a:spLocks noChangeAspect="1" noChangeArrowheads="1"/>
                        </wps:cNvSpPr>
                        <wps:spPr bwMode="auto">
                          <a:xfrm>
                            <a:off x="105156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0" name="Rectangle 1285"/>
                        <wps:cNvSpPr>
                          <a:spLocks noChangeAspect="1" noChangeArrowheads="1"/>
                        </wps:cNvSpPr>
                        <wps:spPr bwMode="auto">
                          <a:xfrm>
                            <a:off x="140208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1" name="Rectangle 1286"/>
                        <wps:cNvSpPr>
                          <a:spLocks noChangeAspect="1" noChangeArrowheads="1"/>
                        </wps:cNvSpPr>
                        <wps:spPr bwMode="auto">
                          <a:xfrm>
                            <a:off x="175323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2" name="Rectangle 1287"/>
                        <wps:cNvSpPr>
                          <a:spLocks noChangeAspect="1" noChangeArrowheads="1"/>
                        </wps:cNvSpPr>
                        <wps:spPr bwMode="auto">
                          <a:xfrm>
                            <a:off x="175323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3" name="Rectangle 1288"/>
                        <wps:cNvSpPr>
                          <a:spLocks noChangeAspect="1" noChangeArrowheads="1"/>
                        </wps:cNvSpPr>
                        <wps:spPr bwMode="auto">
                          <a:xfrm>
                            <a:off x="175323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4" name="Rectangle 1289"/>
                        <wps:cNvSpPr>
                          <a:spLocks noChangeAspect="1" noChangeArrowheads="1"/>
                        </wps:cNvSpPr>
                        <wps:spPr bwMode="auto">
                          <a:xfrm>
                            <a:off x="175323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5" name="Rectangle 1290"/>
                        <wps:cNvSpPr>
                          <a:spLocks noChangeAspect="1" noChangeArrowheads="1"/>
                        </wps:cNvSpPr>
                        <wps:spPr bwMode="auto">
                          <a:xfrm>
                            <a:off x="175323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6" name="Rectangle 1291"/>
                        <wps:cNvSpPr>
                          <a:spLocks noChangeAspect="1" noChangeArrowheads="1"/>
                        </wps:cNvSpPr>
                        <wps:spPr bwMode="auto">
                          <a:xfrm>
                            <a:off x="175323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7" name="Rectangle 1292"/>
                        <wps:cNvSpPr>
                          <a:spLocks noChangeAspect="1" noChangeArrowheads="1"/>
                        </wps:cNvSpPr>
                        <wps:spPr bwMode="auto">
                          <a:xfrm>
                            <a:off x="175323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8" name="Rectangle 1293"/>
                        <wps:cNvSpPr>
                          <a:spLocks noChangeAspect="1" noChangeArrowheads="1"/>
                        </wps:cNvSpPr>
                        <wps:spPr bwMode="auto">
                          <a:xfrm>
                            <a:off x="175323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 name="Text Box 1294"/>
                        <wps:cNvSpPr txBox="1">
                          <a:spLocks noChangeAspect="1" noChangeArrowheads="1"/>
                        </wps:cNvSpPr>
                        <wps:spPr bwMode="auto">
                          <a:xfrm>
                            <a:off x="1155065" y="1148080"/>
                            <a:ext cx="14033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1" name="Text Box 1295"/>
                        <wps:cNvSpPr txBox="1">
                          <a:spLocks noChangeAspect="1" noChangeArrowheads="1"/>
                        </wps:cNvSpPr>
                        <wps:spPr bwMode="auto">
                          <a:xfrm>
                            <a:off x="1519555" y="1478915"/>
                            <a:ext cx="129540" cy="18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2" name="Text Box 1296"/>
                        <wps:cNvSpPr txBox="1">
                          <a:spLocks noChangeAspect="1" noChangeArrowheads="1"/>
                        </wps:cNvSpPr>
                        <wps:spPr bwMode="auto">
                          <a:xfrm>
                            <a:off x="1177290" y="1835150"/>
                            <a:ext cx="13589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3" name="Text Box 1297"/>
                        <wps:cNvSpPr txBox="1">
                          <a:spLocks noChangeAspect="1" noChangeArrowheads="1"/>
                        </wps:cNvSpPr>
                        <wps:spPr bwMode="auto">
                          <a:xfrm>
                            <a:off x="808990" y="1499870"/>
                            <a:ext cx="13906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4" name="Text Box 1298"/>
                        <wps:cNvSpPr txBox="1">
                          <a:spLocks noChangeAspect="1" noChangeArrowheads="1"/>
                        </wps:cNvSpPr>
                        <wps:spPr bwMode="auto">
                          <a:xfrm>
                            <a:off x="1507490" y="1151890"/>
                            <a:ext cx="115570" cy="163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5" name="Text Box 1299"/>
                        <wps:cNvSpPr txBox="1">
                          <a:spLocks noChangeAspect="1" noChangeArrowheads="1"/>
                        </wps:cNvSpPr>
                        <wps:spPr bwMode="auto">
                          <a:xfrm>
                            <a:off x="1527810" y="1816735"/>
                            <a:ext cx="148590"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6" name="Text Box 1300"/>
                        <wps:cNvSpPr txBox="1">
                          <a:spLocks noChangeAspect="1" noChangeArrowheads="1"/>
                        </wps:cNvSpPr>
                        <wps:spPr bwMode="auto">
                          <a:xfrm>
                            <a:off x="808990" y="1819910"/>
                            <a:ext cx="133985"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7" name="Text Box 1301"/>
                        <wps:cNvSpPr txBox="1">
                          <a:spLocks noChangeAspect="1" noChangeArrowheads="1"/>
                        </wps:cNvSpPr>
                        <wps:spPr bwMode="auto">
                          <a:xfrm>
                            <a:off x="821055" y="1143000"/>
                            <a:ext cx="1282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8" name="Text Box 1302"/>
                        <wps:cNvSpPr txBox="1">
                          <a:spLocks noChangeAspect="1" noChangeArrowheads="1"/>
                        </wps:cNvSpPr>
                        <wps:spPr bwMode="auto">
                          <a:xfrm>
                            <a:off x="1165860" y="780415"/>
                            <a:ext cx="16065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9" name="Text Box 1303"/>
                        <wps:cNvSpPr txBox="1">
                          <a:spLocks noChangeAspect="1" noChangeArrowheads="1"/>
                        </wps:cNvSpPr>
                        <wps:spPr bwMode="auto">
                          <a:xfrm>
                            <a:off x="1849755" y="1482090"/>
                            <a:ext cx="168275" cy="237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0" name="Text Box 1304"/>
                        <wps:cNvSpPr txBox="1">
                          <a:spLocks noChangeAspect="1" noChangeArrowheads="1"/>
                        </wps:cNvSpPr>
                        <wps:spPr bwMode="auto">
                          <a:xfrm>
                            <a:off x="1164590" y="2193925"/>
                            <a:ext cx="138430"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1" name="Text Box 1305"/>
                        <wps:cNvSpPr txBox="1">
                          <a:spLocks noChangeAspect="1" noChangeArrowheads="1"/>
                        </wps:cNvSpPr>
                        <wps:spPr bwMode="auto">
                          <a:xfrm>
                            <a:off x="478790" y="1499235"/>
                            <a:ext cx="148590" cy="21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2" name="Text Box 1306"/>
                        <wps:cNvSpPr txBox="1">
                          <a:spLocks noChangeAspect="1" noChangeArrowheads="1"/>
                        </wps:cNvSpPr>
                        <wps:spPr bwMode="auto">
                          <a:xfrm>
                            <a:off x="822960" y="777240"/>
                            <a:ext cx="15049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3" name="Text Box 1307"/>
                        <wps:cNvSpPr txBox="1">
                          <a:spLocks noChangeAspect="1" noChangeArrowheads="1"/>
                        </wps:cNvSpPr>
                        <wps:spPr bwMode="auto">
                          <a:xfrm>
                            <a:off x="475615" y="1146175"/>
                            <a:ext cx="126365" cy="179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4" name="Text Box 1308"/>
                        <wps:cNvSpPr txBox="1">
                          <a:spLocks noChangeAspect="1" noChangeArrowheads="1"/>
                        </wps:cNvSpPr>
                        <wps:spPr bwMode="auto">
                          <a:xfrm>
                            <a:off x="462915" y="1831340"/>
                            <a:ext cx="16891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5" name="Text Box 1309"/>
                        <wps:cNvSpPr txBox="1">
                          <a:spLocks noChangeAspect="1" noChangeArrowheads="1"/>
                        </wps:cNvSpPr>
                        <wps:spPr bwMode="auto">
                          <a:xfrm>
                            <a:off x="815340" y="2186305"/>
                            <a:ext cx="132715" cy="188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6" name="Text Box 1310"/>
                        <wps:cNvSpPr txBox="1">
                          <a:spLocks noChangeAspect="1" noChangeArrowheads="1"/>
                        </wps:cNvSpPr>
                        <wps:spPr bwMode="auto">
                          <a:xfrm>
                            <a:off x="1527175" y="2197735"/>
                            <a:ext cx="124460" cy="177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7" name="Text Box 1311"/>
                        <wps:cNvSpPr txBox="1">
                          <a:spLocks noChangeAspect="1" noChangeArrowheads="1"/>
                        </wps:cNvSpPr>
                        <wps:spPr bwMode="auto">
                          <a:xfrm>
                            <a:off x="1847215" y="1825625"/>
                            <a:ext cx="149860" cy="213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8" name="Text Box 1312"/>
                        <wps:cNvSpPr txBox="1">
                          <a:spLocks noChangeAspect="1" noChangeArrowheads="1"/>
                        </wps:cNvSpPr>
                        <wps:spPr bwMode="auto">
                          <a:xfrm>
                            <a:off x="1849755" y="1149350"/>
                            <a:ext cx="133350"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9" name="Text Box 1313"/>
                        <wps:cNvSpPr txBox="1">
                          <a:spLocks noChangeAspect="1" noChangeArrowheads="1"/>
                        </wps:cNvSpPr>
                        <wps:spPr bwMode="auto">
                          <a:xfrm>
                            <a:off x="1511935" y="795020"/>
                            <a:ext cx="15176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512" name="Oval 1314"/>
                        <wps:cNvSpPr>
                          <a:spLocks noChangeAspect="1" noChangeArrowheads="1"/>
                        </wps:cNvSpPr>
                        <wps:spPr bwMode="auto">
                          <a:xfrm>
                            <a:off x="1142365" y="1502410"/>
                            <a:ext cx="140335" cy="141605"/>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513" name="AutoShape 1315"/>
                        <wps:cNvSpPr>
                          <a:spLocks noChangeAspect="1" noChangeArrowheads="1"/>
                        </wps:cNvSpPr>
                        <wps:spPr bwMode="auto">
                          <a:xfrm>
                            <a:off x="329438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4" name="AutoShape 1316"/>
                        <wps:cNvSpPr>
                          <a:spLocks noChangeAspect="1" noChangeArrowheads="1"/>
                        </wps:cNvSpPr>
                        <wps:spPr bwMode="auto">
                          <a:xfrm>
                            <a:off x="355790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5" name="AutoShape 1317"/>
                        <wps:cNvSpPr>
                          <a:spLocks noChangeAspect="1" noChangeArrowheads="1"/>
                        </wps:cNvSpPr>
                        <wps:spPr bwMode="auto">
                          <a:xfrm>
                            <a:off x="355790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6" name="AutoShape 1318"/>
                        <wps:cNvSpPr>
                          <a:spLocks noChangeAspect="1" noChangeArrowheads="1"/>
                        </wps:cNvSpPr>
                        <wps:spPr bwMode="auto">
                          <a:xfrm>
                            <a:off x="382079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7" name="AutoShape 1319"/>
                        <wps:cNvSpPr>
                          <a:spLocks noChangeAspect="1" noChangeArrowheads="1"/>
                        </wps:cNvSpPr>
                        <wps:spPr bwMode="auto">
                          <a:xfrm>
                            <a:off x="329438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8" name="AutoShape 1320"/>
                        <wps:cNvSpPr>
                          <a:spLocks noChangeAspect="1" noChangeArrowheads="1"/>
                        </wps:cNvSpPr>
                        <wps:spPr bwMode="auto">
                          <a:xfrm>
                            <a:off x="382079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9" name="AutoShape 1321"/>
                        <wps:cNvSpPr>
                          <a:spLocks noChangeAspect="1" noChangeArrowheads="1"/>
                        </wps:cNvSpPr>
                        <wps:spPr bwMode="auto">
                          <a:xfrm>
                            <a:off x="355790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0" name="AutoShape 1322"/>
                        <wps:cNvSpPr>
                          <a:spLocks noChangeAspect="1" noChangeArrowheads="1"/>
                        </wps:cNvSpPr>
                        <wps:spPr bwMode="auto">
                          <a:xfrm>
                            <a:off x="329438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1" name="AutoShape 1323"/>
                        <wps:cNvSpPr>
                          <a:spLocks noChangeAspect="1" noChangeArrowheads="1"/>
                        </wps:cNvSpPr>
                        <wps:spPr bwMode="auto">
                          <a:xfrm>
                            <a:off x="3031490"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2" name="AutoShape 1324"/>
                        <wps:cNvSpPr>
                          <a:spLocks noChangeAspect="1" noChangeArrowheads="1"/>
                        </wps:cNvSpPr>
                        <wps:spPr bwMode="auto">
                          <a:xfrm>
                            <a:off x="3031490"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3" name="AutoShape 1325"/>
                        <wps:cNvSpPr>
                          <a:spLocks noChangeAspect="1" noChangeArrowheads="1"/>
                        </wps:cNvSpPr>
                        <wps:spPr bwMode="auto">
                          <a:xfrm>
                            <a:off x="3031490"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4" name="AutoShape 1326"/>
                        <wps:cNvSpPr>
                          <a:spLocks noChangeAspect="1" noChangeArrowheads="1"/>
                        </wps:cNvSpPr>
                        <wps:spPr bwMode="auto">
                          <a:xfrm>
                            <a:off x="329438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5" name="AutoShape 1327"/>
                        <wps:cNvSpPr>
                          <a:spLocks noChangeAspect="1" noChangeArrowheads="1"/>
                        </wps:cNvSpPr>
                        <wps:spPr bwMode="auto">
                          <a:xfrm>
                            <a:off x="382079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6" name="AutoShape 1328"/>
                        <wps:cNvSpPr>
                          <a:spLocks noChangeAspect="1" noChangeArrowheads="1"/>
                        </wps:cNvSpPr>
                        <wps:spPr bwMode="auto">
                          <a:xfrm>
                            <a:off x="382079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7" name="AutoShape 1329"/>
                        <wps:cNvSpPr>
                          <a:spLocks noChangeAspect="1" noChangeArrowheads="1"/>
                        </wps:cNvSpPr>
                        <wps:spPr bwMode="auto">
                          <a:xfrm>
                            <a:off x="4084320" y="462915"/>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8" name="AutoShape 1330"/>
                        <wps:cNvSpPr>
                          <a:spLocks noChangeAspect="1" noChangeArrowheads="1"/>
                        </wps:cNvSpPr>
                        <wps:spPr bwMode="auto">
                          <a:xfrm>
                            <a:off x="4084320" y="814070"/>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9" name="AutoShape 1331"/>
                        <wps:cNvSpPr>
                          <a:spLocks noChangeAspect="1" noChangeArrowheads="1"/>
                        </wps:cNvSpPr>
                        <wps:spPr bwMode="auto">
                          <a:xfrm>
                            <a:off x="4084320" y="1165225"/>
                            <a:ext cx="349250" cy="349250"/>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30" name="AutoShape 1332"/>
                        <wps:cNvSpPr>
                          <a:spLocks noChangeAspect="1" noChangeArrowheads="1"/>
                        </wps:cNvSpPr>
                        <wps:spPr bwMode="auto">
                          <a:xfrm>
                            <a:off x="434594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1" name="AutoShape 1333"/>
                        <wps:cNvSpPr>
                          <a:spLocks noChangeAspect="1" noChangeArrowheads="1"/>
                        </wps:cNvSpPr>
                        <wps:spPr bwMode="auto">
                          <a:xfrm>
                            <a:off x="460946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2" name="AutoShape 1334"/>
                        <wps:cNvSpPr>
                          <a:spLocks noChangeAspect="1" noChangeArrowheads="1"/>
                        </wps:cNvSpPr>
                        <wps:spPr bwMode="auto">
                          <a:xfrm>
                            <a:off x="460946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3" name="AutoShape 1335"/>
                        <wps:cNvSpPr>
                          <a:spLocks noChangeAspect="1" noChangeArrowheads="1"/>
                        </wps:cNvSpPr>
                        <wps:spPr bwMode="auto">
                          <a:xfrm>
                            <a:off x="487235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4" name="AutoShape 1336"/>
                        <wps:cNvSpPr>
                          <a:spLocks noChangeAspect="1" noChangeArrowheads="1"/>
                        </wps:cNvSpPr>
                        <wps:spPr bwMode="auto">
                          <a:xfrm>
                            <a:off x="434594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6" name="AutoShape 1337"/>
                        <wps:cNvSpPr>
                          <a:spLocks noChangeAspect="1" noChangeArrowheads="1"/>
                        </wps:cNvSpPr>
                        <wps:spPr bwMode="auto">
                          <a:xfrm>
                            <a:off x="487235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7" name="AutoShape 1338"/>
                        <wps:cNvSpPr>
                          <a:spLocks noChangeAspect="1" noChangeArrowheads="1"/>
                        </wps:cNvSpPr>
                        <wps:spPr bwMode="auto">
                          <a:xfrm>
                            <a:off x="460946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8" name="AutoShape 1339"/>
                        <wps:cNvSpPr>
                          <a:spLocks noChangeAspect="1" noChangeArrowheads="1"/>
                        </wps:cNvSpPr>
                        <wps:spPr bwMode="auto">
                          <a:xfrm>
                            <a:off x="434594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9" name="AutoShape 1340"/>
                        <wps:cNvSpPr>
                          <a:spLocks noChangeAspect="1" noChangeArrowheads="1"/>
                        </wps:cNvSpPr>
                        <wps:spPr bwMode="auto">
                          <a:xfrm>
                            <a:off x="434594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0" name="AutoShape 1341"/>
                        <wps:cNvSpPr>
                          <a:spLocks noChangeAspect="1" noChangeArrowheads="1"/>
                        </wps:cNvSpPr>
                        <wps:spPr bwMode="auto">
                          <a:xfrm>
                            <a:off x="487235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1" name="AutoShape 1342"/>
                        <wps:cNvSpPr>
                          <a:spLocks noChangeAspect="1" noChangeArrowheads="1"/>
                        </wps:cNvSpPr>
                        <wps:spPr bwMode="auto">
                          <a:xfrm>
                            <a:off x="487235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2" name="AutoShape 1343"/>
                        <wps:cNvSpPr>
                          <a:spLocks noChangeAspect="1" noChangeArrowheads="1"/>
                        </wps:cNvSpPr>
                        <wps:spPr bwMode="auto">
                          <a:xfrm>
                            <a:off x="5135245"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3" name="AutoShape 1344"/>
                        <wps:cNvSpPr>
                          <a:spLocks noChangeAspect="1" noChangeArrowheads="1"/>
                        </wps:cNvSpPr>
                        <wps:spPr bwMode="auto">
                          <a:xfrm>
                            <a:off x="5135245"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2" name="AutoShape 1345"/>
                        <wps:cNvSpPr>
                          <a:spLocks noChangeAspect="1" noChangeArrowheads="1"/>
                        </wps:cNvSpPr>
                        <wps:spPr bwMode="auto">
                          <a:xfrm>
                            <a:off x="5135245"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3" name="AutoShape 1346"/>
                        <wps:cNvSpPr>
                          <a:spLocks noChangeAspect="1" noChangeArrowheads="1"/>
                        </wps:cNvSpPr>
                        <wps:spPr bwMode="auto">
                          <a:xfrm>
                            <a:off x="355790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4" name="AutoShape 1347"/>
                        <wps:cNvSpPr>
                          <a:spLocks noChangeAspect="1" noChangeArrowheads="1"/>
                        </wps:cNvSpPr>
                        <wps:spPr bwMode="auto">
                          <a:xfrm>
                            <a:off x="329438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5" name="AutoShape 1348"/>
                        <wps:cNvSpPr>
                          <a:spLocks noChangeAspect="1" noChangeArrowheads="1"/>
                        </wps:cNvSpPr>
                        <wps:spPr bwMode="auto">
                          <a:xfrm>
                            <a:off x="382079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6" name="AutoShape 1349"/>
                        <wps:cNvSpPr>
                          <a:spLocks noChangeAspect="1" noChangeArrowheads="1"/>
                        </wps:cNvSpPr>
                        <wps:spPr bwMode="auto">
                          <a:xfrm>
                            <a:off x="355790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7" name="AutoShape 1350"/>
                        <wps:cNvSpPr>
                          <a:spLocks noChangeAspect="1" noChangeArrowheads="1"/>
                        </wps:cNvSpPr>
                        <wps:spPr bwMode="auto">
                          <a:xfrm>
                            <a:off x="3031490"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8" name="AutoShape 1351"/>
                        <wps:cNvSpPr>
                          <a:spLocks noChangeAspect="1" noChangeArrowheads="1"/>
                        </wps:cNvSpPr>
                        <wps:spPr bwMode="auto">
                          <a:xfrm>
                            <a:off x="3031490"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9" name="AutoShape 1352"/>
                        <wps:cNvSpPr>
                          <a:spLocks noChangeAspect="1" noChangeArrowheads="1"/>
                        </wps:cNvSpPr>
                        <wps:spPr bwMode="auto">
                          <a:xfrm>
                            <a:off x="329438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0" name="AutoShape 1353"/>
                        <wps:cNvSpPr>
                          <a:spLocks noChangeAspect="1" noChangeArrowheads="1"/>
                        </wps:cNvSpPr>
                        <wps:spPr bwMode="auto">
                          <a:xfrm>
                            <a:off x="382079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1" name="AutoShape 1354"/>
                        <wps:cNvSpPr>
                          <a:spLocks noChangeAspect="1" noChangeArrowheads="1"/>
                        </wps:cNvSpPr>
                        <wps:spPr bwMode="auto">
                          <a:xfrm>
                            <a:off x="4084320" y="1514475"/>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2" name="AutoShape 1355"/>
                        <wps:cNvSpPr>
                          <a:spLocks noChangeAspect="1" noChangeArrowheads="1"/>
                        </wps:cNvSpPr>
                        <wps:spPr bwMode="auto">
                          <a:xfrm>
                            <a:off x="4084320" y="1865630"/>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3" name="AutoShape 1356"/>
                        <wps:cNvSpPr>
                          <a:spLocks noChangeAspect="1" noChangeArrowheads="1"/>
                        </wps:cNvSpPr>
                        <wps:spPr bwMode="auto">
                          <a:xfrm>
                            <a:off x="460946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4" name="AutoShape 1357"/>
                        <wps:cNvSpPr>
                          <a:spLocks noChangeAspect="1" noChangeArrowheads="1"/>
                        </wps:cNvSpPr>
                        <wps:spPr bwMode="auto">
                          <a:xfrm>
                            <a:off x="434594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5" name="AutoShape 1358"/>
                        <wps:cNvSpPr>
                          <a:spLocks noChangeAspect="1" noChangeArrowheads="1"/>
                        </wps:cNvSpPr>
                        <wps:spPr bwMode="auto">
                          <a:xfrm>
                            <a:off x="487235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6" name="AutoShape 1359"/>
                        <wps:cNvSpPr>
                          <a:spLocks noChangeAspect="1" noChangeArrowheads="1"/>
                        </wps:cNvSpPr>
                        <wps:spPr bwMode="auto">
                          <a:xfrm>
                            <a:off x="460946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7" name="AutoShape 1360"/>
                        <wps:cNvSpPr>
                          <a:spLocks noChangeAspect="1" noChangeArrowheads="1"/>
                        </wps:cNvSpPr>
                        <wps:spPr bwMode="auto">
                          <a:xfrm>
                            <a:off x="434594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8" name="AutoShape 1361"/>
                        <wps:cNvSpPr>
                          <a:spLocks noChangeAspect="1" noChangeArrowheads="1"/>
                        </wps:cNvSpPr>
                        <wps:spPr bwMode="auto">
                          <a:xfrm>
                            <a:off x="487235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9" name="AutoShape 1362"/>
                        <wps:cNvSpPr>
                          <a:spLocks noChangeAspect="1" noChangeArrowheads="1"/>
                        </wps:cNvSpPr>
                        <wps:spPr bwMode="auto">
                          <a:xfrm>
                            <a:off x="5135245"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0" name="AutoShape 1363"/>
                        <wps:cNvSpPr>
                          <a:spLocks noChangeAspect="1" noChangeArrowheads="1"/>
                        </wps:cNvSpPr>
                        <wps:spPr bwMode="auto">
                          <a:xfrm>
                            <a:off x="5135245"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1" name="Oval 1364"/>
                        <wps:cNvSpPr>
                          <a:spLocks noChangeAspect="1" noChangeArrowheads="1"/>
                        </wps:cNvSpPr>
                        <wps:spPr bwMode="auto">
                          <a:xfrm>
                            <a:off x="4189730" y="1270635"/>
                            <a:ext cx="139700" cy="139700"/>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2" name="Text Box 1365"/>
                        <wps:cNvSpPr txBox="1">
                          <a:spLocks noChangeAspect="1" noChangeArrowheads="1"/>
                        </wps:cNvSpPr>
                        <wps:spPr bwMode="auto">
                          <a:xfrm>
                            <a:off x="4232910" y="921385"/>
                            <a:ext cx="52705" cy="126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3" name="Text Box 1366"/>
                        <wps:cNvSpPr txBox="1">
                          <a:spLocks noChangeAspect="1" noChangeArrowheads="1"/>
                        </wps:cNvSpPr>
                        <wps:spPr bwMode="auto">
                          <a:xfrm>
                            <a:off x="4495800" y="1106805"/>
                            <a:ext cx="53340"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4" name="Text Box 1367"/>
                        <wps:cNvSpPr txBox="1">
                          <a:spLocks noChangeAspect="1" noChangeArrowheads="1"/>
                        </wps:cNvSpPr>
                        <wps:spPr bwMode="auto">
                          <a:xfrm>
                            <a:off x="4481195" y="1431925"/>
                            <a:ext cx="5334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5" name="Text Box 1368"/>
                        <wps:cNvSpPr txBox="1">
                          <a:spLocks noChangeAspect="1" noChangeArrowheads="1"/>
                        </wps:cNvSpPr>
                        <wps:spPr bwMode="auto">
                          <a:xfrm>
                            <a:off x="4227195" y="1621790"/>
                            <a:ext cx="53975" cy="127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6" name="Text Box 1369"/>
                        <wps:cNvSpPr txBox="1">
                          <a:spLocks noChangeAspect="1" noChangeArrowheads="1"/>
                        </wps:cNvSpPr>
                        <wps:spPr bwMode="auto">
                          <a:xfrm>
                            <a:off x="3959225" y="1436370"/>
                            <a:ext cx="53975" cy="128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7" name="Text Box 1370"/>
                        <wps:cNvSpPr txBox="1">
                          <a:spLocks noChangeAspect="1" noChangeArrowheads="1"/>
                        </wps:cNvSpPr>
                        <wps:spPr bwMode="auto">
                          <a:xfrm>
                            <a:off x="3959225" y="1092200"/>
                            <a:ext cx="53975"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8" name="Text Box 1371"/>
                        <wps:cNvSpPr txBox="1">
                          <a:spLocks noChangeAspect="1" noChangeArrowheads="1"/>
                        </wps:cNvSpPr>
                        <wps:spPr bwMode="auto">
                          <a:xfrm>
                            <a:off x="3969385" y="750570"/>
                            <a:ext cx="10160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699" name="Text Box 1372"/>
                        <wps:cNvSpPr txBox="1">
                          <a:spLocks noChangeAspect="1" noChangeArrowheads="1"/>
                        </wps:cNvSpPr>
                        <wps:spPr bwMode="auto">
                          <a:xfrm>
                            <a:off x="4476115" y="741045"/>
                            <a:ext cx="104775" cy="248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1" name="Text Box 1373"/>
                        <wps:cNvSpPr txBox="1">
                          <a:spLocks noChangeAspect="1" noChangeArrowheads="1"/>
                        </wps:cNvSpPr>
                        <wps:spPr bwMode="auto">
                          <a:xfrm>
                            <a:off x="4758055" y="1276350"/>
                            <a:ext cx="11938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2" name="Text Box 1374"/>
                        <wps:cNvSpPr txBox="1">
                          <a:spLocks noChangeAspect="1" noChangeArrowheads="1"/>
                        </wps:cNvSpPr>
                        <wps:spPr bwMode="auto">
                          <a:xfrm>
                            <a:off x="4488180" y="1802765"/>
                            <a:ext cx="71755" cy="1708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3" name="Text Box 1375"/>
                        <wps:cNvSpPr txBox="1">
                          <a:spLocks noChangeAspect="1" noChangeArrowheads="1"/>
                        </wps:cNvSpPr>
                        <wps:spPr bwMode="auto">
                          <a:xfrm>
                            <a:off x="3983990" y="1781175"/>
                            <a:ext cx="88265" cy="212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8" name="Text Box 1376"/>
                        <wps:cNvSpPr txBox="1">
                          <a:spLocks noChangeAspect="1" noChangeArrowheads="1"/>
                        </wps:cNvSpPr>
                        <wps:spPr bwMode="auto">
                          <a:xfrm>
                            <a:off x="3696335" y="1276350"/>
                            <a:ext cx="1016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9" name="Text Box 1377"/>
                        <wps:cNvSpPr txBox="1">
                          <a:spLocks noChangeAspect="1" noChangeArrowheads="1"/>
                        </wps:cNvSpPr>
                        <wps:spPr bwMode="auto">
                          <a:xfrm>
                            <a:off x="3705225" y="1621790"/>
                            <a:ext cx="9017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0" name="Text Box 1378"/>
                        <wps:cNvSpPr txBox="1">
                          <a:spLocks noChangeAspect="1" noChangeArrowheads="1"/>
                        </wps:cNvSpPr>
                        <wps:spPr bwMode="auto">
                          <a:xfrm>
                            <a:off x="4229100" y="1993265"/>
                            <a:ext cx="91440" cy="223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1" name="Text Box 1379"/>
                        <wps:cNvSpPr txBox="1">
                          <a:spLocks noChangeAspect="1" noChangeArrowheads="1"/>
                        </wps:cNvSpPr>
                        <wps:spPr bwMode="auto">
                          <a:xfrm>
                            <a:off x="4746625" y="1626235"/>
                            <a:ext cx="100965" cy="239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2" name="Text Box 1380"/>
                        <wps:cNvSpPr txBox="1">
                          <a:spLocks noChangeAspect="1" noChangeArrowheads="1"/>
                        </wps:cNvSpPr>
                        <wps:spPr bwMode="auto">
                          <a:xfrm>
                            <a:off x="4753610" y="918845"/>
                            <a:ext cx="105410" cy="24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3" name="Text Box 1381"/>
                        <wps:cNvSpPr txBox="1">
                          <a:spLocks noChangeAspect="1" noChangeArrowheads="1"/>
                        </wps:cNvSpPr>
                        <wps:spPr bwMode="auto">
                          <a:xfrm>
                            <a:off x="4233545" y="582295"/>
                            <a:ext cx="9779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4" name="Text Box 1382"/>
                        <wps:cNvSpPr txBox="1">
                          <a:spLocks noChangeAspect="1" noChangeArrowheads="1"/>
                        </wps:cNvSpPr>
                        <wps:spPr bwMode="auto">
                          <a:xfrm>
                            <a:off x="3695065" y="921385"/>
                            <a:ext cx="98425" cy="230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5" name="Text Box 1383"/>
                        <wps:cNvSpPr txBox="1">
                          <a:spLocks noChangeAspect="1" noChangeArrowheads="1"/>
                        </wps:cNvSpPr>
                        <wps:spPr bwMode="auto">
                          <a:xfrm>
                            <a:off x="5010785" y="1109980"/>
                            <a:ext cx="138430" cy="326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6" name="Text Box 1384"/>
                        <wps:cNvSpPr txBox="1">
                          <a:spLocks noChangeAspect="1" noChangeArrowheads="1"/>
                        </wps:cNvSpPr>
                        <wps:spPr bwMode="auto">
                          <a:xfrm>
                            <a:off x="5001895" y="1447165"/>
                            <a:ext cx="97790" cy="2343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7" name="Text Box 1385"/>
                        <wps:cNvSpPr txBox="1">
                          <a:spLocks noChangeAspect="1" noChangeArrowheads="1"/>
                        </wps:cNvSpPr>
                        <wps:spPr bwMode="auto">
                          <a:xfrm>
                            <a:off x="4751070" y="1973580"/>
                            <a:ext cx="124460" cy="295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8" name="Text Box 1386"/>
                        <wps:cNvSpPr txBox="1">
                          <a:spLocks noChangeAspect="1" noChangeArrowheads="1"/>
                        </wps:cNvSpPr>
                        <wps:spPr bwMode="auto">
                          <a:xfrm>
                            <a:off x="4490720" y="2149475"/>
                            <a:ext cx="93980" cy="2254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9" name="Text Box 1387"/>
                        <wps:cNvSpPr txBox="1">
                          <a:spLocks noChangeAspect="1" noChangeArrowheads="1"/>
                        </wps:cNvSpPr>
                        <wps:spPr bwMode="auto">
                          <a:xfrm>
                            <a:off x="3963670" y="2141855"/>
                            <a:ext cx="104775" cy="2508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0" name="Text Box 1388"/>
                        <wps:cNvSpPr txBox="1">
                          <a:spLocks noChangeAspect="1" noChangeArrowheads="1"/>
                        </wps:cNvSpPr>
                        <wps:spPr bwMode="auto">
                          <a:xfrm>
                            <a:off x="3698875" y="1968500"/>
                            <a:ext cx="104140" cy="24828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1" name="Text Box 1389"/>
                        <wps:cNvSpPr txBox="1">
                          <a:spLocks noChangeAspect="1" noChangeArrowheads="1"/>
                        </wps:cNvSpPr>
                        <wps:spPr bwMode="auto">
                          <a:xfrm>
                            <a:off x="3429635" y="1448435"/>
                            <a:ext cx="75565"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2" name="Text Box 1390"/>
                        <wps:cNvSpPr txBox="1">
                          <a:spLocks noChangeAspect="1" noChangeArrowheads="1"/>
                        </wps:cNvSpPr>
                        <wps:spPr bwMode="auto">
                          <a:xfrm>
                            <a:off x="3430905" y="1109980"/>
                            <a:ext cx="12763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3" name="Text Box 1391"/>
                        <wps:cNvSpPr txBox="1">
                          <a:spLocks noChangeAspect="1" noChangeArrowheads="1"/>
                        </wps:cNvSpPr>
                        <wps:spPr bwMode="auto">
                          <a:xfrm>
                            <a:off x="3693795" y="570230"/>
                            <a:ext cx="8826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4" name="Text Box 1392"/>
                        <wps:cNvSpPr txBox="1">
                          <a:spLocks noChangeAspect="1" noChangeArrowheads="1"/>
                        </wps:cNvSpPr>
                        <wps:spPr bwMode="auto">
                          <a:xfrm>
                            <a:off x="3956050" y="401320"/>
                            <a:ext cx="7747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5" name="Text Box 1393"/>
                        <wps:cNvSpPr txBox="1">
                          <a:spLocks noChangeAspect="1" noChangeArrowheads="1"/>
                        </wps:cNvSpPr>
                        <wps:spPr bwMode="auto">
                          <a:xfrm>
                            <a:off x="4487545" y="393700"/>
                            <a:ext cx="12763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6" name="Text Box 1394"/>
                        <wps:cNvSpPr txBox="1">
                          <a:spLocks noChangeAspect="1" noChangeArrowheads="1"/>
                        </wps:cNvSpPr>
                        <wps:spPr bwMode="auto">
                          <a:xfrm>
                            <a:off x="4740910" y="570230"/>
                            <a:ext cx="8953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c:wpc>
                  </a:graphicData>
                </a:graphic>
              </wp:inline>
            </w:drawing>
          </mc:Choice>
          <mc:Fallback>
            <w:pict>
              <v:group id="Canvas 1243" o:spid="_x0000_s1129" editas="canvas" style="width:6in;height:220.95pt;mso-position-horizontal-relative:char;mso-position-vertical-relative:line" coordsize="54864,2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">
                <v:shape id="_x0000_s1130" type="#_x0000_t75" style="position:absolute;width:54864;height:28060;visibility:visible;mso-wrap-style:square">
                  <v:fill o:detectmouseclick="t"/>
                  <v:path o:connecttype="none"/>
                </v:shape>
                <v:rect id="Rectangle 1245" o:spid="_x0000_s1131" style="position:absolute;width:21037;height:28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I8AA&#10;AADdAAAADwAAAGRycy9kb3ducmV2LnhtbERPTWvDMAy9F/YfjAa7NXbKGCOrE7aOwuhtbaFXEatx&#10;mC2H2EvTfz8XBr3p8T61bmbvxERj7ANrKAsFgrgNpudOw/GwXb6CiAnZoAtMGq4UoakfFmusTLjw&#10;N0371IkcwrFCDTaloZIytpY8xiIMxJk7h9FjynDspBnxksO9kyulXqTHnnODxYE2ltqf/a/XMH+c&#10;UAZn6YzSq920LT/LjdP66XF+fwORaE538b/7y+T5z6qE2zf5BF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MI8AAAADdAAAADwAAAAAAAAAAAAAAAACYAgAAZHJzL2Rvd25y&#10;ZXYueG1sUEsFBgAAAAAEAAQA9QAAAIUDAAAAAA==&#10;" filled="f" stroked="f">
                  <v:stroke joinstyle="round"/>
                  <o:lock v:ext="edit" aspectratio="t"/>
                </v:rect>
                <v:rect id="Rectangle 1246" o:spid="_x0000_s1132" style="position:absolute;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Ky8QA&#10;AADdAAAADwAAAGRycy9kb3ducmV2LnhtbERP22oCMRB9F/oPYQq+aaKVIluzUoqFgijULRXfhs3s&#10;pd1Mlk101783hYJvczjXWa0H24gLdb52rGE2VSCIc2dqLjV8Ze+TJQgfkA02jknDlTys04fRChPj&#10;ev6kyyGUIoawT1BDFUKbSOnziiz6qWuJI1e4zmKIsCul6bCP4baRc6WepcWaY0OFLb1VlP8ezlbD&#10;frN9anbHE6ui32WbH1l/q9lV6/Hj8PoCItAQ7uJ/94eJ8xdqDn/fx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DysvEAAAA3QAAAA8AAAAAAAAAAAAAAAAAmAIAAGRycy9k&#10;b3ducmV2LnhtbFBLBQYAAAAABAAEAPUAAACJAwAAAAA=&#10;" strokeweight=".74pt">
                  <o:lock v:ext="edit" aspectratio="t"/>
                </v:rect>
                <v:rect id="Rectangle 1247" o:spid="_x0000_s1133" style="position:absolute;left:3498;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vUMQA&#10;AADdAAAADwAAAGRycy9kb3ducmV2LnhtbERP22oCMRB9F/oPYQp908RaRLZmpRQFoSjULRXfhs3s&#10;pd1Mlk3qrn9vCoJvczjXWa4G24gzdb52rGE6USCIc2dqLjV8ZZvxAoQPyAYbx6ThQh5W6cNoiYlx&#10;PX/S+RBKEUPYJ6ihCqFNpPR5RRb9xLXEkStcZzFE2JXSdNjHcNvIZ6Xm0mLNsaHClt4ryn8Pf1bD&#10;fv0xa3bHE6ui32XrH1l/q+lF66fH4e0VRKAh3MU399bE+S9qBv/fxBNk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b1DEAAAA3QAAAA8AAAAAAAAAAAAAAAAAmAIAAGRycy9k&#10;b3ducmV2LnhtbFBLBQYAAAAABAAEAPUAAACJAwAAAAA=&#10;" strokeweight=".74pt">
                  <o:lock v:ext="edit" aspectratio="t"/>
                </v:rect>
                <v:rect id="Rectangle 1248" o:spid="_x0000_s1134" style="position:absolute;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3JMQA&#10;AADdAAAADwAAAGRycy9kb3ducmV2LnhtbERP22oCMRB9F/yHMELfNNFKKVuzUsRCQSx4QfFt2Mxe&#10;2s1k2UR3/ftGKPRtDuc6i2Vva3Gj1leONUwnCgRx5kzFhYbj4WP8CsIHZIO1Y9JwJw/LdDhYYGJc&#10;xzu67UMhYgj7BDWUITSJlD4ryaKfuIY4crlrLYYI20KaFrsYbms5U+pFWqw4NpTY0Kqk7Gd/tRq+&#10;1pvnenu+sMq77WH9LauTmt61fhr1728gAvXhX/zn/jRx/lzN4fFNP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m9yTEAAAA3QAAAA8AAAAAAAAAAAAAAAAAmAIAAGRycy9k&#10;b3ducmV2LnhtbFBLBQYAAAAABAAEAPUAAACJAwAAAAA=&#10;" strokeweight=".74pt">
                  <o:lock v:ext="edit" aspectratio="t"/>
                </v:rect>
                <v:rect id="Rectangle 1249" o:spid="_x0000_s1135" style="position:absolute;left: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Sv8QA&#10;AADdAAAADwAAAGRycy9kb3ducmV2LnhtbERP32vCMBB+H/g/hBP2NhN1E6lGEVEYDIWpKL4dzdlW&#10;m0tpMlv/+0UY7O0+vp83nbe2FHeqfeFYQ7+nQBCnzhScaTjs129jED4gGywdk4YHeZjPOi9TTIxr&#10;+Jvuu5CJGMI+QQ15CFUipU9zsuh7riKO3MXVFkOEdSZNjU0Mt6UcKDWSFguODTlWtMwpve1+rIbt&#10;6mtYbk5nVpdms19dZXFU/YfWr912MQERqA3/4j/3p4nz39UH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qUr/EAAAA3QAAAA8AAAAAAAAAAAAAAAAAmAIAAGRycy9k&#10;b3ducmV2LnhtbFBLBQYAAAAABAAEAPUAAACJAwAAAAA=&#10;" strokeweight=".74pt">
                  <o:lock v:ext="edit" aspectratio="t"/>
                </v:rect>
                <v:rect id="Rectangle 1250" o:spid="_x0000_s1136" style="position:absolute;left:10515;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MyMQA&#10;AADdAAAADwAAAGRycy9kb3ducmV2LnhtbERP22oCMRB9F/oPYQq+aWItUlazIkVBEAvVUvFt2Mxe&#10;dDNZNtFd/74pFPo2h3OdxbK3tbhT6yvHGiZjBYI4c6biQsPXcTN6A+EDssHaMWl4kIdl+jRYYGJc&#10;x590P4RCxBD2CWooQ2gSKX1WkkU/dg1x5HLXWgwRtoU0LXYx3NbyRamZtFhxbCixofeSsuvhZjV8&#10;rHfTen86s8q7/XF9kdW3mjy0Hj73qzmIQH34F/+5tybOf1Uz+P0mni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4zMjEAAAA3QAAAA8AAAAAAAAAAAAAAAAAmAIAAGRycy9k&#10;b3ducmV2LnhtbFBLBQYAAAAABAAEAPUAAACJAwAAAAA=&#10;" strokeweight=".74pt">
                  <o:lock v:ext="edit" aspectratio="t"/>
                </v:rect>
                <v:rect id="Rectangle 1251" o:spid="_x0000_s1137" style="position:absolute;left:3498;top:3511;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pU8QA&#10;AADdAAAADwAAAGRycy9kb3ducmV2LnhtbERP32vCMBB+H/g/hBP2NhN1TKlGEVEYDIWpKL4dzdlW&#10;m0tpMlv/+0UY7O0+vp83nbe2FHeqfeFYQ7+nQBCnzhScaTjs129jED4gGywdk4YHeZjPOi9TTIxr&#10;+Jvuu5CJGMI+QQ15CFUipU9zsuh7riKO3MXVFkOEdSZNjU0Mt6UcKPUhLRYcG3KsaJlTetv9WA3b&#10;1dew3JzOrC7NZr+6yuKo+g+tX7vtYgIiUBv+xX/uTxPnv6sR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0aVPEAAAA3QAAAA8AAAAAAAAAAAAAAAAAmAIAAGRycy9k&#10;b3ducmV2LnhtbFBLBQYAAAAABAAEAPUAAACJAwAAAAA=&#10;" strokeweight=".74pt">
                  <o:lock v:ext="edit" aspectratio="t"/>
                </v:rect>
                <v:rect id="Rectangle 1252" o:spid="_x0000_s1138" style="position:absolute;left:7004;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6hMUA&#10;AADbAAAADwAAAGRycy9kb3ducmV2LnhtbESP3WoCMRSE7wXfIRyhd5poi5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qExQAAANsAAAAPAAAAAAAAAAAAAAAAAJgCAABkcnMv&#10;ZG93bnJldi54bWxQSwUGAAAAAAQABAD1AAAAigMAAAAA&#10;" strokeweight=".74pt">
                  <o:lock v:ext="edit" aspectratio="t"/>
                </v:rect>
                <v:rect id="Rectangle 1253" o:spid="_x0000_s1139" style="position:absolute;left:10515;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JfH8UA&#10;AADbAAAADwAAAGRycy9kb3ducmV2LnhtbESP3WoCMRSE7wXfIRyhd5poqZ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l8fxQAAANsAAAAPAAAAAAAAAAAAAAAAAJgCAABkcnMv&#10;ZG93bnJldi54bWxQSwUGAAAAAAQABAD1AAAAigMAAAAA&#10;" strokeweight=".74pt">
                  <o:lock v:ext="edit" aspectratio="t"/>
                </v:rect>
                <v:rect id="Rectangle 1254" o:spid="_x0000_s1140" style="position:absolute;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BaMQA&#10;AADbAAAADwAAAGRycy9kb3ducmV2LnhtbESPQWvCQBSE70L/w/IK3nTXCkFSV5FioSAKamnx9sg+&#10;k2j2bciuJv57VxA8DjPzDTOdd7YSV2p86VjDaKhAEGfOlJxr+N1/DyYgfEA2WDkmDTfyMJ+99aaY&#10;Gtfylq67kIsIYZ+ihiKEOpXSZwVZ9ENXE0fv6BqLIcoml6bBNsJtJT+USqTFkuNCgTV9FZSddxer&#10;YbNcjav1/4HVsV3vlydZ/qnRTev+e7f4BBGoC6/ws/1jNCQJPL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gwWjEAAAA2wAAAA8AAAAAAAAAAAAAAAAAmAIAAGRycy9k&#10;b3ducmV2LnhtbFBLBQYAAAAABAAEAPUAAACJAwAAAAA=&#10;" strokeweight=".74pt">
                  <o:lock v:ext="edit" aspectratio="t"/>
                </v:rect>
                <v:rect id="Rectangle 1255" o:spid="_x0000_s1141" style="position:absolute;left:3498;top:7004;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k88UA&#10;AADbAAAADwAAAGRycy9kb3ducmV2LnhtbESPW2sCMRSE3wX/QzhC3zTRgi1bs1LEQkEseEHx7bA5&#10;e2k3J8smuuu/b4RCH4eZ+YZZLHtbixu1vnKsYTpRIIgzZyouNBwPH+NXED4gG6wdk4Y7eVimw8EC&#10;E+M63tFtHwoRIewT1FCG0CRS+qwki37iGuLo5a61GKJsC2la7CLc1nKm1FxarDgulNjQqqTsZ3+1&#10;Gr7Wm+d6e76wyrvtYf0tq5Oa3rV+GvXvbyAC9eE//Nf+NBrmL/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GTzxQAAANsAAAAPAAAAAAAAAAAAAAAAAJgCAABkcnMv&#10;ZG93bnJldi54bWxQSwUGAAAAAAQABAD1AAAAigMAAAAA&#10;" strokeweight=".74pt">
                  <o:lock v:ext="edit" aspectratio="t"/>
                </v:rect>
                <v:rect id="Rectangle 1256" o:spid="_x0000_s1142" style="position:absolute;left:7004;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wgcIA&#10;AADbAAAADwAAAGRycy9kb3ducmV2LnhtbERPXWvCMBR9F/YfwhX2ZhM3EOkaZYiDgXSgHRt7uzTX&#10;tltzU5po23+/PAg+Hs53th1tK67U+8axhmWiQBCXzjRcafgs3hZrED4gG2wdk4aJPGw3D7MMU+MG&#10;PtL1FCoRQ9inqKEOoUul9GVNFn3iOuLInV1vMUTYV9L0OMRw28onpVbSYsOxocaOdjWVf6eL1fCx&#10;Pzy3+fcPq/OQF/tf2Xyp5aT143x8fQERaAx38c39bjSs4tj4Jf4A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CBwgAAANsAAAAPAAAAAAAAAAAAAAAAAJgCAABkcnMvZG93&#10;bnJldi54bWxQSwUGAAAAAAQABAD1AAAAhwMAAAAA&#10;" strokeweight=".74pt">
                  <o:lock v:ext="edit" aspectratio="t"/>
                </v:rect>
                <v:rect id="Rectangle 1257" o:spid="_x0000_s1143" style="position:absolute;left:10515;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GsUA&#10;AADbAAAADwAAAGRycy9kb3ducmV2LnhtbESPW2sCMRSE3wX/QzhC3zTRgrRbs1LEQkEseEHx7bA5&#10;e2k3J8smuuu/b4RCH4eZ+YZZLHtbixu1vnKsYTpRIIgzZyouNBwPH+MXED4gG6wdk4Y7eVimw8EC&#10;E+M63tFtHwoRIewT1FCG0CRS+qwki37iGuLo5a61GKJsC2la7CLc1nKm1FxarDgulNjQqqTsZ3+1&#10;Gr7Wm+d6e76wyrvtYf0tq5Oa3rV+GvXvbyAC9eE//Nf+NBrmr/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UaxQAAANsAAAAPAAAAAAAAAAAAAAAAAJgCAABkcnMv&#10;ZG93bnJldi54bWxQSwUGAAAAAAQABAD1AAAAigMAAAAA&#10;" strokeweight=".74pt">
                  <o:lock v:ext="edit" aspectratio="t"/>
                </v:rect>
                <v:rect id="Rectangle 1258" o:spid="_x0000_s1144" style="position:absolute;left:14020;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qWsEA&#10;AADbAAAADwAAAGRycy9kb3ducmV2LnhtbERPTYvCMBC9C/6HMII3TVRwpWsUEQVBXFgVl70Nzdh2&#10;bSalibb+e3NY8Ph43/Nla0vxoNoXjjWMhgoEcepMwZmG82k7mIHwAdlg6Zg0PMnDctHtzDExruFv&#10;ehxDJmII+wQ15CFUiZQ+zcmiH7qKOHJXV1sMEdaZNDU2MdyWcqzUVFosODbkWNE6p/R2vFsNX5v9&#10;pDz8/LK6NofT5k8WFzV6at3vtatPEIHa8Bb/u3dGw0dcH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calrBAAAA2wAAAA8AAAAAAAAAAAAAAAAAmAIAAGRycy9kb3du&#10;cmV2LnhtbFBLBQYAAAAABAAEAPUAAACGAwAAAAA=&#10;" strokeweight=".74pt">
                  <o:lock v:ext="edit" aspectratio="t"/>
                </v:rect>
                <v:rect id="Rectangle 1259" o:spid="_x0000_s1145" style="position:absolute;left:14020;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DPwcUA&#10;AADbAAAADwAAAGRycy9kb3ducmV2LnhtbESPQWvCQBSE70L/w/IK3nQ3FtoS3YRSFApFoVoUb4/s&#10;M0mbfRuyq4n/3i0UPA4z8w2zyAfbiAt1vnasIZkqEMSFMzWXGr53q8krCB+QDTaOScOVPOTZw2iB&#10;qXE9f9FlG0oRIexT1FCF0KZS+qIii37qWuLonVxnMUTZldJ02Ee4beRMqWdpsea4UGFL7xUVv9uz&#10;1bBZfj4168OR1alf75Y/st6r5Kr1+HF4m4MINIR7+L/9YTS8JPD3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M/BxQAAANsAAAAPAAAAAAAAAAAAAAAAAJgCAABkcnMv&#10;ZG93bnJldi54bWxQSwUGAAAAAAQABAD1AAAAigMAAAAA&#10;" strokeweight=".74pt">
                  <o:lock v:ext="edit" aspectratio="t"/>
                </v:rect>
                <v:rect id="Rectangle 1260" o:spid="_x0000_s1146" style="position:absolute;left:14020;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RtsQA&#10;AADbAAAADwAAAGRycy9kb3ducmV2LnhtbESPQWsCMRSE74X+h/AK3mqigspqFCkWBFGoloq3x+a5&#10;u7p5WTbRXf+9KQgeh5n5hpnOW1uKG9W+cKyh11UgiFNnCs40/O6/P8cgfEA2WDomDXfyMJ+9v00x&#10;Ma7hH7rtQiYihH2CGvIQqkRKn+Zk0XddRRy9k6sthijrTJoamwi3pewrNZQWC44LOVb0lVN62V2t&#10;hu1yPSg3hyOrU7PZL8+y+FO9u9adj3YxARGoDa/ws70yGkZ9+P8Sf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UbbEAAAA2wAAAA8AAAAAAAAAAAAAAAAAmAIAAGRycy9k&#10;b3ducmV2LnhtbFBLBQYAAAAABAAEAPUAAACJAwAAAAA=&#10;" strokeweight=".74pt">
                  <o:lock v:ext="edit" aspectratio="t"/>
                </v:rect>
                <v:rect id="Rectangle 1261" o:spid="_x0000_s1147" style="position:absolute;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70LcQA&#10;AADbAAAADwAAAGRycy9kb3ducmV2LnhtbESPQWsCMRSE74X+h/AK3mpiBZXVKFIUBFGoloq3x+a5&#10;u7p5WTbRXf+9KQgeh5n5hpnMWluKG9W+cKyh11UgiFNnCs40/O6XnyMQPiAbLB2Thjt5mE3f3yaY&#10;GNfwD912IRMRwj5BDXkIVSKlT3Oy6LuuIo7eydUWQ5R1Jk2NTYTbUn4pNZAWC44LOVb0nVN62V2t&#10;hu1i3S83hyOrU7PZL86y+FO9u9adj3Y+BhGoDa/ws70yGoZ9+P8Sf4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O9C3EAAAA2wAAAA8AAAAAAAAAAAAAAAAAmAIAAGRycy9k&#10;b3ducmV2LnhtbFBLBQYAAAAABAAEAPUAAACJAwAAAAA=&#10;" strokeweight=".74pt">
                  <o:lock v:ext="edit" aspectratio="t"/>
                </v:rect>
                <v:rect id="Rectangle 1262" o:spid="_x0000_s1148" style="position:absolute;left:3498;top:10528;width:3493;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JwsQA&#10;AADbAAAADwAAAGRycy9kb3ducmV2LnhtbESPQWsCMRSE7wX/Q3hCbzVRaZXVKCIKhaJQFcXbY/Pc&#10;Xd28LJvUXf99IxR6HGbmG2Y6b20p7lT7wrGGfk+BIE6dKTjTcNiv38YgfEA2WDomDQ/yMJ91XqaY&#10;GNfwN913IRMRwj5BDXkIVSKlT3Oy6HuuIo7exdUWQ5R1Jk2NTYTbUg6U+pAWC44LOVa0zCm97X6s&#10;hu3qa1huTmdWl2azX11lcVT9h9av3XYxARGoDf/hv/an0TB6h+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rycLEAAAA2wAAAA8AAAAAAAAAAAAAAAAAmAIAAGRycy9k&#10;b3ducmV2LnhtbFBLBQYAAAAABAAEAPUAAACJAwAAAAA=&#10;" strokeweight=".74pt">
                  <o:lock v:ext="edit" aspectratio="t"/>
                </v:rect>
                <v:rect id="Rectangle 1263" o:spid="_x0000_s1149" style="position:absolute;left:7004;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XtcUA&#10;AADbAAAADwAAAGRycy9kb3ducmV2LnhtbESPW2sCMRSE3wX/QzhC3zTRgi1bs1LEQkEseEHx7bA5&#10;e2k3J8smuuu/b4RCH4eZ+YZZLHtbixu1vnKsYTpRIIgzZyouNBwPH+NXED4gG6wdk4Y7eVimw8EC&#10;E+M63tFtHwoRIewT1FCG0CRS+qwki37iGuLo5a61GKJsC2la7CLc1nKm1FxarDgulNjQqqTsZ3+1&#10;Gr7Wm+d6e76wyrvtYf0tq5Oa3rV+GvXvbyAC9eE//Nf+NBpe5v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Ve1xQAAANsAAAAPAAAAAAAAAAAAAAAAAJgCAABkcnMv&#10;ZG93bnJldi54bWxQSwUGAAAAAAQABAD1AAAAigMAAAAA&#10;" strokeweight=".74pt">
                  <o:lock v:ext="edit" aspectratio="t"/>
                </v:rect>
                <v:rect id="Rectangle 1264" o:spid="_x0000_s1150" style="position:absolute;left:10515;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yLsUA&#10;AADbAAAADwAAAGRycy9kb3ducmV2LnhtbESP3WoCMRSE7wXfIRyhd5pooZatWSlioSAKVVG8O2zO&#10;/rSbk2UT3fXtG6HQy2FmvmEWy97W4katrxxrmE4UCOLMmYoLDcfDx/gVhA/IBmvHpOFOHpbpcLDA&#10;xLiOv+i2D4WIEPYJaihDaBIpfVaSRT9xDXH0ctdaDFG2hTQtdhFuazlT6kVarDgulNjQqqTsZ3+1&#10;GnbrzXO9PV9Y5d32sP6W1UlN71o/jfr3NxCB+vAf/mt/Gg3zOT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fIuxQAAANsAAAAPAAAAAAAAAAAAAAAAAJgCAABkcnMv&#10;ZG93bnJldi54bWxQSwUGAAAAAAQABAD1AAAAigMAAAAA&#10;" strokeweight=".74pt">
                  <o:lock v:ext="edit" aspectratio="t"/>
                </v:rect>
                <v:rect id="Rectangle 1265" o:spid="_x0000_s1151" style="position:absolute;left:14020;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mXMEA&#10;AADbAAAADwAAAGRycy9kb3ducmV2LnhtbERPTYvCMBC9C/6HMII3TVRwpWsUEQVBXFgVl70Nzdh2&#10;bSalibb+e3NY8Ph43/Nla0vxoNoXjjWMhgoEcepMwZmG82k7mIHwAdlg6Zg0PMnDctHtzDExruFv&#10;ehxDJmII+wQ15CFUiZQ+zcmiH7qKOHJXV1sMEdaZNDU2MdyWcqzUVFosODbkWNE6p/R2vFsNX5v9&#10;pDz8/LK6NofT5k8WFzV6at3vtatPEIHa8Bb/u3dGw0ccG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qZlzBAAAA2wAAAA8AAAAAAAAAAAAAAAAAmAIAAGRycy9kb3du&#10;cmV2LnhtbFBLBQYAAAAABAAEAPUAAACGAwAAAAA=&#10;" strokeweight=".74pt">
                  <o:lock v:ext="edit" aspectratio="t"/>
                </v:rect>
                <v:rect id="Rectangle 1266" o:spid="_x0000_s1152" style="position:absolute;left:3498;top:14033;width:3493;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Dx8QA&#10;AADbAAAADwAAAGRycy9kb3ducmV2LnhtbESPQWsCMRSE7wX/Q3hCbzVRodXVKCIKhaJQFcXbY/Pc&#10;Xd28LJvUXf99IxR6HGbmG2Y6b20p7lT7wrGGfk+BIE6dKTjTcNiv30YgfEA2WDomDQ/yMJ91XqaY&#10;GNfwN913IRMRwj5BDXkIVSKlT3Oy6HuuIo7exdUWQ5R1Jk2NTYTbUg6UepcWC44LOVa0zCm97X6s&#10;hu3qa1huTmdWl2azX11lcVT9h9av3XYxARGoDf/hv/an0fAxhu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w8fEAAAA2wAAAA8AAAAAAAAAAAAAAAAAmAIAAGRycy9k&#10;b3ducmV2LnhtbFBLBQYAAAAABAAEAPUAAACJAwAAAAA=&#10;" strokeweight=".74pt">
                  <o:lock v:ext="edit" aspectratio="t"/>
                </v:rect>
                <v:rect id="Rectangle 1267" o:spid="_x0000_s1153" style="position:absolute;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afcIA&#10;AADbAAAADwAAAGRycy9kb3ducmV2LnhtbERPXWvCMBR9F/YfwhX2ZhMdDOkaZYgDQTrQjo29XZpr&#10;2625KU207b83D4M9Hs53th1tK27U+8axhmWiQBCXzjRcafgo3hZrED4gG2wdk4aJPGw3D7MMU+MG&#10;PtHtHCoRQ9inqKEOoUul9GVNFn3iOuLIXVxvMUTYV9L0OMRw28qVUs/SYsOxocaOdjWVv+er1fC+&#10;Pz61+dc3q8uQF/sf2Xyq5aT143x8fQERaAz/4j/3wWhYx/XxS/w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p9wgAAANsAAAAPAAAAAAAAAAAAAAAAAJgCAABkcnMvZG93&#10;bnJldi54bWxQSwUGAAAAAAQABAD1AAAAhwMAAAAA&#10;" strokeweight=".74pt">
                  <o:lock v:ext="edit" aspectratio="t"/>
                </v:rect>
                <v:rect id="Rectangle 1268" o:spid="_x0000_s1154" style="position:absolute;left:7004;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W/5sUA&#10;AADbAAAADwAAAGRycy9kb3ducmV2LnhtbESPzWrDMBCE74W8g9hAb7XkFkpwIpsSEiiUFPJDQm+L&#10;tbHdWitjqbHz9lGhkOMwM98wi2K0rbhQ7xvHGtJEgSAunWm40nDYr59mIHxANtg6Jg1X8lDkk4cF&#10;ZsYNvKXLLlQiQthnqKEOocuk9GVNFn3iOuLonV1vMUTZV9L0OES4beWzUq/SYsNxocaOljWVP7tf&#10;q+Fz9fHSbk5frM7DZr/6ls1RpVetH6fj2xxEoDHcw//td6NhlsLfl/gD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b/mxQAAANsAAAAPAAAAAAAAAAAAAAAAAJgCAABkcnMv&#10;ZG93bnJldi54bWxQSwUGAAAAAAQABAD1AAAAigMAAAAA&#10;" strokeweight=".74pt">
                  <o:lock v:ext="edit" aspectratio="t"/>
                </v:rect>
                <v:rect id="Rectangle 1269" o:spid="_x0000_s1155" style="position:absolute;left:10515;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Y+sIA&#10;AADbAAAADwAAAGRycy9kb3ducmV2LnhtbESPT2sCMRTE74V+h/AK3mq2CmVZjVIWBEEs+Ofg8bF5&#10;Jmk3L8sm6vrtTaHgcZiZ3zDz5eBbcaU+usAKPsYFCOImaMdGwfGwei9BxISssQ1MCu4UYbl4fZlj&#10;pcONd3TdJyMyhGOFCmxKXSVlbCx5jOPQEWfvHHqPKcveSN3jLcN9KydF8Sk9Os4LFjuqLTW/+4tX&#10;8L091WRLU2/c9GTq4NLO/myVGr0NXzMQiYb0DP+311pBOYG/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rJj6wgAAANsAAAAPAAAAAAAAAAAAAAAAAJgCAABkcnMvZG93&#10;bnJldi54bWxQSwUGAAAAAAQABAD1AAAAhwMAAAAA&#10;" fillcolor="silver" strokeweight=".74pt">
                  <o:lock v:ext="edit" aspectratio="t"/>
                </v:rect>
                <v:rect id="Rectangle 1270" o:spid="_x0000_s1156" style="position:absolute;left:14020;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ECsMA&#10;AADbAAAADwAAAGRycy9kb3ducmV2LnhtbESPQYvCMBSE7wv+h/AEb2uiwiLVKCIKgriwuijeHs2z&#10;rTYvpYm2/vuNIOxxmJlvmOm8taV4UO0LxxoGfQWCOHWm4EzD72H9OQbhA7LB0jFpeJKH+azzMcXE&#10;uIZ/6LEPmYgQ9glqyEOoEil9mpNF33cVcfQurrYYoqwzaWpsItyWcqjUl7RYcFzIsaJlTultf7ca&#10;vlfbUbk7nVldmt1hdZXFUQ2eWve67WICIlAb/sPv9sZoGI/g9SX+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uECsMAAADbAAAADwAAAAAAAAAAAAAAAACYAgAAZHJzL2Rv&#10;d25yZXYueG1sUEsFBgAAAAAEAAQA9QAAAIgDAAAAAA==&#10;" strokeweight=".74pt">
                  <o:lock v:ext="edit" aspectratio="t"/>
                </v:rect>
                <v:rect id="Rectangle 1271" o:spid="_x0000_s1157" style="position:absolute;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FcMA&#10;AADbAAAADwAAAGRycy9kb3ducmV2LnhtbESPT2sCMRTE7wW/Q3hCbzVrW2R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mlFcMAAADbAAAADwAAAAAAAAAAAAAAAACYAgAAZHJzL2Rv&#10;d25yZXYueG1sUEsFBgAAAAAEAAQA9QAAAIgDAAAAAA==&#10;" fillcolor="silver" strokeweight=".74pt">
                  <o:lock v:ext="edit" aspectratio="t"/>
                </v:rect>
                <v:rect id="Rectangle 1272" o:spid="_x0000_s1158" style="position:absolute;left:7004;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UAjsMA&#10;AADbAAAADwAAAGRycy9kb3ducmV2LnhtbESPT2sCMRTE7wW/Q3hCbzVrS2V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UAjsMAAADbAAAADwAAAAAAAAAAAAAAAACYAgAAZHJzL2Rv&#10;d25yZXYueG1sUEsFBgAAAAAEAAQA9QAAAIgDAAAAAA==&#10;" fillcolor="silver" strokeweight=".74pt">
                  <o:lock v:ext="edit" aspectratio="t"/>
                </v:rect>
                <v:rect id="Rectangle 1273" o:spid="_x0000_s1159" style="position:absolute;left:3498;top:17532;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ee+cIA&#10;AADbAAAADwAAAGRycy9kb3ducmV2LnhtbESPT2sCMRTE7wW/Q3hCbzXbCrKsRikLgiAK/jl4fGye&#10;SdrNy7JJdfvtTaHgcZiZ3zCL1eBbcaM+usAK3icFCOImaMdGwfm0fitBxISssQ1MCn4pwmo5ellg&#10;pcOdD3Q7JiMyhGOFCmxKXSVlbCx5jJPQEWfvGnqPKcveSN3jPcN9Kz+KYiY9Os4LFjuqLTXfxx+v&#10;YL+71GRLU2/d9GLq4NLBfu2Ueh0Pn3MQiYb0DP+3N1pBOYO/L/k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575wgAAANsAAAAPAAAAAAAAAAAAAAAAAJgCAABkcnMvZG93&#10;bnJldi54bWxQSwUGAAAAAAQABAD1AAAAhwMAAAAA&#10;" fillcolor="silver" strokeweight=".74pt">
                  <o:lock v:ext="edit" aspectratio="t"/>
                </v:rect>
                <v:rect id="Rectangle 1274" o:spid="_x0000_s1160" style="position:absolute;left:10515;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7YsMA&#10;AADbAAAADwAAAGRycy9kb3ducmV2LnhtbESPT2sCMRTE7wW/Q3hCbzVrC3VZjVIWBEEs+Ofg8bF5&#10;TdJuXpZNqttv3wiCx2FmfsMsVoNvxYX66AIrmE4KEMRN0I6NgtNx/VKCiAlZYxuYFPxRhNVy9LTA&#10;Socr7+lySEZkCMcKFdiUukrK2FjyGCehI87eV+g9pix7I3WP1wz3rXwtinfp0XFesNhRban5Ofx6&#10;BZ+7c022NPXWvZ1NHVza2++dUs/j4WMOItGQHuF7e6MVlDO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7YsMAAADbAAAADwAAAAAAAAAAAAAAAACYAgAAZHJzL2Rv&#10;d25yZXYueG1sUEsFBgAAAAAEAAQA9QAAAIgDAAAAAA==&#10;" fillcolor="silver" strokeweight=".74pt">
                  <o:lock v:ext="edit" aspectratio="t"/>
                </v:rect>
                <v:rect id="Rectangle 1275" o:spid="_x0000_s1161" style="position:absolute;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vEL8A&#10;AADbAAAADwAAAGRycy9kb3ducmV2LnhtbERPTWsCMRC9F/wPYYTeatYKZVmNIguCIApaDx6HzZhE&#10;N5Nlk+r235tDocfH+16sBt+KB/XRBVYwnRQgiJugHRsF5+/NRwkiJmSNbWBS8EsRVsvR2wIrHZ58&#10;pMcpGZFDOFaowKbUVVLGxpLHOAkdceauofeYMuyN1D0+c7hv5WdRfEmPjnODxY5qS8399OMVHPaX&#10;mmxp6p2bXUwdXDra216p9/GwnoNINKR/8Z97qxWUeWz+kn+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RK8QvwAAANsAAAAPAAAAAAAAAAAAAAAAAJgCAABkcnMvZG93bnJl&#10;di54bWxQSwUGAAAAAAQABAD1AAAAhAMAAAAA&#10;" fillcolor="silver" strokeweight=".74pt">
                  <o:lock v:ext="edit" aspectratio="t"/>
                </v:rect>
                <v:rect id="Rectangle 1276" o:spid="_x0000_s1162" style="position:absolute;left:14020;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Ki8MA&#10;AADbAAAADwAAAGRycy9kb3ducmV2LnhtbESPT2sCMRTE7wW/Q3hCbzXbFmRdjVIWCkKx4J+Dx8fm&#10;mUQ3L8sm6vbbN0Khx2FmfsMsVoNvxY366AIreJ0UIIiboB0bBYf950sJIiZkjW1gUvBDEVbL0dMC&#10;Kx3uvKXbLhmRIRwrVGBT6iopY2PJY5yEjjh7p9B7TFn2Ruoe7xnuW/lWFFPp0XFesNhRbam57K5e&#10;wffmWJMtTf3l3o+mDi5t7Xmj1PN4+JiDSDSk//Bfe60VlDN4fM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gKi8MAAADbAAAADwAAAAAAAAAAAAAAAACYAgAAZHJzL2Rv&#10;d25yZXYueG1sUEsFBgAAAAAEAAQA9QAAAIgDAAAAAA==&#10;" fillcolor="silver" strokeweight=".74pt">
                  <o:lock v:ext="edit" aspectratio="t"/>
                </v:rect>
                <v:rect id="Rectangle 1277" o:spid="_x0000_s1163" style="position:absolute;left:3498;top:21056;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1y8EA&#10;AADbAAAADwAAAGRycy9kb3ducmV2LnhtbERPyWrDMBC9F/oPYgq51XITKKkbJRRDIRBSyHLIcbCm&#10;klprZCzFdv++OgRyfLx9tZl8Kwbqowus4KUoQRA3QTs2Cs6nz+cliJiQNbaBScEfRdisHx9WWOkw&#10;8oGGYzIih3CsUIFNqaukjI0lj7EIHXHmvkPvMWXYG6l7HHO4b+W8LF+lR8e5wWJHtaXm93j1Cr72&#10;l5rs0tQ7t7iYOrh0sD97pWZP08c7iERTuotv7q1W8JbX5y/5B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rNcvBAAAA2wAAAA8AAAAAAAAAAAAAAAAAmAIAAGRycy9kb3du&#10;cmV2LnhtbFBLBQYAAAAABAAEAPUAAACGAwAAAAA=&#10;" fillcolor="silver" strokeweight=".74pt">
                  <o:lock v:ext="edit" aspectratio="t"/>
                </v:rect>
                <v:rect id="Rectangle 1278" o:spid="_x0000_s1164" style="position:absolute;left:7004;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QUMMA&#10;AADbAAAADwAAAGRycy9kb3ducmV2LnhtbESPQWsCMRSE74L/ITyhN82uhWK3xqUsCIWioO3B42Pz&#10;TGI3L8sm1e2/N4VCj8PMfMOs69F34kpDdIEVlIsCBHEbtGOj4PNjO1+BiAlZYxeYFPxQhHoznayx&#10;0uHGB7oekxEZwrFCBTalvpIytpY8xkXoibN3DoPHlOVgpB7wluG+k8uieJIeHecFiz01ltqv47dX&#10;sN+dGrIr07y7x5NpgksHe9kp9TAbX19AJBrTf/iv/aYVPJfw+yX/A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eQUMMAAADbAAAADwAAAAAAAAAAAAAAAACYAgAAZHJzL2Rv&#10;d25yZXYueG1sUEsFBgAAAAAEAAQA9QAAAIgDAAAAAA==&#10;" fillcolor="silver" strokeweight=".74pt">
                  <o:lock v:ext="edit" aspectratio="t"/>
                </v:rect>
                <v:rect id="Rectangle 1279" o:spid="_x0000_s1165" style="position:absolute;left:10515;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OJ8MA&#10;AADbAAAADwAAAGRycy9kb3ducmV2LnhtbESPT2sCMRTE7wW/Q3iCt5rVgtitUcqCUCgK/jl4fGye&#10;SezmZdmkun57IxR6HGbmN8xi1ftGXKmLLrCCybgAQVwH7dgoOB7Wr3MQMSFrbAKTgjtFWC0HLwss&#10;dbjxjq77ZESGcCxRgU2pLaWMtSWPcRxa4uydQ+cxZdkZqTu8Zbhv5LQoZtKj47xgsaXKUv2z//UK&#10;tptTRXZuqm/3djJVcGlnLxulRsP+8wNEoj79h//aX1rB+x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UOJ8MAAADbAAAADwAAAAAAAAAAAAAAAACYAgAAZHJzL2Rv&#10;d25yZXYueG1sUEsFBgAAAAAEAAQA9QAAAIgDAAAAAA==&#10;" fillcolor="silver" strokeweight=".74pt">
                  <o:lock v:ext="edit" aspectratio="t"/>
                </v:rect>
                <v:rect id="Rectangle 1280" o:spid="_x0000_s1166" style="position:absolute;left:14020;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rvMIA&#10;AADbAAAADwAAAGRycy9kb3ducmV2LnhtbESPQWsCMRSE7wX/Q3hCbzVrhaKrUWRBEMSCtgePj80z&#10;iW5elk2q23/fFASPw8x8wyxWvW/EjbroAisYjwoQxHXQjo2C76/N2xRETMgam8Ck4JcirJaDlwWW&#10;Otz5QLdjMiJDOJaowKbUllLG2pLHOAotcfbOofOYsuyM1B3eM9w38r0oPqRHx3nBYkuVpfp6/PEK&#10;PveniuzUVDs3OZkquHSwl71Sr8N+PQeRqE/P8KO91QpmE/j/kn+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au8wgAAANsAAAAPAAAAAAAAAAAAAAAAAJgCAABkcnMvZG93&#10;bnJldi54bWxQSwUGAAAAAAQABAD1AAAAhwMAAAAA&#10;" fillcolor="silver" strokeweight=".74pt">
                  <o:lock v:ext="edit" aspectratio="t"/>
                </v:rect>
                <v:rect id="Rectangle 1281" o:spid="_x0000_s1167" style="position:absolute;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AzyMMA&#10;AADbAAAADwAAAGRycy9kb3ducmV2LnhtbESPQWsCMRSE7wX/Q3iCt5pVS9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AzyMMAAADbAAAADwAAAAAAAAAAAAAAAACYAgAAZHJzL2Rv&#10;d25yZXYueG1sUEsFBgAAAAAEAAQA9QAAAIgDAAAAAA==&#10;" fillcolor="silver" strokeweight=".74pt">
                  <o:lock v:ext="edit" aspectratio="t"/>
                </v:rect>
                <v:rect id="Rectangle 1282" o:spid="_x0000_s1168" style="position:absolute;left:3498;top:24549;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WU8MA&#10;AADbAAAADwAAAGRycy9kb3ducmV2LnhtbESPQWsCMRSE7wX/Q3iCt5pVad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yWU8MAAADbAAAADwAAAAAAAAAAAAAAAACYAgAAZHJzL2Rv&#10;d25yZXYueG1sUEsFBgAAAAAEAAQA9QAAAIgDAAAAAA==&#10;" fillcolor="silver" strokeweight=".74pt">
                  <o:lock v:ext="edit" aspectratio="t"/>
                </v:rect>
                <v:rect id="Rectangle 1283" o:spid="_x0000_s1169" style="position:absolute;left:7004;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h78QA&#10;AADcAAAADwAAAGRycy9kb3ducmV2LnhtbESPQWsCMRCF74L/IUyhN83WgsjWKGVBKBQLag8eh800&#10;SbuZLJtUt/++cxC8zfDevPfNejvGTl1oyCGxgad5BYq4TTawM/B52s1WoHJBttglJgN/lGG7mU7W&#10;WNt05QNdjsUpCeFcowFfSl9rnVtPEfM89cSifaUhYpF1cNoOeJXw2OlFVS11xMDS4LGnxlP7c/yN&#10;Bj7254b8yjXv4fnsmhTKwX/vjXl8GF9fQBUay918u36zgr8QWnlGJt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Ie/EAAAA3AAAAA8AAAAAAAAAAAAAAAAAmAIAAGRycy9k&#10;b3ducmV2LnhtbFBLBQYAAAAABAAEAPUAAACJAwAAAAA=&#10;" fillcolor="silver" strokeweight=".74pt">
                  <o:lock v:ext="edit" aspectratio="t"/>
                </v:rect>
                <v:rect id="Rectangle 1284" o:spid="_x0000_s1170" style="position:absolute;left:10515;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EdMEA&#10;AADcAAAADwAAAGRycy9kb3ducmV2LnhtbERPTWsCMRC9F/wPYYTealaFoqtRZEEoiAVtDx6HzZhE&#10;N5Nlk+r23zcFwds83ucs171vxI266AIrGI8KEMR10I6Ngu+v7dsMREzIGpvApOCXIqxXg5clljrc&#10;+UC3YzIih3AsUYFNqS2ljLUlj3EUWuLMnUPnMWXYGak7vOdw38hJUbxLj45zg8WWKkv19fjjFXzu&#10;TxXZmal2bnoyVXDpYC97pV6H/WYBIlGfnuKH+0Pn+ZM5/D+TL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hHTBAAAA3AAAAA8AAAAAAAAAAAAAAAAAmAIAAGRycy9kb3du&#10;cmV2LnhtbFBLBQYAAAAABAAEAPUAAACGAwAAAAA=&#10;" fillcolor="silver" strokeweight=".74pt">
                  <o:lock v:ext="edit" aspectratio="t"/>
                </v:rect>
                <v:rect id="Rectangle 1285" o:spid="_x0000_s1171" style="position:absolute;left:14020;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7NM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wZ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uzTEAAAA3AAAAA8AAAAAAAAAAAAAAAAAmAIAAGRycy9k&#10;b3ducmV2LnhtbFBLBQYAAAAABAAEAPUAAACJAwAAAAA=&#10;" fillcolor="silver" strokeweight=".74pt">
                  <o:lock v:ext="edit" aspectratio="t"/>
                </v:rect>
                <v:rect id="Rectangle 1286" o:spid="_x0000_s1172" style="position:absolute;left:17532;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mJsMA&#10;AADcAAAADwAAAGRycy9kb3ducmV2LnhtbERP32vCMBB+F/Y/hBvszSZVGNKZFhkOhOFgOjZ8O5qz&#10;rTaX0mS2/vfLQPDtPr6ftyxG24oL9b5xrCFNFAji0pmGKw1f+7fpAoQPyAZbx6ThSh6K/GGyxMy4&#10;gT/psguViCHsM9RQh9BlUvqyJos+cR1x5I6utxgi7CtpehxiuG3lTKlnabHh2FBjR681lefdr9Xw&#10;sX6ft9ufA6vjsN2vT7L5VulV66fHcfUCItAY7uKbe2Pi/HkK/8/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OmJsMAAADcAAAADwAAAAAAAAAAAAAAAACYAgAAZHJzL2Rv&#10;d25yZXYueG1sUEsFBgAAAAAEAAQA9QAAAIgDAAAAAA==&#10;" strokeweight=".74pt">
                  <o:lock v:ext="edit" aspectratio="t"/>
                </v:rect>
                <v:rect id="Rectangle 1287" o:spid="_x0000_s1173" style="position:absolute;left: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4UcIA&#10;AADcAAAADwAAAGRycy9kb3ducmV2LnhtbERP24rCMBB9F/Yfwiz4pokKItUosriwIApe2MW3oRnb&#10;us2kNNHWvzeC4NscznVmi9aW4ka1LxxrGPQVCOLUmYIzDcfDd28Cwgdkg6Vj0nAnD4v5R2eGiXEN&#10;7+i2D5mIIewT1JCHUCVS+jQni77vKuLInV1tMURYZ9LU2MRwW8qhUmNpseDYkGNFXzml//ur1bBd&#10;rUfl5u/E6txsDquLLH7V4K5197NdTkEEasNb/HL/mDh/NIT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ThRwgAAANwAAAAPAAAAAAAAAAAAAAAAAJgCAABkcnMvZG93&#10;bnJldi54bWxQSwUGAAAAAAQABAD1AAAAhwMAAAAA&#10;" strokeweight=".74pt">
                  <o:lock v:ext="edit" aspectratio="t"/>
                </v:rect>
                <v:rect id="Rectangle 1288" o:spid="_x0000_s1174" style="position:absolute;left:17532;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2dysIA&#10;AADcAAAADwAAAGRycy9kb3ducmV2LnhtbERP32vCMBB+F/wfwgl708QVhlSjiCgMhoOpKL4dzdlW&#10;m0tpMlv/+2Ug+HYf38+bLTpbiTs1vnSsYTxSIIgzZ0rONRz2m+EEhA/IBivHpOFBHhbzfm+GqXEt&#10;/9B9F3IRQ9inqKEIoU6l9FlBFv3I1cSRu7jGYoiwyaVpsI3htpLvSn1IiyXHhgJrWhWU3Xa/VsP3&#10;+iuptqczq0u73a+vsjyq8UPrt0G3nIII1IWX+On+NHF+ksD/M/E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Z3KwgAAANwAAAAPAAAAAAAAAAAAAAAAAJgCAABkcnMvZG93&#10;bnJldi54bWxQSwUGAAAAAAQABAD1AAAAhwMAAAAA&#10;" strokeweight=".74pt">
                  <o:lock v:ext="edit" aspectratio="t"/>
                </v:rect>
                <v:rect id="Rectangle 1289" o:spid="_x0000_s1175" style="position:absolute;left:17532;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FvsQA&#10;AADcAAAADwAAAGRycy9kb3ducmV2LnhtbERP22oCMRB9F/yHMELfNFFL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0Bb7EAAAA3AAAAA8AAAAAAAAAAAAAAAAAmAIAAGRycy9k&#10;b3ducmV2LnhtbFBLBQYAAAAABAAEAPUAAACJAwAAAAA=&#10;" strokeweight=".74pt">
                  <o:lock v:ext="edit" aspectratio="t"/>
                </v:rect>
                <v:rect id="Rectangle 1290" o:spid="_x0000_s1176" style="position:absolute;left:17532;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JcQA&#10;AADcAAAADwAAAGRycy9kb3ducmV2LnhtbERP22oCMRB9F/yHMELfNFFp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CXEAAAA3AAAAA8AAAAAAAAAAAAAAAAAmAIAAGRycy9k&#10;b3ducmV2LnhtbFBLBQYAAAAABAAEAPUAAACJAwAAAAA=&#10;" strokeweight=".74pt">
                  <o:lock v:ext="edit" aspectratio="t"/>
                </v:rect>
                <v:rect id="Rectangle 1291" o:spid="_x0000_s1177" style="position:absolute;left:17532;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G28IA&#10;AADcAAAADwAAAGRycy9kb3ducmV2LnhtbERP32vCMBB+H/g/hBP2NlMVRDrTIgVBGA50e+jj0dyS&#10;zOZSmky7/34ZDPZ2H9/P29WT78WNxugCK1guChDEXdCOjYL3t8PTFkRMyBr7wKTgmyLU1exhh6UO&#10;dz7T7ZKMyCEcS1RgUxpKKWNnyWNchIE4cx9h9JgyHI3UI95zuO/lqig20qPj3GBxoMZSd718eQWv&#10;p7YhuzXNi1u3pgkune3nSanH+bR/BpFoSv/iP/dR5/nrDfw+ky+Q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bbwgAAANwAAAAPAAAAAAAAAAAAAAAAAJgCAABkcnMvZG93&#10;bnJldi54bWxQSwUGAAAAAAQABAD1AAAAhwMAAAAA&#10;" fillcolor="silver" strokeweight=".74pt">
                  <o:lock v:ext="edit" aspectratio="t"/>
                </v:rect>
                <v:rect id="Rectangle 1292" o:spid="_x0000_s1178" style="position:absolute;left:17532;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jQMEA&#10;AADcAAAADwAAAGRycy9kb3ducmV2LnhtbERPS2sCMRC+F/ofwhR6q1kVqmyNIgtCoVjwcfA4bKZJ&#10;dDNZNqmu/94Igrf5+J4zW/S+EWfqogusYDgoQBDXQTs2Cva71ccUREzIGpvApOBKERbz15cZljpc&#10;eEPnbTIih3AsUYFNqS2ljLUlj3EQWuLM/YXOY8qwM1J3eMnhvpGjoviUHh3nBostVZbq0/bfK/hd&#10;HyqyU1P9uPHBVMGljT2ulXp/65dfIBL16Sl+uL91nj+ewP2ZfIG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0I0DBAAAA3AAAAA8AAAAAAAAAAAAAAAAAmAIAAGRycy9kb3du&#10;cmV2LnhtbFBLBQYAAAAABAAEAPUAAACGAwAAAAA=&#10;" fillcolor="silver" strokeweight=".74pt">
                  <o:lock v:ext="edit" aspectratio="t"/>
                </v:rect>
                <v:rect id="Rectangle 1293" o:spid="_x0000_s1179" style="position:absolute;left:17532;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3Ms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oZ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tzLEAAAA3AAAAA8AAAAAAAAAAAAAAAAAmAIAAGRycy9k&#10;b3ducmV2LnhtbFBLBQYAAAAABAAEAPUAAACJAwAAAAA=&#10;" fillcolor="silver" strokeweight=".74pt">
                  <o:lock v:ext="edit" aspectratio="t"/>
                </v:rect>
                <v:shape id="Text Box 1294" o:spid="_x0000_s1180" type="#_x0000_t202" style="position:absolute;left:11550;top:11480;width:1404;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d8MA&#10;AADcAAAADwAAAGRycy9kb3ducmV2LnhtbESPQYvCQAyF78L+hyGCF1mnioh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ud8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5" o:spid="_x0000_s1181" type="#_x0000_t202" style="position:absolute;left:15195;top:14789;width:1295;height:18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L7MIA&#10;AADcAAAADwAAAGRycy9kb3ducmV2LnhtbERPzWrCQBC+C32HZQpeRDdKk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0vs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6" o:spid="_x0000_s1182" type="#_x0000_t202" style="position:absolute;left:11772;top:18351;width:1359;height:1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Vm8MA&#10;AADcAAAADwAAAGRycy9kb3ducmV2LnhtbERPS2rDMBDdB3IHMYFuQi0nl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nVm8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7" o:spid="_x0000_s1183" type="#_x0000_t202" style="position:absolute;left:8089;top:14998;width:139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AMIA&#10;AADcAAAADwAAAGRycy9kb3ducmV2LnhtbERPzWrCQBC+F3yHZQpeSt2opU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dXAA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8" o:spid="_x0000_s1184" type="#_x0000_t202" style="position:absolute;left:15074;top:11518;width:1156;height:1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odMMA&#10;AADcAAAADwAAAGRycy9kb3ducmV2LnhtbERPS2rDMBDdB3IHMYFuQiO3m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zodM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299" o:spid="_x0000_s1185" type="#_x0000_t202" style="position:absolute;left:15278;top:18167;width:1486;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N78IA&#10;AADcAAAADwAAAGRycy9kb3ducmV2LnhtbERPzWrCQBC+F3yHZQpeSt0otkjqJkRF7aWHaB9gyI5J&#10;SHY2ZFeNPr0rFHqbj+93lulgWnGh3tWWFUwnEQjiwuqaSwW/x+37AoTzyBpby6TgRg7SZPSyxFjb&#10;K+d0OfhShBB2MSqovO9iKV1RkUE3sR1x4E62N+gD7Eupe7yGcNPKWRR9SoM1h4YKO1pXVDSHs1FA&#10;WW7vP43bmXy1We9ONdOb3Cs1fh2yLxCeBv8v/nN/6zB//g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0E3v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0" o:spid="_x0000_s1186" type="#_x0000_t202" style="position:absolute;left:8089;top:18199;width:1340;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TmL8A&#10;AADcAAAADwAAAGRycy9kb3ducmV2LnhtbERPy6rCMBDdC/5DGMGNaKqI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AtOYvwAAANwAAAAPAAAAAAAAAAAAAAAAAJgCAABkcnMvZG93bnJl&#10;di54bWxQSwUGAAAAAAQABAD1AAAAhA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1" o:spid="_x0000_s1187" type="#_x0000_t202" style="position:absolute;left:8210;top:11430;width:1283;height:18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52A8IA&#10;AADcAAAADwAAAGRycy9kb3ducmV2LnhtbERPzWrCQBC+F3yHZQpeSt0o0k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nYD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2" o:spid="_x0000_s1188" type="#_x0000_t202" style="position:absolute;left:11658;top:7804;width:1607;height:2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iccMA&#10;AADcAAAADwAAAGRycy9kb3ducmV2LnhtbESPQYvCQAyF78L+hyGCF1mnioh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9Hicc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3" o:spid="_x0000_s1189" type="#_x0000_t202" style="position:absolute;left:18497;top:14820;width:1683;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H6sIA&#10;AADcAAAADwAAAGRycy9kb3ducmV2LnhtbERPzWrCQBC+F3yHZQpeSt0oUm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Ufq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4" o:spid="_x0000_s1190" type="#_x0000_t202" style="position:absolute;left:11645;top:21939;width:1385;height:1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4qsMA&#10;AADcAAAADwAAAGRycy9kb3ducmV2LnhtbESPQYvCQAyF78L+hyGCF1mnCop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54qs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5" o:spid="_x0000_s1191" type="#_x0000_t202" style="position:absolute;left:4787;top:14992;width:1486;height:2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LdMcIA&#10;AADcAAAADwAAAGRycy9kb3ducmV2LnhtbERPzWrCQBC+C32HZQpeRDcKl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Mt0x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6" o:spid="_x0000_s1192" type="#_x0000_t202" style="position:absolute;left:8229;top:7772;width:1505;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RsMA&#10;AADcAAAADwAAAGRycy9kb3ducmV2LnhtbERPS2rDMBDdB3IHMYFuQi0n0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DRs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7" o:spid="_x0000_s1193" type="#_x0000_t202" style="position:absolute;left:4756;top:11461;width:1263;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m3cIA&#10;AADcAAAADwAAAGRycy9kb3ducmV2LnhtbERPzWrCQBC+F3yHZQpeSt2otE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Obd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8" o:spid="_x0000_s1194" type="#_x0000_t202" style="position:absolute;left:4629;top:18313;width:1689;height:24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V+qcIA&#10;AADcAAAADwAAAGRycy9kb3ducmV2LnhtbERPzWrCQBC+F3yHZQpeSt0otk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X6p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9" o:spid="_x0000_s1195" type="#_x0000_t202" style="position:absolute;left:8153;top:21863;width:1327;height:1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bMsMA&#10;AADcAAAADwAAAGRycy9kb3ducmV2LnhtbERPS2rDMBDdB3IHMYFuQiO34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nbMs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0" o:spid="_x0000_s1196" type="#_x0000_t202" style="position:absolute;left:15271;top:21977;width:124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FRb8A&#10;AADcAAAADwAAAGRycy9kb3ducmV2LnhtbERPy6rCMBDdC/5DGMGNaKqg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20VFvwAAANwAAAAPAAAAAAAAAAAAAAAAAJgCAABkcnMvZG93bnJl&#10;di54bWxQSwUGAAAAAAQABAD1AAAAhA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1" o:spid="_x0000_s1197" type="#_x0000_t202" style="position:absolute;left:18472;top:18256;width:1498;height:2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g3sIA&#10;AADcAAAADwAAAGRycy9kb3ducmV2LnhtbERPzWrCQBC+F3yHZQpeSt0o2E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De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2" o:spid="_x0000_s1198" type="#_x0000_t202" style="position:absolute;left:18497;top:11493;width:1334;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0rMMA&#10;AADcAAAADwAAAGRycy9kb3ducmV2LnhtbESPQYvCQAyF78L+hyGCF1mnCop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h0rM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3" o:spid="_x0000_s1199" type="#_x0000_t202" style="position:absolute;left:15119;top:7950;width:1518;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RN8IA&#10;AADcAAAADwAAAGRycy9kb3ducmV2LnhtbERPzWrCQBC+F3yHZQpeSt0oWG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NE3wgAAANw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oval id="Oval 1314" o:spid="_x0000_s1200" style="position:absolute;left:11423;top:15024;width:1404;height:1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9oMUA&#10;AADcAAAADwAAAGRycy9kb3ducmV2LnhtbESP0WrCQBRE3wv+w3KFvkjdJGAI0VVEKbQQHxr7Adfs&#10;bRKavRuzW03/3hUEH4eZOcOsNqPpxIUG11pWEM8jEMSV1S3XCr6P728ZCOeRNXaWScE/OdisJy8r&#10;zLW98hddSl+LAGGXo4LG+z6X0lUNGXRz2xMH78cOBn2QQy31gNcAN51MoiiVBlsOCw32tGuo+i3/&#10;jILZeZ8Vh7Y8n2SaFPEu7Yto9qnU63TcLkF4Gv0z/Gh/aAWLOIH7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32gxQAAANwAAAAPAAAAAAAAAAAAAAAAAJgCAABkcnMv&#10;ZG93bnJldi54bWxQSwUGAAAAAAQABAD1AAAAigMAAAAA&#10;" fillcolor="#333" strokeweight=".74pt">
                  <v:stroke joinstyle="miter"/>
                  <o:lock v:ext="edit" aspectratio="t"/>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15" o:spid="_x0000_s1201" type="#_x0000_t9" style="position:absolute;left:3294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tOscA&#10;AADcAAAADwAAAGRycy9kb3ducmV2LnhtbESPzWvCQBTE70L/h+UVehHd2OI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c7TrHAAAA3AAAAA8AAAAAAAAAAAAAAAAAmAIAAGRy&#10;cy9kb3ducmV2LnhtbFBLBQYAAAAABAAEAPUAAACMAwAAAAA=&#10;">
                  <o:lock v:ext="edit" aspectratio="t"/>
                </v:shape>
                <v:shape id="AutoShape 1316" o:spid="_x0000_s1202" type="#_x0000_t9" style="position:absolute;left:35579;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V1TscA&#10;AADcAAAADwAAAGRycy9kb3ducmV2LnhtbESPzWvCQBTE70L/h+UVehHdWOo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1dU7HAAAA3AAAAA8AAAAAAAAAAAAAAAAAmAIAAGRy&#10;cy9kb3ducmV2LnhtbFBLBQYAAAAABAAEAPUAAACMAwAAAAA=&#10;">
                  <o:lock v:ext="edit" aspectratio="t"/>
                </v:shape>
                <v:shape id="AutoShape 1317" o:spid="_x0000_s1203" type="#_x0000_t9" style="position:absolute;left:35579;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Q1cYA&#10;AADcAAAADwAAAGRycy9kb3ducmV2LnhtbESPQWvCQBSE70L/w/IKvUjdWIhK6ioqVKoHQe2hx0f2&#10;NRuafRuyaxL/vSsIHoeZ+YaZL3tbiZYaXzpWMB4lIIhzp0suFPycv95nIHxA1lg5JgVX8rBcvAzm&#10;mGnX8ZHaUyhEhLDPUIEJoc6k9Lkhi37kauLo/bnGYoiyKaRusItwW8mPJJlIiyXHBYM1bQzl/6eL&#10;VSCn1826S2fT9rI97HfGmt/t8KjU22u/+gQRqA/P8KP9rRWk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nQ1cYAAADcAAAADwAAAAAAAAAAAAAAAACYAgAAZHJz&#10;L2Rvd25yZXYueG1sUEsFBgAAAAAEAAQA9QAAAIsDAAAAAA==&#10;">
                  <o:lock v:ext="edit" aspectratio="t"/>
                </v:shape>
                <v:shape id="AutoShape 1318" o:spid="_x0000_s1204" type="#_x0000_t9" style="position:absolute;left:38207;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OosYA&#10;AADcAAAADwAAAGRycy9kb3ducmV2LnhtbESPzYvCMBTE7wv+D+Et7GXR1AU/6BrFFVbUg+DHweOj&#10;eduUbV5KE9v63xtB8DjMzG+Y2aKzpWio9oVjBcNBAoI4c7rgXMH59NufgvABWWPpmBTcyMNi3nub&#10;YapdywdqjiEXEcI+RQUmhCqV0meGLPqBq4ij9+dqiyHKOpe6xjbCbSm/kmQsLRYcFwxWtDKU/R+v&#10;VoGc3FY/7Wg6aa7r/W5rrLmsPw9Kfbx3y28QgbrwCj/bG61gNBzD40w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tOosYAAADcAAAADwAAAAAAAAAAAAAAAACYAgAAZHJz&#10;L2Rvd25yZXYueG1sUEsFBgAAAAAEAAQA9QAAAIsDAAAAAA==&#10;">
                  <o:lock v:ext="edit" aspectratio="t"/>
                </v:shape>
                <v:shape id="AutoShape 1319" o:spid="_x0000_s1205" type="#_x0000_t9" style="position:absolute;left:3294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rOcYA&#10;AADcAAAADwAAAGRycy9kb3ducmV2LnhtbESPQWvCQBSE70L/w/IKvUjdWNBI6ioqVKoHQe2hx0f2&#10;NRuafRuyaxL/vSsIHoeZ+YaZL3tbiZYaXzpWMB4lIIhzp0suFPycv95nIHxA1lg5JgVX8rBcvAzm&#10;mGnX8ZHaUyhEhLDPUIEJoc6k9Lkhi37kauLo/bnGYoiyKaRusItwW8mPJJlKiyXHBYM1bQzl/6eL&#10;VSDT62bdTWZpe9ke9jtjze92eFTq7bVffYII1Idn+NH+1gom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rOcYAAADcAAAADwAAAAAAAAAAAAAAAACYAgAAZHJz&#10;L2Rvd25yZXYueG1sUEsFBgAAAAAEAAQA9QAAAIsDAAAAAA==&#10;">
                  <o:lock v:ext="edit" aspectratio="t"/>
                </v:shape>
                <v:shape id="AutoShape 1320" o:spid="_x0000_s1206" type="#_x0000_t9" style="position:absolute;left:38207;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S8IA&#10;AADcAAAADwAAAGRycy9kb3ducmV2LnhtbERPy4rCMBTdC/MP4Q7MRsZUwQfVKDOCMroQ1Fm4vDTX&#10;ptjclCa29e/NQnB5OO/FqrOlaKj2hWMFw0ECgjhzuuBcwf958z0D4QOyxtIxKXiQh9Xyo7fAVLuW&#10;j9ScQi5iCPsUFZgQqlRKnxmy6AeuIo7c1dUWQ4R1LnWNbQy3pRwlyURaLDg2GKxobSi7ne5WgZw+&#10;1r/teDZt7tvDfmesuWz7R6W+PrufOYhAXXiLX+4/rWA8jGvjmXg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H9LwgAAANwAAAAPAAAAAAAAAAAAAAAAAJgCAABkcnMvZG93&#10;bnJldi54bWxQSwUGAAAAAAQABAD1AAAAhwMAAAAA&#10;">
                  <o:lock v:ext="edit" aspectratio="t"/>
                </v:shape>
                <v:shape id="AutoShape 1321" o:spid="_x0000_s1207" type="#_x0000_t9" style="position:absolute;left:35579;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a0MYA&#10;AADcAAAADwAAAGRycy9kb3ducmV2LnhtbESPzWvCQBTE74L/w/KEXopuLPiVukorVNSD4Mehx0f2&#10;NRuafRuyaxL/+65Q8DjMzG+Y5bqzpWio9oVjBeNRAoI4c7rgXMH18jWcg/ABWWPpmBTcycN61e8t&#10;MdWu5RM155CLCGGfogITQpVK6TNDFv3IVcTR+3G1xRBlnUtdYxvhtpRvSTKVFguOCwYr2hjKfs83&#10;q0DO7pvPdjKfNbft8bA31nxvX09KvQy6j3cQgbrwDP+3d1rBZLyAx5l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Ta0MYAAADcAAAADwAAAAAAAAAAAAAAAACYAgAAZHJz&#10;L2Rvd25yZXYueG1sUEsFBgAAAAAEAAQA9QAAAIsDAAAAAA==&#10;">
                  <o:lock v:ext="edit" aspectratio="t"/>
                </v:shape>
                <v:shape id="AutoShape 1322" o:spid="_x0000_s1208" type="#_x0000_t9" style="position:absolute;left:3294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58MIA&#10;AADcAAAADwAAAGRycy9kb3ducmV2LnhtbERPy4rCMBTdD/gP4QpuBk0VHKVjFBUUZxaCj8UsL821&#10;KTY3pYlt/fvJQnB5OO/FqrOlaKj2hWMF41ECgjhzuuBcwfWyG85B+ICssXRMCp7kYbXsfSww1a7l&#10;EzXnkIsYwj5FBSaEKpXSZ4Ys+pGriCN3c7XFEGGdS11jG8NtKSdJ8iUtFhwbDFa0NZTdzw+rQM6e&#10;2007nc+ax/74+2Os+dt/npQa9Lv1N4hAXXiLX+6DVjCdxP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rnwwgAAANwAAAAPAAAAAAAAAAAAAAAAAJgCAABkcnMvZG93&#10;bnJldi54bWxQSwUGAAAAAAQABAD1AAAAhwMAAAAA&#10;">
                  <o:lock v:ext="edit" aspectratio="t"/>
                </v:shape>
                <v:shape id="AutoShape 1323" o:spid="_x0000_s1209" type="#_x0000_t9" style="position:absolute;left:30314;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ca8YA&#10;AADcAAAADwAAAGRycy9kb3ducmV2LnhtbESPT2vCQBTE74LfYXkFL1I3Cv4hdRUVFPVQiO2hx0f2&#10;NRuafRuyaxK/vVso9DjMzG+Y9ba3lWip8aVjBdNJAoI4d7rkQsHnx/F1BcIHZI2VY1LwIA/bzXCw&#10;xlS7jjNqb6EQEcI+RQUmhDqV0ueGLPqJq4mj9+0aiyHKppC6wS7CbSVnSbKQFkuOCwZrOhjKf253&#10;q0AuH4d9N18t2/vp/Xox1nydxplSo5d+9wYiUB/+w3/ts1Ywn03h90w8AnLz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4ca8YAAADcAAAADwAAAAAAAAAAAAAAAACYAgAAZHJz&#10;L2Rvd25yZXYueG1sUEsFBgAAAAAEAAQA9QAAAIsDAAAAAA==&#10;">
                  <o:lock v:ext="edit" aspectratio="t"/>
                </v:shape>
                <v:shape id="AutoShape 1324" o:spid="_x0000_s1210" type="#_x0000_t9" style="position:absolute;left:30314;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HMYA&#10;AADcAAAADwAAAGRycy9kb3ducmV2LnhtbESPQWvCQBSE7wX/w/IEL6VuGrBK6ioqVGwPgtpDj4/s&#10;MxvMvg3ZNYn/visIHoeZ+YaZL3tbiZYaXzpW8D5OQBDnTpdcKPg9fb3NQPiArLFyTApu5GG5GLzM&#10;MdOu4wO1x1CICGGfoQITQp1J6XNDFv3Y1cTRO7vGYoiyKaRusItwW8k0ST6kxZLjgsGaNobyy/Fq&#10;FcjpbbPuJrNpe93uf76NNX/b14NSo2G/+gQRqA/P8KO90womaQr3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HMYAAADcAAAADwAAAAAAAAAAAAAAAACYAgAAZHJz&#10;L2Rvd25yZXYueG1sUEsFBgAAAAAEAAQA9QAAAIsDAAAAAA==&#10;">
                  <o:lock v:ext="edit" aspectratio="t"/>
                </v:shape>
                <v:shape id="AutoShape 1325" o:spid="_x0000_s1211" type="#_x0000_t9" style="position:absolute;left:30314;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nh8YA&#10;AADcAAAADwAAAGRycy9kb3ducmV2LnhtbESPT2vCQBTE7wW/w/KEXoputPiH6CpWqKgHQduDx0f2&#10;NRuafRuyaxK/vSsUehxm5jfMct3ZUjRU+8KxgtEwAUGcOV1wruD763MwB+EDssbSMSm4k4f1qvey&#10;xFS7ls/UXEIuIoR9igpMCFUqpc8MWfRDVxFH78fVFkOUdS51jW2E21KOk2QqLRYcFwxWtDWU/V5u&#10;VoGc3bcf7WQ+a2670/FgrLnu3s5Kvfa7zQJEoC78h//ae61gMn6H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Anh8YAAADcAAAADwAAAAAAAAAAAAAAAACYAgAAZHJz&#10;L2Rvd25yZXYueG1sUEsFBgAAAAAEAAQA9QAAAIsDAAAAAA==&#10;">
                  <o:lock v:ext="edit" aspectratio="t"/>
                </v:shape>
                <v:shape id="AutoShape 1326" o:spid="_x0000_s1212" type="#_x0000_t9" style="position:absolute;left:3294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vgsYA&#10;AADcAAAADwAAAGRycy9kb3ducmV2LnhtbESP0WrCQBRE34X+w3ILfSm6idQq0TWIoK0vtlU/4JK9&#10;3YRm74bsRtN+vSsUfBxm5gyzyHtbizO1vnKsIB0lIIgLpys2Ck7HzXAGwgdkjbVjUvBLHvLlw2CB&#10;mXYX/qLzIRgRIewzVFCG0GRS+qIki37kGuLofbvWYoiyNVK3eIlwW8txkrxKixXHhRIbWpdU/Bw6&#10;q+DjjZ53tDddt+36beL/PtP11Cj19Niv5iAC9eEe/m+/awWT8Qv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NvgsYAAADcAAAADwAAAAAAAAAAAAAAAACYAgAAZHJz&#10;L2Rvd25yZXYueG1sUEsFBgAAAAAEAAQA9QAAAIsDAAAAAA==&#10;" fillcolor="silver">
                  <o:lock v:ext="edit" aspectratio="t"/>
                </v:shape>
                <v:shape id="AutoShape 1327" o:spid="_x0000_s1213" type="#_x0000_t9" style="position:absolute;left:38207;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UaaMYA&#10;AADcAAAADwAAAGRycy9kb3ducmV2LnhtbESPQWvCQBSE74L/YXlCL1I3ClFJXUUFpfVQ0PbQ4yP7&#10;mg3Nvg3ZNYn/visIHoeZ+YZZbXpbiZYaXzpWMJ0kIIhzp0suFHx/HV6XIHxA1lg5JgU38rBZDwcr&#10;zLTr+EztJRQiQthnqMCEUGdS+tyQRT9xNXH0fl1jMUTZFFI32EW4reQsSebSYslxwWBNe0P53+Vq&#10;FcjFbb/r0uWivR4/Tx/Gmp/j+KzUy6jfvoEI1Idn+NF+1wrSWQr3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UaaMYAAADcAAAADwAAAAAAAAAAAAAAAACYAgAAZHJz&#10;L2Rvd25yZXYueG1sUEsFBgAAAAAEAAQA9QAAAIsDAAAAAA==&#10;">
                  <o:lock v:ext="edit" aspectratio="t"/>
                </v:shape>
                <v:shape id="AutoShape 1328" o:spid="_x0000_s1214" type="#_x0000_t9" style="position:absolute;left:38207;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1UbsUA&#10;AADcAAAADwAAAGRycy9kb3ducmV2LnhtbESPW2sCMRSE3wv9D+EUfCmaVfDCahQRvL3U6w84bE6z&#10;Szcnyyarq7/eFAp9HGbmG2a2aG0pblT7wrGCfi8BQZw5XbBRcL2suxMQPiBrLB2Tggd5WMzf32aY&#10;anfnE93OwYgIYZ+igjyEKpXSZzlZ9D1XEUfv29UWQ5S1kbrGe4TbUg6SZCQtFhwXcqxolVP2c26s&#10;gsOWPvf0ZZpm07SbxD+P/dXYKNX5aJdTEIHa8B/+a++0guFgBL9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RuxQAAANwAAAAPAAAAAAAAAAAAAAAAAJgCAABkcnMv&#10;ZG93bnJldi54bWxQSwUGAAAAAAQABAD1AAAAigMAAAAA&#10;" fillcolor="silver">
                  <o:lock v:ext="edit" aspectratio="t"/>
                </v:shape>
                <v:shape id="AutoShape 1329" o:spid="_x0000_s1215" type="#_x0000_t9" style="position:absolute;left:40843;top:4629;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shhMYA&#10;AADcAAAADwAAAGRycy9kb3ducmV2LnhtbESPQWvCQBSE74L/YXlCL6KbChqJrqJCpfVQ0Hrw+Mi+&#10;ZkOzb0N2TeK/7xYKHoeZ+YZZb3tbiZYaXzpW8DpNQBDnTpdcKLh+vU2WIHxA1lg5JgUP8rDdDAdr&#10;zLTr+EztJRQiQthnqMCEUGdS+tyQRT91NXH0vl1jMUTZFFI32EW4reQsSRbSYslxwWBNB0P5z+Vu&#10;Fcj0cdh382Xa3o+fpw9jze04Piv1Mup3KxCB+vAM/7fftYL5LIW/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shhMYAAADcAAAADwAAAAAAAAAAAAAAAACYAgAAZHJz&#10;L2Rvd25yZXYueG1sUEsFBgAAAAAEAAQA9QAAAIsDAAAAAA==&#10;">
                  <o:lock v:ext="edit" aspectratio="t"/>
                </v:shape>
                <v:shape id="AutoShape 1330" o:spid="_x0000_s1216" type="#_x0000_t9" style="position:absolute;left:40843;top:8140;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S19sIA&#10;AADcAAAADwAAAGRycy9kb3ducmV2LnhtbERPy4rCMBTdD/gP4QpuBk0VHKVjFBUUZxaCj8UsL821&#10;KTY3pYlt/fvJQnB5OO/FqrOlaKj2hWMF41ECgjhzuuBcwfWyG85B+ICssXRMCp7kYbXsfSww1a7l&#10;EzXnkIsYwj5FBSaEKpXSZ4Ys+pGriCN3c7XFEGGdS11jG8NtKSdJ8iUtFhwbDFa0NZTdzw+rQM6e&#10;2007nc+ax/74+2Os+dt/npQa9Lv1N4hAXXiLX+6DVjCdxLX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LX2wgAAANwAAAAPAAAAAAAAAAAAAAAAAJgCAABkcnMvZG93&#10;bnJldi54bWxQSwUGAAAAAAQABAD1AAAAhwMAAAAA&#10;">
                  <o:lock v:ext="edit" aspectratio="t"/>
                </v:shape>
                <v:shape id="AutoShape 1331" o:spid="_x0000_s1217" type="#_x0000_t9" style="position:absolute;left:40843;top:11652;width:349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LAHMYA&#10;AADcAAAADwAAAGRycy9kb3ducmV2LnhtbESP0WrCQBRE34X+w3ILfSm6iVCr0TWIoK0vtlU/4JK9&#10;3YRm74bsRtN+vSsUfBxm5gyzyHtbizO1vnKsIB0lIIgLpys2Ck7HzXAKwgdkjbVjUvBLHvLlw2CB&#10;mXYX/qLzIRgRIewzVFCG0GRS+qIki37kGuLofbvWYoiyNVK3eIlwW8txkkykxYrjQokNrUsqfg6d&#10;VfDxRs872puu23b9NvF/n+n61Sj19Niv5iAC9eEe/m+/awUv4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LAHMYAAADcAAAADwAAAAAAAAAAAAAAAACYAgAAZHJz&#10;L2Rvd25yZXYueG1sUEsFBgAAAAAEAAQA9QAAAIsDAAAAAA==&#10;" fillcolor="silver">
                  <o:lock v:ext="edit" aspectratio="t"/>
                </v:shape>
                <v:shape id="AutoShape 1332" o:spid="_x0000_s1218" type="#_x0000_t9" style="position:absolute;left:43459;top:6388;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vLcMA&#10;AADcAAAADwAAAGRycy9kb3ducmV2LnhtbERPy4rCMBTdC/MP4Q64GTQdxQcdo4yC4rgQdGYxy0tz&#10;bYrNTWliW//eLASXh/NerDpbioZqXzhW8DlMQBBnThecK/j73Q7mIHxA1lg6JgV38rBavvUWmGrX&#10;8omac8hFDGGfogITQpVK6TNDFv3QVcSRu7jaYoiwzqWusY3htpSjJJlKiwXHBoMVbQxl1/PNKpCz&#10;+2bdTuaz5rY7Hn6MNf+7j5NS/ffu+wtEoC68xE/3XiuYjOP8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svLcMAAADcAAAADwAAAAAAAAAAAAAAAACYAgAAZHJzL2Rv&#10;d25yZXYueG1sUEsFBgAAAAAEAAQA9QAAAIgDAAAAAA==&#10;">
                  <o:lock v:ext="edit" aspectratio="t"/>
                </v:shape>
                <v:shape id="AutoShape 1333" o:spid="_x0000_s1219" type="#_x0000_t9" style="position:absolute;left:46094;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KtscA&#10;AADcAAAADwAAAGRycy9kb3ducmV2LnhtbESPzWvCQBTE70L/h+UVehHd2OIH0VVaoVJ7KPhx8PjI&#10;PrPB7NuQXZP433cFweMwM79hFqvOlqKh2heOFYyGCQjizOmCcwXHw/dgBsIHZI2lY1JwIw+r5Utv&#10;gal2Le+o2YdcRAj7FBWYEKpUSp8ZsuiHriKO3tnVFkOUdS51jW2E21K+J8lEWiw4LhisaG0ou+yv&#10;VoGc3tZf7Xg2ba6bv9+tsea06e+UenvtPucgAnXhGX60f7SC8ccI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3irbHAAAA3AAAAA8AAAAAAAAAAAAAAAAAmAIAAGRy&#10;cy9kb3ducmV2LnhtbFBLBQYAAAAABAAEAPUAAACMAwAAAAA=&#10;">
                  <o:lock v:ext="edit" aspectratio="t"/>
                </v:shape>
                <v:shape id="AutoShape 1334" o:spid="_x0000_s1220" type="#_x0000_t9" style="position:absolute;left:46094;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wcYA&#10;AADcAAAADwAAAGRycy9kb3ducmV2LnhtbESPT2vCQBTE7wW/w/KEXoputPi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UwcYAAADcAAAADwAAAAAAAAAAAAAAAACYAgAAZHJz&#10;L2Rvd25yZXYueG1sUEsFBgAAAAAEAAQA9QAAAIsDAAAAAA==&#10;">
                  <o:lock v:ext="edit" aspectratio="t"/>
                </v:shape>
                <v:shape id="AutoShape 1335" o:spid="_x0000_s1221" type="#_x0000_t9" style="position:absolute;left:4872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xWscA&#10;AADcAAAADwAAAGRycy9kb3ducmV2LnhtbESPzWvCQBTE7wX/h+UJvYhurPhBdBUrVNoeCn4cPD6y&#10;z2ww+zZk1yT+992C0OMwM79hVpvOlqKh2heOFYxHCQjizOmCcwXn08dwAcIHZI2lY1LwIA+bde9l&#10;hal2LR+oOYZcRAj7FBWYEKpUSp8ZsuhHriKO3tXVFkOUdS51jW2E21K+JclMWiw4LhisaGcoux3v&#10;VoGcP3bv7XQxb+77n+8vY81lPzgo9drvtksQgbrwH362P7WC6WQCf2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psVrHAAAA3AAAAA8AAAAAAAAAAAAAAAAAmAIAAGRy&#10;cy9kb3ducmV2LnhtbFBLBQYAAAAABAAEAPUAAACMAwAAAAA=&#10;">
                  <o:lock v:ext="edit" aspectratio="t"/>
                </v:shape>
                <v:shape id="AutoShape 1336" o:spid="_x0000_s1222" type="#_x0000_t9" style="position:absolute;left:43459;top:9893;width:3511;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ApLscA&#10;AADcAAAADwAAAGRycy9kb3ducmV2LnhtbESPzWvCQBTE74L/w/IKvYhubOsH0VWsUGk9CH4cPD6y&#10;r9lg9m3Irkn877uFQo/DzPyGWa47W4qGal84VjAeJSCIM6cLzhVczh/DOQgfkDWWjknBgzysV/3e&#10;ElPtWj5Scwq5iBD2KSowIVSplD4zZNGPXEUcvW9XWwxR1rnUNbYRbkv5kiRTabHguGCwoq2h7Ha6&#10;WwVy9ti+t5P5rLnvDvsvY811Nzgq9fzUbRYgAnXhP/zX/tQKJq9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AKS7HAAAA3AAAAA8AAAAAAAAAAAAAAAAAmAIAAGRy&#10;cy9kb3ducmV2LnhtbFBLBQYAAAAABAAEAPUAAACMAwAAAAA=&#10;">
                  <o:lock v:ext="edit" aspectratio="t"/>
                </v:shape>
                <v:shape id="AutoShape 1337" o:spid="_x0000_s1223" type="#_x0000_t9" style="position:absolute;left:4872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SwscA&#10;AADcAAAADwAAAGRycy9kb3ducmV2LnhtbESPzWvCQBTE7wX/h+UJXopuavGD6CpWqNQeCn4cPD6y&#10;z2ww+zZk1yT+912h0OMwM79hluvOlqKh2heOFbyNEhDEmdMF5wrOp8/hHIQPyBpLx6TgQR7Wq97L&#10;ElPtWj5Qcwy5iBD2KSowIVSplD4zZNGPXEUcvaurLYYo61zqGtsIt6UcJ8lUWiw4LhisaGsoux3v&#10;VoGcPbYf7WQ+a+67n++9seayez0oNeh3mwWIQF34D/+1v7SCyfsUnm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eEsLHAAAA3AAAAA8AAAAAAAAAAAAAAAAAmAIAAGRy&#10;cy9kb3ducmV2LnhtbFBLBQYAAAAABAAEAPUAAACMAwAAAAA=&#10;">
                  <o:lock v:ext="edit" aspectratio="t"/>
                </v:shape>
                <v:shape id="AutoShape 1338" o:spid="_x0000_s1224" type="#_x0000_t9" style="position:absolute;left:46094;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3WcYA&#10;AADcAAAADwAAAGRycy9kb3ducmV2LnhtbESPQWvCQBSE7wX/w/IEL6VuatFIdBUrVKoHQdtDj4/s&#10;MxvMvg3ZNYn/visUehxm5htmue5tJVpqfOlYwes4AUGcO11yoeD76+NlDsIHZI2VY1JwJw/r1eBp&#10;iZl2HZ+oPYdCRAj7DBWYEOpMSp8bsujHriaO3sU1FkOUTSF1g12E20pOkmQmLZYcFwzWtDWUX883&#10;q0Cm9+17N52n7W13POyNNT+755NSo2G/WYAI1If/8F/7UyuYvqXwOB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K3WcYAAADcAAAADwAAAAAAAAAAAAAAAACYAgAAZHJz&#10;L2Rvd25yZXYueG1sUEsFBgAAAAAEAAQA9QAAAIsDAAAAAA==&#10;">
                  <o:lock v:ext="edit" aspectratio="t"/>
                </v:shape>
                <v:shape id="AutoShape 1339" o:spid="_x0000_s1225" type="#_x0000_t9" style="position:absolute;left:43459;top:2876;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0jK8MA&#10;AADcAAAADwAAAGRycy9kb3ducmV2LnhtbERPy4rCMBTdC/MP4Q64GTQdxQcdo4yC4rgQdGYxy0tz&#10;bYrNTWliW//eLASXh/NerDpbioZqXzhW8DlMQBBnThecK/j73Q7mIHxA1lg6JgV38rBavvUWmGrX&#10;8omac8hFDGGfogITQpVK6TNDFv3QVcSRu7jaYoiwzqWusY3htpSjJJlKiwXHBoMVbQxl1/PNKpCz&#10;+2bdTuaz5rY7Hn6MNf+7j5NS/ffu+wtEoC68xE/3XiuYjOPa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0jK8MAAADcAAAADwAAAAAAAAAAAAAAAACYAgAAZHJzL2Rv&#10;d25yZXYueG1sUEsFBgAAAAAEAAQA9QAAAIgDAAAAAA==&#10;">
                  <o:lock v:ext="edit" aspectratio="t"/>
                </v:shape>
                <v:shape id="AutoShape 1340" o:spid="_x0000_s1226" type="#_x0000_t9" style="position:absolute;left:43459;top:13404;width:3511;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WwcYA&#10;AADcAAAADwAAAGRycy9kb3ducmV2LnhtbESP3WoCMRSE7wXfIRyhN6JZW6x2a5QiVOtNW38e4LA5&#10;Zhc3J8smq1ufvhEEL4eZ+YaZLVpbijPVvnCsYDRMQBBnThdsFBz2n4MpCB+QNZaOScEfeVjMu50Z&#10;ptpdeEvnXTAiQtinqCAPoUql9FlOFv3QVcTRO7raYoiyNlLXeIlwW8rnJHmVFguOCzlWtMwpO+0a&#10;q+BnTf0NfZumWTXtKvHX39FyYpR66rUf7yACteERvre/tILxyxvczs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tWwcYAAADcAAAADwAAAAAAAAAAAAAAAACYAgAAZHJz&#10;L2Rvd25yZXYueG1sUEsFBgAAAAAEAAQA9QAAAIsDAAAAAA==&#10;" fillcolor="silver">
                  <o:lock v:ext="edit" aspectratio="t"/>
                </v:shape>
                <v:shape id="AutoShape 1341" o:spid="_x0000_s1227" type="#_x0000_t9" style="position:absolute;left:4872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cUMMA&#10;AADcAAAADwAAAGRycy9kb3ducmV2LnhtbERPy4rCMBTdC/MP4Q64GTQd8UXHKKOgOC4EnVnM8tJc&#10;m2JzU5rY1r83C8Hl4bwXq86WoqHaF44VfA4TEMSZ0wXnCv5+t4M5CB+QNZaOScGdPKyWb70Fptq1&#10;fKLmHHIRQ9inqMCEUKVS+syQRT90FXHkLq62GCKsc6lrbGO4LeUoSabSYsGxwWBFG0PZ9XyzCuTs&#10;vlm3k/msue2Ohx9jzf/u46RU/737/gIRqAsv8dO91wom4zg/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1cUMMAAADcAAAADwAAAAAAAAAAAAAAAACYAgAAZHJzL2Rv&#10;d25yZXYueG1sUEsFBgAAAAAEAAQA9QAAAIgDAAAAAA==&#10;">
                  <o:lock v:ext="edit" aspectratio="t"/>
                </v:shape>
                <v:shape id="AutoShape 1342" o:spid="_x0000_s1228" type="#_x0000_t9" style="position:absolute;left:4872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usYA&#10;AADcAAAADwAAAGRycy9kb3ducmV2LnhtbESP3WrCQBSE7wt9h+UUvCm6iWiV1FWK4E9vtP48wCF7&#10;ugnNng3ZjUafvisUejnMzDfMbNHZSlyo8aVjBekgAUGcO12yUXA+rfpTED4ga6wck4IbeVjMn59m&#10;mGl35QNdjsGICGGfoYIihDqT0ucFWfQDVxNH79s1FkOUjZG6wWuE20oOk+RNWiw5LhRY07Kg/OfY&#10;WgX7Db1+0s607brt1om/f6XLiVGq99J9vIMI1IX/8F97qxWMRyk8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pusYAAADcAAAADwAAAAAAAAAAAAAAAACYAgAAZHJz&#10;L2Rvd25yZXYueG1sUEsFBgAAAAAEAAQA9QAAAIsDAAAAAA==&#10;" fillcolor="silver">
                  <o:lock v:ext="edit" aspectratio="t"/>
                </v:shape>
                <v:shape id="AutoShape 1343" o:spid="_x0000_s1229" type="#_x0000_t9" style="position:absolute;left:51352;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vMYA&#10;AADcAAAADwAAAGRycy9kb3ducmV2LnhtbESPT2vCQBTE7wW/w/KEXopulPq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vMYAAADcAAAADwAAAAAAAAAAAAAAAACYAgAAZHJz&#10;L2Rvd25yZXYueG1sUEsFBgAAAAAEAAQA9QAAAIsDAAAAAA==&#10;">
                  <o:lock v:ext="edit" aspectratio="t"/>
                </v:shape>
                <v:shape id="AutoShape 1344" o:spid="_x0000_s1230" type="#_x0000_t9" style="position:absolute;left:51352;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J8cA&#10;AADcAAAADwAAAGRycy9kb3ducmV2LnhtbESPzWvCQBTE74L/w/IKvYhubOsH0VWsUGk9CH4cPD6y&#10;r9lg9m3Irkn877uFQo/DzPyGWa47W4qGal84VjAeJSCIM6cLzhVczh/DOQgfkDWWjknBgzysV/3e&#10;ElPtWj5Scwq5iBD2KSowIVSplD4zZNGPXEUcvW9XWwxR1rnUNbYRbkv5kiRTabHguGCwoq2h7Ha6&#10;WwVy9ti+t5P5rLnvDvsvY811Nzgq9fzUbRYgAnXhP/zX/tQKJm+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vwifHAAAA3AAAAA8AAAAAAAAAAAAAAAAAmAIAAGRy&#10;cy9kb3ducmV2LnhtbFBLBQYAAAAABAAEAPUAAACMAwAAAAA=&#10;">
                  <o:lock v:ext="edit" aspectratio="t"/>
                </v:shape>
                <v:shape id="AutoShape 1345" o:spid="_x0000_s1231" type="#_x0000_t9" style="position:absolute;left:51352;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fcYA&#10;AADcAAAADwAAAGRycy9kb3ducmV2LnhtbESPQWvCQBSE74L/YXlCL1I3CjWSuooKSvVQ0PbQ4yP7&#10;mg3Nvg3ZNYn/visIHoeZ+YZZrntbiZYaXzpWMJ0kIIhzp0suFHx/7V8XIHxA1lg5JgU38rBeDQdL&#10;zLTr+EztJRQiQthnqMCEUGdS+tyQRT9xNXH0fl1jMUTZFFI32EW4reQsSebSYslxwWBNO0P53+Vq&#10;Fcj0ttt2b4u0vR4+T0djzc9hfFbqZdRv3kEE6sMz/Gh/aAXzdAb3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rMfcYAAADcAAAADwAAAAAAAAAAAAAAAACYAgAAZHJz&#10;L2Rvd25yZXYueG1sUEsFBgAAAAAEAAQA9QAAAIsDAAAAAA==&#10;">
                  <o:lock v:ext="edit" aspectratio="t"/>
                </v:shape>
                <v:shape id="AutoShape 1346" o:spid="_x0000_s1232" type="#_x0000_t9" style="position:absolute;left:35579;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5l8UA&#10;AADcAAAADwAAAGRycy9kb3ducmV2LnhtbESP3WoCMRSE7wu+QziCN0WzWlB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LmXxQAAANwAAAAPAAAAAAAAAAAAAAAAAJgCAABkcnMv&#10;ZG93bnJldi54bWxQSwUGAAAAAAQABAD1AAAAigMAAAAA&#10;" fillcolor="silver">
                  <o:lock v:ext="edit" aspectratio="t"/>
                </v:shape>
                <v:shape id="AutoShape 1347" o:spid="_x0000_s1233" type="#_x0000_t9" style="position:absolute;left:3294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48UA&#10;AADcAAAADwAAAGRycy9kb3ducmV2LnhtbESP3WoCMRSE7wu+QziCN0WzSlF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9SHjxQAAANwAAAAPAAAAAAAAAAAAAAAAAJgCAABkcnMv&#10;ZG93bnJldi54bWxQSwUGAAAAAAQABAD1AAAAigMAAAAA&#10;" fillcolor="silver">
                  <o:lock v:ext="edit" aspectratio="t"/>
                </v:shape>
                <v:shape id="AutoShape 1348" o:spid="_x0000_s1234" type="#_x0000_t9" style="position:absolute;left:38207;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EeMUA&#10;AADcAAAADwAAAGRycy9kb3ducmV2LnhtbESP3WoCMRSE7wu+QziCN0WzClV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YR4xQAAANwAAAAPAAAAAAAAAAAAAAAAAJgCAABkcnMv&#10;ZG93bnJldi54bWxQSwUGAAAAAAQABAD1AAAAigMAAAAA&#10;" fillcolor="silver">
                  <o:lock v:ext="edit" aspectratio="t"/>
                </v:shape>
                <v:shape id="AutoShape 1349" o:spid="_x0000_s1235" type="#_x0000_t9" style="position:absolute;left:35579;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aD8UA&#10;AADcAAAADwAAAGRycy9kb3ducmV2LnhtbESPQWvCQBSE7wX/w/KEXqRu7CGW6CaIoNaLtrY/4JF9&#10;boLZtyG70dRf7xYKPQ4z8w2zLAbbiCt1vnasYDZNQBCXTtdsFHx/bV7eQPiArLFxTAp+yEORj56W&#10;mGl340+6noIREcI+QwVVCG0mpS8rsuinriWO3tl1FkOUnZG6w1uE20a+JkkqLdYcFypsaV1ReTn1&#10;VsFxR5M9HUzfb/thm/j7x2w9N0o9j4fVAkSgIfyH/9rvWkE6T+H3TDwCM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xoPxQAAANwAAAAPAAAAAAAAAAAAAAAAAJgCAABkcnMv&#10;ZG93bnJldi54bWxQSwUGAAAAAAQABAD1AAAAigMAAAAA&#10;" fillcolor="silver">
                  <o:lock v:ext="edit" aspectratio="t"/>
                </v:shape>
                <v:shape id="AutoShape 1350" o:spid="_x0000_s1236" type="#_x0000_t9" style="position:absolute;left:30314;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lMUA&#10;AADcAAAADwAAAGRycy9kb3ducmV2LnhtbESPQWvCQBSE74L/YXlCL1I39mBKdBNEUNuLtrY/4JF9&#10;boLZtyG70bS/3i0UPA4z8w2zKgbbiCt1vnasYD5LQBCXTtdsFHx/bZ9fQfiArLFxTAp+yEORj0cr&#10;zLS78SddT8GICGGfoYIqhDaT0pcVWfQz1xJH7+w6iyHKzkjd4S3CbSNfkmQhLdYcFypsaVNReTn1&#10;VsFxT9N3Opi+3/XDLvG/H/NNapR6mgzrJYhAQ3iE/9tvWsEi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7+UxQAAANwAAAAPAAAAAAAAAAAAAAAAAJgCAABkcnMv&#10;ZG93bnJldi54bWxQSwUGAAAAAAQABAD1AAAAigMAAAAA&#10;" fillcolor="silver">
                  <o:lock v:ext="edit" aspectratio="t"/>
                </v:shape>
                <v:shape id="AutoShape 1351" o:spid="_x0000_s1237" type="#_x0000_t9" style="position:absolute;left:30314;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r5sEA&#10;AADcAAAADwAAAGRycy9kb3ducmV2LnhtbERPy4rCMBTdD/gP4QpuBk11odIxigi+No7W+YBLcyct&#10;09yUJtXq15uFMMvDeS9Wna3EjRpfOlYwHiUgiHOnSzYKfq7b4RyED8gaK8ek4EEeVsvexwJT7e58&#10;oVsWjIgh7FNUUIRQp1L6vCCLfuRq4sj9usZiiLAxUjd4j+G2kpMkmUqLJceGAmvaFJT/Za1V8L2n&#10;zyOdTNvu2m6X+Od5vJkZpQb9bv0FIlAX/sVv90ErmM7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4K+bBAAAA3AAAAA8AAAAAAAAAAAAAAAAAmAIAAGRycy9kb3du&#10;cmV2LnhtbFBLBQYAAAAABAAEAPUAAACGAwAAAAA=&#10;" fillcolor="silver">
                  <o:lock v:ext="edit" aspectratio="t"/>
                </v:shape>
                <v:shape id="AutoShape 1352" o:spid="_x0000_s1238" type="#_x0000_t9" style="position:absolute;left:3294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fcYA&#10;AADcAAAADwAAAGRycy9kb3ducmV2LnhtbESPzW7CMBCE75X6DtZW4lKBAwdoU5yoQio/l9KGPsAq&#10;XpyIeB3FDgSeHleq1ONoZr7RLPPBNuJMna8dK5hOEhDEpdM1GwU/h4/xCwgfkDU2jknBlTzk2ePD&#10;ElPtLvxN5yIYESHsU1RQhdCmUvqyIot+4lri6B1dZzFE2RmpO7xEuG3kLEnm0mLNcaHCllYVlaei&#10;twr2G3re0afp+3U/rBN/+5quFkap0dPw/gYi0BD+w3/trVYwX7zC75l4BG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OfcYAAADcAAAADwAAAAAAAAAAAAAAAACYAgAAZHJz&#10;L2Rvd25yZXYueG1sUEsFBgAAAAAEAAQA9QAAAIsDAAAAAA==&#10;" fillcolor="silver">
                  <o:lock v:ext="edit" aspectratio="t"/>
                </v:shape>
                <v:shape id="AutoShape 1353" o:spid="_x0000_s1239" type="#_x0000_t9" style="position:absolute;left:38207;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Xx8EA&#10;AADcAAAADwAAAGRycy9kb3ducmV2LnhtbERPy4rCMBTdC/MP4Q7MRjR1FlqqUQZBHTe+P+DSXNMy&#10;zU1pUu349WYhuDyc92zR2UrcqPGlYwWjYQKCOHe6ZKPgcl4NUhA+IGusHJOCf/KwmH/0Zphpd+cj&#10;3U7BiBjCPkMFRQh1JqXPC7Loh64mjtzVNRZDhI2RusF7DLeV/E6SsbRYcmwosKZlQfnfqbUK9hvq&#10;b2ln2nbdduvEPw6j5cQo9fXZ/UxBBOrCW/xy/2oF4zTOj2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V8fBAAAA3AAAAA8AAAAAAAAAAAAAAAAAmAIAAGRycy9kb3du&#10;cmV2LnhtbFBLBQYAAAAABAAEAPUAAACGAwAAAAA=&#10;" fillcolor="silver">
                  <o:lock v:ext="edit" aspectratio="t"/>
                </v:shape>
                <v:shape id="AutoShape 1354" o:spid="_x0000_s1240" type="#_x0000_t9" style="position:absolute;left:40843;top:15144;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yXMUA&#10;AADcAAAADwAAAGRycy9kb3ducmV2LnhtbESP3WrCQBSE7wu+w3IEb6Ru4oVKzEZE8Kc3/bE+wCF7&#10;ugnNng3ZjUafvlso9HKYmW+YfDPYRlyp87VjBeksAUFcOl2zUXD53D+vQPiArLFxTAru5GFTjJ5y&#10;zLS78Qddz8GICGGfoYIqhDaT0pcVWfQz1xJH78t1FkOUnZG6w1uE20bOk2QhLdYcFypsaVdR+X3u&#10;rYK3I01f6NX0/aEfDol/vKe7pVFqMh62axCBhvAf/muftILFKoXfM/EI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JcxQAAANwAAAAPAAAAAAAAAAAAAAAAAJgCAABkcnMv&#10;ZG93bnJldi54bWxQSwUGAAAAAAQABAD1AAAAigMAAAAA&#10;" fillcolor="silver">
                  <o:lock v:ext="edit" aspectratio="t"/>
                </v:shape>
                <v:shape id="AutoShape 1355" o:spid="_x0000_s1241" type="#_x0000_t9" style="position:absolute;left:40843;top:18656;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sK8QA&#10;AADcAAAADwAAAGRycy9kb3ducmV2LnhtbESPQYvCMBSE78L+h/AW9iKa6kGlGkUEdb2srusPeDTP&#10;tNi8lCbV6q83C4LHYWa+YWaL1pbiSrUvHCsY9BMQxJnTBRsFp791bwLCB2SNpWNScCcPi/lHZ4ap&#10;djf+pesxGBEh7FNUkIdQpVL6LCeLvu8q4uidXW0xRFkbqWu8Rbgt5TBJRtJiwXEhx4pWOWWXY2MV&#10;7LfU3dGPaZpN024S/zgMVmOj1Ndnu5yCCNSGd/jV/tYKRpMh/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FbCvEAAAA3AAAAA8AAAAAAAAAAAAAAAAAmAIAAGRycy9k&#10;b3ducmV2LnhtbFBLBQYAAAAABAAEAPUAAACJAwAAAAA=&#10;" fillcolor="silver">
                  <o:lock v:ext="edit" aspectratio="t"/>
                </v:shape>
                <v:shape id="AutoShape 1356" o:spid="_x0000_s1242" type="#_x0000_t9" style="position:absolute;left:46094;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JsMUA&#10;AADcAAAADwAAAGRycy9kb3ducmV2LnhtbESP3WoCMRSE7wu+QziCN0WzWrC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cmwxQAAANwAAAAPAAAAAAAAAAAAAAAAAJgCAABkcnMv&#10;ZG93bnJldi54bWxQSwUGAAAAAAQABAD1AAAAigMAAAAA&#10;" fillcolor="silver">
                  <o:lock v:ext="edit" aspectratio="t"/>
                </v:shape>
                <v:shape id="AutoShape 1357" o:spid="_x0000_s1243" type="#_x0000_t9" style="position:absolute;left:43459;top:16903;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RxMUA&#10;AADcAAAADwAAAGRycy9kb3ducmV2LnhtbESP3WoCMRSE7wu+QziCN0WzSrG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FHExQAAANwAAAAPAAAAAAAAAAAAAAAAAJgCAABkcnMv&#10;ZG93bnJldi54bWxQSwUGAAAAAAQABAD1AAAAigMAAAAA&#10;" fillcolor="silver">
                  <o:lock v:ext="edit" aspectratio="t"/>
                </v:shape>
                <v:shape id="AutoShape 1358" o:spid="_x0000_s1244" type="#_x0000_t9" style="position:absolute;left:4872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0X8UA&#10;AADcAAAADwAAAGRycy9kb3ducmV2LnhtbESP3WoCMRSE7wu+QziCN0WzCrW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PRfxQAAANwAAAAPAAAAAAAAAAAAAAAAAJgCAABkcnMv&#10;ZG93bnJldi54bWxQSwUGAAAAAAQABAD1AAAAigMAAAAA&#10;" fillcolor="silver">
                  <o:lock v:ext="edit" aspectratio="t"/>
                </v:shape>
                <v:shape id="AutoShape 1359" o:spid="_x0000_s1245" type="#_x0000_t9" style="position:absolute;left:46094;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5qKMUA&#10;AADcAAAADwAAAGRycy9kb3ducmV2LnhtbESPzWrDMBCE74W+g9hCLyWRk4NrHMuhBJo0lzZ/D7BY&#10;G9nEWhlLTtw+fVQo9DjMzDdMsRxtK67U+8axgtk0AUFcOd2wUXA6vk8yED4ga2wdk4Jv8rAsHx8K&#10;zLW78Z6uh2BEhLDPUUEdQpdL6auaLPqp64ijd3a9xRBlb6Tu8RbhtpXzJEmlxYbjQo0drWqqLofB&#10;Kvja0MuWPs0wrIdxnfif3Wz1apR6fhrfFiACjeE//Nf+0ArSLIXfM/EI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vmooxQAAANwAAAAPAAAAAAAAAAAAAAAAAJgCAABkcnMv&#10;ZG93bnJldi54bWxQSwUGAAAAAAQABAD1AAAAigMAAAAA&#10;" fillcolor="silver">
                  <o:lock v:ext="edit" aspectratio="t"/>
                </v:shape>
                <v:shape id="AutoShape 1360" o:spid="_x0000_s1246" type="#_x0000_t9" style="position:absolute;left:43459;top:20408;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Ps8YA&#10;AADcAAAADwAAAGRycy9kb3ducmV2LnhtbESPzWrDMBCE74W8g9hAL6WW04MTHCuhBJK0lzY/fYDF&#10;2sim1spYcuz26atAoMdhZr5hivVoG3GlzteOFcySFARx6XTNRsHXefu8AOEDssbGMSn4IQ/r1eSh&#10;wFy7gY90PQUjIoR9jgqqENpcSl9WZNEnriWO3sV1FkOUnZG6wyHCbSNf0jSTFmuOCxW2tKmo/D71&#10;VsHnnp7e6cP0/a4fd6n/Pcw2c6PU43R8XYIINIb/8L39phVkiz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LPs8YAAADcAAAADwAAAAAAAAAAAAAAAACYAgAAZHJz&#10;L2Rvd25yZXYueG1sUEsFBgAAAAAEAAQA9QAAAIsDAAAAAA==&#10;" fillcolor="silver">
                  <o:lock v:ext="edit" aspectratio="t"/>
                </v:shape>
                <v:shape id="AutoShape 1361" o:spid="_x0000_s1247" type="#_x0000_t9" style="position:absolute;left:4872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1bwcEA&#10;AADcAAAADwAAAGRycy9kb3ducmV2LnhtbERPy4rCMBTdC/MP4Q7MRjR1FlqqUQZBHTe+P+DSXNMy&#10;zU1pUu349WYhuDyc92zR2UrcqPGlYwWjYQKCOHe6ZKPgcl4NUhA+IGusHJOCf/KwmH/0Zphpd+cj&#10;3U7BiBjCPkMFRQh1JqXPC7Loh64mjtzVNRZDhI2RusF7DLeV/E6SsbRYcmwosKZlQfnfqbUK9hvq&#10;b2ln2nbdduvEPw6j5cQo9fXZ/UxBBOrCW/xy/2oF4zSujW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tW8HBAAAA3AAAAA8AAAAAAAAAAAAAAAAAmAIAAGRycy9kb3du&#10;cmV2LnhtbFBLBQYAAAAABAAEAPUAAACGAwAAAAA=&#10;" fillcolor="silver">
                  <o:lock v:ext="edit" aspectratio="t"/>
                </v:shape>
                <v:shape id="AutoShape 1362" o:spid="_x0000_s1248" type="#_x0000_t9" style="position:absolute;left:51352;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WsUA&#10;AADcAAAADwAAAGRycy9kb3ducmV2LnhtbESPzWrDMBCE74G8g9hAL6GR3UPqulFMCDRtL83vAyzW&#10;VjaxVsaSE7dPXxUCOQ4z8w2zKAbbiAt1vnasIJ0lIIhLp2s2Ck7Ht8cMhA/IGhvHpOCHPBTL8WiB&#10;uXZX3tPlEIyIEPY5KqhCaHMpfVmRRT9zLXH0vl1nMUTZGak7vEa4beRTksylxZrjQoUtrSsqz4fe&#10;Kti+0/STvkzfb/phk/jfXbp+Nko9TIbVK4hAQ7iHb+0PrWCevcD/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f5axQAAANwAAAAPAAAAAAAAAAAAAAAAAJgCAABkcnMv&#10;ZG93bnJldi54bWxQSwUGAAAAAAQABAD1AAAAigMAAAAA&#10;" fillcolor="silver">
                  <o:lock v:ext="edit" aspectratio="t"/>
                </v:shape>
                <v:shape id="AutoShape 1363" o:spid="_x0000_s1249" type="#_x0000_t9" style="position:absolute;left:51352;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BGsEA&#10;AADcAAAADwAAAGRycy9kb3ducmV2LnhtbERPyW7CMBC9V+IfrEHigooDB5YUgxAS26Us7QeM4sGJ&#10;iMdR7EDg6/GhUo9Pb58vW1uKO9W+cKxgOEhAEGdOF2wU/P5sPqcgfEDWWDomBU/ysFx0PuaYavfg&#10;M90vwYgYwj5FBXkIVSqlz3Ky6AeuIo7c1dUWQ4S1kbrGRwy3pRwlyVhaLDg25FjROqfsdmmsguOO&#10;+gf6Nk2zbdpt4l+n4XpilOp129UXiEBt+Bf/ufdawXgW58cz8QjIx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CwRrBAAAA3AAAAA8AAAAAAAAAAAAAAAAAmAIAAGRycy9kb3du&#10;cmV2LnhtbFBLBQYAAAAABAAEAPUAAACGAwAAAAA=&#10;" fillcolor="silver">
                  <o:lock v:ext="edit" aspectratio="t"/>
                </v:shape>
                <v:oval id="Oval 1364" o:spid="_x0000_s1250" style="position:absolute;left:41897;top:12706;width:1397;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B8cYA&#10;AADcAAAADwAAAGRycy9kb3ducmV2LnhtbESPwWrDMBBE74X8g9hALyGWnYNJXCshpBRacA918gEb&#10;a2uZWCvHUhP376tCocdhZt4w5W6yvbjR6DvHCrIkBUHcON1xq+B0fFmuQfiArLF3TAq+ycNuO3so&#10;sdDuzh90q0MrIoR9gQpMCEMhpW8MWfSJG4ij9+lGiyHKsZV6xHuE216u0jSXFjuOCwYHOhhqLvWX&#10;VbC4Pq+r966+nmW+qrJDPlTp4k2px/m0fwIRaAr/4b/2q1aQbzL4PROP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eB8cYAAADcAAAADwAAAAAAAAAAAAAAAACYAgAAZHJz&#10;L2Rvd25yZXYueG1sUEsFBgAAAAAEAAQA9QAAAIsDAAAAAA==&#10;" fillcolor="#333" strokeweight=".74pt">
                  <v:stroke joinstyle="miter"/>
                  <o:lock v:ext="edit" aspectratio="t"/>
                </v:oval>
                <v:shape id="Text Box 1365" o:spid="_x0000_s1251" type="#_x0000_t202" style="position:absolute;left:42329;top:9213;width:527;height:1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0ucQA&#10;AADcAAAADwAAAGRycy9kb3ducmV2LnhtbESPQWvCQBSE70L/w/IKvYjZmIPUmFXU0thLD4n+gEf2&#10;mQSzb0N2q2l/vVsQPA4z8w2TbUbTiSsNrrWsYB7FIIgrq1uuFZyOn7N3EM4ja+wsk4JfcrBZv0wy&#10;TLW9cUHX0tciQNilqKDxvk+ldFVDBl1ke+Lgne1g0Ac51FIPeAtw08kkjhfSYMthocGe9g1Vl/LH&#10;KKBtYf++Ly43xe5jn59bpqk8KPX2Om5XIDyN/hl+tL+0gsUygf8z4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NLnEAAAA3A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6" o:spid="_x0000_s1252" type="#_x0000_t202" style="position:absolute;left:44958;top:11068;width:533;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RIsMA&#10;AADcAAAADwAAAGRycy9kb3ducmV2LnhtbESPzarCMBSE94LvEI7g5qKpXhC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RIs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7" o:spid="_x0000_s1253" type="#_x0000_t202" style="position:absolute;left:44811;top:14319;width:534;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JVsMA&#10;AADcAAAADwAAAGRycy9kb3ducmV2LnhtbESPzarCMBSE94LvEI7g5qKpchG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YJVs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8" o:spid="_x0000_s1254" type="#_x0000_t202" style="position:absolute;left:42271;top:16217;width:540;height:1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szcMA&#10;AADcAAAADwAAAGRycy9kb3ducmV2LnhtbESPzarCMBSE94LvEI7g5qKpwhW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qszc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9" o:spid="_x0000_s1255" type="#_x0000_t202" style="position:absolute;left:39592;top:14363;width:540;height:1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gyusQA&#10;AADcAAAADwAAAGRycy9kb3ducmV2LnhtbESPzYrCQBCE7wu+w9CCl0Un6yFodCL+oO7FQ9QHaDJt&#10;EpLpCZlZjT69s7Cwx6KqvqKWq9404k6dqywr+JpEIIhzqysuFFwv+/EMhPPIGhvLpOBJDlbp4GOJ&#10;ibYPzuh+9oUIEHYJKii9bxMpXV6SQTexLXHwbrYz6IPsCqk7fAS4aeQ0imJpsOKwUGJL25Ly+vxj&#10;FNA6s69T7Q4m2+y2h1vF9CmPSo2G/XoBwlPv/8N/7W+tIJ7H8HsmHAGZ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MrrEAAAA3A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0" o:spid="_x0000_s1256" type="#_x0000_t202" style="position:absolute;left:39592;top:10922;width:540;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XIcMA&#10;AADcAAAADwAAAGRycy9kb3ducmV2LnhtbESPzarCMBSE9xd8h3AEN6KpLvypRvEH9W5cVH2AQ3Ns&#10;i81JaaJWn94IF+5ymJlvmPmyMaV4UO0KywoG/QgEcWp1wZmCy3nXm4BwHlljaZkUvMjBctH6mWOs&#10;7ZMTepx8JgKEXYwKcu+rWEqX5mTQ9W1FHLyrrQ36IOtM6hqfAW5KOYyikTRYcFjIsaJNTuntdDcK&#10;aJXY9/Hm9iZZbzf7a8HUlQelOu1mNQPhqfH/4b/2r1Ywmo7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SXIcMAAADc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1" o:spid="_x0000_s1257" type="#_x0000_t202" style="position:absolute;left:39693;top:7505;width:1016;height:2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DU74A&#10;AADcAAAADwAAAGRycy9kb3ducmV2LnhtbERPyw7BQBTdS/zD5EpshCkLoQzxiMfGoviAm87VNjp3&#10;ms6gfL1ZSCxPznu+bEwpnlS7wrKC4SACQZxaXXCm4HrZ9ScgnEfWWFomBW9ysFy0W3OMtX1xQs+z&#10;z0QIYRejgtz7KpbSpTkZdANbEQfuZmuDPsA6k7rGVwg3pRxF0VgaLDg05FjRJqf0fn4YBbRK7Od0&#10;d3uTrLeb/a1g6smDUt1Os5qB8NT4v/jnPmoF42l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bA1O+AAAA3AAAAA8AAAAAAAAAAAAAAAAAmAIAAGRycy9kb3ducmV2&#10;LnhtbFBLBQYAAAAABAAEAPUAAACD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2" o:spid="_x0000_s1258" type="#_x0000_t202" style="position:absolute;left:44761;top:7410;width:1047;height: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myMUA&#10;AADcAAAADwAAAGRycy9kb3ducmV2LnhtbESPzW7CMBCE75X6DtYicamIUw6oCTFRCoJy6SHAA6zi&#10;zY+I11HsQtqnr5Eq9TiamW80WT6ZXtxodJ1lBa9RDIK4srrjRsHlvF+8gXAeWWNvmRR8k4N88/yU&#10;YartnUu6nXwjAoRdigpa74dUSle1ZNBFdiAOXm1Hgz7IsZF6xHuAm14u43glDXYcFlocaNtSdT19&#10;GQVUlPbn8+oOpnzfbQ91x/QiP5Saz6ZiDcLT5P/Df+2jVrBKEn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6bIxQAAANwAAAAPAAAAAAAAAAAAAAAAAJgCAABkcnMv&#10;ZG93bnJldi54bWxQSwUGAAAAAAQABAD1AAAAig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3" o:spid="_x0000_s1259" type="#_x0000_t202" style="position:absolute;left:47580;top:12763;width:1194;height:2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w1MQA&#10;AADcAAAADwAAAGRycy9kb3ducmV2LnhtbESPzYrCQBCE74LvMLSwF1kn7kElOhF/WPXiIXEfoMl0&#10;fjDTEzKjZn16R1jYY1FVX1GrdW8acafO1ZYVTCcRCOLc6ppLBT+X788FCOeRNTaWScEvOVgnw8EK&#10;Y20fnNI986UIEHYxKqi8b2MpXV6RQTexLXHwCtsZ9EF2pdQdPgLcNPIrimbSYM1hocKWdhXl1+xm&#10;FNAmtc/z1R1Mut3vDkXNNJZHpT5G/WYJwlPv/8N/7ZNWMI+m8D4TjoB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KMNTEAAAA3A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4" o:spid="_x0000_s1260" type="#_x0000_t202" style="position:absolute;left:44881;top:18027;width:718;height:1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0g8UA&#10;AADcAAAADwAAAGRycy9kb3ducmV2LnhtbESPQUsDMRSE74L/ITyhF7FJe9CybVpEEaz04rZgj4/k&#10;uVncvCxJ7G799UYQehxm5htmtRl9J04UUxtYw2yqQBCbYFtuNBz2L3cLECkjW+wCk4YzJdisr69W&#10;WNkw8Dud6tyIAuFUoQaXc19JmYwjj2kaeuLifYboMRcZG2kjDgXuOzlX6l56bLksOOzpyZH5qr+9&#10;hl1wh5/t8fz8oYaalLk1b3G203pyMz4uQWQa8yX83361Gh7UHP7Ol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SDxQAAANwAAAAPAAAAAAAAAAAAAAAAAJgCAABkcnMv&#10;ZG93bnJldi54bWxQSwUGAAAAAAQABAD1AAAAigMAAAAA&#10;" filled="f" fillcolor="#969696"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5" o:spid="_x0000_s1261" type="#_x0000_t202" style="position:absolute;left:39839;top:17811;width:883;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LOMQA&#10;AADcAAAADwAAAGRycy9kb3ducmV2LnhtbESPzYrCQBCE78K+w9CCF9GJK+gSM4rr4s/FQ1wfoMl0&#10;fjDTEzKjZvfpHUHwWFTVV1Sy6kwtbtS6yrKCyTgCQZxZXXGh4Py7HX2BcB5ZY22ZFPyRg9Xyo5dg&#10;rO2dU7qdfCEChF2MCkrvm1hKl5Vk0I1tQxy83LYGfZBtIXWL9wA3tfyMopk0WHFYKLGhTUnZ5XQ1&#10;Cmid2v/jxe1M+v2z2eUV01DulRr0u/UChKfOv8Ov9kErmEdT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UCzjEAAAA3A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6" o:spid="_x0000_s1262" type="#_x0000_t202" style="position:absolute;left:36963;top:12763;width:1016;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c/cQA&#10;AADdAAAADwAAAGRycy9kb3ducmV2LnhtbESPQYvCQAyF78L+hyGCF1mniohUR3FdVr14qO4PCJ3Y&#10;FjuZ0hm1u7/eHARvCe/lvS/Ldedqdac2VJ4NjEcJKOLc24oLA7/nn885qBCRLdaeycAfBVivPnpL&#10;TK1/cEb3UyyUhHBI0UAZY5NqHfKSHIaRb4hFu/jWYZS1LbRt8SHhrtaTJJlphxVLQ4kNbUvKr6eb&#10;M0CbzP8fr2Hnsq/v7e5SMQ313phBv9ssQEXq4tv8uj5YwZ8m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4nP3EAAAA3Q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7" o:spid="_x0000_s1263" type="#_x0000_t202" style="position:absolute;left:37052;top:16217;width:901;height:2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5ZsIA&#10;AADdAAAADwAAAGRycy9kb3ducmV2LnhtbERP24rCMBB9F/Yfwgi+iKYuIm5tFNfFy4sPdf2AoZle&#10;sJmUJmp3v94Igm9zONdJVp2pxY1aV1lWMBlHIIgzqysuFJx/t6M5COeRNdaWScEfOVgtP3oJxtre&#10;OaXbyRcihLCLUUHpfRNL6bKSDLqxbYgDl9vWoA+wLaRu8R7CTS0/o2gmDVYcGkpsaFNSdjldjQJa&#10;p/b/eHE7k37/bHZ5xTSUe6UG/W69AOGp82/xy33QYf40+oL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DlmwgAAAN0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8" o:spid="_x0000_s1264" type="#_x0000_t202" style="position:absolute;left:42291;top:19932;width:914;height:2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GJsYA&#10;AADdAAAADwAAAGRycy9kb3ducmV2LnhtbESPQWvCQBCF74X+h2UKvZS6SSlFUtcQI9peeoj6A4bs&#10;mASzsyG7avTXdw6F3mZ4b977ZpFPrlcXGkPn2UA6S0AR19523Bg47Devc1AhIlvsPZOBGwXIl48P&#10;C8ysv3JFl11slIRwyNBAG+OQaR3qlhyGmR+IRTv60WGUdWy0HfEq4a7Xb0nyoR12LA0tDlS2VJ92&#10;Z2eAisrff05h66rVutweO6YX/WXM89NUfIKKNMV/89/1txX89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cGJsYAAADdAAAADwAAAAAAAAAAAAAAAACYAgAAZHJz&#10;L2Rvd25yZXYueG1sUEsFBgAAAAAEAAQA9QAAAIs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9" o:spid="_x0000_s1265" type="#_x0000_t202" style="position:absolute;left:47466;top:16262;width:1009;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jvcMA&#10;AADdAAAADwAAAGRycy9kb3ducmV2LnhtbERPzWrCQBC+C32HZYReRDeRIiW6io2YevEQ6wMM2TEJ&#10;ZmdDdk3SPn1XKPQ2H9/vbHajaURPnastK4gXEQjiwuqaSwXXr+P8HYTzyBoby6Tgmxzsti+TDSba&#10;DpxTf/GlCCHsElRQed8mUrqiIoNuYVviwN1sZ9AH2JVSdziEcNPIZ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ujvcMAAADd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0" o:spid="_x0000_s1266" type="#_x0000_t202" style="position:absolute;left:47536;top:9188;width:105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9ysEA&#10;AADdAAAADwAAAGRycy9kb3ducmV2LnhtbERPy6rCMBDdX/AfwghuLpoqcpFqFB/42NxFqx8wNGNb&#10;bCaliVr9eiMI7uZwnjNbtKYSN2pcaVnBcBCBIM6sLjlXcDpu+xMQziNrrCyTggc5WMw7PzOMtb1z&#10;QrfU5yKEsItRQeF9HUvpsoIMuoGtiQN3to1BH2CTS93gPYSbSo6i6E8aLDk0FFjTuqDskl6NAlom&#10;9vl/cTuTrDbr3blk+pV7pXrddjkF4an1X/HHfdBh/ng4gv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JPcrBAAAA3QAAAA8AAAAAAAAAAAAAAAAAmAIAAGRycy9kb3du&#10;cmV2LnhtbFBLBQYAAAAABAAEAPUAAACG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1" o:spid="_x0000_s1267" type="#_x0000_t202" style="position:absolute;left:42335;top:5822;width:97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YUcIA&#10;AADdAAAADwAAAGRycy9kb3ducmV2LnhtbERP24rCMBB9F/Yfwiz4Ipq6yiK1UdTFy4sPdf2AoZle&#10;sJmUJmp3v94Igm9zONdJlp2pxY1aV1lWMB5FIIgzqysuFJx/t8MZCOeRNdaWScEfOVguPnoJxtre&#10;OaXbyRcihLCLUUHpfRNL6bKSDLqRbYgDl9vWoA+wLaRu8R7CTS2/ouhbGqw4NJTY0Kak7HK6GgW0&#10;Su3/8eJ2Jl3/bHZ5xTSQe6X6n91qDsJT59/il/ugw/zpeAL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ZhRwgAAAN0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2" o:spid="_x0000_s1268" type="#_x0000_t202" style="position:absolute;left:36950;top:9213;width:984;height:2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AJcAA&#10;AADdAAAADwAAAGRycy9kb3ducmV2LnhtbERPy6rCMBDdX/AfwghuLpoqIlKN4gMfGxdVP2BoxrbY&#10;TEoTtfr1RhDczeE8ZzpvTCnuVLvCsoJ+LwJBnFpdcKbgfNp0xyCcR9ZYWiYFT3Iwn7X+phhr++CE&#10;7kefiRDCLkYFufdVLKVLczLoerYiDtzF1gZ9gHUmdY2PEG5KOYiikTRYcGjIsaJVTun1eDMKaJHY&#10;1+HqtiZZrlfbS8H0L3dKddrNYgLCU+N/4q97r8P8YX8In2/CCX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wAJcAAAADdAAAADwAAAAAAAAAAAAAAAACYAgAAZHJzL2Rvd25y&#10;ZXYueG1sUEsFBgAAAAAEAAQA9QAAAIU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3" o:spid="_x0000_s1269" type="#_x0000_t202" style="position:absolute;left:50107;top:11099;width:1385;height:3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lvsIA&#10;AADdAAAADwAAAGRycy9kb3ducmV2LnhtbERP24rCMBB9F/Yfwiz4Ipq66CK1UdTFy4sPdf2AoZle&#10;sJmUJmp3v94Igm9zONdJlp2pxY1aV1lWMB5FIIgzqysuFJx/t8MZCOeRNdaWScEfOVguPnoJxtre&#10;OaXbyRcihLCLUUHpfRNL6bKSDLqRbYgDl9vWoA+wLaRu8R7CTS2/ouhbGqw4NJTY0Kak7HK6GgW0&#10;Su3/8eJ2Jl3/bHZ5xTSQe6X6n91qDsJT59/il/ugw/zJeAr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KW+wgAAAN0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4" o:spid="_x0000_s1270" type="#_x0000_t202" style="position:absolute;left:50018;top:14471;width:978;height:2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doMMA&#10;AADdAAAADwAAAGRycy9kb3ducmV2LnhtbERPTUsDMRC9C/0PYQQvYpMVKWVtWqQiqPTitqDHIRk3&#10;i5vJksTu1l9vBKG3ebzPWW0m34sjxdQF1lDNFQhiE2zHrYbD/ulmCSJlZIt9YNJwogSb9exihbUN&#10;I7/RscmtKCGcatTgch5qKZNx5DHNw0BcuM8QPeYCYyttxLGE+17eKrWQHjsuDQ4H2joyX82317AL&#10;7vDz8nF6fFdjQ8pcm9dY7bS+upwe7kFkmvJZ/O9+tmX+XbWAv2/K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odoMMAAADdAAAADwAAAAAAAAAAAAAAAACYAgAAZHJzL2Rv&#10;d25yZXYueG1sUEsFBgAAAAAEAAQA9QAAAIgDAAAAAA==&#10;" filled="f" fillcolor="#969696"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5" o:spid="_x0000_s1271" type="#_x0000_t202" style="position:absolute;left:47510;top:19735;width:1245;height:2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6eUsIA&#10;AADdAAAADwAAAGRycy9kb3ducmV2LnhtbERP24rCMBB9F/Yfwiz4Ipq6iCu1UdTFy4sPdf2AoZle&#10;sJmUJmp3v94Igm9zONdJlp2pxY1aV1lWMB5FIIgzqysuFJx/t8MZCOeRNdaWScEfOVguPnoJxtre&#10;OaXbyRcihLCLUUHpfRNL6bKSDLqRbYgDl9vWoA+wLaRu8R7CTS2/omgqDVYcGkpsaFNSdjldjQJa&#10;pfb/eHE7k65/Nru8YhrIvVL9z241B+Gp82/xy33QYf5k/A3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5SwgAAAN0AAAAPAAAAAAAAAAAAAAAAAJgCAABkcnMvZG93&#10;bnJldi54bWxQSwUGAAAAAAQABAD1AAAAhwM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6" o:spid="_x0000_s1272" type="#_x0000_t202" style="position:absolute;left:44907;top:21494;width:940;height:2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sScYA&#10;AADdAAAADwAAAGRycy9kb3ducmV2LnhtbESPQUsDMRCF70L/Q5iCF7HJikjZNi2iCCq9uC3U45BM&#10;N4ubZElid+uvdw6Ctxnem/e+WW8n34szpdzFoKFaKBAUTLRdaDUc9i+3SxC5YLDYx0AaLpRhu5ld&#10;rbG2cQwfdG5KKzgk5Bo1uFKGWspsHHnMizhQYO0Uk8fCa2qlTThyuO/lnVIP0mMXuMHhQE+OzFfz&#10;7TXsojv8vH1eno9qbEiZG/Oeqp3W1/PpcQWi0FT+zX/Xr5bx7yvG5W94B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ksScYAAADdAAAADwAAAAAAAAAAAAAAAACYAgAAZHJz&#10;L2Rvd25yZXYueG1sUEsFBgAAAAAEAAQA9QAAAIsDAAAAAA==&#10;" filled="f" fillcolor="#969696"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7" o:spid="_x0000_s1273" type="#_x0000_t202" style="position:absolute;left:39636;top:21418;width:104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J0sMA&#10;AADdAAAADwAAAGRycy9kb3ducmV2LnhtbERPTUsDMRC9C/0PYQQvYpMVEV2blqIIWnrpWtDjkIyb&#10;xc1kSWJ3669vBMHbPN7nLFaT78WBYuoCa6jmCgSxCbbjVsP+7fnqDkTKyBb7wKThSAlWy9nZAmsb&#10;Rt7RocmtKCGcatTgch5qKZNx5DHNw0BcuM8QPeYCYyttxLGE+15eK3UrPXZcGhwO9OjIfDXfXsM2&#10;uP3P68fx6V2NDSlzaTax2mp9cT6tH0BkmvK/+M/9Ysv8m+oefr8pJ8j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J0sMAAADdAAAADwAAAAAAAAAAAAAAAACYAgAAZHJzL2Rv&#10;d25yZXYueG1sUEsFBgAAAAAEAAQA9QAAAIgDAAAAAA==&#10;" filled="f" fillcolor="#969696"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8" o:spid="_x0000_s1274" type="#_x0000_t202" style="position:absolute;left:36988;top:19685;width:1042;height:2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Pq8sUA&#10;AADdAAAADwAAAGRycy9kb3ducmV2LnhtbESPQUsDMRCF74L/IYzgRWzSIiJr0yKKoNKLa0GPQzJu&#10;FjeTJYndrb/eOQjeZnhv3vtmvZ3joA6US5/YwnJhQBG75HvuLOzfHi9vQJWK7HFITBaOVGC7OT1Z&#10;Y+PTxK90aGunJIRLgxZCrWOjdXGBIpZFGolF+0w5YpU1d9pnnCQ8DnplzLWO2LM0BBzpPpD7ar+j&#10;hV0K+5/nj+PDu5laMu7CveTlztrzs/nuFlSluf6b/66fvOBfrYRf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ryxQAAAN0AAAAPAAAAAAAAAAAAAAAAAJgCAABkcnMv&#10;ZG93bnJldi54bWxQSwUGAAAAAAQABAD1AAAAigMAAAAA&#10;" filled="f" fillcolor="#969696"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9" o:spid="_x0000_s1275" type="#_x0000_t202" style="position:absolute;left:34296;top:14484;width:756;height:1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pAMEA&#10;AADdAAAADwAAAGRycy9kb3ducmV2LnhtbERPy6rCMBDdX/AfwghuLpoqcpFqFB/42NxFqx8wNGNb&#10;bCaliVr9eiMI7uZwnjNbtKYSN2pcaVnBcBCBIM6sLjlXcDpu+xMQziNrrCyTggc5WMw7PzOMtb1z&#10;QrfU5yKEsItRQeF9HUvpsoIMuoGtiQN3to1BH2CTS93gPYSbSo6i6E8aLDk0FFjTuqDskl6NAlom&#10;9vl/cTuTrDbr3blk+pV7pXrddjkF4an1X/HHfdBh/ng0hP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3aQDBAAAA3QAAAA8AAAAAAAAAAAAAAAAAmAIAAGRycy9kb3du&#10;cmV2LnhtbFBLBQYAAAAABAAEAPUAAACG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0" o:spid="_x0000_s1276" type="#_x0000_t202" style="position:absolute;left:34309;top:11099;width:1276;height:3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3d8MA&#10;AADdAAAADwAAAGRycy9kb3ducmV2LnhtbERPzWrCQBC+C32HZYReRDeGIiW6io2YevEQ6wMM2TEJ&#10;ZmdDdk3SPn1XKPQ2H9/vbHajaURPnastK1guIhDEhdU1lwquX8f5OwjnkTU2lknBNznYbV8mG0y0&#10;HTin/uJLEULYJaig8r5NpHRFRQbdwrbEgbvZzqAPsCul7nAI4aaRc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X3d8MAAADd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1" o:spid="_x0000_s1277" type="#_x0000_t202" style="position:absolute;left:36937;top:5702;width:883;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lS7MQA&#10;AADdAAAADwAAAGRycy9kb3ducmV2LnhtbERPzWrCQBC+C32HZQpeSt3UFikxa0gtWi8eoj7AkJ38&#10;YHY2ZLdJ2qfvFgRv8/H9TpJOphUD9a6xrOBlEYEgLqxuuFJwOe+e30E4j6yxtUwKfshBunmYJRhr&#10;O3JOw8lXIoSwi1FB7X0XS+mKmgy6he2IA1fa3qAPsK+k7nEM4aaVyyhaSYMNh4YaO9rWVFxP30YB&#10;Zbn9PV7d3uQfn9t92TA9yS+l5o9TtgbhafJ38c190GH+2/IV/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pUuzEAAAA3Q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2" o:spid="_x0000_s1278" type="#_x0000_t202" style="position:absolute;left:39560;top:4013;width:775;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KmMMA&#10;AADdAAAADwAAAGRycy9kb3ducmV2LnhtbERPzWrCQBC+C32HZQq9iNkYpEjMKmpp7KWHRB9gyI5J&#10;MDsbsltN+/RuQfA2H9/vZJvRdOJKg2stK5hHMQjiyuqWawWn4+dsCcJ5ZI2dZVLwSw4265dJhqm2&#10;Ny7oWvpahBB2KSpovO9TKV3VkEEX2Z44cGc7GPQBDrXUA95CuOlkEsfv0mDLoaHBnvYNVZfyxyig&#10;bWH/vi8uN8XuY5+fW6apPCj19jpuVyA8jf4pfri/dJi/SBbw/004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DKmMMAAADd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3" o:spid="_x0000_s1279" type="#_x0000_t202" style="position:absolute;left:44875;top:3937;width:1276;height:30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xvA8QA&#10;AADdAAAADwAAAGRycy9kb3ducmV2LnhtbERPzWrCQBC+C32HZQpeSt1UWikxa0gtWi8eoj7AkJ38&#10;YHY2ZLdJ2qfvFgRv8/H9TpJOphUD9a6xrOBlEYEgLqxuuFJwOe+e30E4j6yxtUwKfshBunmYJRhr&#10;O3JOw8lXIoSwi1FB7X0XS+mKmgy6he2IA1fa3qAPsK+k7nEM4aaVyyhaSYMNh4YaO9rWVFxP30YB&#10;Zbn9PV7d3uQfn9t92TA9yS+l5o9TtgbhafJ38c190GH+6/IN/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MbwPEAAAA3QAAAA8AAAAAAAAAAAAAAAAAmAIAAGRycy9k&#10;b3ducmV2LnhtbFBLBQYAAAAABAAEAPUAAACJAw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4" o:spid="_x0000_s1280" type="#_x0000_t202" style="position:absolute;left:47409;top:5702;width:895;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7xdMMA&#10;AADdAAAADwAAAGRycy9kb3ducmV2LnhtbERPzWrCQBC+F/oOyxR6KWZjEJGYVdTS6KWHRB9gyI5J&#10;MDsbsltN+/SuIPQ2H9/vZOvRdOJKg2stK5hGMQjiyuqWawWn49dkAcJ5ZI2dZVLwSw7Wq9eXDFNt&#10;b1zQtfS1CCHsUlTQeN+nUrqqIYMusj1x4M52MOgDHGqpB7yFcNPJJI7n0mDLoaHBnnYNVZfyxyig&#10;TWH/vi8uN8X2c5efW6YPuVfq/W3cLEF4Gv2/+Ok+6DB/lszh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7xdMMAAADdAAAADwAAAAAAAAAAAAAAAACYAgAAZHJzL2Rv&#10;d25yZXYueG1sUEsFBgAAAAAEAAQA9QAAAIgDAAAAAA==&#10;" filled="f" stroked="f">
                  <v:stroke joinstyle="round"/>
                  <o:lock v:ext="edit" aspectratio="t"/>
                  <v:textbox inset="0,0,0,0">
                    <w:txbxContent>
                      <w:p w:rsidR="00F46E1F" w:rsidRPr="00F5063E" w:rsidRDefault="00F46E1F" w:rsidP="00BD6920">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w10:anchorlock/>
              </v:group>
            </w:pict>
          </mc:Fallback>
        </mc:AlternateContent>
      </w:r>
    </w:p>
    <w:p w:rsidR="000F29D5" w:rsidRDefault="000F29D5" w:rsidP="000F29D5">
      <w:pPr>
        <w:pStyle w:val="Caption"/>
      </w:pPr>
      <w:bookmarkStart w:id="36" w:name="_Ref195435123"/>
      <w:proofErr w:type="gramStart"/>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3422CE">
        <w:rPr>
          <w:b/>
          <w:i w:val="0"/>
          <w:noProof/>
        </w:rPr>
        <w:t>4</w:t>
      </w:r>
      <w:r w:rsidRPr="00BE09C3">
        <w:rPr>
          <w:b/>
          <w:i w:val="0"/>
        </w:rPr>
        <w:fldChar w:fldCharType="end"/>
      </w:r>
      <w:bookmarkEnd w:id="36"/>
      <w:r>
        <w:rPr>
          <w:b/>
          <w:i w:val="0"/>
        </w:rPr>
        <w:t>.</w:t>
      </w:r>
      <w:proofErr w:type="gramEnd"/>
      <w:r>
        <w:t xml:space="preserve"> </w:t>
      </w:r>
      <w:r w:rsidRPr="00BE09C3">
        <w:rPr>
          <w:i w:val="0"/>
        </w:rPr>
        <w:t xml:space="preserve">Locations of </w:t>
      </w:r>
      <w:r w:rsidRPr="00446774">
        <w:t>n</w:t>
      </w:r>
      <w:r w:rsidRPr="00BE09C3">
        <w:rPr>
          <w:i w:val="0"/>
          <w:vertAlign w:val="superscript"/>
        </w:rPr>
        <w:t>th</w:t>
      </w:r>
      <w:r>
        <w:rPr>
          <w:i w:val="0"/>
        </w:rPr>
        <w:t>-</w:t>
      </w:r>
      <w:r w:rsidRPr="00BE09C3">
        <w:rPr>
          <w:i w:val="0"/>
        </w:rPr>
        <w:t xml:space="preserve">nearest neighbors on a </w:t>
      </w:r>
      <w:r>
        <w:rPr>
          <w:i w:val="0"/>
        </w:rPr>
        <w:t>2D</w:t>
      </w:r>
      <w:r w:rsidRPr="00BE09C3">
        <w:rPr>
          <w:i w:val="0"/>
        </w:rPr>
        <w:t xml:space="preserve"> square lattice and </w:t>
      </w:r>
      <w:r>
        <w:rPr>
          <w:i w:val="0"/>
        </w:rPr>
        <w:t xml:space="preserve">a </w:t>
      </w:r>
      <w:r w:rsidRPr="00BE09C3">
        <w:rPr>
          <w:i w:val="0"/>
        </w:rPr>
        <w:t>2D hexagonal lattice.</w:t>
      </w:r>
    </w:p>
    <w:tbl>
      <w:tblPr>
        <w:tblW w:w="5783" w:type="dxa"/>
        <w:tblInd w:w="-5" w:type="dxa"/>
        <w:tblLayout w:type="fixed"/>
        <w:tblLook w:val="0000" w:firstRow="0" w:lastRow="0" w:firstColumn="0" w:lastColumn="0" w:noHBand="0" w:noVBand="0"/>
      </w:tblPr>
      <w:tblGrid>
        <w:gridCol w:w="1013"/>
        <w:gridCol w:w="1170"/>
        <w:gridCol w:w="1170"/>
        <w:gridCol w:w="1170"/>
        <w:gridCol w:w="1260"/>
      </w:tblGrid>
      <w:tr w:rsidR="000F29D5">
        <w:trPr>
          <w:cantSplit/>
        </w:trPr>
        <w:tc>
          <w:tcPr>
            <w:tcW w:w="1013" w:type="dxa"/>
            <w:tcBorders>
              <w:top w:val="single" w:sz="4" w:space="0" w:color="000000"/>
              <w:left w:val="single" w:sz="4" w:space="0" w:color="000000"/>
              <w:bottom w:val="single" w:sz="4" w:space="0" w:color="000000"/>
            </w:tcBorders>
          </w:tcPr>
          <w:p w:rsidR="000F29D5" w:rsidRDefault="000F29D5" w:rsidP="000F29D5">
            <w:pPr>
              <w:pStyle w:val="BodyText"/>
            </w:pPr>
          </w:p>
        </w:tc>
        <w:tc>
          <w:tcPr>
            <w:tcW w:w="2340" w:type="dxa"/>
            <w:gridSpan w:val="2"/>
            <w:tcBorders>
              <w:top w:val="single" w:sz="4" w:space="0" w:color="000000"/>
              <w:left w:val="single" w:sz="4" w:space="0" w:color="000000"/>
              <w:bottom w:val="single" w:sz="4" w:space="0" w:color="000000"/>
              <w:right w:val="single" w:sz="4" w:space="0" w:color="000000"/>
            </w:tcBorders>
          </w:tcPr>
          <w:p w:rsidR="000F29D5" w:rsidRDefault="000F29D5" w:rsidP="000F29D5">
            <w:pPr>
              <w:pStyle w:val="BodyText"/>
            </w:pPr>
            <w:r>
              <w:t>2D Square Lattice</w:t>
            </w:r>
          </w:p>
        </w:tc>
        <w:tc>
          <w:tcPr>
            <w:tcW w:w="2430" w:type="dxa"/>
            <w:gridSpan w:val="2"/>
            <w:tcBorders>
              <w:top w:val="single" w:sz="4" w:space="0" w:color="000000"/>
              <w:left w:val="single" w:sz="4" w:space="0" w:color="000000"/>
              <w:bottom w:val="single" w:sz="4" w:space="0" w:color="000000"/>
              <w:right w:val="single" w:sz="4" w:space="0" w:color="000000"/>
            </w:tcBorders>
          </w:tcPr>
          <w:p w:rsidR="000F29D5" w:rsidRDefault="000F29D5" w:rsidP="000F29D5">
            <w:pPr>
              <w:pStyle w:val="BodyText"/>
            </w:pPr>
            <w:r>
              <w:t>2D Hexagonal Lattice</w:t>
            </w:r>
          </w:p>
        </w:tc>
      </w:tr>
      <w:tr w:rsidR="000F29D5">
        <w:trPr>
          <w:cantSplit/>
        </w:trPr>
        <w:tc>
          <w:tcPr>
            <w:tcW w:w="1013" w:type="dxa"/>
            <w:tcBorders>
              <w:top w:val="single" w:sz="4" w:space="0" w:color="000000"/>
              <w:left w:val="single" w:sz="4" w:space="0" w:color="000000"/>
              <w:bottom w:val="single" w:sz="4" w:space="0" w:color="000000"/>
            </w:tcBorders>
          </w:tcPr>
          <w:p w:rsidR="000F29D5" w:rsidRPr="00664EAB" w:rsidRDefault="000F29D5" w:rsidP="000F29D5">
            <w:pPr>
              <w:pStyle w:val="BodyText"/>
              <w:rPr>
                <w:sz w:val="20"/>
                <w:szCs w:val="20"/>
              </w:rPr>
            </w:pPr>
            <w:r w:rsidRPr="00664EAB">
              <w:rPr>
                <w:sz w:val="20"/>
                <w:szCs w:val="20"/>
              </w:rPr>
              <w:t>Neighbor Order</w:t>
            </w:r>
          </w:p>
        </w:tc>
        <w:tc>
          <w:tcPr>
            <w:tcW w:w="1170" w:type="dxa"/>
            <w:tcBorders>
              <w:top w:val="single" w:sz="4" w:space="0" w:color="000000"/>
              <w:left w:val="single" w:sz="4" w:space="0" w:color="000000"/>
              <w:bottom w:val="single" w:sz="4" w:space="0" w:color="000000"/>
            </w:tcBorders>
          </w:tcPr>
          <w:p w:rsidR="000F29D5" w:rsidRPr="00664EAB" w:rsidRDefault="000F29D5" w:rsidP="000F29D5">
            <w:pPr>
              <w:pStyle w:val="BodyText"/>
              <w:rPr>
                <w:sz w:val="20"/>
                <w:szCs w:val="20"/>
              </w:rPr>
            </w:pPr>
            <w:r w:rsidRPr="00664EAB">
              <w:rPr>
                <w:sz w:val="20"/>
                <w:szCs w:val="20"/>
              </w:rPr>
              <w:t>Number of Neighbors</w:t>
            </w:r>
          </w:p>
        </w:tc>
        <w:tc>
          <w:tcPr>
            <w:tcW w:w="1170" w:type="dxa"/>
            <w:tcBorders>
              <w:top w:val="single" w:sz="4" w:space="0" w:color="000000"/>
              <w:left w:val="single" w:sz="4" w:space="0" w:color="000000"/>
              <w:bottom w:val="single" w:sz="4" w:space="0" w:color="000000"/>
              <w:right w:val="single" w:sz="4" w:space="0" w:color="000000"/>
            </w:tcBorders>
          </w:tcPr>
          <w:p w:rsidR="000F29D5" w:rsidRPr="00664EAB" w:rsidRDefault="000F29D5" w:rsidP="000F29D5">
            <w:pPr>
              <w:pStyle w:val="BodyText"/>
              <w:rPr>
                <w:sz w:val="20"/>
                <w:szCs w:val="20"/>
              </w:rPr>
            </w:pPr>
            <w:r w:rsidRPr="00664EAB">
              <w:rPr>
                <w:sz w:val="20"/>
                <w:szCs w:val="20"/>
              </w:rPr>
              <w:t xml:space="preserve">Euclidian Distance </w:t>
            </w:r>
          </w:p>
        </w:tc>
        <w:tc>
          <w:tcPr>
            <w:tcW w:w="1170" w:type="dxa"/>
            <w:tcBorders>
              <w:top w:val="single" w:sz="4" w:space="0" w:color="000000"/>
              <w:left w:val="single" w:sz="4" w:space="0" w:color="000000"/>
              <w:bottom w:val="single" w:sz="4" w:space="0" w:color="000000"/>
              <w:right w:val="single" w:sz="4" w:space="0" w:color="000000"/>
            </w:tcBorders>
          </w:tcPr>
          <w:p w:rsidR="000F29D5" w:rsidRPr="00664EAB" w:rsidRDefault="000F29D5" w:rsidP="000F29D5">
            <w:pPr>
              <w:pStyle w:val="BodyText"/>
              <w:rPr>
                <w:sz w:val="20"/>
                <w:szCs w:val="20"/>
              </w:rPr>
            </w:pPr>
            <w:r w:rsidRPr="00664EAB">
              <w:rPr>
                <w:sz w:val="20"/>
                <w:szCs w:val="20"/>
              </w:rPr>
              <w:t>Number of Neighbors</w:t>
            </w:r>
          </w:p>
        </w:tc>
        <w:tc>
          <w:tcPr>
            <w:tcW w:w="1260" w:type="dxa"/>
            <w:tcBorders>
              <w:top w:val="single" w:sz="4" w:space="0" w:color="000000"/>
              <w:left w:val="single" w:sz="4" w:space="0" w:color="000000"/>
              <w:bottom w:val="single" w:sz="4" w:space="0" w:color="000000"/>
              <w:right w:val="single" w:sz="4" w:space="0" w:color="000000"/>
            </w:tcBorders>
          </w:tcPr>
          <w:p w:rsidR="000F29D5" w:rsidRPr="00664EAB" w:rsidRDefault="000F29D5" w:rsidP="000F29D5">
            <w:pPr>
              <w:pStyle w:val="BodyText"/>
              <w:rPr>
                <w:sz w:val="20"/>
                <w:szCs w:val="20"/>
              </w:rPr>
            </w:pPr>
            <w:r w:rsidRPr="00664EAB">
              <w:rPr>
                <w:sz w:val="20"/>
                <w:szCs w:val="20"/>
              </w:rPr>
              <w:t xml:space="preserve">Euclidian Distance </w: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1</w:t>
            </w:r>
          </w:p>
        </w:tc>
        <w:tc>
          <w:tcPr>
            <w:tcW w:w="1170"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1</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6</w:t>
            </w:r>
          </w:p>
        </w:tc>
        <w:tc>
          <w:tcPr>
            <w:tcW w:w="1260" w:type="dxa"/>
            <w:tcBorders>
              <w:left w:val="single" w:sz="4" w:space="0" w:color="000000"/>
              <w:bottom w:val="single" w:sz="4" w:space="0" w:color="000000"/>
              <w:right w:val="single" w:sz="4" w:space="0" w:color="000000"/>
            </w:tcBorders>
          </w:tcPr>
          <w:p w:rsidR="000F29D5" w:rsidRDefault="000F29D5" w:rsidP="000F29D5">
            <w:pPr>
              <w:pStyle w:val="BodyText"/>
              <w:jc w:val="center"/>
            </w:pPr>
            <w:r w:rsidRPr="00DC4218">
              <w:rPr>
                <w:position w:val="-10"/>
              </w:rPr>
              <w:object w:dxaOrig="820" w:dyaOrig="440">
                <v:shape id="_x0000_i1119" type="#_x0000_t75" style="width:40.8pt;height:22.2pt" o:ole="">
                  <v:imagedata r:id="rId132" o:title=""/>
                </v:shape>
                <o:OLEObject Type="Embed" ProgID="Equation.3" ShapeID="_x0000_i1119" DrawAspect="Content" ObjectID="_1403542619" r:id="rId133"/>
              </w:objec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2</w:t>
            </w:r>
          </w:p>
        </w:tc>
        <w:tc>
          <w:tcPr>
            <w:tcW w:w="1170"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rPr>
                <w:position w:val="-3"/>
              </w:rPr>
              <w:object w:dxaOrig="417" w:dyaOrig="311">
                <v:shape id="_x0000_i1120" type="#_x0000_t75" style="width:21pt;height:15.6pt" o:ole="" filled="t">
                  <v:fill color2="black"/>
                  <v:imagedata r:id="rId134" o:title=""/>
                </v:shape>
                <o:OLEObject Type="Embed" ProgID="Equation.3" ShapeID="_x0000_i1120" DrawAspect="Content" ObjectID="_1403542620" r:id="rId135"/>
              </w:objec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t>6</w:t>
            </w:r>
          </w:p>
        </w:tc>
        <w:tc>
          <w:tcPr>
            <w:tcW w:w="1260" w:type="dxa"/>
            <w:tcBorders>
              <w:left w:val="single" w:sz="4" w:space="0" w:color="000000"/>
              <w:bottom w:val="single" w:sz="4" w:space="0" w:color="000000"/>
              <w:right w:val="single" w:sz="4" w:space="0" w:color="000000"/>
            </w:tcBorders>
          </w:tcPr>
          <w:p w:rsidR="000F29D5" w:rsidRDefault="000F29D5" w:rsidP="000F29D5">
            <w:pPr>
              <w:snapToGrid w:val="0"/>
              <w:jc w:val="center"/>
            </w:pPr>
            <w:r w:rsidRPr="00DC4218">
              <w:rPr>
                <w:position w:val="-10"/>
              </w:rPr>
              <w:object w:dxaOrig="820" w:dyaOrig="440">
                <v:shape id="_x0000_i1121" type="#_x0000_t75" style="width:40.8pt;height:22.2pt" o:ole="">
                  <v:imagedata r:id="rId136" o:title=""/>
                </v:shape>
                <o:OLEObject Type="Embed" ProgID="Equation.3" ShapeID="_x0000_i1121" DrawAspect="Content" ObjectID="_1403542621" r:id="rId137"/>
              </w:objec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3</w:t>
            </w:r>
          </w:p>
        </w:tc>
        <w:tc>
          <w:tcPr>
            <w:tcW w:w="1170"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2</w:t>
            </w:r>
          </w:p>
        </w:tc>
        <w:tc>
          <w:tcPr>
            <w:tcW w:w="1170" w:type="dxa"/>
            <w:tcBorders>
              <w:left w:val="single" w:sz="4" w:space="0" w:color="000000"/>
              <w:bottom w:val="single" w:sz="4" w:space="0" w:color="000000"/>
              <w:right w:val="single" w:sz="4" w:space="0" w:color="000000"/>
            </w:tcBorders>
          </w:tcPr>
          <w:p w:rsidR="000F29D5" w:rsidRDefault="000F29D5" w:rsidP="000F29D5">
            <w:pPr>
              <w:pStyle w:val="BodyText"/>
              <w:jc w:val="center"/>
            </w:pPr>
            <w:r>
              <w:t>6</w:t>
            </w:r>
          </w:p>
        </w:tc>
        <w:tc>
          <w:tcPr>
            <w:tcW w:w="1260" w:type="dxa"/>
            <w:tcBorders>
              <w:left w:val="single" w:sz="4" w:space="0" w:color="000000"/>
              <w:bottom w:val="single" w:sz="4" w:space="0" w:color="000000"/>
              <w:right w:val="single" w:sz="4" w:space="0" w:color="000000"/>
            </w:tcBorders>
          </w:tcPr>
          <w:p w:rsidR="000F29D5" w:rsidRDefault="000F29D5" w:rsidP="000F29D5">
            <w:pPr>
              <w:pStyle w:val="BodyText"/>
              <w:jc w:val="center"/>
            </w:pPr>
            <w:r w:rsidRPr="00DC4218">
              <w:rPr>
                <w:position w:val="-10"/>
              </w:rPr>
              <w:object w:dxaOrig="800" w:dyaOrig="440">
                <v:shape id="_x0000_i1122" type="#_x0000_t75" style="width:40.2pt;height:22.2pt" o:ole="">
                  <v:imagedata r:id="rId138" o:title=""/>
                </v:shape>
                <o:OLEObject Type="Embed" ProgID="Equation.3" ShapeID="_x0000_i1122" DrawAspect="Content" ObjectID="_1403542622" r:id="rId139"/>
              </w:object>
            </w:r>
          </w:p>
        </w:tc>
      </w:tr>
      <w:tr w:rsidR="000F29D5">
        <w:trPr>
          <w:cantSplit/>
        </w:trPr>
        <w:tc>
          <w:tcPr>
            <w:tcW w:w="1013" w:type="dxa"/>
            <w:tcBorders>
              <w:left w:val="single" w:sz="4" w:space="0" w:color="000000"/>
              <w:bottom w:val="single" w:sz="4" w:space="0" w:color="000000"/>
            </w:tcBorders>
          </w:tcPr>
          <w:p w:rsidR="000F29D5" w:rsidRDefault="000F29D5" w:rsidP="000F29D5">
            <w:pPr>
              <w:pStyle w:val="BodyText"/>
              <w:jc w:val="center"/>
            </w:pPr>
            <w:r>
              <w:t>4</w:t>
            </w:r>
          </w:p>
        </w:tc>
        <w:tc>
          <w:tcPr>
            <w:tcW w:w="1170" w:type="dxa"/>
            <w:tcBorders>
              <w:left w:val="single" w:sz="4" w:space="0" w:color="000000"/>
              <w:bottom w:val="single" w:sz="4" w:space="0" w:color="000000"/>
            </w:tcBorders>
          </w:tcPr>
          <w:p w:rsidR="000F29D5" w:rsidRDefault="000F29D5" w:rsidP="000F29D5">
            <w:pPr>
              <w:pStyle w:val="BodyText"/>
              <w:jc w:val="center"/>
            </w:pPr>
            <w:r>
              <w:t>8</w: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rPr>
                <w:position w:val="-3"/>
              </w:rPr>
              <w:object w:dxaOrig="410" w:dyaOrig="311">
                <v:shape id="_x0000_i1123" type="#_x0000_t75" style="width:20.4pt;height:15.6pt" o:ole="" filled="t">
                  <v:fill color2="black"/>
                  <v:imagedata r:id="rId140" o:title=""/>
                </v:shape>
                <o:OLEObject Type="Embed" ProgID="Equation.3" ShapeID="_x0000_i1123" DrawAspect="Content" ObjectID="_1403542623" r:id="rId141"/>
              </w:object>
            </w:r>
          </w:p>
        </w:tc>
        <w:tc>
          <w:tcPr>
            <w:tcW w:w="1170" w:type="dxa"/>
            <w:tcBorders>
              <w:left w:val="single" w:sz="4" w:space="0" w:color="000000"/>
              <w:bottom w:val="single" w:sz="4" w:space="0" w:color="000000"/>
              <w:right w:val="single" w:sz="4" w:space="0" w:color="000000"/>
            </w:tcBorders>
          </w:tcPr>
          <w:p w:rsidR="000F29D5" w:rsidRDefault="000F29D5" w:rsidP="000F29D5">
            <w:pPr>
              <w:snapToGrid w:val="0"/>
              <w:jc w:val="center"/>
            </w:pPr>
            <w:r>
              <w:t>12</w:t>
            </w:r>
          </w:p>
        </w:tc>
        <w:tc>
          <w:tcPr>
            <w:tcW w:w="1260" w:type="dxa"/>
            <w:tcBorders>
              <w:left w:val="single" w:sz="4" w:space="0" w:color="000000"/>
              <w:bottom w:val="single" w:sz="4" w:space="0" w:color="000000"/>
              <w:right w:val="single" w:sz="4" w:space="0" w:color="000000"/>
            </w:tcBorders>
          </w:tcPr>
          <w:p w:rsidR="000F29D5" w:rsidRDefault="000F29D5" w:rsidP="000F29D5">
            <w:pPr>
              <w:snapToGrid w:val="0"/>
              <w:jc w:val="center"/>
            </w:pPr>
            <w:r w:rsidRPr="00DC4218">
              <w:rPr>
                <w:position w:val="-10"/>
              </w:rPr>
              <w:object w:dxaOrig="920" w:dyaOrig="440">
                <v:shape id="_x0000_i1124" type="#_x0000_t75" style="width:46.2pt;height:22.2pt" o:ole="">
                  <v:imagedata r:id="rId142" o:title=""/>
                </v:shape>
                <o:OLEObject Type="Embed" ProgID="Equation.3" ShapeID="_x0000_i1124" DrawAspect="Content" ObjectID="_1403542624" r:id="rId143"/>
              </w:object>
            </w:r>
          </w:p>
        </w:tc>
      </w:tr>
    </w:tbl>
    <w:p w:rsidR="000F29D5" w:rsidRPr="001549B1" w:rsidRDefault="000F29D5" w:rsidP="00F50281">
      <w:pPr>
        <w:pStyle w:val="Caption"/>
        <w:rPr>
          <w:i w:val="0"/>
        </w:rPr>
      </w:pPr>
      <w:bookmarkStart w:id="37" w:name="_Ref195436524"/>
      <w:proofErr w:type="gramStart"/>
      <w:r w:rsidRPr="001549B1">
        <w:rPr>
          <w:b/>
          <w:i w:val="0"/>
        </w:rPr>
        <w:t xml:space="preserve">Table </w:t>
      </w:r>
      <w:r w:rsidRPr="001549B1">
        <w:rPr>
          <w:b/>
          <w:i w:val="0"/>
        </w:rPr>
        <w:fldChar w:fldCharType="begin"/>
      </w:r>
      <w:r w:rsidRPr="001549B1">
        <w:rPr>
          <w:b/>
          <w:i w:val="0"/>
        </w:rPr>
        <w:instrText xml:space="preserve"> SEQ Table \* ARABIC </w:instrText>
      </w:r>
      <w:r w:rsidRPr="001549B1">
        <w:rPr>
          <w:b/>
          <w:i w:val="0"/>
        </w:rPr>
        <w:fldChar w:fldCharType="separate"/>
      </w:r>
      <w:r w:rsidR="003422CE">
        <w:rPr>
          <w:b/>
          <w:i w:val="0"/>
          <w:noProof/>
        </w:rPr>
        <w:t>1</w:t>
      </w:r>
      <w:r w:rsidRPr="001549B1">
        <w:rPr>
          <w:b/>
          <w:i w:val="0"/>
        </w:rPr>
        <w:fldChar w:fldCharType="end"/>
      </w:r>
      <w:bookmarkEnd w:id="37"/>
      <w:r>
        <w:rPr>
          <w:b/>
          <w:i w:val="0"/>
        </w:rPr>
        <w:t>.</w:t>
      </w:r>
      <w:proofErr w:type="gramEnd"/>
      <w:r w:rsidR="00D5149E">
        <w:rPr>
          <w:b/>
          <w:i w:val="0"/>
        </w:rPr>
        <w:t xml:space="preserve"> </w:t>
      </w:r>
      <w:proofErr w:type="gramStart"/>
      <w:r w:rsidRPr="001549B1">
        <w:rPr>
          <w:i w:val="0"/>
        </w:rPr>
        <w:t xml:space="preserve">Multiplicity and Euclidian distances of </w:t>
      </w:r>
      <w:r w:rsidRPr="001549B1">
        <w:t>n</w:t>
      </w:r>
      <w:r w:rsidRPr="00D229D2">
        <w:rPr>
          <w:i w:val="0"/>
          <w:vertAlign w:val="superscript"/>
        </w:rPr>
        <w:t>th</w:t>
      </w:r>
      <w:r>
        <w:rPr>
          <w:i w:val="0"/>
        </w:rPr>
        <w:t>-</w:t>
      </w:r>
      <w:r w:rsidRPr="001549B1">
        <w:rPr>
          <w:i w:val="0"/>
        </w:rPr>
        <w:t>nearest neighbors for 2D square and hexagonal lattices.</w:t>
      </w:r>
      <w:proofErr w:type="gramEnd"/>
      <w:r w:rsidRPr="001549B1">
        <w:rPr>
          <w:i w:val="0"/>
        </w:rPr>
        <w:t xml:space="preserve"> The number of </w:t>
      </w:r>
      <w:r w:rsidRPr="001549B1">
        <w:t>n</w:t>
      </w:r>
      <w:r w:rsidRPr="00D229D2">
        <w:rPr>
          <w:i w:val="0"/>
          <w:vertAlign w:val="superscript"/>
        </w:rPr>
        <w:t>th</w:t>
      </w:r>
      <w:r w:rsidRPr="001549B1">
        <w:rPr>
          <w:i w:val="0"/>
        </w:rPr>
        <w:t xml:space="preserve"> neighbors and their distances from the central pixel differ in </w:t>
      </w:r>
      <w:r>
        <w:rPr>
          <w:i w:val="0"/>
        </w:rPr>
        <w:t>a 3D lattice</w:t>
      </w:r>
      <w:r w:rsidRPr="001549B1">
        <w:rPr>
          <w:i w:val="0"/>
        </w:rPr>
        <w:t>. CompuCell3D calculates distance between neighbors by setting the volume of a single pixel (whether in 2D or 3D) to 1.</w:t>
      </w:r>
    </w:p>
    <w:p w:rsidR="000F29D5" w:rsidRDefault="000F29D5" w:rsidP="00F50281">
      <w:pPr>
        <w:pStyle w:val="Heading1"/>
      </w:pPr>
      <w:bookmarkStart w:id="38" w:name="_Toc195785635"/>
      <w:bookmarkStart w:id="39" w:name="_Toc195785804"/>
      <w:bookmarkStart w:id="40" w:name="_Toc195785897"/>
      <w:bookmarkStart w:id="41" w:name="_Toc236739128"/>
      <w:bookmarkStart w:id="42" w:name="_Toc329777752"/>
      <w:r>
        <w:t>CompuCell3D</w:t>
      </w:r>
      <w:bookmarkEnd w:id="38"/>
      <w:bookmarkEnd w:id="39"/>
      <w:bookmarkEnd w:id="40"/>
      <w:bookmarkEnd w:id="41"/>
      <w:bookmarkEnd w:id="42"/>
    </w:p>
    <w:p w:rsidR="00085E04" w:rsidRDefault="00085E04" w:rsidP="00085E04">
      <w:r>
        <w:t>CompuCell3D allows users to build sophisticated models more easily and quickly than does specialized custom code. It also facilitates model reuse and sharing.</w:t>
      </w:r>
    </w:p>
    <w:p w:rsidR="00085E04" w:rsidRPr="00FD0F35" w:rsidRDefault="00085E04" w:rsidP="00FD0F35">
      <w:r>
        <w:t xml:space="preserve">A CC3D model consists of CC3DML scripts (an XML-based format), Python scripts, and files specifying the initial configurations of any fields and the cell lattice. The CC3DML </w:t>
      </w:r>
      <w:r>
        <w:lastRenderedPageBreak/>
        <w:t xml:space="preserve">script specifies basic GGH parameters such as lattice dimensions, cell types, biological mechanisms and auxiliary information such as file paths. Python scripts primarily monitor the state of the simulation and implement changes in cell behaviors, </w:t>
      </w:r>
      <w:r w:rsidRPr="00D3583C">
        <w:rPr>
          <w:i/>
        </w:rPr>
        <w:t>e.g.</w:t>
      </w:r>
      <w:r>
        <w:t xml:space="preserve"> changing the type of a cell depending on the oxygen partial pressure in a simulated tumor.</w:t>
      </w:r>
    </w:p>
    <w:p w:rsidR="00FD0F35" w:rsidRDefault="00FD0F35" w:rsidP="00FD0F35">
      <w:r>
        <w:rPr>
          <w:noProof/>
          <w:lang w:eastAsia="en-US"/>
        </w:rPr>
        <mc:AlternateContent>
          <mc:Choice Requires="wpg">
            <w:drawing>
              <wp:anchor distT="0" distB="0" distL="114300" distR="114300" simplePos="0" relativeHeight="251719168" behindDoc="0" locked="0" layoutInCell="1" allowOverlap="1" wp14:anchorId="2508804C" wp14:editId="522EA060">
                <wp:simplePos x="0" y="0"/>
                <wp:positionH relativeFrom="column">
                  <wp:align>right</wp:align>
                </wp:positionH>
                <wp:positionV relativeFrom="paragraph">
                  <wp:posOffset>-701040</wp:posOffset>
                </wp:positionV>
                <wp:extent cx="5486400" cy="2251710"/>
                <wp:effectExtent l="0" t="0" r="0" b="952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251710"/>
                          <a:chOff x="1800" y="1440"/>
                          <a:chExt cx="8640" cy="3546"/>
                        </a:xfrm>
                      </wpg:grpSpPr>
                      <pic:pic xmlns:pic="http://schemas.openxmlformats.org/drawingml/2006/picture">
                        <pic:nvPicPr>
                          <pic:cNvPr id="2" name="Picture 1517" descr="NewCC3Dchar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1800" y="1440"/>
                            <a:ext cx="8640" cy="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2"/>
                        <wps:cNvSpPr txBox="1">
                          <a:spLocks noChangeArrowheads="1"/>
                        </wps:cNvSpPr>
                        <wps:spPr bwMode="auto">
                          <a:xfrm>
                            <a:off x="1815" y="4551"/>
                            <a:ext cx="7782" cy="435"/>
                          </a:xfrm>
                          <a:prstGeom prst="rect">
                            <a:avLst/>
                          </a:prstGeom>
                          <a:solidFill>
                            <a:srgbClr val="FFFFFF"/>
                          </a:solidFill>
                          <a:ln w="9525">
                            <a:solidFill>
                              <a:srgbClr val="FFFFFF"/>
                            </a:solidFill>
                            <a:miter lim="800000"/>
                            <a:headEnd/>
                            <a:tailEnd/>
                          </a:ln>
                        </wps:spPr>
                        <wps:txbx>
                          <w:txbxContent>
                            <w:p w:rsidR="00F46E1F" w:rsidRDefault="00F46E1F" w:rsidP="00FD0F35">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5</w:t>
                              </w:r>
                              <w:r w:rsidRPr="00DD04AC">
                                <w:rPr>
                                  <w:b/>
                                </w:rPr>
                                <w:fldChar w:fldCharType="end"/>
                              </w:r>
                              <w:r>
                                <w:t xml:space="preserve"> </w:t>
                              </w:r>
                              <w:r w:rsidRPr="009542FE">
                                <w:t>Flow chart of the GGH algorithm as implemented in CompuCell3D.</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281" style="position:absolute;margin-left:380.8pt;margin-top:-55.2pt;width:6in;height:177.3pt;z-index:251719168;mso-position-horizontal:right;mso-position-horizontal-relative:text;mso-position-vertical-relative:text" coordorigin="1800,1440" coordsize="8640,3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">
                <v:shape id="Picture 1517" o:spid="_x0000_s1282" type="#_x0000_t75" alt="NewCC3Dchart" style="position:absolute;left:1800;top:1440;width:8640;height:31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go/HDAAAA2gAAAA8AAABkcnMvZG93bnJldi54bWxEj0FrAjEUhO9C/0N4BW+arRStq9mlCorX&#10;bj20t2fyurt087JsUo3++qZQ8DjMzDfMuoy2E2cafOtYwdM0A0GsnWm5VnB8301eQPiAbLBzTAqu&#10;5KEsHkZrzI278Budq1CLBGGfo4ImhD6X0uuGLPqp64mT9+UGiyHJoZZmwEuC207OsmwuLbacFhrs&#10;aduQ/q5+rAId57vn06m62c/jbdN+RKuXi71S48f4ugIRKIZ7+L99MApm8Hcl3QBZ/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Cj8cMAAADaAAAADwAAAAAAAAAAAAAAAACf&#10;AgAAZHJzL2Rvd25yZXYueG1sUEsFBgAAAAAEAAQA9wAAAI8DAAAAAA==&#10;">
                  <v:imagedata r:id="rId145" o:title="NewCC3Dchart"/>
                </v:shape>
                <v:shape id="Text Box 2" o:spid="_x0000_s1283" type="#_x0000_t202" style="position:absolute;left:1815;top:4551;width:7782;height: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1kMMA&#10;AADaAAAADwAAAGRycy9kb3ducmV2LnhtbESPQYvCMBSE78L+h/AWvGmqB5FuUxHdFT14WF203h7N&#10;sy02L6WJWv+9WRA8DjPzDZPMOlOLG7WusqxgNIxAEOdWV1wo+Nv/DKYgnEfWWFsmBQ9yMEs/egnG&#10;2t75l247X4gAYRejgtL7JpbS5SUZdEPbEAfvbFuDPsi2kLrFe4CbWo6jaCINVhwWSmxoUVJ+2V2N&#10;gmp7avzhuPpeLuzq+MjQZfONU6r/2c2/QHjq/Dv8aq+1ggn8Xwk3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81kMMAAADaAAAADwAAAAAAAAAAAAAAAACYAgAAZHJzL2Rv&#10;d25yZXYueG1sUEsFBgAAAAAEAAQA9QAAAIgDAAAAAA==&#10;" strokecolor="white">
                  <v:textbox style="mso-fit-shape-to-text:t">
                    <w:txbxContent>
                      <w:p w:rsidR="00F46E1F" w:rsidRDefault="00F46E1F" w:rsidP="00FD0F35">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5</w:t>
                        </w:r>
                        <w:r w:rsidRPr="00DD04AC">
                          <w:rPr>
                            <w:b/>
                          </w:rPr>
                          <w:fldChar w:fldCharType="end"/>
                        </w:r>
                        <w:r>
                          <w:t xml:space="preserve"> </w:t>
                        </w:r>
                        <w:r w:rsidRPr="009542FE">
                          <w:t>Flow chart of the GGH algorithm as implemented in CompuCell3D.</w:t>
                        </w:r>
                      </w:p>
                    </w:txbxContent>
                  </v:textbox>
                </v:shape>
                <w10:wrap type="square"/>
              </v:group>
            </w:pict>
          </mc:Fallback>
        </mc:AlternateContent>
      </w:r>
      <w:r>
        <w:t xml:space="preserve">CompuCell3D is modular, loading only the modules needed for a particular model. Modules which calculate effective energy terms or monitor events on the cell lattice are called </w:t>
      </w:r>
      <w:r w:rsidRPr="00053DBF">
        <w:rPr>
          <w:i/>
        </w:rPr>
        <w:t>plugins</w:t>
      </w:r>
      <w:r>
        <w:t>. Effective-energy calculations are invoked every pixel copy attempt, while cell-lattice monitoring plugins run whenever an index copy occurs. Because plugins are the most frequently called modules in CC3D, most are coded in C++ for speed.</w:t>
      </w:r>
    </w:p>
    <w:p w:rsidR="00FD0F35" w:rsidRDefault="00FD0F35" w:rsidP="00FD0F35">
      <w:r>
        <w:t xml:space="preserve">Modules called </w:t>
      </w:r>
      <w:r w:rsidRPr="00B96D4A">
        <w:rPr>
          <w:i/>
        </w:rPr>
        <w:t>steppables</w:t>
      </w:r>
      <w:r>
        <w:t xml:space="preserve"> usually performs operations on cells, not on pixels. Steppables are called at fixed intervals measured in Monte-Carlo steps. Steppables have three main uses: 1) to adjust cell parameters in response to simulation </w:t>
      </w:r>
      <w:r w:rsidRPr="00B71DB4">
        <w:t>events</w:t>
      </w:r>
      <w:r>
        <w:rPr>
          <w:rStyle w:val="FootnoteReference"/>
        </w:rPr>
        <w:footnoteReference w:id="2"/>
      </w:r>
      <w:r>
        <w:t xml:space="preserve">, 2) to solve PDEs, 3) to load simulation initial conditions or save simulation results. Most steppables are implemented in Python. Much of the flexibility of CC3D comes from user-defined Python steppables. </w:t>
      </w:r>
    </w:p>
    <w:p w:rsidR="00FD0F35" w:rsidRDefault="00FD0F35" w:rsidP="00FD0F35">
      <w:r>
        <w:t>The CC3D kernel supports parallel computation in shared-memory architectures (via OpenMP), providing substantial speedups on multi-core computers.</w:t>
      </w:r>
    </w:p>
    <w:p w:rsidR="00FD0F35" w:rsidRDefault="00FD0F35" w:rsidP="00FD0F35">
      <w:r>
        <w:t xml:space="preserve"> Besides the computational kernel of CC3D, the main components of the CC3D environment are: 1) Twedit++-CC3D – a model editor and code generator, 2) CellDraw – a graphical tool for configuring the initial cell lattice, 3) CC3D Player – a graphical tool for running, replaying and analyzing simulations.</w:t>
      </w:r>
    </w:p>
    <w:p w:rsidR="00085E04" w:rsidRDefault="00FD0F35" w:rsidP="00FD0F35">
      <w:pPr>
        <w:pStyle w:val="BodyText"/>
        <w:rPr>
          <w:b/>
        </w:rPr>
      </w:pPr>
      <w:r>
        <w:t>Twedit++-CC3D provides a Simulation Wizard which generates draft CC3D model code based on high-level specification of simulation objects such as cell types and their behaviors, fields and interactions. Currently, the user must adjust default parameters in the auto-generated draft code, but later versions will provide interfaces for parameter specification. Twedit++-CC3D also provides a Python code-snippet generator, which simplifies coding Python CC3D modules.</w:t>
      </w:r>
    </w:p>
    <w:p w:rsidR="00FD0F35" w:rsidRDefault="00FD0F35" w:rsidP="00FD0F35">
      <w:r>
        <w:lastRenderedPageBreak/>
        <w:t>CellDraw allows users to draw regions which it fills with cells of user-specified types.</w:t>
      </w:r>
      <w:r w:rsidRPr="001D48DD">
        <w:t xml:space="preserve"> </w:t>
      </w:r>
      <w:r>
        <w:t>It</w:t>
      </w:r>
      <w:r w:rsidRPr="003D6C2C">
        <w:t xml:space="preserve"> also </w:t>
      </w:r>
      <w:r>
        <w:t>imports microscope images for manual segmentation.</w:t>
      </w:r>
    </w:p>
    <w:p w:rsidR="00FD0F35" w:rsidRDefault="00FD0F35" w:rsidP="00FD0F35">
      <w:r>
        <w:t>CC3D Player is a graphical interface which loads and executes CC3D models. It allows users to change model parameters during execution (</w:t>
      </w:r>
      <w:r w:rsidRPr="00232973">
        <w:rPr>
          <w:i/>
        </w:rPr>
        <w:t>steering</w:t>
      </w:r>
      <w:r>
        <w:t>), define multiple 2D and 3D visualizations of the cell lattice and fields and conduct real-time simulation analysis. CC3D Player also supports batch mode execution on clusters.</w:t>
      </w:r>
    </w:p>
    <w:p w:rsidR="00FD0F35" w:rsidRDefault="00FD0F35" w:rsidP="00FD0F35"/>
    <w:p w:rsidR="00FD0F35" w:rsidRPr="00C164BD" w:rsidRDefault="00FD0F35" w:rsidP="00FD0F35">
      <w:pPr>
        <w:rPr>
          <w:b/>
        </w:rPr>
      </w:pPr>
    </w:p>
    <w:p w:rsidR="00FD0F35" w:rsidRPr="003D6C2C" w:rsidRDefault="00FD0F35" w:rsidP="00FD0F35">
      <w:pPr>
        <w:rPr>
          <w:rFonts w:ascii="Arial" w:hAnsi="Arial" w:cs="Arial"/>
          <w:b/>
          <w:bCs/>
          <w:sz w:val="26"/>
          <w:szCs w:val="26"/>
        </w:rPr>
      </w:pPr>
      <w:r>
        <w:rPr>
          <w:rFonts w:ascii="Arial" w:hAnsi="Arial" w:cs="Arial"/>
          <w:b/>
          <w:bCs/>
          <w:noProof/>
          <w:sz w:val="26"/>
          <w:szCs w:val="26"/>
          <w:lang w:eastAsia="en-US"/>
        </w:rPr>
        <w:drawing>
          <wp:inline distT="0" distB="0" distL="0" distR="0" wp14:anchorId="61CB68A0" wp14:editId="5379B597">
            <wp:extent cx="3276600" cy="2514600"/>
            <wp:effectExtent l="0" t="0" r="0" b="0"/>
            <wp:docPr id="7" name="Picture 7" descr="CellDraw_demo_cellsort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ellDraw_demo_cellsort_2D"/>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276600" cy="2514600"/>
                    </a:xfrm>
                    <a:prstGeom prst="rect">
                      <a:avLst/>
                    </a:prstGeom>
                    <a:noFill/>
                    <a:ln>
                      <a:noFill/>
                    </a:ln>
                  </pic:spPr>
                </pic:pic>
              </a:graphicData>
            </a:graphic>
          </wp:inline>
        </w:drawing>
      </w:r>
    </w:p>
    <w:p w:rsidR="00FD0F35" w:rsidRPr="008F2CAD" w:rsidRDefault="00FD0F35" w:rsidP="00FD0F35">
      <w:pPr>
        <w:pStyle w:val="Caption"/>
        <w:rPr>
          <w:b/>
          <w:sz w:val="20"/>
        </w:rPr>
      </w:pPr>
      <w:bookmarkStart w:id="43" w:name="_Ref173490042"/>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6</w:t>
      </w:r>
      <w:r w:rsidRPr="00DD04AC">
        <w:rPr>
          <w:b/>
        </w:rPr>
        <w:fldChar w:fldCharType="end"/>
      </w:r>
      <w:r>
        <w:t xml:space="preserve"> CellDraw</w:t>
      </w:r>
      <w:r w:rsidRPr="009542FE">
        <w:t xml:space="preserve"> graphics tools and GUI</w:t>
      </w:r>
      <w:r>
        <w:t>.</w:t>
      </w:r>
      <w:bookmarkEnd w:id="43"/>
    </w:p>
    <w:p w:rsidR="00085E04" w:rsidRPr="00085E04" w:rsidRDefault="00085E04" w:rsidP="00F50281">
      <w:pPr>
        <w:pStyle w:val="BodyText"/>
        <w:rPr>
          <w:b/>
        </w:rPr>
      </w:pPr>
    </w:p>
    <w:p w:rsidR="000F29D5" w:rsidRPr="002D5351" w:rsidRDefault="000F29D5" w:rsidP="00F50281">
      <w:pPr>
        <w:pStyle w:val="Heading1"/>
      </w:pPr>
      <w:bookmarkStart w:id="44" w:name="_Toc195785636"/>
      <w:bookmarkStart w:id="45" w:name="_Toc195785805"/>
      <w:bookmarkStart w:id="46" w:name="_Toc195785898"/>
      <w:bookmarkStart w:id="47" w:name="_Toc236739129"/>
      <w:bookmarkStart w:id="48" w:name="_Toc329777753"/>
      <w:r w:rsidRPr="009E7B6A">
        <w:t xml:space="preserve">Building </w:t>
      </w:r>
      <w:r w:rsidR="0022698C">
        <w:t>CC3DML-B</w:t>
      </w:r>
      <w:r>
        <w:t>ased Simulations U</w:t>
      </w:r>
      <w:r w:rsidRPr="009E7B6A">
        <w:t>sin</w:t>
      </w:r>
      <w:r>
        <w:t>g CompuCell3D</w:t>
      </w:r>
      <w:bookmarkEnd w:id="44"/>
      <w:bookmarkEnd w:id="45"/>
      <w:bookmarkEnd w:id="46"/>
      <w:bookmarkEnd w:id="47"/>
      <w:bookmarkEnd w:id="48"/>
    </w:p>
    <w:p w:rsidR="000F29D5" w:rsidRDefault="000F29D5" w:rsidP="000F29D5">
      <w:pPr>
        <w:pStyle w:val="BodyText"/>
      </w:pPr>
      <w:r>
        <w:t xml:space="preserve">To show how to build simulations in CompuCell3D, the reminder of this chapter provides a series of examples of gradually increasing complexity. For each example we provide a brief explanation of the physical and/or biological background of the simulation and listings of the CC3DML configuration file and Python scripts, followed by a detailed explanation of their syntax and algorithms. </w:t>
      </w:r>
      <w:r w:rsidRPr="00B37180">
        <w:t>We begin with three examples using only</w:t>
      </w:r>
      <w:r>
        <w:t xml:space="preserve"> CC3DML to define simulations.</w:t>
      </w:r>
    </w:p>
    <w:p w:rsidR="00882396" w:rsidRDefault="00882396" w:rsidP="000F29D5">
      <w:pPr>
        <w:pStyle w:val="BodyText"/>
      </w:pPr>
      <w:r w:rsidRPr="00882396">
        <w:t>We use Twedit++-CC3D code generation and explain how to turn automatically-generated draft code into executable models. All of the parameters appearing in the autogenerated simulation scripts are set to their default values.</w:t>
      </w:r>
    </w:p>
    <w:p w:rsidR="000F29D5" w:rsidRDefault="00F50281" w:rsidP="002A7141">
      <w:pPr>
        <w:pStyle w:val="Heading2"/>
      </w:pPr>
      <w:bookmarkStart w:id="49" w:name="_Toc195785637"/>
      <w:bookmarkStart w:id="50" w:name="_Toc195785806"/>
      <w:bookmarkStart w:id="51" w:name="_Toc195785899"/>
      <w:bookmarkStart w:id="52" w:name="_Toc236739130"/>
      <w:bookmarkStart w:id="53" w:name="_Toc329777754"/>
      <w:r>
        <w:t>Short I</w:t>
      </w:r>
      <w:r w:rsidR="000F29D5">
        <w:t>ntroduction to XML</w:t>
      </w:r>
      <w:bookmarkEnd w:id="49"/>
      <w:bookmarkEnd w:id="50"/>
      <w:bookmarkEnd w:id="51"/>
      <w:bookmarkEnd w:id="52"/>
      <w:bookmarkEnd w:id="53"/>
    </w:p>
    <w:p w:rsidR="000F29D5" w:rsidRDefault="000F29D5" w:rsidP="000F29D5">
      <w:r>
        <w:t xml:space="preserve">XML is a text-based data-description language, which allows standardized representations of data. XML syntax consists of lists of </w:t>
      </w:r>
      <w:r w:rsidRPr="00177DCF">
        <w:rPr>
          <w:i/>
        </w:rPr>
        <w:t>elements</w:t>
      </w:r>
      <w:r>
        <w:t>, each either contained between opening (</w:t>
      </w:r>
      <w:r w:rsidRPr="003422CE">
        <w:rPr>
          <w:rStyle w:val="XMLSourceChar"/>
          <w:sz w:val="20"/>
        </w:rPr>
        <w:t>&lt;Tag&gt;</w:t>
      </w:r>
      <w:r>
        <w:t>) and closing (</w:t>
      </w:r>
      <w:r w:rsidRPr="003422CE">
        <w:rPr>
          <w:rStyle w:val="XMLSourceChar"/>
          <w:sz w:val="20"/>
        </w:rPr>
        <w:t>&lt;/Tag&gt;</w:t>
      </w:r>
      <w:r>
        <w:t>) tags:</w:t>
      </w:r>
      <w:r>
        <w:rPr>
          <w:rStyle w:val="FootnoteReference"/>
        </w:rPr>
        <w:footnoteReference w:id="3"/>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lt;Tag Attribute1="</w:t>
      </w:r>
      <w:r w:rsidRPr="003422CE">
        <w:rPr>
          <w:i/>
          <w:sz w:val="16"/>
          <w:szCs w:val="16"/>
        </w:rPr>
        <w:t>text1</w:t>
      </w:r>
      <w:r w:rsidRPr="003422CE">
        <w:rPr>
          <w:sz w:val="16"/>
          <w:szCs w:val="16"/>
        </w:rPr>
        <w:t>"&gt;</w:t>
      </w:r>
      <w:r w:rsidRPr="003422CE">
        <w:rPr>
          <w:i/>
          <w:sz w:val="16"/>
          <w:szCs w:val="16"/>
        </w:rPr>
        <w:t>ElementText</w:t>
      </w:r>
      <w:r w:rsidRPr="003422CE">
        <w:rPr>
          <w:sz w:val="16"/>
          <w:szCs w:val="16"/>
        </w:rPr>
        <w:t>&lt;/Tag&gt;</w:t>
      </w:r>
    </w:p>
    <w:p w:rsidR="000F29D5" w:rsidRDefault="000F29D5" w:rsidP="000F29D5">
      <w:pPr>
        <w:pStyle w:val="BodyText"/>
      </w:pPr>
      <w:proofErr w:type="gramStart"/>
      <w:r>
        <w:t>or</w:t>
      </w:r>
      <w:proofErr w:type="gramEnd"/>
      <w:r>
        <w:t xml:space="preserve"> of</w:t>
      </w:r>
      <w:r w:rsidR="00D5149E">
        <w:t xml:space="preserve"> </w:t>
      </w:r>
      <w:r w:rsidR="00964DAC">
        <w:t>form</w:t>
      </w:r>
      <w:r>
        <w: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Tag Attribute1="</w:t>
      </w:r>
      <w:r w:rsidRPr="003422CE">
        <w:rPr>
          <w:i/>
          <w:sz w:val="16"/>
          <w:szCs w:val="16"/>
        </w:rPr>
        <w:t>attribute_text1</w:t>
      </w:r>
      <w:r w:rsidRPr="003422CE">
        <w:rPr>
          <w:sz w:val="16"/>
          <w:szCs w:val="16"/>
        </w:rPr>
        <w:t>" Attribute2="</w:t>
      </w:r>
      <w:r w:rsidRPr="003422CE">
        <w:rPr>
          <w:i/>
          <w:sz w:val="16"/>
          <w:szCs w:val="16"/>
        </w:rPr>
        <w:t>attribute_text2</w:t>
      </w:r>
      <w:r w:rsidRPr="003422CE">
        <w:rPr>
          <w:sz w:val="16"/>
          <w:szCs w:val="16"/>
        </w:rPr>
        <w:t>"/&gt;</w:t>
      </w:r>
    </w:p>
    <w:p w:rsidR="000F29D5" w:rsidRPr="00677001" w:rsidRDefault="000F29D5" w:rsidP="000F29D5">
      <w:pPr>
        <w:pStyle w:val="BodyText"/>
      </w:pPr>
      <w:r>
        <w:t xml:space="preserve">We will denote the </w:t>
      </w:r>
      <w:r w:rsidRPr="003422CE">
        <w:rPr>
          <w:rStyle w:val="XMLSourceChar"/>
          <w:sz w:val="20"/>
        </w:rPr>
        <w:t>&lt;Tag&gt;…&lt;/Tag&gt;</w:t>
      </w:r>
      <w:r>
        <w:t xml:space="preserve"> syntax as a </w:t>
      </w:r>
      <w:r w:rsidRPr="003422CE">
        <w:rPr>
          <w:rStyle w:val="XMLSourceChar"/>
          <w:sz w:val="20"/>
        </w:rPr>
        <w:t>&lt;Tag&gt;</w:t>
      </w:r>
      <w:r>
        <w:t xml:space="preserve"> </w:t>
      </w:r>
      <w:r w:rsidRPr="001A1BAB">
        <w:rPr>
          <w:i/>
        </w:rPr>
        <w:t>tag pair</w:t>
      </w:r>
      <w:r>
        <w:t xml:space="preserve">. The opening tag of an XML element may contain additional </w:t>
      </w:r>
      <w:r w:rsidRPr="001A1BAB">
        <w:rPr>
          <w:i/>
        </w:rPr>
        <w:t>attributes</w:t>
      </w:r>
      <w:r>
        <w:t xml:space="preserve"> characterizing the element. The content of the XML element (</w:t>
      </w:r>
      <w:r w:rsidRPr="003422CE">
        <w:rPr>
          <w:rStyle w:val="XMLSourceChar"/>
          <w:i/>
          <w:sz w:val="20"/>
        </w:rPr>
        <w:t>ElementText</w:t>
      </w:r>
      <w:r>
        <w:t xml:space="preserve"> in the above example) and the values of its attributes (</w:t>
      </w:r>
      <w:r w:rsidRPr="003422CE">
        <w:rPr>
          <w:rStyle w:val="XMLSourceChar"/>
          <w:i/>
          <w:sz w:val="20"/>
        </w:rPr>
        <w:t>text1</w:t>
      </w:r>
      <w:r>
        <w:t xml:space="preserve">, </w:t>
      </w:r>
      <w:r w:rsidRPr="003422CE">
        <w:rPr>
          <w:rStyle w:val="XMLSourceChar"/>
          <w:i/>
          <w:sz w:val="20"/>
        </w:rPr>
        <w:t>attribute_text1</w:t>
      </w:r>
      <w:r>
        <w:t>,</w:t>
      </w:r>
      <w:r w:rsidRPr="00B875D8">
        <w:t xml:space="preserve"> </w:t>
      </w:r>
      <w:proofErr w:type="gramStart"/>
      <w:r w:rsidRPr="003422CE">
        <w:rPr>
          <w:rStyle w:val="XMLSourceChar"/>
          <w:i/>
          <w:sz w:val="20"/>
        </w:rPr>
        <w:t>attribute</w:t>
      </w:r>
      <w:proofErr w:type="gramEnd"/>
      <w:r w:rsidRPr="003422CE">
        <w:rPr>
          <w:rStyle w:val="XMLSourceChar"/>
          <w:i/>
          <w:sz w:val="20"/>
        </w:rPr>
        <w:t>_text2</w:t>
      </w:r>
      <w:r>
        <w:t xml:space="preserve">) are strings of characters. Computer programs that read XML may interpret these strings as other data types such as integers, Booleans or floating point numbers. XML elements may be nested. The simple example below defines an element </w:t>
      </w:r>
      <w:r w:rsidRPr="003422CE">
        <w:rPr>
          <w:rStyle w:val="XMLSourceChar"/>
          <w:sz w:val="20"/>
        </w:rPr>
        <w:t>Cell</w:t>
      </w:r>
      <w:r>
        <w:t xml:space="preserve"> with subelements (represented as nested XML elements) </w:t>
      </w:r>
      <w:r w:rsidRPr="003422CE">
        <w:rPr>
          <w:rStyle w:val="XMLSourceChar"/>
          <w:sz w:val="20"/>
        </w:rPr>
        <w:t>Nucleus</w:t>
      </w:r>
      <w:r>
        <w:t xml:space="preserve"> and </w:t>
      </w:r>
      <w:r w:rsidRPr="003422CE">
        <w:rPr>
          <w:rStyle w:val="XMLSourceChar"/>
          <w:sz w:val="20"/>
        </w:rPr>
        <w:t>Membrane</w:t>
      </w:r>
      <w:r>
        <w:t xml:space="preserve"> assigning the element </w:t>
      </w:r>
      <w:r w:rsidRPr="003422CE">
        <w:rPr>
          <w:rStyle w:val="XMLSourceChar"/>
          <w:sz w:val="20"/>
        </w:rPr>
        <w:t>Nucleus</w:t>
      </w:r>
      <w:r>
        <w:t xml:space="preserve"> an attribute </w:t>
      </w:r>
      <w:r w:rsidRPr="003422CE">
        <w:rPr>
          <w:rStyle w:val="XMLSourceChar"/>
          <w:sz w:val="20"/>
        </w:rPr>
        <w:t>Size</w:t>
      </w:r>
      <w:r>
        <w:t xml:space="preserve"> set to "10" and the element </w:t>
      </w:r>
      <w:r w:rsidRPr="003422CE">
        <w:rPr>
          <w:rStyle w:val="XMLSourceChar"/>
          <w:sz w:val="20"/>
        </w:rPr>
        <w:t>Membrane</w:t>
      </w:r>
      <w:r>
        <w:t xml:space="preserve"> an attribute </w:t>
      </w:r>
      <w:r w:rsidRPr="003422CE">
        <w:rPr>
          <w:rStyle w:val="XMLSourceChar"/>
          <w:sz w:val="20"/>
        </w:rPr>
        <w:t>Area</w:t>
      </w:r>
      <w:r>
        <w:t xml:space="preserve"> set to "20.5", and setting the value of the </w:t>
      </w:r>
      <w:r w:rsidRPr="003422CE">
        <w:rPr>
          <w:rStyle w:val="XMLSourceChar"/>
          <w:sz w:val="20"/>
        </w:rPr>
        <w:t>Membrane</w:t>
      </w:r>
      <w:r>
        <w:t xml:space="preserve"> element to </w:t>
      </w:r>
      <w:r w:rsidRPr="003422CE">
        <w:rPr>
          <w:rStyle w:val="XMLSourceChar"/>
          <w:sz w:val="20"/>
        </w:rPr>
        <w:t>Expanding</w:t>
      </w:r>
      <w:r w:rsidR="00B37180">
        <w: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lt;Cell&gt; </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ucleus Size="10"/&g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Membrane Area="20.5"&gt;Expanding&lt;/Membrane&g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ell&gt;</w:t>
      </w:r>
    </w:p>
    <w:p w:rsidR="000F29D5" w:rsidRDefault="000F29D5" w:rsidP="000F29D5">
      <w:pPr>
        <w:pStyle w:val="BodyText"/>
      </w:pPr>
    </w:p>
    <w:p w:rsidR="000F29D5" w:rsidRDefault="000F29D5" w:rsidP="000F29D5">
      <w:pPr>
        <w:pStyle w:val="BodyText"/>
      </w:pPr>
      <w:r>
        <w:t>Although XML parsers ignore indentation, all the listings presented in this chapter are block-indented for better readability.</w:t>
      </w:r>
    </w:p>
    <w:p w:rsidR="000F29D5" w:rsidRDefault="000F29D5" w:rsidP="002A7141">
      <w:pPr>
        <w:pStyle w:val="Heading2"/>
      </w:pPr>
      <w:bookmarkStart w:id="54" w:name="_Toc195785639"/>
      <w:bookmarkStart w:id="55" w:name="_Toc195785808"/>
      <w:bookmarkStart w:id="56" w:name="_Toc195785901"/>
      <w:bookmarkStart w:id="57" w:name="_Toc236739132"/>
      <w:bookmarkStart w:id="58" w:name="_Toc329777755"/>
      <w:r>
        <w:t>Cell-Sorting Simulation</w:t>
      </w:r>
      <w:bookmarkEnd w:id="54"/>
      <w:bookmarkEnd w:id="55"/>
      <w:bookmarkEnd w:id="56"/>
      <w:bookmarkEnd w:id="57"/>
      <w:bookmarkEnd w:id="58"/>
    </w:p>
    <w:p w:rsidR="0042664E" w:rsidRDefault="0042664E" w:rsidP="0042664E">
      <w:r>
        <w:br/>
        <w:t xml:space="preserve">Cell sorting due to differential adhesion between cells of different types is one of the basic mechanisms creating tissue domains during development and wound healing and in maintaining domains in homeostasis. In a classic </w:t>
      </w:r>
      <w:r>
        <w:rPr>
          <w:i/>
        </w:rPr>
        <w:t xml:space="preserve">in vitro </w:t>
      </w:r>
      <w:r>
        <w:t>c</w:t>
      </w:r>
      <w:r w:rsidRPr="00D74C1B">
        <w:t>ell sorting</w:t>
      </w:r>
      <w:r>
        <w:t xml:space="preserve"> experiment to determine relative cell adhesivities in embryonic tissues, mesenchymal cells of different types are dissociated, then randomly mixed and reaggregated. Their motility and differential adhesivities then lead them to rearrange to reestablish coherent homogenous </w:t>
      </w:r>
      <w:r w:rsidRPr="009A08D8">
        <w:t xml:space="preserve">domains </w:t>
      </w:r>
      <w:r>
        <w:t>with the most cohesive cell type surrounded by the less</w:t>
      </w:r>
      <w:r w:rsidRPr="009A08D8">
        <w:t>.</w:t>
      </w:r>
      <w:r>
        <w:t xml:space="preserve"> The simulation of the sorting of two cell types was the original motivation for the development of GGH methods. Such simple simulations show that the final configuration depends only on the hierarchy of adhesivities, while the sorting dynamics depends on the ratio of the adhesive energies to the amplitude of cell fluctuations.</w:t>
      </w:r>
    </w:p>
    <w:p w:rsidR="000F29D5" w:rsidRDefault="000F29D5" w:rsidP="000F29D5">
      <w:pPr>
        <w:pStyle w:val="BodyText"/>
      </w:pPr>
    </w:p>
    <w:p w:rsidR="00E93C6B" w:rsidRDefault="00E93C6B" w:rsidP="00E93C6B">
      <w:r>
        <w:t xml:space="preserve">To invoke the simulation wizard to create a simulation, we click </w:t>
      </w:r>
      <w:r w:rsidRPr="009542FE">
        <w:rPr>
          <w:rStyle w:val="CodeCourier"/>
        </w:rPr>
        <w:t>CC3DProject-&gt;New CC3D Project</w:t>
      </w:r>
      <w:r>
        <w:t xml:space="preserve"> in the menu bar. In the initial screen we specify the name of the model (</w:t>
      </w:r>
      <w:r w:rsidRPr="009542FE">
        <w:rPr>
          <w:rStyle w:val="CodeCourier"/>
        </w:rPr>
        <w:t>cellsorting</w:t>
      </w:r>
      <w:r>
        <w:t>), its storage directory (</w:t>
      </w:r>
      <w:r w:rsidRPr="00DD04AC">
        <w:rPr>
          <w:i/>
        </w:rPr>
        <w:t>C:\CC3DProjects</w:t>
      </w:r>
      <w:r>
        <w:t xml:space="preserve">) and whether we will store the model as pure CC3DML, Python and CC3DML or pure Python. This tutorial will use Python and CC3DML. </w:t>
      </w:r>
    </w:p>
    <w:p w:rsidR="00E93C6B" w:rsidRDefault="00E93C6B" w:rsidP="00E93C6B"/>
    <w:p w:rsidR="00E93C6B" w:rsidRDefault="00E93C6B" w:rsidP="00E93C6B">
      <w:r>
        <w:rPr>
          <w:noProof/>
          <w:lang w:eastAsia="en-US"/>
        </w:rPr>
        <w:lastRenderedPageBreak/>
        <w:drawing>
          <wp:inline distT="0" distB="0" distL="0" distR="0" wp14:anchorId="7F38382B" wp14:editId="2ACFD36A">
            <wp:extent cx="3009900" cy="2087880"/>
            <wp:effectExtent l="0" t="0" r="0" b="7620"/>
            <wp:docPr id="11" name="Picture 11" descr="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screenshot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09900" cy="2087880"/>
                    </a:xfrm>
                    <a:prstGeom prst="rect">
                      <a:avLst/>
                    </a:prstGeom>
                    <a:noFill/>
                    <a:ln>
                      <a:noFill/>
                    </a:ln>
                  </pic:spPr>
                </pic:pic>
              </a:graphicData>
            </a:graphic>
          </wp:inline>
        </w:drawing>
      </w:r>
    </w:p>
    <w:p w:rsidR="00E93C6B" w:rsidRDefault="00E93C6B" w:rsidP="00E93C6B">
      <w:pPr>
        <w:pStyle w:val="Caption"/>
        <w:rPr>
          <w:b/>
          <w:i w:val="0"/>
          <w:sz w:val="20"/>
        </w:rPr>
      </w:pPr>
      <w:proofErr w:type="gramStart"/>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7</w:t>
      </w:r>
      <w:r w:rsidRPr="00DD04AC">
        <w:rPr>
          <w:b/>
        </w:rPr>
        <w:fldChar w:fldCharType="end"/>
      </w:r>
      <w:r>
        <w:t xml:space="preserve"> </w:t>
      </w:r>
      <w:r w:rsidRPr="00BF244A">
        <w:t xml:space="preserve">Invoking </w:t>
      </w:r>
      <w:r>
        <w:t xml:space="preserve">the CompuCell3D </w:t>
      </w:r>
      <w:r w:rsidRPr="00BF244A">
        <w:t xml:space="preserve">Simulation </w:t>
      </w:r>
      <w:r>
        <w:t>W</w:t>
      </w:r>
      <w:r w:rsidRPr="00BF244A">
        <w:t>izard from Twedit++</w:t>
      </w:r>
      <w:r>
        <w:t>.</w:t>
      </w:r>
      <w:proofErr w:type="gramEnd"/>
    </w:p>
    <w:p w:rsidR="00E93C6B" w:rsidRDefault="00E93C6B" w:rsidP="00E93C6B"/>
    <w:p w:rsidR="00E93C6B" w:rsidRDefault="00E93C6B" w:rsidP="00E93C6B">
      <w:r>
        <w:t>On the next page of the Wizard we specify GGH global parameters, including cell-lattice dimensions, the cell fluctuation amplitude, the duration of the simulation in Monte-Carlo steps and the initial cell-lattice configuration.</w:t>
      </w:r>
    </w:p>
    <w:p w:rsidR="00E93C6B" w:rsidRDefault="00E93C6B" w:rsidP="00E93C6B">
      <w:r>
        <w:t xml:space="preserve">In this example, we specify a </w:t>
      </w:r>
      <w:r w:rsidRPr="009542FE">
        <w:rPr>
          <w:rStyle w:val="CodeCourier"/>
        </w:rPr>
        <w:t>100x100x1</w:t>
      </w:r>
      <w:r>
        <w:t xml:space="preserve"> cell-lattice, </w:t>
      </w:r>
      <w:r w:rsidRPr="002D25BB">
        <w:rPr>
          <w:i/>
        </w:rPr>
        <w:t>i.e.</w:t>
      </w:r>
      <w:r>
        <w:t xml:space="preserve">, a 2D model, </w:t>
      </w:r>
      <w:proofErr w:type="gramStart"/>
      <w:r>
        <w:t>a fluctuation</w:t>
      </w:r>
      <w:proofErr w:type="gramEnd"/>
      <w:r>
        <w:t xml:space="preserve"> amplitude of 10, a simulation duration of 10000 MCS and a pixel-copy range of 2. </w:t>
      </w:r>
      <w:r w:rsidRPr="009542FE">
        <w:rPr>
          <w:rStyle w:val="CodeCourier"/>
        </w:rPr>
        <w:t>B</w:t>
      </w:r>
      <w:r>
        <w:rPr>
          <w:rStyle w:val="CodeCourier"/>
        </w:rPr>
        <w:t>lobI</w:t>
      </w:r>
      <w:r w:rsidRPr="009542FE">
        <w:rPr>
          <w:rStyle w:val="CodeCourier"/>
        </w:rPr>
        <w:t xml:space="preserve">nitializer </w:t>
      </w:r>
      <w:r>
        <w:t>initializes the simulation with a disk of cells of specified size.</w:t>
      </w:r>
    </w:p>
    <w:p w:rsidR="00E93C6B" w:rsidRDefault="00E93C6B" w:rsidP="00E93C6B"/>
    <w:p w:rsidR="00E93C6B" w:rsidRDefault="00E93C6B" w:rsidP="00E93C6B">
      <w:r>
        <w:rPr>
          <w:noProof/>
          <w:lang w:eastAsia="en-US"/>
        </w:rPr>
        <w:drawing>
          <wp:inline distT="0" distB="0" distL="0" distR="0" wp14:anchorId="01EE64D9" wp14:editId="319F9C6B">
            <wp:extent cx="1699260" cy="1356360"/>
            <wp:effectExtent l="0" t="0" r="0" b="0"/>
            <wp:docPr id="10" name="Picture 10" descr="screensh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screenshot2"/>
                    <pic:cNvPicPr>
                      <a:picLocks noChangeAspect="1" noChangeArrowheads="1"/>
                    </pic:cNvPicPr>
                  </pic:nvPicPr>
                  <pic:blipFill>
                    <a:blip r:embed="rId148">
                      <a:extLst>
                        <a:ext uri="{28A0092B-C50C-407E-A947-70E740481C1C}">
                          <a14:useLocalDpi xmlns:a14="http://schemas.microsoft.com/office/drawing/2010/main" val="0"/>
                        </a:ext>
                      </a:extLst>
                    </a:blip>
                    <a:srcRect l="1823" t="7491" r="2400" b="16721"/>
                    <a:stretch>
                      <a:fillRect/>
                    </a:stretch>
                  </pic:blipFill>
                  <pic:spPr bwMode="auto">
                    <a:xfrm>
                      <a:off x="0" y="0"/>
                      <a:ext cx="1699260" cy="1356360"/>
                    </a:xfrm>
                    <a:prstGeom prst="rect">
                      <a:avLst/>
                    </a:prstGeom>
                    <a:noFill/>
                    <a:ln>
                      <a:noFill/>
                    </a:ln>
                  </pic:spPr>
                </pic:pic>
              </a:graphicData>
            </a:graphic>
          </wp:inline>
        </w:drawing>
      </w:r>
    </w:p>
    <w:p w:rsidR="00E93C6B" w:rsidRPr="00BF244A" w:rsidRDefault="00E93C6B" w:rsidP="00E93C6B">
      <w:pPr>
        <w:pStyle w:val="Caption"/>
        <w:rPr>
          <w:i w:val="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8</w:t>
      </w:r>
      <w:r w:rsidRPr="00DD04AC">
        <w:rPr>
          <w:b/>
        </w:rPr>
        <w:fldChar w:fldCharType="end"/>
      </w:r>
      <w:r>
        <w:t xml:space="preserve"> </w:t>
      </w:r>
      <w:r w:rsidRPr="00BF244A">
        <w:t xml:space="preserve">Specification of </w:t>
      </w:r>
      <w:r>
        <w:t>basic cell-</w:t>
      </w:r>
      <w:r w:rsidRPr="00BF244A">
        <w:t xml:space="preserve">sorting </w:t>
      </w:r>
      <w:r>
        <w:t>properties in Simulation Wizard.</w:t>
      </w:r>
    </w:p>
    <w:p w:rsidR="00E93C6B" w:rsidRDefault="00E93C6B" w:rsidP="00E93C6B"/>
    <w:p w:rsidR="00E93C6B" w:rsidRDefault="00E93C6B" w:rsidP="00E93C6B">
      <w:r>
        <w:t xml:space="preserve">On the next Wizard page we name the cell types in the model. We will use two cells types: </w:t>
      </w:r>
      <w:r w:rsidRPr="009542FE">
        <w:rPr>
          <w:rStyle w:val="CodeCourier"/>
        </w:rPr>
        <w:t>Condensing</w:t>
      </w:r>
      <w:r>
        <w:t xml:space="preserve"> (more cohesive) and </w:t>
      </w:r>
      <w:r w:rsidRPr="009542FE">
        <w:rPr>
          <w:rStyle w:val="CodeCourier"/>
        </w:rPr>
        <w:t>NonCondensing</w:t>
      </w:r>
      <w:r>
        <w:t xml:space="preserve"> (less cohesive). CC3D by default includes a special generalized-cell type </w:t>
      </w:r>
      <w:r w:rsidRPr="009542FE">
        <w:rPr>
          <w:rStyle w:val="CodeCourier"/>
        </w:rPr>
        <w:t>Medium</w:t>
      </w:r>
      <w:r>
        <w:t xml:space="preserve"> with unconstrained volume which fills otherwise unspecified space in the cell-lattice.</w:t>
      </w:r>
    </w:p>
    <w:p w:rsidR="00E93C6B" w:rsidRDefault="00E93C6B" w:rsidP="00E93C6B"/>
    <w:p w:rsidR="00E93C6B" w:rsidRDefault="00E93C6B" w:rsidP="00E93C6B">
      <w:r>
        <w:rPr>
          <w:noProof/>
          <w:lang w:eastAsia="en-US"/>
        </w:rPr>
        <w:drawing>
          <wp:inline distT="0" distB="0" distL="0" distR="0" wp14:anchorId="53408891" wp14:editId="6DC40F65">
            <wp:extent cx="1722120" cy="1341120"/>
            <wp:effectExtent l="0" t="0" r="0" b="0"/>
            <wp:docPr id="9" name="Picture 9" descr="screensho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screenshot3"/>
                    <pic:cNvPicPr>
                      <a:picLocks noChangeAspect="1" noChangeArrowheads="1"/>
                    </pic:cNvPicPr>
                  </pic:nvPicPr>
                  <pic:blipFill>
                    <a:blip r:embed="rId149">
                      <a:extLst>
                        <a:ext uri="{28A0092B-C50C-407E-A947-70E740481C1C}">
                          <a14:useLocalDpi xmlns:a14="http://schemas.microsoft.com/office/drawing/2010/main" val="0"/>
                        </a:ext>
                      </a:extLst>
                    </a:blip>
                    <a:srcRect l="1318" t="7878" r="1854" b="16681"/>
                    <a:stretch>
                      <a:fillRect/>
                    </a:stretch>
                  </pic:blipFill>
                  <pic:spPr bwMode="auto">
                    <a:xfrm>
                      <a:off x="0" y="0"/>
                      <a:ext cx="1722120" cy="1341120"/>
                    </a:xfrm>
                    <a:prstGeom prst="rect">
                      <a:avLst/>
                    </a:prstGeom>
                    <a:noFill/>
                    <a:ln>
                      <a:noFill/>
                    </a:ln>
                  </pic:spPr>
                </pic:pic>
              </a:graphicData>
            </a:graphic>
          </wp:inline>
        </w:drawing>
      </w:r>
    </w:p>
    <w:p w:rsidR="00E93C6B" w:rsidRPr="002D25BB" w:rsidRDefault="00E93C6B" w:rsidP="00E93C6B">
      <w:pPr>
        <w:rPr>
          <w:i/>
          <w:sz w:val="2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9</w:t>
      </w:r>
      <w:r w:rsidRPr="00DD04AC">
        <w:rPr>
          <w:b/>
        </w:rPr>
        <w:fldChar w:fldCharType="end"/>
      </w:r>
      <w:r>
        <w:t xml:space="preserve"> </w:t>
      </w:r>
      <w:r w:rsidRPr="00BF244A">
        <w:rPr>
          <w:iCs/>
        </w:rPr>
        <w:t xml:space="preserve">Specification of </w:t>
      </w:r>
      <w:r>
        <w:rPr>
          <w:iCs/>
        </w:rPr>
        <w:t>cell-</w:t>
      </w:r>
      <w:r w:rsidRPr="00BF244A">
        <w:rPr>
          <w:iCs/>
        </w:rPr>
        <w:t xml:space="preserve">sorting </w:t>
      </w:r>
      <w:r>
        <w:rPr>
          <w:iCs/>
        </w:rPr>
        <w:t>cell types in Simulation Wizard.</w:t>
      </w:r>
    </w:p>
    <w:p w:rsidR="00E93C6B" w:rsidRDefault="00E93C6B" w:rsidP="00E93C6B"/>
    <w:p w:rsidR="00E93C6B" w:rsidRDefault="00E93C6B" w:rsidP="00E93C6B">
      <w:r>
        <w:t xml:space="preserve"> We skip the Chemical Field page of the Wizard and move to the Cell Behaviors and Properties page. Here we select the biological behaviors we will include in our model. </w:t>
      </w:r>
      <w:r w:rsidRPr="00EB0C6A">
        <w:rPr>
          <w:b/>
        </w:rPr>
        <w:t>O</w:t>
      </w:r>
      <w:r w:rsidRPr="00071A89">
        <w:rPr>
          <w:b/>
        </w:rPr>
        <w:t>bjects in CC3D have no properties or behaviors unless we specify then explicitly</w:t>
      </w:r>
      <w:r>
        <w:t xml:space="preserve">. Since cell sorting depends on differential adhesion between cells, we select the </w:t>
      </w:r>
      <w:r w:rsidRPr="00EB0C6A">
        <w:rPr>
          <w:i/>
        </w:rPr>
        <w:t>Contact Adhesion</w:t>
      </w:r>
      <w:r>
        <w:t xml:space="preserve"> module from the Adhesion section and give the cells a defined volume using the </w:t>
      </w:r>
      <w:r w:rsidRPr="00EB0C6A">
        <w:rPr>
          <w:i/>
        </w:rPr>
        <w:t>Volume Constraint</w:t>
      </w:r>
      <w:r>
        <w:t xml:space="preserve"> module.</w:t>
      </w:r>
    </w:p>
    <w:p w:rsidR="00E93C6B" w:rsidRDefault="00E93C6B" w:rsidP="00E93C6B"/>
    <w:p w:rsidR="00E93C6B" w:rsidRDefault="00E93C6B" w:rsidP="00E93C6B">
      <w:pPr>
        <w:rPr>
          <w:b/>
        </w:rPr>
      </w:pPr>
      <w:r>
        <w:rPr>
          <w:b/>
          <w:noProof/>
          <w:lang w:eastAsia="en-US"/>
        </w:rPr>
        <w:drawing>
          <wp:inline distT="0" distB="0" distL="0" distR="0" wp14:anchorId="158F850A" wp14:editId="3DEF80F6">
            <wp:extent cx="1744980" cy="640080"/>
            <wp:effectExtent l="0" t="0" r="7620" b="7620"/>
            <wp:docPr id="8" name="Picture 8" descr="screensho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creenshot4"/>
                    <pic:cNvPicPr>
                      <a:picLocks noChangeAspect="1" noChangeArrowheads="1"/>
                    </pic:cNvPicPr>
                  </pic:nvPicPr>
                  <pic:blipFill>
                    <a:blip r:embed="rId150">
                      <a:extLst>
                        <a:ext uri="{28A0092B-C50C-407E-A947-70E740481C1C}">
                          <a14:useLocalDpi xmlns:a14="http://schemas.microsoft.com/office/drawing/2010/main" val="0"/>
                        </a:ext>
                      </a:extLst>
                    </a:blip>
                    <a:srcRect l="2014" t="17685" r="12709"/>
                    <a:stretch>
                      <a:fillRect/>
                    </a:stretch>
                  </pic:blipFill>
                  <pic:spPr bwMode="auto">
                    <a:xfrm>
                      <a:off x="0" y="0"/>
                      <a:ext cx="1744980" cy="640080"/>
                    </a:xfrm>
                    <a:prstGeom prst="rect">
                      <a:avLst/>
                    </a:prstGeom>
                    <a:noFill/>
                    <a:ln>
                      <a:noFill/>
                    </a:ln>
                  </pic:spPr>
                </pic:pic>
              </a:graphicData>
            </a:graphic>
          </wp:inline>
        </w:drawing>
      </w:r>
    </w:p>
    <w:p w:rsidR="00E93C6B" w:rsidRDefault="00E93C6B" w:rsidP="00E93C6B">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0</w:t>
      </w:r>
      <w:r w:rsidRPr="00DD04AC">
        <w:rPr>
          <w:b/>
        </w:rPr>
        <w:fldChar w:fldCharType="end"/>
      </w:r>
      <w:r w:rsidRPr="00BF244A">
        <w:rPr>
          <w:i/>
          <w:sz w:val="20"/>
        </w:rPr>
        <w:t xml:space="preserve"> </w:t>
      </w:r>
      <w:r>
        <w:t>Selection of cell-</w:t>
      </w:r>
      <w:r w:rsidRPr="00BF244A">
        <w:t xml:space="preserve">sorting </w:t>
      </w:r>
      <w:r>
        <w:t>cell</w:t>
      </w:r>
      <w:r w:rsidRPr="00BF244A">
        <w:t xml:space="preserve"> behaviors </w:t>
      </w:r>
      <w:r>
        <w:rPr>
          <w:iCs/>
        </w:rPr>
        <w:t>in Simulation Wizard.</w:t>
      </w:r>
      <w:r>
        <w:rPr>
          <w:rStyle w:val="FootnoteReference"/>
          <w:iCs/>
        </w:rPr>
        <w:footnoteReference w:id="4"/>
      </w:r>
    </w:p>
    <w:p w:rsidR="00E93C6B" w:rsidRPr="00071A89" w:rsidRDefault="00E93C6B" w:rsidP="00E93C6B">
      <w:pPr>
        <w:rPr>
          <w:i/>
          <w:sz w:val="20"/>
        </w:rPr>
      </w:pPr>
    </w:p>
    <w:p w:rsidR="00E93C6B" w:rsidRDefault="00E93C6B" w:rsidP="00E93C6B">
      <w:pPr>
        <w:jc w:val="both"/>
      </w:pPr>
      <w:r>
        <w:t xml:space="preserve">We skip the next page related to Python scripting, after which Twedit++-CC3D generates the draft simulation code. </w:t>
      </w:r>
      <w:proofErr w:type="gramStart"/>
      <w:r>
        <w:t xml:space="preserve">Double clicking on </w:t>
      </w:r>
      <w:r w:rsidRPr="009542FE">
        <w:rPr>
          <w:rStyle w:val="CodeCourier"/>
        </w:rPr>
        <w:t>cellsorting.cc3d</w:t>
      </w:r>
      <w:r w:rsidRPr="00C94FA2">
        <w:rPr>
          <w:sz w:val="22"/>
        </w:rPr>
        <w:t xml:space="preserve"> </w:t>
      </w:r>
      <w:r>
        <w:t>opens both the CC3DML (</w:t>
      </w:r>
      <w:r w:rsidRPr="00CB5CDF">
        <w:rPr>
          <w:i/>
        </w:rPr>
        <w:t>cellsorting.xml</w:t>
      </w:r>
      <w:r>
        <w:t>) and Python scripts for the model.</w:t>
      </w:r>
      <w:proofErr w:type="gramEnd"/>
      <w:r>
        <w:t xml:space="preserve"> Because the CC3DML file contains the complete model in this example, we postpone discussion of the Python script. A CC3DML file has 3 distinct sections. The first, the </w:t>
      </w:r>
      <w:r>
        <w:rPr>
          <w:i/>
        </w:rPr>
        <w:t>Lattice</w:t>
      </w:r>
      <w:r w:rsidRPr="007050C0">
        <w:rPr>
          <w:i/>
        </w:rPr>
        <w:t xml:space="preserve"> Section</w:t>
      </w:r>
      <w:r>
        <w:t xml:space="preserve"> (lines 2-7) specifies global parameters like the cell-lattice size. The </w:t>
      </w:r>
      <w:r w:rsidRPr="007050C0">
        <w:rPr>
          <w:i/>
        </w:rPr>
        <w:t xml:space="preserve">Plugin </w:t>
      </w:r>
      <w:r>
        <w:rPr>
          <w:i/>
        </w:rPr>
        <w:t>S</w:t>
      </w:r>
      <w:r w:rsidRPr="007050C0">
        <w:rPr>
          <w:i/>
        </w:rPr>
        <w:t>ection</w:t>
      </w:r>
      <w:r>
        <w:t xml:space="preserve"> (lines 8-30) lists all the plugins used, </w:t>
      </w:r>
      <w:r>
        <w:rPr>
          <w:i/>
        </w:rPr>
        <w:t>e.g.</w:t>
      </w:r>
      <w:r>
        <w:t xml:space="preserve"> </w:t>
      </w:r>
      <w:r w:rsidRPr="009542FE">
        <w:rPr>
          <w:rStyle w:val="CodeCourier"/>
        </w:rPr>
        <w:t>CellType</w:t>
      </w:r>
      <w:r>
        <w:t xml:space="preserve"> and </w:t>
      </w:r>
      <w:r w:rsidRPr="009542FE">
        <w:rPr>
          <w:rStyle w:val="CodeCourier"/>
        </w:rPr>
        <w:t>Contact</w:t>
      </w:r>
      <w:r>
        <w:t xml:space="preserve">. The </w:t>
      </w:r>
      <w:r w:rsidRPr="007050C0">
        <w:rPr>
          <w:i/>
        </w:rPr>
        <w:t>Steppable Section</w:t>
      </w:r>
      <w:r>
        <w:t xml:space="preserve"> (lines 32-39) lists all steppables, here we use only </w:t>
      </w:r>
      <w:r w:rsidRPr="009542FE">
        <w:rPr>
          <w:rStyle w:val="CodeCourier"/>
        </w:rPr>
        <w:t>BlobInitializer</w:t>
      </w:r>
      <w:r>
        <w:t xml:space="preserve">. </w:t>
      </w:r>
    </w:p>
    <w:p w:rsidR="00E93C6B" w:rsidRDefault="00E93C6B" w:rsidP="00E93C6B">
      <w:pPr>
        <w:jc w:val="both"/>
      </w:pPr>
    </w:p>
    <w:p w:rsidR="00E93C6B" w:rsidRPr="003422CE" w:rsidRDefault="00E93C6B" w:rsidP="00E93C6B">
      <w:pPr>
        <w:pStyle w:val="XMLSource"/>
        <w:numPr>
          <w:ilvl w:val="0"/>
          <w:numId w:val="8"/>
        </w:numPr>
      </w:pPr>
      <w:r w:rsidRPr="003422CE">
        <w:t>&lt;CompuCell3D version="3.6.0"&gt;</w:t>
      </w:r>
    </w:p>
    <w:p w:rsidR="00E93C6B" w:rsidRPr="003422CE" w:rsidRDefault="00E93C6B" w:rsidP="00E93C6B">
      <w:pPr>
        <w:pStyle w:val="XMLSource"/>
        <w:numPr>
          <w:ilvl w:val="0"/>
          <w:numId w:val="8"/>
        </w:numPr>
      </w:pPr>
      <w:r w:rsidRPr="003422CE">
        <w:t xml:space="preserve"> &lt;Potts&gt;</w:t>
      </w:r>
    </w:p>
    <w:p w:rsidR="00E93C6B" w:rsidRPr="003422CE" w:rsidRDefault="00E93C6B" w:rsidP="00E93C6B">
      <w:pPr>
        <w:pStyle w:val="XMLSource"/>
        <w:numPr>
          <w:ilvl w:val="0"/>
          <w:numId w:val="8"/>
        </w:numPr>
      </w:pPr>
      <w:r w:rsidRPr="003422CE">
        <w:t xml:space="preserve">  &lt;Dimensions x="100" y="100" z="1"/&gt;</w:t>
      </w:r>
    </w:p>
    <w:p w:rsidR="00E93C6B" w:rsidRPr="003422CE" w:rsidRDefault="00E93C6B" w:rsidP="00E93C6B">
      <w:pPr>
        <w:pStyle w:val="XMLSource"/>
        <w:numPr>
          <w:ilvl w:val="0"/>
          <w:numId w:val="8"/>
        </w:numPr>
      </w:pPr>
      <w:r w:rsidRPr="003422CE">
        <w:t xml:space="preserve">  &lt;Steps&gt;10000&lt;/Steps&gt;</w:t>
      </w:r>
    </w:p>
    <w:p w:rsidR="00E93C6B" w:rsidRPr="003422CE" w:rsidRDefault="00E93C6B" w:rsidP="00E93C6B">
      <w:pPr>
        <w:pStyle w:val="XMLSource"/>
        <w:numPr>
          <w:ilvl w:val="0"/>
          <w:numId w:val="8"/>
        </w:numPr>
      </w:pPr>
      <w:r w:rsidRPr="003422CE">
        <w:t xml:space="preserve">  &lt;Temperature&gt;10.0&lt;/Temperature&gt;</w:t>
      </w:r>
    </w:p>
    <w:p w:rsidR="00E93C6B" w:rsidRPr="003422CE" w:rsidRDefault="00E93C6B" w:rsidP="00E93C6B">
      <w:pPr>
        <w:pStyle w:val="XMLSource"/>
        <w:numPr>
          <w:ilvl w:val="0"/>
          <w:numId w:val="8"/>
        </w:numPr>
      </w:pPr>
      <w:r w:rsidRPr="003422CE">
        <w:t xml:space="preserve">  &lt;NeighborOrder&gt;2&lt;/NeighborOrder&gt;</w:t>
      </w:r>
    </w:p>
    <w:p w:rsidR="00E93C6B" w:rsidRPr="003422CE" w:rsidRDefault="00E93C6B" w:rsidP="00E93C6B">
      <w:pPr>
        <w:pStyle w:val="XMLSource"/>
        <w:numPr>
          <w:ilvl w:val="0"/>
          <w:numId w:val="8"/>
        </w:numPr>
      </w:pPr>
      <w:r w:rsidRPr="003422CE">
        <w:t xml:space="preserve"> &lt;/Potts&gt;</w:t>
      </w:r>
    </w:p>
    <w:p w:rsidR="00E93C6B" w:rsidRPr="003422CE" w:rsidRDefault="00E93C6B" w:rsidP="00E93C6B">
      <w:pPr>
        <w:pStyle w:val="XMLSource"/>
        <w:numPr>
          <w:ilvl w:val="0"/>
          <w:numId w:val="8"/>
        </w:numPr>
      </w:pPr>
    </w:p>
    <w:p w:rsidR="00E93C6B" w:rsidRPr="003422CE" w:rsidRDefault="00E93C6B" w:rsidP="00E93C6B">
      <w:pPr>
        <w:pStyle w:val="XMLSource"/>
        <w:numPr>
          <w:ilvl w:val="0"/>
          <w:numId w:val="8"/>
        </w:numPr>
      </w:pPr>
      <w:r w:rsidRPr="003422CE">
        <w:t xml:space="preserve"> &lt;Plugin Name="CellType"&gt;</w:t>
      </w:r>
    </w:p>
    <w:p w:rsidR="00E93C6B" w:rsidRPr="003422CE" w:rsidRDefault="00E93C6B" w:rsidP="00E93C6B">
      <w:pPr>
        <w:pStyle w:val="XMLSource"/>
        <w:numPr>
          <w:ilvl w:val="0"/>
          <w:numId w:val="8"/>
        </w:numPr>
      </w:pPr>
      <w:r w:rsidRPr="003422CE">
        <w:t xml:space="preserve">  &lt;CellType TypeId="0" TypeName="Medium"/&gt;</w:t>
      </w:r>
    </w:p>
    <w:p w:rsidR="00E93C6B" w:rsidRPr="003422CE" w:rsidRDefault="00E93C6B" w:rsidP="00E93C6B">
      <w:pPr>
        <w:pStyle w:val="XMLSource"/>
        <w:numPr>
          <w:ilvl w:val="0"/>
          <w:numId w:val="8"/>
        </w:numPr>
      </w:pPr>
      <w:r w:rsidRPr="003422CE">
        <w:t xml:space="preserve">  &lt;CellType TypeId="1" TypeName="Condensing"/&gt;</w:t>
      </w:r>
    </w:p>
    <w:p w:rsidR="00E93C6B" w:rsidRPr="003422CE" w:rsidRDefault="00E93C6B" w:rsidP="00E93C6B">
      <w:pPr>
        <w:pStyle w:val="XMLSource"/>
        <w:numPr>
          <w:ilvl w:val="0"/>
          <w:numId w:val="8"/>
        </w:numPr>
      </w:pPr>
      <w:r w:rsidRPr="003422CE">
        <w:t xml:space="preserve">  &lt;CellType TypeId="2" TypeName="NonCondensing"/&gt;</w:t>
      </w:r>
    </w:p>
    <w:p w:rsidR="00E93C6B" w:rsidRPr="003422CE" w:rsidRDefault="00E93C6B" w:rsidP="00E93C6B">
      <w:pPr>
        <w:pStyle w:val="XMLSource"/>
        <w:numPr>
          <w:ilvl w:val="0"/>
          <w:numId w:val="8"/>
        </w:numPr>
      </w:pPr>
      <w:r w:rsidRPr="003422CE">
        <w:t xml:space="preserve"> &lt;/Plugin&gt;</w:t>
      </w:r>
    </w:p>
    <w:p w:rsidR="00E93C6B" w:rsidRPr="003422CE" w:rsidRDefault="00E93C6B" w:rsidP="00E93C6B">
      <w:pPr>
        <w:pStyle w:val="XMLSource"/>
        <w:numPr>
          <w:ilvl w:val="0"/>
          <w:numId w:val="8"/>
        </w:numPr>
      </w:pPr>
    </w:p>
    <w:p w:rsidR="00E93C6B" w:rsidRPr="003422CE" w:rsidRDefault="00E93C6B" w:rsidP="00E93C6B">
      <w:pPr>
        <w:pStyle w:val="XMLSource"/>
        <w:numPr>
          <w:ilvl w:val="0"/>
          <w:numId w:val="8"/>
        </w:numPr>
      </w:pPr>
      <w:r w:rsidRPr="003422CE">
        <w:t xml:space="preserve"> &lt;Plugin Name="Volume"&gt;</w:t>
      </w:r>
    </w:p>
    <w:p w:rsidR="00E93C6B" w:rsidRPr="003422CE" w:rsidRDefault="00E93C6B" w:rsidP="00E93C6B">
      <w:pPr>
        <w:pStyle w:val="XMLSource"/>
        <w:numPr>
          <w:ilvl w:val="0"/>
          <w:numId w:val="8"/>
        </w:numPr>
      </w:pPr>
      <w:r w:rsidRPr="003422CE">
        <w:t xml:space="preserve">  &lt;VolumeEnergyParameters CellType="Condensing"</w:t>
      </w:r>
      <w:r w:rsidRPr="003422CE">
        <w:br/>
        <w:t xml:space="preserve">        LambdaVolume="2.0" TargetVolume="25"/&gt;</w:t>
      </w:r>
    </w:p>
    <w:p w:rsidR="00E93C6B" w:rsidRPr="003422CE" w:rsidRDefault="00E93C6B" w:rsidP="00E93C6B">
      <w:pPr>
        <w:pStyle w:val="XMLSource"/>
        <w:numPr>
          <w:ilvl w:val="0"/>
          <w:numId w:val="8"/>
        </w:numPr>
      </w:pPr>
      <w:r w:rsidRPr="003422CE">
        <w:t xml:space="preserve">  &lt;VolumeEnergyParameters CellType="NonCondensing" </w:t>
      </w:r>
      <w:r w:rsidRPr="003422CE">
        <w:br/>
        <w:t xml:space="preserve">        LambdaVolume="2.0" TargetVolume="25"/&gt;</w:t>
      </w:r>
    </w:p>
    <w:p w:rsidR="00E93C6B" w:rsidRPr="003422CE" w:rsidRDefault="00E93C6B" w:rsidP="00E93C6B">
      <w:pPr>
        <w:pStyle w:val="XMLSource"/>
        <w:numPr>
          <w:ilvl w:val="0"/>
          <w:numId w:val="8"/>
        </w:numPr>
      </w:pPr>
      <w:r w:rsidRPr="003422CE">
        <w:t xml:space="preserve"> &lt;/Plugin&gt;</w:t>
      </w:r>
    </w:p>
    <w:p w:rsidR="00E93C6B" w:rsidRPr="003422CE" w:rsidRDefault="00E93C6B" w:rsidP="00E93C6B">
      <w:pPr>
        <w:pStyle w:val="XMLSource"/>
        <w:numPr>
          <w:ilvl w:val="0"/>
          <w:numId w:val="8"/>
        </w:numPr>
      </w:pPr>
    </w:p>
    <w:p w:rsidR="00E93C6B" w:rsidRPr="003422CE" w:rsidRDefault="00E93C6B" w:rsidP="00E93C6B">
      <w:pPr>
        <w:pStyle w:val="XMLSource"/>
        <w:numPr>
          <w:ilvl w:val="0"/>
          <w:numId w:val="8"/>
        </w:numPr>
      </w:pPr>
      <w:r w:rsidRPr="003422CE">
        <w:t xml:space="preserve"> &lt;Plugin Name="CenterOfMass"/&gt;</w:t>
      </w:r>
    </w:p>
    <w:p w:rsidR="00E93C6B" w:rsidRPr="003422CE" w:rsidRDefault="00E93C6B" w:rsidP="00E93C6B">
      <w:pPr>
        <w:pStyle w:val="XMLSource"/>
        <w:numPr>
          <w:ilvl w:val="0"/>
          <w:numId w:val="8"/>
        </w:numPr>
      </w:pPr>
    </w:p>
    <w:p w:rsidR="00E93C6B" w:rsidRPr="003422CE" w:rsidRDefault="00E93C6B" w:rsidP="00E93C6B">
      <w:pPr>
        <w:pStyle w:val="XMLSource"/>
        <w:numPr>
          <w:ilvl w:val="0"/>
          <w:numId w:val="8"/>
        </w:numPr>
      </w:pPr>
      <w:r w:rsidRPr="003422CE">
        <w:t xml:space="preserve"> &lt;Plugin Name="Contact"&gt;</w:t>
      </w:r>
    </w:p>
    <w:p w:rsidR="00E93C6B" w:rsidRPr="003422CE" w:rsidRDefault="00E93C6B" w:rsidP="00E93C6B">
      <w:pPr>
        <w:pStyle w:val="XMLSource"/>
        <w:numPr>
          <w:ilvl w:val="0"/>
          <w:numId w:val="8"/>
        </w:numPr>
      </w:pPr>
      <w:r w:rsidRPr="003422CE">
        <w:t xml:space="preserve">  &lt;Energy Type1="Medium" Type2="Medium"&gt;10&lt;/Energy&gt;</w:t>
      </w:r>
    </w:p>
    <w:p w:rsidR="00E93C6B" w:rsidRPr="003422CE" w:rsidRDefault="00E93C6B" w:rsidP="00E93C6B">
      <w:pPr>
        <w:pStyle w:val="XMLSource"/>
        <w:numPr>
          <w:ilvl w:val="0"/>
          <w:numId w:val="8"/>
        </w:numPr>
      </w:pPr>
      <w:r w:rsidRPr="003422CE">
        <w:t xml:space="preserve">  &lt;Energy Type1="Medium" Type2="Condensing"&gt;10&lt;/Energy&gt;</w:t>
      </w:r>
    </w:p>
    <w:p w:rsidR="00E93C6B" w:rsidRPr="003422CE" w:rsidRDefault="00E93C6B" w:rsidP="00E93C6B">
      <w:pPr>
        <w:pStyle w:val="XMLSource"/>
        <w:numPr>
          <w:ilvl w:val="0"/>
          <w:numId w:val="8"/>
        </w:numPr>
      </w:pPr>
      <w:r w:rsidRPr="003422CE">
        <w:t xml:space="preserve">  &lt;Energy Type1="Medium" Type2="NonCondensing"&gt;10&lt;/Energy&gt;</w:t>
      </w:r>
    </w:p>
    <w:p w:rsidR="00E93C6B" w:rsidRPr="003422CE" w:rsidRDefault="00E93C6B" w:rsidP="00E93C6B">
      <w:pPr>
        <w:pStyle w:val="XMLSource"/>
        <w:numPr>
          <w:ilvl w:val="0"/>
          <w:numId w:val="8"/>
        </w:numPr>
      </w:pPr>
      <w:r w:rsidRPr="003422CE">
        <w:lastRenderedPageBreak/>
        <w:t xml:space="preserve">  &lt;Energy Type1="Condensing"Type2="Condensing"&gt;10&lt;/Energy&gt;</w:t>
      </w:r>
    </w:p>
    <w:p w:rsidR="00E93C6B" w:rsidRPr="003422CE" w:rsidRDefault="00E93C6B" w:rsidP="00E93C6B">
      <w:pPr>
        <w:pStyle w:val="XMLSource"/>
        <w:numPr>
          <w:ilvl w:val="0"/>
          <w:numId w:val="8"/>
        </w:numPr>
      </w:pPr>
      <w:r w:rsidRPr="003422CE">
        <w:t xml:space="preserve">  &lt;Energy Type1="Condensing" Type2="NonCondensing"&gt;10&lt;/Energy&gt;</w:t>
      </w:r>
    </w:p>
    <w:p w:rsidR="00E93C6B" w:rsidRPr="003422CE" w:rsidRDefault="00E93C6B" w:rsidP="00E93C6B">
      <w:pPr>
        <w:pStyle w:val="XMLSource"/>
        <w:numPr>
          <w:ilvl w:val="0"/>
          <w:numId w:val="8"/>
        </w:numPr>
      </w:pPr>
      <w:r w:rsidRPr="003422CE">
        <w:t xml:space="preserve">  &lt;Energy Type1="NonCondensing" Type2="NonCondensing"&gt;10&lt;/Energy&gt;</w:t>
      </w:r>
    </w:p>
    <w:p w:rsidR="00E93C6B" w:rsidRPr="003422CE" w:rsidRDefault="00E93C6B" w:rsidP="00E93C6B">
      <w:pPr>
        <w:pStyle w:val="XMLSource"/>
        <w:numPr>
          <w:ilvl w:val="0"/>
          <w:numId w:val="8"/>
        </w:numPr>
      </w:pPr>
      <w:r w:rsidRPr="003422CE">
        <w:t xml:space="preserve">  &lt;NeighborOrder&gt;2&lt;/NeighborOrder&gt;</w:t>
      </w:r>
    </w:p>
    <w:p w:rsidR="00E93C6B" w:rsidRPr="003422CE" w:rsidRDefault="00E93C6B" w:rsidP="00E93C6B">
      <w:pPr>
        <w:pStyle w:val="XMLSource"/>
        <w:numPr>
          <w:ilvl w:val="0"/>
          <w:numId w:val="8"/>
        </w:numPr>
      </w:pPr>
      <w:r w:rsidRPr="003422CE">
        <w:t xml:space="preserve"> &lt;/Plugin&gt;</w:t>
      </w:r>
    </w:p>
    <w:p w:rsidR="00E93C6B" w:rsidRPr="003422CE" w:rsidRDefault="00E93C6B" w:rsidP="00E93C6B">
      <w:pPr>
        <w:pStyle w:val="XMLSource"/>
        <w:numPr>
          <w:ilvl w:val="0"/>
          <w:numId w:val="8"/>
        </w:numPr>
      </w:pPr>
    </w:p>
    <w:p w:rsidR="00E93C6B" w:rsidRPr="003422CE" w:rsidRDefault="00E93C6B" w:rsidP="00E93C6B">
      <w:pPr>
        <w:pStyle w:val="XMLSource"/>
        <w:numPr>
          <w:ilvl w:val="0"/>
          <w:numId w:val="8"/>
        </w:numPr>
      </w:pPr>
      <w:r w:rsidRPr="003422CE">
        <w:t xml:space="preserve"> &lt;Steppable Type="BlobInitializer"&gt;</w:t>
      </w:r>
    </w:p>
    <w:p w:rsidR="00E93C6B" w:rsidRPr="003422CE" w:rsidRDefault="00E93C6B" w:rsidP="00E93C6B">
      <w:pPr>
        <w:pStyle w:val="XMLSource"/>
        <w:numPr>
          <w:ilvl w:val="0"/>
          <w:numId w:val="8"/>
        </w:numPr>
      </w:pPr>
      <w:r w:rsidRPr="003422CE">
        <w:t xml:space="preserve">  &lt;Region&gt;</w:t>
      </w:r>
    </w:p>
    <w:p w:rsidR="00E93C6B" w:rsidRPr="003422CE" w:rsidRDefault="00E93C6B" w:rsidP="00E93C6B">
      <w:pPr>
        <w:pStyle w:val="XMLSource"/>
        <w:numPr>
          <w:ilvl w:val="0"/>
          <w:numId w:val="8"/>
        </w:numPr>
      </w:pPr>
      <w:r w:rsidRPr="003422CE">
        <w:t xml:space="preserve">   &lt;Center x="50" y="50" z="0"/&gt;</w:t>
      </w:r>
    </w:p>
    <w:p w:rsidR="00E93C6B" w:rsidRPr="003422CE" w:rsidRDefault="00E93C6B" w:rsidP="00E93C6B">
      <w:pPr>
        <w:pStyle w:val="XMLSource"/>
        <w:numPr>
          <w:ilvl w:val="0"/>
          <w:numId w:val="8"/>
        </w:numPr>
      </w:pPr>
      <w:r w:rsidRPr="003422CE">
        <w:t xml:space="preserve">   &lt;Radius&gt;20&lt;/Radius&gt;</w:t>
      </w:r>
    </w:p>
    <w:p w:rsidR="00E93C6B" w:rsidRPr="003422CE" w:rsidRDefault="00E93C6B" w:rsidP="00E93C6B">
      <w:pPr>
        <w:pStyle w:val="XMLSource"/>
        <w:numPr>
          <w:ilvl w:val="0"/>
          <w:numId w:val="8"/>
        </w:numPr>
      </w:pPr>
      <w:r w:rsidRPr="003422CE">
        <w:t xml:space="preserve">   &lt;Width&gt;5&lt;/Width&gt;</w:t>
      </w:r>
    </w:p>
    <w:p w:rsidR="00E93C6B" w:rsidRPr="003422CE" w:rsidRDefault="00E93C6B" w:rsidP="00E93C6B">
      <w:pPr>
        <w:pStyle w:val="XMLSource"/>
        <w:numPr>
          <w:ilvl w:val="0"/>
          <w:numId w:val="8"/>
        </w:numPr>
      </w:pPr>
      <w:r w:rsidRPr="003422CE">
        <w:t xml:space="preserve">   &lt;Types&gt;Condensing,NonCondensing&lt;/Types&gt;</w:t>
      </w:r>
    </w:p>
    <w:p w:rsidR="00E93C6B" w:rsidRPr="003422CE" w:rsidRDefault="00E93C6B" w:rsidP="00E93C6B">
      <w:pPr>
        <w:pStyle w:val="XMLSource"/>
        <w:numPr>
          <w:ilvl w:val="0"/>
          <w:numId w:val="8"/>
        </w:numPr>
      </w:pPr>
      <w:r w:rsidRPr="003422CE">
        <w:t xml:space="preserve">  &lt;/Region&gt;</w:t>
      </w:r>
    </w:p>
    <w:p w:rsidR="00E93C6B" w:rsidRPr="003422CE" w:rsidRDefault="00E93C6B" w:rsidP="00E93C6B">
      <w:pPr>
        <w:pStyle w:val="XMLSource"/>
        <w:numPr>
          <w:ilvl w:val="0"/>
          <w:numId w:val="8"/>
        </w:numPr>
      </w:pPr>
      <w:r w:rsidRPr="003422CE">
        <w:t xml:space="preserve"> &lt;/Steppable&gt;</w:t>
      </w:r>
    </w:p>
    <w:p w:rsidR="00E93C6B" w:rsidRPr="003422CE" w:rsidRDefault="00E93C6B" w:rsidP="00E93C6B">
      <w:pPr>
        <w:pStyle w:val="XMLSource"/>
        <w:numPr>
          <w:ilvl w:val="0"/>
          <w:numId w:val="8"/>
        </w:numPr>
      </w:pPr>
      <w:r w:rsidRPr="003422CE">
        <w:t xml:space="preserve">&lt;/CompuCell3D&gt; </w:t>
      </w:r>
    </w:p>
    <w:p w:rsidR="00E93C6B" w:rsidRPr="00BF244A" w:rsidRDefault="00E93C6B" w:rsidP="00E93C6B">
      <w:pPr>
        <w:pStyle w:val="Caption"/>
        <w:rPr>
          <w:b/>
          <w:i w:val="0"/>
          <w:sz w:val="20"/>
        </w:rPr>
      </w:pPr>
      <w:bookmarkStart w:id="59" w:name="_Ref300911402"/>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1</w:t>
      </w:r>
      <w:r w:rsidRPr="00DD04AC">
        <w:rPr>
          <w:b/>
        </w:rPr>
        <w:fldChar w:fldCharType="end"/>
      </w:r>
      <w:bookmarkEnd w:id="59"/>
      <w:r>
        <w:t xml:space="preserve"> Simulation-Wizard-generated draft CC3DML (XML) code for cell-sorting.</w:t>
      </w:r>
      <w:r>
        <w:rPr>
          <w:rStyle w:val="FootnoteReference"/>
        </w:rPr>
        <w:footnoteReference w:id="5"/>
      </w:r>
    </w:p>
    <w:p w:rsidR="002B42EF" w:rsidRDefault="002B42EF" w:rsidP="002B42EF">
      <w:pPr>
        <w:pStyle w:val="BodyText"/>
      </w:pPr>
      <w:r>
        <w:t>Each CC3DML</w:t>
      </w:r>
      <w:r w:rsidRPr="00035E94">
        <w:t xml:space="preserve"> configuration file begins with the </w:t>
      </w:r>
      <w:r w:rsidRPr="003422CE">
        <w:rPr>
          <w:rStyle w:val="XMLSourceChar"/>
          <w:sz w:val="20"/>
        </w:rPr>
        <w:t>&lt;CompuCell3D&gt;</w:t>
      </w:r>
      <w:r w:rsidRPr="00035E94">
        <w:t xml:space="preserve"> tag and ends with the </w:t>
      </w:r>
      <w:r w:rsidRPr="003422CE">
        <w:rPr>
          <w:rStyle w:val="XMLSourceChar"/>
          <w:sz w:val="20"/>
        </w:rPr>
        <w:t>&lt;/CompuCell3D&gt;</w:t>
      </w:r>
      <w:r w:rsidRPr="00035E94">
        <w:t xml:space="preserve"> tag.</w:t>
      </w:r>
      <w:r>
        <w:t xml:space="preserve"> A</w:t>
      </w:r>
      <w:r w:rsidRPr="00222859">
        <w:t xml:space="preserve"> </w:t>
      </w:r>
      <w:r>
        <w:t>CC3D</w:t>
      </w:r>
      <w:r w:rsidRPr="00222859">
        <w:t xml:space="preserve">ML </w:t>
      </w:r>
      <w:r>
        <w:t xml:space="preserve">configuration </w:t>
      </w:r>
      <w:r w:rsidRPr="00222859">
        <w:t xml:space="preserve">file </w:t>
      </w:r>
      <w:r>
        <w:t>contains</w:t>
      </w:r>
      <w:r w:rsidRPr="00222859">
        <w:t xml:space="preserve"> three sections</w:t>
      </w:r>
      <w:r>
        <w:t xml:space="preserve"> in the following sequence</w:t>
      </w:r>
      <w:r w:rsidRPr="00222859">
        <w:t xml:space="preserve">: the </w:t>
      </w:r>
      <w:r w:rsidRPr="006003EA">
        <w:rPr>
          <w:i/>
        </w:rPr>
        <w:t>lattice section</w:t>
      </w:r>
      <w:r>
        <w:t xml:space="preserve"> (contained within the </w:t>
      </w:r>
      <w:r w:rsidRPr="003422CE">
        <w:rPr>
          <w:rStyle w:val="XMLSourceChar"/>
          <w:sz w:val="20"/>
        </w:rPr>
        <w:t>&lt;Potts&gt;</w:t>
      </w:r>
      <w:r>
        <w:t xml:space="preserve"> tag pair)</w:t>
      </w:r>
      <w:r w:rsidRPr="00222859">
        <w:t xml:space="preserve">, the </w:t>
      </w:r>
      <w:r w:rsidRPr="003F763A">
        <w:rPr>
          <w:i/>
        </w:rPr>
        <w:t>plugins section</w:t>
      </w:r>
      <w:r w:rsidRPr="00222859">
        <w:t xml:space="preserve">, and the </w:t>
      </w:r>
      <w:r w:rsidRPr="003F763A">
        <w:rPr>
          <w:i/>
        </w:rPr>
        <w:t>steppables section</w:t>
      </w:r>
      <w:r w:rsidRPr="00222859">
        <w:t xml:space="preserve">. </w:t>
      </w:r>
      <w:r>
        <w:t xml:space="preserve">The lattice </w:t>
      </w:r>
      <w:r w:rsidRPr="00222859">
        <w:t>section defines global parameters for the simulation:</w:t>
      </w:r>
      <w:r>
        <w:t xml:space="preserve"> cell-lattice and field-</w:t>
      </w:r>
      <w:r w:rsidRPr="00222859">
        <w:t>lattice dimensions</w:t>
      </w:r>
      <w:r>
        <w:t xml:space="preserve"> (specified using the syntax </w:t>
      </w:r>
      <w:r w:rsidRPr="003422CE">
        <w:rPr>
          <w:rStyle w:val="XMLSourceChar"/>
          <w:sz w:val="20"/>
        </w:rPr>
        <w:t>&lt;Dimensions x="x_dim" y="y_dim" z="z_dim"/&gt;</w:t>
      </w:r>
      <w:r w:rsidRPr="003422CE">
        <w:rPr>
          <w:sz w:val="20"/>
        </w:rPr>
        <w:t>),</w:t>
      </w:r>
      <w:r w:rsidRPr="00222859">
        <w:t xml:space="preserve"> the number of Monte Carlo Steps</w:t>
      </w:r>
      <w:r>
        <w:t xml:space="preserve"> to run (defined within the </w:t>
      </w:r>
      <w:r w:rsidRPr="003422CE">
        <w:rPr>
          <w:rStyle w:val="XMLSourceChar"/>
          <w:sz w:val="20"/>
        </w:rPr>
        <w:t>&lt;Steps&gt;</w:t>
      </w:r>
      <w:r w:rsidRPr="00D63F83">
        <w:t xml:space="preserve"> tag</w:t>
      </w:r>
      <w:r>
        <w:t xml:space="preserve"> pair</w:t>
      </w:r>
      <w:r w:rsidRPr="003422CE">
        <w:rPr>
          <w:rStyle w:val="XMLSourceChar"/>
          <w:sz w:val="20"/>
        </w:rPr>
        <w:t>)</w:t>
      </w:r>
      <w:r w:rsidRPr="00222859">
        <w:t xml:space="preserve"> </w:t>
      </w:r>
      <w:r>
        <w:t>the e</w:t>
      </w:r>
      <w:r w:rsidRPr="00222859">
        <w:t>ffect</w:t>
      </w:r>
      <w:r>
        <w:t>ive cell m</w:t>
      </w:r>
      <w:r w:rsidRPr="00222859">
        <w:t>otility (</w:t>
      </w:r>
      <w:r>
        <w:t xml:space="preserve">defined within the </w:t>
      </w:r>
      <w:r w:rsidRPr="003422CE">
        <w:rPr>
          <w:rStyle w:val="XMLSourceChar"/>
          <w:sz w:val="20"/>
        </w:rPr>
        <w:t xml:space="preserve">&lt;Temperature&gt; </w:t>
      </w:r>
      <w:r w:rsidRPr="00D63F83">
        <w:t>tag</w:t>
      </w:r>
      <w:r>
        <w:t xml:space="preserve"> pair</w:t>
      </w:r>
      <w:r w:rsidRPr="00222859">
        <w:t xml:space="preserve">) and boundary conditions. </w:t>
      </w:r>
      <w:r>
        <w:t>The</w:t>
      </w:r>
      <w:r w:rsidRPr="00222859">
        <w:t xml:space="preserve"> defau</w:t>
      </w:r>
      <w:r>
        <w:t xml:space="preserve">lt boundary conditions are </w:t>
      </w:r>
      <w:r w:rsidRPr="00AB02E7">
        <w:rPr>
          <w:i/>
        </w:rPr>
        <w:t>no-flux</w:t>
      </w:r>
      <w:r>
        <w:t xml:space="preserve">. They can be changed to be periodic along the </w:t>
      </w:r>
      <w:r w:rsidRPr="00FD0705">
        <w:rPr>
          <w:i/>
        </w:rPr>
        <w:t>x</w:t>
      </w:r>
      <w:r>
        <w:t xml:space="preserve"> and </w:t>
      </w:r>
      <w:r w:rsidRPr="00FD0705">
        <w:rPr>
          <w:i/>
        </w:rPr>
        <w:t>y</w:t>
      </w:r>
      <w:r>
        <w:t xml:space="preserve"> axes by assigning the value </w:t>
      </w:r>
      <w:r w:rsidRPr="003422CE">
        <w:rPr>
          <w:rStyle w:val="XMLSourceChar"/>
          <w:sz w:val="20"/>
        </w:rPr>
        <w:t>Periodic</w:t>
      </w:r>
      <w:r w:rsidRPr="00222859">
        <w:t xml:space="preserve"> </w:t>
      </w:r>
      <w:r>
        <w:t xml:space="preserve">to the </w:t>
      </w:r>
      <w:r w:rsidRPr="003422CE">
        <w:rPr>
          <w:rStyle w:val="XMLSourceChar"/>
          <w:sz w:val="20"/>
        </w:rPr>
        <w:t>&lt;Boundary_x&gt;</w:t>
      </w:r>
      <w:r w:rsidRPr="00222859">
        <w:t xml:space="preserve"> and </w:t>
      </w:r>
      <w:r w:rsidRPr="003422CE">
        <w:rPr>
          <w:rStyle w:val="XMLSourceChar"/>
          <w:sz w:val="20"/>
        </w:rPr>
        <w:t>&lt;Boundary_y&gt;</w:t>
      </w:r>
      <w:r w:rsidRPr="00222859">
        <w:t xml:space="preserve"> tag</w:t>
      </w:r>
      <w:r>
        <w:t xml:space="preserve"> pairs</w:t>
      </w:r>
      <w:r w:rsidRPr="00222859">
        <w:t xml:space="preserve">. The </w:t>
      </w:r>
      <w:r>
        <w:t xml:space="preserve">value set by the </w:t>
      </w:r>
      <w:r w:rsidRPr="003422CE">
        <w:rPr>
          <w:rStyle w:val="XMLSourceChar"/>
          <w:sz w:val="20"/>
          <w:szCs w:val="20"/>
        </w:rPr>
        <w:t>&lt;NeighborOrder&gt;</w:t>
      </w:r>
      <w:r>
        <w:t xml:space="preserve"> </w:t>
      </w:r>
      <w:r w:rsidRPr="00222859">
        <w:t>tag</w:t>
      </w:r>
      <w:r>
        <w:t xml:space="preserve"> pair</w:t>
      </w:r>
      <w:r w:rsidRPr="00222859">
        <w:t xml:space="preserve"> </w:t>
      </w:r>
      <w:r>
        <w:t xml:space="preserve">defines the range over which source pixels are selected for index-copy attempts (see </w:t>
      </w:r>
      <w:r w:rsidRPr="00C32285">
        <w:fldChar w:fldCharType="begin"/>
      </w:r>
      <w:r w:rsidRPr="00C32285">
        <w:instrText xml:space="preserve"> REF _Ref195435123 \h  \* MERGEFORMAT </w:instrText>
      </w:r>
      <w:r w:rsidRPr="00C32285">
        <w:fldChar w:fldCharType="separate"/>
      </w:r>
      <w:r w:rsidR="003422CE" w:rsidRPr="003422CE">
        <w:t xml:space="preserve">Figure </w:t>
      </w:r>
      <w:r w:rsidR="003422CE" w:rsidRPr="003422CE">
        <w:rPr>
          <w:noProof/>
        </w:rPr>
        <w:t>4</w:t>
      </w:r>
      <w:r w:rsidRPr="00C32285">
        <w:fldChar w:fldCharType="end"/>
      </w:r>
      <w:r>
        <w:t xml:space="preserve"> and </w:t>
      </w:r>
      <w:r w:rsidRPr="00C32285">
        <w:fldChar w:fldCharType="begin"/>
      </w:r>
      <w:r w:rsidRPr="00C32285">
        <w:instrText xml:space="preserve"> REF _Ref195436524 \h  \* MERGEFORMAT </w:instrText>
      </w:r>
      <w:r w:rsidRPr="00C32285">
        <w:fldChar w:fldCharType="separate"/>
      </w:r>
      <w:r w:rsidR="003422CE" w:rsidRPr="003422CE">
        <w:t xml:space="preserve">Table </w:t>
      </w:r>
      <w:r w:rsidR="003422CE" w:rsidRPr="003422CE">
        <w:rPr>
          <w:noProof/>
        </w:rPr>
        <w:t>1</w:t>
      </w:r>
      <w:r w:rsidRPr="00C32285">
        <w:fldChar w:fldCharType="end"/>
      </w:r>
      <w:r>
        <w:t>).</w:t>
      </w:r>
    </w:p>
    <w:p w:rsidR="002B42EF" w:rsidRDefault="002B42EF" w:rsidP="002B42EF">
      <w:pPr>
        <w:pStyle w:val="BodyText"/>
      </w:pPr>
      <w:r>
        <w:t>The plugins section</w:t>
      </w:r>
      <w:r w:rsidRPr="00222859">
        <w:t xml:space="preserve"> list</w:t>
      </w:r>
      <w:r>
        <w:t>s</w:t>
      </w:r>
      <w:r w:rsidRPr="00222859">
        <w:t xml:space="preserve"> </w:t>
      </w:r>
      <w:r>
        <w:t>the plugins</w:t>
      </w:r>
      <w:r w:rsidRPr="00222859">
        <w:t xml:space="preserve"> </w:t>
      </w:r>
      <w:r>
        <w:t>the simulation</w:t>
      </w:r>
      <w:r w:rsidRPr="00222859">
        <w:t xml:space="preserve"> will use</w:t>
      </w:r>
      <w:r>
        <w:t>. The syntax for all plugins which require parameter specification is:</w:t>
      </w:r>
    </w:p>
    <w:p w:rsidR="002B42EF" w:rsidRPr="003422CE" w:rsidRDefault="002B42EF" w:rsidP="002B42EF">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lugin Name="</w:t>
      </w:r>
      <w:r w:rsidRPr="003422CE">
        <w:rPr>
          <w:i/>
          <w:sz w:val="16"/>
          <w:szCs w:val="16"/>
        </w:rPr>
        <w:t>PluginName</w:t>
      </w:r>
      <w:r w:rsidRPr="003422CE">
        <w:rPr>
          <w:sz w:val="16"/>
          <w:szCs w:val="16"/>
        </w:rPr>
        <w:t>"&gt;</w:t>
      </w:r>
    </w:p>
    <w:p w:rsidR="002B42EF" w:rsidRPr="003422CE" w:rsidRDefault="002B42EF" w:rsidP="002B42EF">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w:t>
      </w:r>
      <w:r w:rsidRPr="003422CE">
        <w:rPr>
          <w:i/>
          <w:sz w:val="16"/>
          <w:szCs w:val="16"/>
        </w:rPr>
        <w:t>ParameterSpecification</w:t>
      </w:r>
      <w:r w:rsidRPr="003422CE">
        <w:rPr>
          <w:sz w:val="16"/>
          <w:szCs w:val="16"/>
        </w:rPr>
        <w:t>/&gt;</w:t>
      </w:r>
    </w:p>
    <w:p w:rsidR="002B42EF" w:rsidRPr="003422CE" w:rsidRDefault="002B42EF" w:rsidP="002B42EF">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lugin&gt;</w:t>
      </w:r>
    </w:p>
    <w:p w:rsidR="002B42EF" w:rsidRPr="003422CE" w:rsidRDefault="002B42EF" w:rsidP="002B42EF">
      <w:pPr>
        <w:pStyle w:val="XMLSource"/>
      </w:pPr>
    </w:p>
    <w:p w:rsidR="006061F4" w:rsidRDefault="006061F4" w:rsidP="006061F4">
      <w:pPr>
        <w:pStyle w:val="BodyText"/>
      </w:pPr>
      <w:r w:rsidRPr="009E7B6A">
        <w:t xml:space="preserve">The </w:t>
      </w:r>
      <w:r w:rsidRPr="003422CE">
        <w:rPr>
          <w:rStyle w:val="XMLSourceChar"/>
          <w:sz w:val="20"/>
        </w:rPr>
        <w:t>CellType</w:t>
      </w:r>
      <w:r w:rsidRPr="009E7B6A">
        <w:t xml:space="preserve"> </w:t>
      </w:r>
      <w:r>
        <w:t>plugin</w:t>
      </w:r>
      <w:r w:rsidRPr="009E7B6A">
        <w:t xml:space="preserve"> </w:t>
      </w:r>
      <w:r>
        <w:t>is quite special as it</w:t>
      </w:r>
      <w:r w:rsidRPr="009E7B6A">
        <w:t xml:space="preserve"> does not participate directly in index </w:t>
      </w:r>
      <w:r>
        <w:t>copies, but</w:t>
      </w:r>
      <w:r w:rsidRPr="009E7B6A">
        <w:t xml:space="preserve"> is used by other </w:t>
      </w:r>
      <w:r>
        <w:t>plugins for cell-type-to-cell-index</w:t>
      </w:r>
      <w:r w:rsidRPr="009E7B6A">
        <w:t xml:space="preserve"> mapping.</w:t>
      </w:r>
      <w:r>
        <w:t>It uses the parameter syntax</w:t>
      </w:r>
    </w:p>
    <w:p w:rsidR="006061F4" w:rsidRPr="003422CE" w:rsidRDefault="006061F4" w:rsidP="006061F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ellType TypeName="</w:t>
      </w:r>
      <w:r w:rsidRPr="003422CE">
        <w:rPr>
          <w:i/>
          <w:sz w:val="16"/>
          <w:szCs w:val="16"/>
        </w:rPr>
        <w:t>Name</w:t>
      </w:r>
      <w:r w:rsidRPr="003422CE">
        <w:rPr>
          <w:sz w:val="16"/>
          <w:szCs w:val="16"/>
        </w:rPr>
        <w:t>" TypeId="</w:t>
      </w:r>
      <w:r w:rsidRPr="003422CE">
        <w:rPr>
          <w:i/>
          <w:sz w:val="16"/>
          <w:szCs w:val="16"/>
        </w:rPr>
        <w:t>IntegerNumber</w:t>
      </w:r>
      <w:r w:rsidRPr="003422CE">
        <w:rPr>
          <w:sz w:val="16"/>
          <w:szCs w:val="16"/>
        </w:rPr>
        <w:t xml:space="preserve">"/&gt; </w:t>
      </w:r>
    </w:p>
    <w:p w:rsidR="006061F4" w:rsidRDefault="006061F4" w:rsidP="006061F4">
      <w:pPr>
        <w:pStyle w:val="BodyText"/>
      </w:pPr>
      <w:proofErr w:type="gramStart"/>
      <w:r>
        <w:t>to</w:t>
      </w:r>
      <w:proofErr w:type="gramEnd"/>
      <w:r>
        <w:t xml:space="preserve"> </w:t>
      </w:r>
      <w:r w:rsidRPr="009E7B6A">
        <w:t>map</w:t>
      </w:r>
      <w:r>
        <w:t xml:space="preserve"> verbose generalized-cell-</w:t>
      </w:r>
      <w:r w:rsidRPr="009E7B6A">
        <w:t xml:space="preserve">type names to </w:t>
      </w:r>
      <w:r>
        <w:t xml:space="preserve">numeric cell </w:t>
      </w:r>
      <w:r w:rsidRPr="003422CE">
        <w:rPr>
          <w:rStyle w:val="XMLSourceChar"/>
          <w:sz w:val="20"/>
        </w:rPr>
        <w:t>TypeId</w:t>
      </w:r>
      <w:r>
        <w:t>s for all generalized-cell types</w:t>
      </w:r>
      <w:r w:rsidRPr="009E7B6A">
        <w:t xml:space="preserve">. </w:t>
      </w:r>
      <w:r w:rsidRPr="003422CE">
        <w:rPr>
          <w:rStyle w:val="XMLSourceChar"/>
          <w:sz w:val="20"/>
        </w:rPr>
        <w:t>Medium</w:t>
      </w:r>
      <w:r w:rsidRPr="006061F4">
        <w:t xml:space="preserve"> </w:t>
      </w:r>
      <w:r>
        <w:t xml:space="preserve">(appearing in </w:t>
      </w:r>
      <w:r w:rsidR="00AC6407" w:rsidRPr="00AC6407">
        <w:rPr>
          <w:i/>
        </w:rPr>
        <w:fldChar w:fldCharType="begin"/>
      </w:r>
      <w:r w:rsidR="00AC6407" w:rsidRPr="00AC6407">
        <w:rPr>
          <w:i/>
        </w:rPr>
        <w:instrText xml:space="preserve"> REF _Ref300911402 \h  \* MERGEFORMAT </w:instrText>
      </w:r>
      <w:r w:rsidR="00AC6407" w:rsidRPr="00AC6407">
        <w:rPr>
          <w:i/>
        </w:rPr>
      </w:r>
      <w:r w:rsidR="00AC6407" w:rsidRPr="00AC6407">
        <w:rPr>
          <w:i/>
        </w:rPr>
        <w:fldChar w:fldCharType="separate"/>
      </w:r>
      <w:r w:rsidR="003422CE" w:rsidRPr="003422CE">
        <w:rPr>
          <w:i/>
        </w:rPr>
        <w:t xml:space="preserve">Listing </w:t>
      </w:r>
      <w:r w:rsidR="003422CE" w:rsidRPr="003422CE">
        <w:rPr>
          <w:i/>
          <w:noProof/>
        </w:rPr>
        <w:t>1</w:t>
      </w:r>
      <w:r w:rsidR="00AC6407" w:rsidRPr="00AC6407">
        <w:rPr>
          <w:i/>
        </w:rPr>
        <w:fldChar w:fldCharType="end"/>
      </w:r>
      <w:proofErr w:type="gramStart"/>
      <w:r>
        <w:t>)</w:t>
      </w:r>
      <w:r w:rsidRPr="006061F4">
        <w:t>is</w:t>
      </w:r>
      <w:proofErr w:type="gramEnd"/>
      <w:r w:rsidRPr="006061F4">
        <w:t xml:space="preserve"> a special cell type with unconstrained </w:t>
      </w:r>
      <w:r w:rsidRPr="006061F4">
        <w:lastRenderedPageBreak/>
        <w:t>volume and surface area that fills all cell-lattice pixels unoccupied by cells of other types.</w:t>
      </w:r>
      <w:r w:rsidRPr="006061F4">
        <w:rPr>
          <w:rStyle w:val="FootnoteReference"/>
        </w:rPr>
        <w:footnoteReference w:id="6"/>
      </w:r>
      <w:r w:rsidR="00AC6407">
        <w:t xml:space="preserve"> </w:t>
      </w:r>
    </w:p>
    <w:p w:rsidR="00C26F7A" w:rsidRPr="003422CE" w:rsidRDefault="00C26F7A" w:rsidP="003422CE">
      <w:r w:rsidRPr="003422CE">
        <w:t xml:space="preserve">Steppables section consists of module </w:t>
      </w:r>
      <w:proofErr w:type="gramStart"/>
      <w:r w:rsidRPr="003422CE">
        <w:t>declaration which follow</w:t>
      </w:r>
      <w:proofErr w:type="gramEnd"/>
      <w:r w:rsidRPr="003422CE">
        <w:t xml:space="preserve"> the following patern:</w:t>
      </w:r>
    </w:p>
    <w:p w:rsidR="00C26F7A" w:rsidRPr="003422CE" w:rsidRDefault="00C26F7A" w:rsidP="00C26F7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 Type="</w:t>
      </w:r>
      <w:r w:rsidRPr="003422CE">
        <w:rPr>
          <w:i/>
          <w:sz w:val="16"/>
          <w:szCs w:val="16"/>
        </w:rPr>
        <w:t>SteppableName</w:t>
      </w:r>
      <w:r w:rsidRPr="003422CE">
        <w:rPr>
          <w:sz w:val="16"/>
          <w:szCs w:val="16"/>
        </w:rPr>
        <w:t>" Frequency="</w:t>
      </w:r>
      <w:r w:rsidRPr="003422CE">
        <w:rPr>
          <w:i/>
          <w:sz w:val="16"/>
          <w:szCs w:val="16"/>
        </w:rPr>
        <w:t>FrequencyMCS</w:t>
      </w:r>
      <w:r w:rsidRPr="003422CE">
        <w:rPr>
          <w:sz w:val="16"/>
          <w:szCs w:val="16"/>
        </w:rPr>
        <w:t>"&gt;</w:t>
      </w:r>
    </w:p>
    <w:p w:rsidR="00C26F7A" w:rsidRPr="003422CE" w:rsidRDefault="00C26F7A" w:rsidP="00C26F7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w:t>
      </w:r>
      <w:r w:rsidRPr="003422CE">
        <w:rPr>
          <w:i/>
          <w:sz w:val="16"/>
          <w:szCs w:val="16"/>
        </w:rPr>
        <w:t>ParameterSpecification</w:t>
      </w:r>
      <w:r w:rsidRPr="003422CE">
        <w:rPr>
          <w:sz w:val="16"/>
          <w:szCs w:val="16"/>
        </w:rPr>
        <w:t>/&gt;</w:t>
      </w:r>
    </w:p>
    <w:p w:rsidR="00C26F7A" w:rsidRPr="003422CE" w:rsidRDefault="00C26F7A" w:rsidP="00C26F7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gt;</w:t>
      </w:r>
    </w:p>
    <w:p w:rsidR="00C26F7A" w:rsidRDefault="00C26F7A" w:rsidP="00C26F7A">
      <w:pPr>
        <w:pStyle w:val="BodyText"/>
      </w:pPr>
      <w:r w:rsidRPr="00386CEB">
        <w:t>Th</w:t>
      </w:r>
      <w:r>
        <w:t xml:space="preserve">e </w:t>
      </w:r>
      <w:r w:rsidRPr="003422CE">
        <w:rPr>
          <w:rStyle w:val="XMLSourceChar"/>
          <w:sz w:val="20"/>
        </w:rPr>
        <w:t>Frequency</w:t>
      </w:r>
      <w:r>
        <w:t xml:space="preserve"> attribute is optional and by default is 1 MCS.</w:t>
      </w:r>
    </w:p>
    <w:p w:rsidR="002B42EF" w:rsidRDefault="00C26F7A" w:rsidP="00E93C6B">
      <w:r>
        <w:t>By auto</w:t>
      </w:r>
      <w:r w:rsidR="00E940D6">
        <w:t>generating CC3DML code, Twedit++</w:t>
      </w:r>
      <w:r>
        <w:t xml:space="preserve">-CC3D releases user from remembering all the rules necessary to construct a valid CC3DML simulation script. </w:t>
      </w:r>
      <w:r w:rsidR="00E93C6B">
        <w:t xml:space="preserve">All parameters appearing in the autogenerated CC3DML script have default values inserted by Simulation Wizard. </w:t>
      </w:r>
    </w:p>
    <w:p w:rsidR="00E93C6B" w:rsidRDefault="00E93C6B" w:rsidP="00E93C6B">
      <w:r>
        <w:t>We must edit the parameters in the draft CC3DML script to build a functional cell-sorting model (</w:t>
      </w:r>
      <w:r w:rsidRPr="00B73D33">
        <w:fldChar w:fldCharType="begin"/>
      </w:r>
      <w:r w:rsidRPr="00B73D33">
        <w:instrText xml:space="preserve"> REF _Ref300911402 \h  \* MERGEFORMAT </w:instrText>
      </w:r>
      <w:r w:rsidRPr="00B73D33">
        <w:fldChar w:fldCharType="separate"/>
      </w:r>
      <w:r w:rsidR="003422CE" w:rsidRPr="003422CE">
        <w:t xml:space="preserve">Listing </w:t>
      </w:r>
      <w:r w:rsidR="003422CE" w:rsidRPr="003422CE">
        <w:rPr>
          <w:noProof/>
        </w:rPr>
        <w:t>1</w:t>
      </w:r>
      <w:r w:rsidRPr="00B73D33">
        <w:fldChar w:fldCharType="end"/>
      </w:r>
      <w:r>
        <w:t xml:space="preserve">). The </w:t>
      </w:r>
      <w:r w:rsidRPr="009542FE">
        <w:rPr>
          <w:rStyle w:val="CodeCourier"/>
        </w:rPr>
        <w:t>CellType</w:t>
      </w:r>
      <w:r>
        <w:t xml:space="preserve"> plugin (lines 9-13) already provides three generalized-cell types: </w:t>
      </w:r>
      <w:r w:rsidRPr="009542FE">
        <w:rPr>
          <w:rStyle w:val="CodeCourier"/>
        </w:rPr>
        <w:t>Condensing</w:t>
      </w:r>
      <w:r>
        <w:t xml:space="preserve"> (C), </w:t>
      </w:r>
      <w:r w:rsidRPr="009542FE">
        <w:rPr>
          <w:rStyle w:val="CodeCourier"/>
        </w:rPr>
        <w:t>NonCondensing</w:t>
      </w:r>
      <w:r>
        <w:t xml:space="preserve"> (N) and </w:t>
      </w:r>
      <w:r w:rsidRPr="009542FE">
        <w:rPr>
          <w:rStyle w:val="CodeCourier"/>
        </w:rPr>
        <w:t>Medium</w:t>
      </w:r>
      <w:r>
        <w:t xml:space="preserve"> (M), so we need not change it.</w:t>
      </w:r>
      <w:r w:rsidRPr="00A5172E">
        <w:t xml:space="preserve"> </w:t>
      </w:r>
    </w:p>
    <w:p w:rsidR="00E93C6B" w:rsidRDefault="00E93C6B" w:rsidP="00E93C6B">
      <w:r>
        <w:t>However, t</w:t>
      </w:r>
      <w:r w:rsidRPr="00A5172E">
        <w:t xml:space="preserve">he </w:t>
      </w:r>
      <w:r>
        <w:t>boundary-</w:t>
      </w:r>
      <w:r w:rsidRPr="00A5172E">
        <w:t>energy</w:t>
      </w:r>
      <w:r>
        <w:t xml:space="preserve"> (Contact-energy)</w:t>
      </w:r>
      <w:r w:rsidRPr="00A5172E">
        <w:t xml:space="preserve"> matrix in the</w:t>
      </w:r>
      <w:r>
        <w:t xml:space="preserve"> </w:t>
      </w:r>
      <w:r w:rsidRPr="005A42B3">
        <w:rPr>
          <w:rStyle w:val="CodeCourier"/>
        </w:rPr>
        <w:t>Contact</w:t>
      </w:r>
      <w:r>
        <w:t xml:space="preserve"> plugin (lines 22-30) is initially filled with identical values, </w:t>
      </w:r>
      <w:r>
        <w:rPr>
          <w:i/>
        </w:rPr>
        <w:t>i.e.</w:t>
      </w:r>
      <w:r>
        <w:t xml:space="preserve">, the cell types are identical. For cell-sorting, </w:t>
      </w:r>
      <w:r w:rsidRPr="009542FE">
        <w:rPr>
          <w:rStyle w:val="CodeCourier"/>
        </w:rPr>
        <w:t>Condensing</w:t>
      </w:r>
      <w:r>
        <w:t xml:space="preserve"> cells must adhere strongly to each other (so we set </w:t>
      </w:r>
      <w:r w:rsidRPr="009A2206">
        <w:rPr>
          <w:rFonts w:ascii="Courier New" w:hAnsi="Courier New" w:cs="Courier New"/>
          <w:sz w:val="20"/>
        </w:rPr>
        <w:t>J</w:t>
      </w:r>
      <w:r w:rsidRPr="009A2206">
        <w:rPr>
          <w:rFonts w:ascii="Courier New" w:hAnsi="Courier New" w:cs="Courier New"/>
          <w:sz w:val="20"/>
          <w:vertAlign w:val="subscript"/>
        </w:rPr>
        <w:t>CC</w:t>
      </w:r>
      <w:r w:rsidRPr="009A2206">
        <w:rPr>
          <w:rFonts w:ascii="Courier New" w:hAnsi="Courier New" w:cs="Courier New"/>
          <w:sz w:val="20"/>
        </w:rPr>
        <w:t>=2</w:t>
      </w:r>
      <w:r>
        <w:t xml:space="preserve">), </w:t>
      </w:r>
      <w:r w:rsidRPr="009542FE">
        <w:rPr>
          <w:rStyle w:val="CodeCourier"/>
        </w:rPr>
        <w:t>Condensing</w:t>
      </w:r>
      <w:r>
        <w:t xml:space="preserve"> and </w:t>
      </w:r>
      <w:r w:rsidRPr="009542FE">
        <w:rPr>
          <w:rStyle w:val="CodeCourier"/>
        </w:rPr>
        <w:t>NonCondensing</w:t>
      </w:r>
      <w:r>
        <w:t xml:space="preserve"> cells must adhere more weakly (here we set </w:t>
      </w:r>
      <w:r w:rsidRPr="009A2206">
        <w:rPr>
          <w:rFonts w:ascii="Courier New" w:hAnsi="Courier New" w:cs="Courier New"/>
          <w:sz w:val="20"/>
        </w:rPr>
        <w:t>J</w:t>
      </w:r>
      <w:r w:rsidRPr="009A2206">
        <w:rPr>
          <w:rFonts w:ascii="Courier New" w:hAnsi="Courier New" w:cs="Courier New"/>
          <w:sz w:val="20"/>
          <w:vertAlign w:val="subscript"/>
        </w:rPr>
        <w:t>CN</w:t>
      </w:r>
      <w:r w:rsidRPr="009A2206">
        <w:rPr>
          <w:rFonts w:ascii="Courier New" w:hAnsi="Courier New" w:cs="Courier New"/>
          <w:sz w:val="20"/>
        </w:rPr>
        <w:t>=11</w:t>
      </w:r>
      <w:r>
        <w:t xml:space="preserve">) and all other adhesion must be very weak (we set </w:t>
      </w:r>
      <w:r w:rsidRPr="009A2206">
        <w:rPr>
          <w:rFonts w:ascii="Courier New" w:hAnsi="Courier New" w:cs="Courier New"/>
          <w:sz w:val="20"/>
        </w:rPr>
        <w:t>J</w:t>
      </w:r>
      <w:r w:rsidRPr="009A2206">
        <w:rPr>
          <w:rFonts w:ascii="Courier New" w:hAnsi="Courier New" w:cs="Courier New"/>
          <w:sz w:val="20"/>
          <w:vertAlign w:val="subscript"/>
        </w:rPr>
        <w:t>NN</w:t>
      </w:r>
      <w:r w:rsidRPr="009A2206">
        <w:rPr>
          <w:rFonts w:ascii="Courier New" w:hAnsi="Courier New" w:cs="Courier New"/>
          <w:sz w:val="20"/>
        </w:rPr>
        <w:t>=J</w:t>
      </w:r>
      <w:r w:rsidRPr="009A2206">
        <w:rPr>
          <w:rFonts w:ascii="Courier New" w:hAnsi="Courier New" w:cs="Courier New"/>
          <w:sz w:val="20"/>
          <w:vertAlign w:val="subscript"/>
        </w:rPr>
        <w:t>CM</w:t>
      </w:r>
      <w:r w:rsidRPr="009A2206">
        <w:rPr>
          <w:rFonts w:ascii="Courier New" w:hAnsi="Courier New" w:cs="Courier New"/>
          <w:sz w:val="20"/>
        </w:rPr>
        <w:t>=J</w:t>
      </w:r>
      <w:r w:rsidRPr="009A2206">
        <w:rPr>
          <w:rFonts w:ascii="Courier New" w:hAnsi="Courier New" w:cs="Courier New"/>
          <w:sz w:val="20"/>
          <w:vertAlign w:val="subscript"/>
        </w:rPr>
        <w:t>NM</w:t>
      </w:r>
      <w:r w:rsidRPr="009A2206">
        <w:rPr>
          <w:rFonts w:ascii="Courier New" w:hAnsi="Courier New" w:cs="Courier New"/>
          <w:sz w:val="20"/>
        </w:rPr>
        <w:t>=16</w:t>
      </w:r>
      <w:r>
        <w:t xml:space="preserve">), as discussed in section. The value of </w:t>
      </w:r>
      <w:r w:rsidRPr="009A2206">
        <w:rPr>
          <w:rFonts w:ascii="Courier New" w:hAnsi="Courier New" w:cs="Courier New"/>
          <w:sz w:val="20"/>
        </w:rPr>
        <w:t>J</w:t>
      </w:r>
      <w:r w:rsidRPr="009A2206">
        <w:rPr>
          <w:rFonts w:ascii="Courier New" w:hAnsi="Courier New" w:cs="Courier New"/>
          <w:sz w:val="20"/>
          <w:vertAlign w:val="subscript"/>
        </w:rPr>
        <w:t>MM</w:t>
      </w:r>
      <w:r w:rsidRPr="009A2206">
        <w:rPr>
          <w:rFonts w:ascii="Courier New" w:hAnsi="Courier New" w:cs="Courier New"/>
          <w:sz w:val="20"/>
        </w:rPr>
        <w:t xml:space="preserve"> =0</w:t>
      </w:r>
      <w:r>
        <w:t xml:space="preserve"> is irrelevant, since the </w:t>
      </w:r>
      <w:r w:rsidRPr="009542FE">
        <w:rPr>
          <w:rStyle w:val="CodeCourier"/>
        </w:rPr>
        <w:t>Medium</w:t>
      </w:r>
      <w:r>
        <w:t xml:space="preserve"> generalized cell does not contact itself.</w:t>
      </w:r>
    </w:p>
    <w:p w:rsidR="00E93C6B" w:rsidRDefault="00E93C6B" w:rsidP="00E93C6B">
      <w:r>
        <w:t xml:space="preserve">To reduce artifacts due to the anisotropy of the square cell-lattice we increase the neighbor-order range in the contact energy to 2 so the contact-energy sum in equation </w:t>
      </w:r>
      <w:r w:rsidR="003422CE">
        <w:t>()</w:t>
      </w:r>
      <w:r>
        <w:t xml:space="preserve"> will include nearest and second-nearest neighbors (line 29). </w:t>
      </w:r>
    </w:p>
    <w:p w:rsidR="00E93C6B" w:rsidRDefault="00E93C6B" w:rsidP="00E93C6B">
      <w:r>
        <w:t xml:space="preserve">In the </w:t>
      </w:r>
      <w:r w:rsidRPr="00EB0C6A">
        <w:rPr>
          <w:rFonts w:ascii="Courier New" w:hAnsi="Courier New" w:cs="Courier New"/>
          <w:sz w:val="20"/>
        </w:rPr>
        <w:t>Volume</w:t>
      </w:r>
      <w:r w:rsidRPr="00EB0C6A">
        <w:rPr>
          <w:sz w:val="20"/>
        </w:rPr>
        <w:t xml:space="preserve"> </w:t>
      </w:r>
      <w:r>
        <w:t xml:space="preserve">plugin, </w:t>
      </w:r>
      <w:proofErr w:type="gramStart"/>
      <w:r>
        <w:t>which calculates the Volume-constraint energy given in equation (</w:t>
      </w:r>
      <w:r>
        <w:fldChar w:fldCharType="begin"/>
      </w:r>
      <w:r>
        <w:instrText xml:space="preserve"> REF _Ref303947317 \h </w:instrText>
      </w:r>
      <w:r>
        <w:fldChar w:fldCharType="separate"/>
      </w:r>
      <w:r w:rsidR="003422CE">
        <w:rPr>
          <w:b/>
          <w:bCs/>
        </w:rPr>
        <w:t>Error!</w:t>
      </w:r>
      <w:proofErr w:type="gramEnd"/>
      <w:r w:rsidR="003422CE">
        <w:rPr>
          <w:b/>
          <w:bCs/>
        </w:rPr>
        <w:t xml:space="preserve"> Reference source not found.</w:t>
      </w:r>
      <w:r>
        <w:fldChar w:fldCharType="end"/>
      </w:r>
      <w:r>
        <w:t xml:space="preserve">) </w:t>
      </w:r>
      <w:proofErr w:type="gramStart"/>
      <w:r>
        <w:t>the</w:t>
      </w:r>
      <w:proofErr w:type="gramEnd"/>
      <w:r>
        <w:t xml:space="preserve"> attributes </w:t>
      </w:r>
      <w:r w:rsidRPr="005A42B3">
        <w:rPr>
          <w:rStyle w:val="CodeCourier"/>
        </w:rPr>
        <w:t>CellType</w:t>
      </w:r>
      <w:r>
        <w:t xml:space="preserve">, </w:t>
      </w:r>
      <w:r w:rsidRPr="005A42B3">
        <w:rPr>
          <w:rStyle w:val="CodeCourier"/>
        </w:rPr>
        <w:t>LambdaVolume</w:t>
      </w:r>
      <w:r>
        <w:t xml:space="preserve"> and </w:t>
      </w:r>
      <w:r w:rsidRPr="005A42B3">
        <w:rPr>
          <w:rStyle w:val="CodeCourier"/>
        </w:rPr>
        <w:t>TargetVolume</w:t>
      </w:r>
      <w:r>
        <w:t xml:space="preserve"> inside the </w:t>
      </w:r>
      <w:r w:rsidRPr="005A42B3">
        <w:rPr>
          <w:rStyle w:val="CodeCourier"/>
        </w:rPr>
        <w:t>&lt;VolumeEnergyParameters&gt;</w:t>
      </w:r>
      <w:r w:rsidRPr="00CC380E">
        <w:rPr>
          <w:sz w:val="22"/>
        </w:rPr>
        <w:t xml:space="preserve"> </w:t>
      </w:r>
      <w:r>
        <w:t xml:space="preserve">tags specify </w:t>
      </w:r>
      <w:r w:rsidRPr="00AA1FF6">
        <w:rPr>
          <w:position w:val="-10"/>
        </w:rPr>
        <w:object w:dxaOrig="499" w:dyaOrig="320">
          <v:shape id="_x0000_i1125" type="#_x0000_t75" style="width:25.2pt;height:16.2pt" o:ole="">
            <v:imagedata r:id="rId151" o:title=""/>
          </v:shape>
          <o:OLEObject Type="Embed" ProgID="Equation.3" ShapeID="_x0000_i1125" DrawAspect="Content" ObjectID="_1403542625" r:id="rId152"/>
        </w:object>
      </w:r>
      <w:r>
        <w:t xml:space="preserve"> and </w:t>
      </w:r>
      <w:r w:rsidRPr="00AA1FF6">
        <w:rPr>
          <w:position w:val="-12"/>
        </w:rPr>
        <w:object w:dxaOrig="560" w:dyaOrig="360">
          <v:shape id="_x0000_i1126" type="#_x0000_t75" style="width:28.2pt;height:18pt" o:ole="">
            <v:imagedata r:id="rId153" o:title=""/>
          </v:shape>
          <o:OLEObject Type="Embed" ProgID="Equation.3" ShapeID="_x0000_i1126" DrawAspect="Content" ObjectID="_1403542626" r:id="rId154"/>
        </w:object>
      </w:r>
      <w:r>
        <w:t xml:space="preserve">for each cell type. In our simulations we set </w:t>
      </w:r>
      <w:r w:rsidRPr="00AA1FF6">
        <w:rPr>
          <w:position w:val="-12"/>
        </w:rPr>
        <w:object w:dxaOrig="1040" w:dyaOrig="360">
          <v:shape id="_x0000_i1127" type="#_x0000_t75" style="width:52.2pt;height:18pt" o:ole="">
            <v:imagedata r:id="rId155" o:title=""/>
          </v:shape>
          <o:OLEObject Type="Embed" ProgID="Equation.3" ShapeID="_x0000_i1127" DrawAspect="Content" ObjectID="_1403542627" r:id="rId156"/>
        </w:object>
      </w:r>
      <w:r>
        <w:t xml:space="preserve"> and </w:t>
      </w:r>
      <w:r w:rsidRPr="00AA1FF6">
        <w:rPr>
          <w:position w:val="-10"/>
        </w:rPr>
        <w:object w:dxaOrig="1040" w:dyaOrig="320">
          <v:shape id="_x0000_i1128" type="#_x0000_t75" style="width:52.2pt;height:16.2pt" o:ole="">
            <v:imagedata r:id="rId157" o:title=""/>
          </v:shape>
          <o:OLEObject Type="Embed" ProgID="Equation.3" ShapeID="_x0000_i1128" DrawAspect="Content" ObjectID="_1403542628" r:id="rId158"/>
        </w:object>
      </w:r>
      <w:r>
        <w:t>for both cell types.</w:t>
      </w:r>
    </w:p>
    <w:p w:rsidR="00E93C6B" w:rsidRDefault="00E93C6B" w:rsidP="00E93C6B">
      <w:r>
        <w:t xml:space="preserve">We initialize the cell lattice using the </w:t>
      </w:r>
      <w:r w:rsidRPr="005A42B3">
        <w:rPr>
          <w:rStyle w:val="CodeCourier"/>
        </w:rPr>
        <w:t>BlobInitializer</w:t>
      </w:r>
      <w:r>
        <w:t xml:space="preserve">, which creates one or more disks (solid spheres in 3D) of cells. Each region is enclosed between </w:t>
      </w:r>
      <w:r w:rsidRPr="005A42B3">
        <w:rPr>
          <w:rStyle w:val="CodeCourier"/>
        </w:rPr>
        <w:t>&lt;Region&gt;</w:t>
      </w:r>
      <w:r>
        <w:t xml:space="preserve"> tags. The </w:t>
      </w:r>
      <w:r w:rsidRPr="005A42B3">
        <w:rPr>
          <w:rStyle w:val="CodeCourier"/>
        </w:rPr>
        <w:t>&lt;Center&gt;</w:t>
      </w:r>
      <w:r>
        <w:t xml:space="preserve"> tag with syntax </w:t>
      </w:r>
      <w:r w:rsidRPr="005A42B3">
        <w:rPr>
          <w:rStyle w:val="CodeCourier"/>
        </w:rPr>
        <w:t>&lt;Center x="x_position" y="y_position" z=</w:t>
      </w:r>
      <w:r>
        <w:rPr>
          <w:rStyle w:val="CodeCourier"/>
        </w:rPr>
        <w:t xml:space="preserve"> </w:t>
      </w:r>
      <w:r w:rsidRPr="005A42B3">
        <w:rPr>
          <w:rStyle w:val="CodeCourier"/>
        </w:rPr>
        <w:t>"z_position"/&gt;</w:t>
      </w:r>
      <w:r w:rsidRPr="00C94FA2">
        <w:rPr>
          <w:sz w:val="18"/>
        </w:rPr>
        <w:t xml:space="preserve"> </w:t>
      </w:r>
      <w:r>
        <w:t xml:space="preserve">specifies the position of the center of the disk. The </w:t>
      </w:r>
      <w:r w:rsidRPr="005A42B3">
        <w:rPr>
          <w:rStyle w:val="CodeCourier"/>
        </w:rPr>
        <w:t>&lt;Width&gt;</w:t>
      </w:r>
      <w:r>
        <w:t xml:space="preserve"> tag specifies the size of the initial square (cubical in 3D) generalized cells and the </w:t>
      </w:r>
      <w:r w:rsidRPr="005A42B3">
        <w:rPr>
          <w:rStyle w:val="CodeCourier"/>
        </w:rPr>
        <w:t>&lt;Gap&gt;</w:t>
      </w:r>
      <w:r w:rsidRPr="00FF1262">
        <w:t xml:space="preserve"> </w:t>
      </w:r>
      <w:r>
        <w:t xml:space="preserve">tag creates space between neighboring cells. </w:t>
      </w:r>
      <w:r w:rsidRPr="00FF1262">
        <w:t xml:space="preserve">The </w:t>
      </w:r>
      <w:r w:rsidRPr="005A42B3">
        <w:rPr>
          <w:rStyle w:val="CodeCourier"/>
        </w:rPr>
        <w:t>&lt;Types&gt;</w:t>
      </w:r>
      <w:r>
        <w:t xml:space="preserve"> tag lists the cell types to fill the disk. Here, we change the </w:t>
      </w:r>
      <w:r w:rsidRPr="005A42B3">
        <w:rPr>
          <w:rStyle w:val="CodeCourier"/>
        </w:rPr>
        <w:t>Radius</w:t>
      </w:r>
      <w:r>
        <w:t xml:space="preserve"> in the </w:t>
      </w:r>
      <w:proofErr w:type="gramStart"/>
      <w:r>
        <w:t xml:space="preserve">draft  </w:t>
      </w:r>
      <w:r w:rsidRPr="005A42B3">
        <w:rPr>
          <w:rStyle w:val="CodeCourier"/>
        </w:rPr>
        <w:t>BlobInitializer</w:t>
      </w:r>
      <w:proofErr w:type="gramEnd"/>
      <w:r>
        <w:t xml:space="preserve"> specification to 40. These few changes produce a working cell-sorting simulation.</w:t>
      </w:r>
    </w:p>
    <w:p w:rsidR="00E93C6B" w:rsidRDefault="00E93C6B" w:rsidP="00E93C6B">
      <w:r>
        <w:t xml:space="preserve">To run the simulation we right click </w:t>
      </w:r>
      <w:r w:rsidRPr="005A42B3">
        <w:rPr>
          <w:rStyle w:val="CodeCourier"/>
        </w:rPr>
        <w:t>cellsorting.cc3d</w:t>
      </w:r>
      <w:r>
        <w:t xml:space="preserve"> in the left panel and choose the </w:t>
      </w:r>
      <w:r w:rsidRPr="005A42B3">
        <w:rPr>
          <w:rStyle w:val="CodeCourier"/>
        </w:rPr>
        <w:t xml:space="preserve">Open </w:t>
      </w:r>
      <w:proofErr w:type="gramStart"/>
      <w:r w:rsidRPr="005A42B3">
        <w:rPr>
          <w:rStyle w:val="CodeCourier"/>
        </w:rPr>
        <w:t>In</w:t>
      </w:r>
      <w:proofErr w:type="gramEnd"/>
      <w:r w:rsidRPr="005A42B3">
        <w:rPr>
          <w:rStyle w:val="CodeCourier"/>
        </w:rPr>
        <w:t xml:space="preserve"> Player</w:t>
      </w:r>
      <w:r>
        <w:t xml:space="preserve"> option. We can also run the simulation by opening CompuCellPlayer and selecting </w:t>
      </w:r>
      <w:r w:rsidRPr="009542FE">
        <w:rPr>
          <w:rStyle w:val="CodeCourier"/>
        </w:rPr>
        <w:t>cellsorting.cc3d</w:t>
      </w:r>
      <w:r w:rsidRPr="00C94FA2">
        <w:rPr>
          <w:sz w:val="22"/>
        </w:rPr>
        <w:t xml:space="preserve"> </w:t>
      </w:r>
      <w:r>
        <w:t xml:space="preserve">from the </w:t>
      </w:r>
      <w:r w:rsidRPr="005A42B3">
        <w:rPr>
          <w:rStyle w:val="CodeCourier"/>
        </w:rPr>
        <w:t>File-&gt; Open Simulation File…</w:t>
      </w:r>
      <w:r>
        <w:t xml:space="preserve"> dialog.</w:t>
      </w:r>
    </w:p>
    <w:p w:rsidR="00E93C6B" w:rsidRDefault="00E93C6B" w:rsidP="00E93C6B">
      <w:r w:rsidRPr="00580E6C">
        <w:fldChar w:fldCharType="begin"/>
      </w:r>
      <w:r w:rsidRPr="00580E6C">
        <w:instrText xml:space="preserve"> REF _Ref300918972 \h  \* MERGEFORMAT </w:instrText>
      </w:r>
      <w:r w:rsidRPr="00580E6C">
        <w:fldChar w:fldCharType="separate"/>
      </w:r>
      <w:r w:rsidR="003422CE" w:rsidRPr="003422CE">
        <w:t xml:space="preserve">Figure </w:t>
      </w:r>
      <w:r w:rsidR="003422CE" w:rsidRPr="003422CE">
        <w:rPr>
          <w:noProof/>
        </w:rPr>
        <w:t>11</w:t>
      </w:r>
      <w:r w:rsidRPr="00580E6C">
        <w:fldChar w:fldCharType="end"/>
      </w:r>
      <w:r>
        <w:t xml:space="preserve"> shows </w:t>
      </w:r>
      <w:r w:rsidRPr="007C41CF">
        <w:t>snap</w:t>
      </w:r>
      <w:r>
        <w:t>s</w:t>
      </w:r>
      <w:r w:rsidRPr="007C41CF">
        <w:t xml:space="preserve">hots </w:t>
      </w:r>
      <w:r>
        <w:t xml:space="preserve">of a simulation of </w:t>
      </w:r>
      <w:r w:rsidRPr="007C41CF">
        <w:t>the</w:t>
      </w:r>
      <w:r>
        <w:t xml:space="preserve"> cell-sorting</w:t>
      </w:r>
      <w:r w:rsidRPr="007C41CF">
        <w:t xml:space="preserve"> </w:t>
      </w:r>
      <w:r>
        <w:t xml:space="preserve">model. The less cohesive </w:t>
      </w:r>
      <w:r w:rsidRPr="005A42B3">
        <w:rPr>
          <w:rStyle w:val="CodeCourier"/>
        </w:rPr>
        <w:t>NonCondensing</w:t>
      </w:r>
      <w:r w:rsidRPr="00891C36">
        <w:t xml:space="preserve"> </w:t>
      </w:r>
      <w:r>
        <w:t xml:space="preserve">cells engulf the more cohesive </w:t>
      </w:r>
      <w:r w:rsidRPr="005A42B3">
        <w:rPr>
          <w:rStyle w:val="CodeCourier"/>
        </w:rPr>
        <w:t>Condensing</w:t>
      </w:r>
      <w:r w:rsidRPr="00891C36">
        <w:t xml:space="preserve"> cells</w:t>
      </w:r>
      <w:r>
        <w:t xml:space="preserve">, which cluster and form </w:t>
      </w:r>
      <w:r>
        <w:lastRenderedPageBreak/>
        <w:t xml:space="preserve">a single central domain. By changing the boundary energies we can produce other cell-sorting </w:t>
      </w:r>
      <w:r w:rsidRPr="00891C36">
        <w:t>patterns</w:t>
      </w:r>
      <w:r>
        <w:t xml:space="preserve"> (</w:t>
      </w:r>
      <w:r w:rsidR="00E940D6" w:rsidRPr="00E940D6">
        <w:rPr>
          <w:b/>
        </w:rPr>
        <w:t>REF???</w:t>
      </w:r>
      <w:r w:rsidR="00E940D6">
        <w:t xml:space="preserve"> </w:t>
      </w:r>
      <w:proofErr w:type="gramStart"/>
      <w:r>
        <w:t>Glazier and Graner 1993, Graner and Glazier 1992)</w:t>
      </w:r>
      <w:r w:rsidRPr="00891C36">
        <w:t>.</w:t>
      </w:r>
      <w:proofErr w:type="gramEnd"/>
      <w:r>
        <w:t xml:space="preserve"> In particular, if we reduce the contact energy between the </w:t>
      </w:r>
      <w:r w:rsidRPr="005A42B3">
        <w:rPr>
          <w:rStyle w:val="CodeCourier"/>
        </w:rPr>
        <w:t>Condensing</w:t>
      </w:r>
      <w:r w:rsidRPr="002D25BB">
        <w:t xml:space="preserve"> </w:t>
      </w:r>
      <w:r>
        <w:t xml:space="preserve">cell type and the </w:t>
      </w:r>
      <w:r w:rsidRPr="005A42B3">
        <w:rPr>
          <w:rStyle w:val="CodeCourier"/>
        </w:rPr>
        <w:t>Medium</w:t>
      </w:r>
      <w:r>
        <w:t xml:space="preserve">, we can force inverted cell sorting, where the </w:t>
      </w:r>
      <w:r w:rsidRPr="005A42B3">
        <w:rPr>
          <w:rStyle w:val="CodeCourier"/>
        </w:rPr>
        <w:t>Condensing</w:t>
      </w:r>
      <w:r w:rsidRPr="002D25BB">
        <w:t xml:space="preserve"> </w:t>
      </w:r>
      <w:r>
        <w:t xml:space="preserve">cells surround the </w:t>
      </w:r>
      <w:r w:rsidRPr="005A42B3">
        <w:rPr>
          <w:rStyle w:val="CodeCourier"/>
        </w:rPr>
        <w:t>NonCondensing</w:t>
      </w:r>
      <w:r>
        <w:rPr>
          <w:rStyle w:val="CodeCourier"/>
        </w:rPr>
        <w:t xml:space="preserve"> </w:t>
      </w:r>
      <w:r>
        <w:t>cells. If we set the heterotypic contact energy to be less than either of the homotypic contact energies, the cells of the two types will mix rather than sort. If we set the cell-medium contact energy to be very small for one cell type, the cells of that type will disperse into the medium, as in cancer invasion. With minor modifications, we can also simulate the scenarios for three or more cell types, for situations in which the cells of a given type vary in volume, motility or adhesivity, or in which the initial condition contains coherent clusters of cells rather than randomly mixed cells (engulfment).</w:t>
      </w:r>
    </w:p>
    <w:p w:rsidR="00E93C6B" w:rsidRDefault="00E93C6B" w:rsidP="00E93C6B">
      <w:pPr>
        <w:pStyle w:val="BodyText"/>
      </w:pPr>
      <w:r>
        <w:rPr>
          <w:noProof/>
          <w:lang w:eastAsia="en-US"/>
        </w:rPr>
        <mc:AlternateContent>
          <mc:Choice Requires="wpc">
            <w:drawing>
              <wp:inline distT="0" distB="0" distL="0" distR="0" wp14:anchorId="28333D47" wp14:editId="50C29373">
                <wp:extent cx="5486400" cy="1718310"/>
                <wp:effectExtent l="1905" t="0" r="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2" name="Picture 1521" descr="cellsort_2D_bw"/>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86400" cy="143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1522"/>
                        <wps:cNvSpPr txBox="1">
                          <a:spLocks noChangeArrowheads="1"/>
                        </wps:cNvSpPr>
                        <wps:spPr bwMode="auto">
                          <a:xfrm>
                            <a:off x="300355" y="1473200"/>
                            <a:ext cx="77089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4" name="Text Box 1523"/>
                        <wps:cNvSpPr txBox="1">
                          <a:spLocks noChangeArrowheads="1"/>
                        </wps:cNvSpPr>
                        <wps:spPr bwMode="auto">
                          <a:xfrm>
                            <a:off x="1609090" y="1473200"/>
                            <a:ext cx="897255"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2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5" name="Text Box 1524"/>
                        <wps:cNvSpPr txBox="1">
                          <a:spLocks noChangeArrowheads="1"/>
                        </wps:cNvSpPr>
                        <wps:spPr bwMode="auto">
                          <a:xfrm>
                            <a:off x="3013710" y="1473200"/>
                            <a:ext cx="89154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88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6" name="Text Box 1525"/>
                        <wps:cNvSpPr txBox="1">
                          <a:spLocks noChangeArrowheads="1"/>
                        </wps:cNvSpPr>
                        <wps:spPr bwMode="auto">
                          <a:xfrm>
                            <a:off x="4249420" y="1473200"/>
                            <a:ext cx="123698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10000</w:t>
                              </w:r>
                              <w:r>
                                <w:rPr>
                                  <w:rFonts w:ascii="Arial" w:hAnsi="Arial" w:cs="Arial"/>
                                  <w:color w:val="000000"/>
                                  <w:szCs w:val="36"/>
                                </w:rPr>
                                <w:t xml:space="preserve"> MCS</w:t>
                              </w:r>
                            </w:p>
                          </w:txbxContent>
                        </wps:txbx>
                        <wps:bodyPr rot="0" vert="horz" wrap="square" lIns="61265" tIns="30632" rIns="61265" bIns="30632" anchor="t" anchorCtr="0" upright="1">
                          <a:noAutofit/>
                        </wps:bodyPr>
                      </wps:wsp>
                    </wpc:wpc>
                  </a:graphicData>
                </a:graphic>
              </wp:inline>
            </w:drawing>
          </mc:Choice>
          <mc:Fallback>
            <w:pict>
              <v:group id="Canvas 17" o:spid="_x0000_s1284" editas="canvas" style="width:6in;height:135.3pt;mso-position-horizontal-relative:char;mso-position-vertical-relative:line" coordsize="54864,171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">
                <v:shape id="_x0000_s1285" type="#_x0000_t75" style="position:absolute;width:54864;height:17183;visibility:visible;mso-wrap-style:square">
                  <v:fill o:detectmouseclick="t"/>
                  <v:path o:connecttype="none"/>
                </v:shape>
                <v:shape id="Picture 1521" o:spid="_x0000_s1286" type="#_x0000_t75" alt="cellsort_2D_bw" style="position:absolute;width:54864;height:143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8H3zBAAAA2wAAAA8AAABkcnMvZG93bnJldi54bWxET01rwkAQvRf8D8sIvRTdGKRodBURhB4b&#10;q4K3MTsmwexsyGw17a/vFgq9zeN9znLdu0bdqZPas4HJOAFFXHhbc2ng8LEbzUBJQLbYeCYDXySw&#10;Xg2elphZ/+Cc7vtQqhjCkqGBKoQ201qKihzK2LfEkbv6zmGIsCu17fARw12j0yR51Q5rjg0VtrSt&#10;qLjtP52BMN1Nm2/h4yVPJZ+8iDu/z0/GPA/7zQJUoD78i//cbzbOT+H3l3iAXv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8H3zBAAAA2wAAAA8AAAAAAAAAAAAAAAAAnwIA&#10;AGRycy9kb3ducmV2LnhtbFBLBQYAAAAABAAEAPcAAACNAwAAAAA=&#10;">
                  <v:imagedata r:id="rId160" o:title="cellsort_2D_bw"/>
                </v:shape>
                <v:shape id="Text Box 1522" o:spid="_x0000_s1287" type="#_x0000_t202" style="position:absolute;left:3003;top:14732;width:7709;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mhcMA&#10;AADbAAAADwAAAGRycy9kb3ducmV2LnhtbERPTWvCQBC9F/wPyxS81U2UFonZhNAittBDtRY8jtkx&#10;Sc3OhuxW03/vCoK3ebzPSfPBtOJEvWssK4gnEQji0uqGKwXb7+XTHITzyBpby6Tgnxzk2eghxUTb&#10;M6/ptPGVCCHsElRQe98lUrqyJoNuYjviwB1sb9AH2FdS93gO4aaV0yh6kQYbDg01dvRaU3nc/BkF&#10;n0X8tvpd2/00NlvJu+jn+eujVWr8OBQLEJ4Gfxff3O86zJ/B9ZdwgM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cmhcMAAADbAAAADwAAAAAAAAAAAAAAAACYAgAAZHJzL2Rv&#10;d25yZXYueG1sUEsFBgAAAAAEAAQA9QAAAIgDAAAAAA==&#10;" filled="f" fillcolor="#bbe0e3" stroked="f">
                  <v:textbox inset="1.70181mm,.85089mm,1.70181mm,.85089mm">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0</w:t>
                        </w:r>
                        <w:r>
                          <w:rPr>
                            <w:rFonts w:ascii="Arial" w:hAnsi="Arial" w:cs="Arial"/>
                            <w:color w:val="000000"/>
                            <w:szCs w:val="36"/>
                          </w:rPr>
                          <w:t xml:space="preserve"> MCS</w:t>
                        </w:r>
                      </w:p>
                    </w:txbxContent>
                  </v:textbox>
                </v:shape>
                <v:shape id="Text Box 1523" o:spid="_x0000_s1288" type="#_x0000_t202" style="position:absolute;left:16090;top:14732;width:8973;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6+8cMA&#10;AADbAAAADwAAAGRycy9kb3ducmV2LnhtbERPTWvCQBC9F/wPyxS81U3EFonZhNAittBDtRY8jtkx&#10;Sc3OhuxW03/vCoK3ebzPSfPBtOJEvWssK4gnEQji0uqGKwXb7+XTHITzyBpby6Tgnxzk2eghxUTb&#10;M6/ptPGVCCHsElRQe98lUrqyJoNuYjviwB1sb9AH2FdS93gO4aaV0yh6kQYbDg01dvRaU3nc/BkF&#10;n0X8tvpd2/00NlvJu+jn+eujVWr8OBQLEJ4Gfxff3O86zJ/B9ZdwgM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6+8cMAAADbAAAADwAAAAAAAAAAAAAAAACYAgAAZHJzL2Rv&#10;d25yZXYueG1sUEsFBgAAAAAEAAQA9QAAAIgDAAAAAA==&#10;" filled="f" fillcolor="#bbe0e3" stroked="f">
                  <v:textbox inset="1.70181mm,.85089mm,1.70181mm,.85089mm">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20</w:t>
                        </w:r>
                        <w:r>
                          <w:rPr>
                            <w:rFonts w:ascii="Arial" w:hAnsi="Arial" w:cs="Arial"/>
                            <w:color w:val="000000"/>
                            <w:szCs w:val="36"/>
                          </w:rPr>
                          <w:t xml:space="preserve"> MCS</w:t>
                        </w:r>
                      </w:p>
                    </w:txbxContent>
                  </v:textbox>
                </v:shape>
                <v:shape id="Text Box 1524" o:spid="_x0000_s1289" type="#_x0000_t202" style="position:absolute;left:30137;top:14732;width:8915;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basAA&#10;AADbAAAADwAAAGRycy9kb3ducmV2LnhtbERPS4vCMBC+C/6HMII3TSu4LNUooiyrsAef4HFsxrba&#10;TEoTtf57Iyx4m4/vOeNpY0pxp9oVlhXE/QgEcWp1wZmC/e6n9w3CeWSNpWVS8CQH00m7NcZE2wdv&#10;6L71mQgh7BJUkHtfJVK6NCeDrm8r4sCdbW3QB1hnUtf4COGmlIMo+pIGCw4NOVY0zym9bm9Gwd8s&#10;XvxeNvY0iM1e8jE6DNerUqlup5mNQHhq/Ef8717qMH8I71/CAXLy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IbasAAAADbAAAADwAAAAAAAAAAAAAAAACYAgAAZHJzL2Rvd25y&#10;ZXYueG1sUEsFBgAAAAAEAAQA9QAAAIUDAAAAAA==&#10;" filled="f" fillcolor="#bbe0e3" stroked="f">
                  <v:textbox inset="1.70181mm,.85089mm,1.70181mm,.85089mm">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880</w:t>
                        </w:r>
                        <w:r>
                          <w:rPr>
                            <w:rFonts w:ascii="Arial" w:hAnsi="Arial" w:cs="Arial"/>
                            <w:color w:val="000000"/>
                            <w:szCs w:val="36"/>
                          </w:rPr>
                          <w:t xml:space="preserve"> MCS</w:t>
                        </w:r>
                      </w:p>
                    </w:txbxContent>
                  </v:textbox>
                </v:shape>
                <v:shape id="Text Box 1525" o:spid="_x0000_s1290" type="#_x0000_t202" style="position:absolute;left:42494;top:14732;width:12370;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FHcMA&#10;AADbAAAADwAAAGRycy9kb3ducmV2LnhtbERPTWvCQBC9F/oflhG81U0CDZK6SrCILfRQY4Qex+yY&#10;pM3Ohuyq6b/vFgRv83ifs1iNphMXGlxrWUE8i0AQV1a3XCso95unOQjnkTV2lknBLzlYLR8fFphp&#10;e+UdXQpfixDCLkMFjfd9JqWrGjLoZrYnDtzJDgZ9gEMt9YDXEG46mURRKg22HBoa7GndUPVTnI2C&#10;jzx+3X7v7DGJTSn5Kzo8f753Sk0nY/4CwtPo7+Kb+02H+Sn8/xI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CFHcMAAADbAAAADwAAAAAAAAAAAAAAAACYAgAAZHJzL2Rv&#10;d25yZXYueG1sUEsFBgAAAAAEAAQA9QAAAIgDAAAAAA==&#10;" filled="f" fillcolor="#bbe0e3" stroked="f">
                  <v:textbox inset="1.70181mm,.85089mm,1.70181mm,.85089mm">
                    <w:txbxContent>
                      <w:p w:rsidR="00F46E1F" w:rsidRPr="00C6225A" w:rsidRDefault="00F46E1F" w:rsidP="00E93C6B">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10000</w:t>
                        </w:r>
                        <w:r>
                          <w:rPr>
                            <w:rFonts w:ascii="Arial" w:hAnsi="Arial" w:cs="Arial"/>
                            <w:color w:val="000000"/>
                            <w:szCs w:val="36"/>
                          </w:rPr>
                          <w:t xml:space="preserve"> MCS</w:t>
                        </w:r>
                      </w:p>
                    </w:txbxContent>
                  </v:textbox>
                </v:shape>
                <w10:anchorlock/>
              </v:group>
            </w:pict>
          </mc:Fallback>
        </mc:AlternateContent>
      </w:r>
    </w:p>
    <w:p w:rsidR="000F29D5" w:rsidRDefault="00E93C6B" w:rsidP="00E93C6B">
      <w:pPr>
        <w:pStyle w:val="Caption"/>
      </w:pPr>
      <w:bookmarkStart w:id="60" w:name="_Ref300918972"/>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1</w:t>
      </w:r>
      <w:r w:rsidRPr="00DD04AC">
        <w:rPr>
          <w:b/>
        </w:rPr>
        <w:fldChar w:fldCharType="end"/>
      </w:r>
      <w:bookmarkEnd w:id="60"/>
      <w:r>
        <w:t xml:space="preserve"> </w:t>
      </w:r>
      <w:r w:rsidRPr="002D25BB">
        <w:t>Snapshots of the cell-lattice configurations for the cell-sorting simulation in</w:t>
      </w:r>
      <w:r>
        <w:t xml:space="preserve"> </w:t>
      </w:r>
      <w:r>
        <w:fldChar w:fldCharType="begin"/>
      </w:r>
      <w:r>
        <w:instrText xml:space="preserve"> REF _Ref300911402 \h </w:instrText>
      </w:r>
      <w:r>
        <w:fldChar w:fldCharType="separate"/>
      </w:r>
      <w:r w:rsidR="003422CE" w:rsidRPr="00DD04AC">
        <w:rPr>
          <w:b/>
        </w:rPr>
        <w:t xml:space="preserve">Listing </w:t>
      </w:r>
      <w:r w:rsidR="003422CE">
        <w:rPr>
          <w:b/>
          <w:noProof/>
        </w:rPr>
        <w:t>1</w:t>
      </w:r>
      <w:r>
        <w:fldChar w:fldCharType="end"/>
      </w:r>
      <w:r>
        <w:t>.</w:t>
      </w:r>
      <w:r w:rsidRPr="002D25BB">
        <w:t xml:space="preserve"> The boundary-energy hierarchy drives </w:t>
      </w:r>
      <w:r w:rsidRPr="005A42B3">
        <w:rPr>
          <w:rStyle w:val="CodeCourier"/>
        </w:rPr>
        <w:t>NonCondensing</w:t>
      </w:r>
      <w:r w:rsidRPr="002D25BB">
        <w:t xml:space="preserve"> (light grey) cells to surround </w:t>
      </w:r>
      <w:proofErr w:type="gramStart"/>
      <w:r w:rsidRPr="005A42B3">
        <w:rPr>
          <w:rStyle w:val="CodeCourier"/>
        </w:rPr>
        <w:t>Condensing</w:t>
      </w:r>
      <w:proofErr w:type="gramEnd"/>
      <w:r w:rsidRPr="002D25BB">
        <w:t xml:space="preserve"> (dark grey) cells. The white background denotes surrounding </w:t>
      </w:r>
      <w:r w:rsidRPr="005A42B3">
        <w:rPr>
          <w:rStyle w:val="CodeCourier"/>
        </w:rPr>
        <w:t>Medium</w:t>
      </w:r>
      <w:r w:rsidRPr="005A42B3">
        <w:t>.</w:t>
      </w:r>
    </w:p>
    <w:p w:rsidR="00E93C6B" w:rsidRDefault="00E93C6B" w:rsidP="000F29D5">
      <w:pPr>
        <w:pStyle w:val="BodyText"/>
      </w:pPr>
    </w:p>
    <w:p w:rsidR="00E93C6B" w:rsidRDefault="00FE3E1B" w:rsidP="002A7141">
      <w:pPr>
        <w:pStyle w:val="Heading2"/>
      </w:pPr>
      <w:bookmarkStart w:id="61" w:name="_Toc329777756"/>
      <w:r>
        <w:t>Angiogenesis Model</w:t>
      </w:r>
      <w:bookmarkEnd w:id="61"/>
    </w:p>
    <w:p w:rsidR="00FE3E1B" w:rsidRDefault="00FE3E1B" w:rsidP="00FE3E1B">
      <w:r>
        <w:t>Vascular development is central to both development and cancer progression. We present a simplified model of the earliest phases of capillary network assembly by endothelial cells based on cell adhesion and contact-inhibited chemotaxis. This model does a good job of reproducing the patterning and dynamics which occur if we culture Human Umbilical Vein Endothelial Cells (</w:t>
      </w:r>
      <w:r w:rsidRPr="009B0010">
        <w:rPr>
          <w:i/>
        </w:rPr>
        <w:t>HUVEC</w:t>
      </w:r>
      <w:r>
        <w:t xml:space="preserve">) on matrigel in a quasi-2D </w:t>
      </w:r>
      <w:r w:rsidRPr="009B0010">
        <w:rPr>
          <w:i/>
        </w:rPr>
        <w:t>in vitro</w:t>
      </w:r>
      <w:r>
        <w:t xml:space="preserve"> experiment (Merks and Glazier 2006, Merks </w:t>
      </w:r>
      <w:r w:rsidRPr="009B0010">
        <w:rPr>
          <w:i/>
        </w:rPr>
        <w:t>et al</w:t>
      </w:r>
      <w:r>
        <w:t>., 2006, 2008). In addition to generalized cells modeling the HUVEC, we will need a diffusing chemical object, here, Vascular Endothelial Growth Factor (</w:t>
      </w:r>
      <w:r w:rsidRPr="007B2C78">
        <w:rPr>
          <w:i/>
        </w:rPr>
        <w:t>VEGF</w:t>
      </w:r>
      <w:r>
        <w:t xml:space="preserve">), cell secretion of VEGF and cell-contact-inhibited chemotaxis to VEGF. </w:t>
      </w:r>
    </w:p>
    <w:p w:rsidR="00FE3E1B" w:rsidRDefault="00FE3E1B" w:rsidP="00FE3E1B">
      <w:r>
        <w:t>We will use a 3D voxel (pixel) with a side of 4</w:t>
      </w:r>
      <w:r w:rsidRPr="007B33C9">
        <w:t xml:space="preserve"> </w:t>
      </w:r>
      <w:r w:rsidRPr="00BE6CE4">
        <w:t>µm</w:t>
      </w:r>
      <w:r>
        <w:t xml:space="preserve">, </w:t>
      </w:r>
      <w:r w:rsidRPr="007B2C78">
        <w:rPr>
          <w:i/>
        </w:rPr>
        <w:t>i.e.</w:t>
      </w:r>
      <w:r>
        <w:t xml:space="preserve"> a volume of 64</w:t>
      </w:r>
      <w:r w:rsidRPr="007B33C9">
        <w:t xml:space="preserve"> </w:t>
      </w:r>
      <w:r w:rsidRPr="00BE6CE4">
        <w:t>µm</w:t>
      </w:r>
      <w:r w:rsidRPr="00BE6CE4">
        <w:rPr>
          <w:vertAlign w:val="superscript"/>
        </w:rPr>
        <w:t>3</w:t>
      </w:r>
      <w:r>
        <w:t xml:space="preserve">. Since the experimental HUVEC speed is about 0.4 </w:t>
      </w:r>
      <w:r w:rsidRPr="00BE6CE4">
        <w:t>µm</w:t>
      </w:r>
      <w:r>
        <w:t>/min and cells in this simulation move at an average speed of 0.1 pixel/MCS, one MCS represents one minute.</w:t>
      </w:r>
    </w:p>
    <w:p w:rsidR="00FE3E1B" w:rsidRDefault="00FE3E1B" w:rsidP="00FE3E1B">
      <w:r>
        <w:t xml:space="preserve">In the Simulation Wizard, we name the model </w:t>
      </w:r>
      <w:r w:rsidRPr="00855D8C">
        <w:rPr>
          <w:rFonts w:ascii="Courier New" w:hAnsi="Courier New" w:cs="Courier New"/>
          <w:sz w:val="20"/>
          <w:szCs w:val="20"/>
        </w:rPr>
        <w:t>ANGIOGENESIS</w:t>
      </w:r>
      <w:r>
        <w:t xml:space="preserve">, set the cell- and field-lattice dimensions to 50×50×50, the membrane fluctuation amplitude to 20, the pixel-copy range to 3, the number of MCS to 10000 and select </w:t>
      </w:r>
      <w:r w:rsidRPr="005A42B3">
        <w:rPr>
          <w:rStyle w:val="CodeCourier"/>
        </w:rPr>
        <w:t>BlobFieldInitializer</w:t>
      </w:r>
      <w:r>
        <w:t xml:space="preserve"> to produce the initial cell-lattice configuration. We have only one cell type – </w:t>
      </w:r>
      <w:r w:rsidRPr="00B617B3">
        <w:rPr>
          <w:rStyle w:val="CodeCourier"/>
        </w:rPr>
        <w:t>Endothelial</w:t>
      </w:r>
      <w:r>
        <w:t>.</w:t>
      </w:r>
    </w:p>
    <w:p w:rsidR="00FE3E1B" w:rsidRDefault="00FE3E1B" w:rsidP="00FE3E1B">
      <w:r>
        <w:lastRenderedPageBreak/>
        <w:t xml:space="preserve">In the </w:t>
      </w:r>
      <w:r>
        <w:rPr>
          <w:rFonts w:ascii="Courier New" w:hAnsi="Courier New" w:cs="Courier New"/>
          <w:sz w:val="20"/>
          <w:szCs w:val="20"/>
        </w:rPr>
        <w:t xml:space="preserve">Chemical </w:t>
      </w:r>
      <w:r w:rsidRPr="00552A0C">
        <w:rPr>
          <w:rFonts w:ascii="Courier New" w:hAnsi="Courier New" w:cs="Courier New"/>
          <w:sz w:val="20"/>
          <w:szCs w:val="20"/>
        </w:rPr>
        <w:t>Fields</w:t>
      </w:r>
      <w:r>
        <w:t xml:space="preserve"> page we create the </w:t>
      </w:r>
      <w:r w:rsidRPr="00855D8C">
        <w:rPr>
          <w:rFonts w:ascii="Courier New" w:hAnsi="Courier New" w:cs="Courier New"/>
          <w:sz w:val="20"/>
          <w:szCs w:val="20"/>
        </w:rPr>
        <w:t>VEGF</w:t>
      </w:r>
      <w:r>
        <w:t xml:space="preserve"> field and select </w:t>
      </w:r>
      <w:r w:rsidRPr="00B617B3">
        <w:rPr>
          <w:rStyle w:val="CodeCourier"/>
        </w:rPr>
        <w:t>FlexibleDiffusionSolverFE</w:t>
      </w:r>
      <w:r>
        <w:t xml:space="preserve"> from the </w:t>
      </w:r>
      <w:r w:rsidRPr="00391FBD">
        <w:rPr>
          <w:rFonts w:ascii="Courier New" w:hAnsi="Courier New" w:cs="Courier New"/>
          <w:sz w:val="20"/>
          <w:szCs w:val="20"/>
        </w:rPr>
        <w:t>Solver</w:t>
      </w:r>
      <w:r>
        <w:t xml:space="preserve"> pull-down list. </w:t>
      </w:r>
    </w:p>
    <w:p w:rsidR="00FE3E1B" w:rsidRDefault="00FE3E1B" w:rsidP="00FE3E1B"/>
    <w:p w:rsidR="00FE3E1B" w:rsidRDefault="00FE3E1B" w:rsidP="00FE3E1B">
      <w:pPr>
        <w:rPr>
          <w:noProof/>
          <w:lang w:eastAsia="en-US"/>
        </w:rPr>
      </w:pPr>
      <w:r>
        <w:rPr>
          <w:noProof/>
          <w:lang w:eastAsia="en-US"/>
        </w:rPr>
        <w:drawing>
          <wp:inline distT="0" distB="0" distL="0" distR="0" wp14:anchorId="539F87A1" wp14:editId="2A231810">
            <wp:extent cx="2057400" cy="845820"/>
            <wp:effectExtent l="0" t="0" r="0" b="0"/>
            <wp:docPr id="22" name="Picture 22"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Capture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57400" cy="845820"/>
                    </a:xfrm>
                    <a:prstGeom prst="rect">
                      <a:avLst/>
                    </a:prstGeom>
                    <a:noFill/>
                    <a:ln>
                      <a:noFill/>
                    </a:ln>
                  </pic:spPr>
                </pic:pic>
              </a:graphicData>
            </a:graphic>
          </wp:inline>
        </w:drawing>
      </w:r>
    </w:p>
    <w:p w:rsidR="00FE3E1B" w:rsidRPr="00391FBD" w:rsidRDefault="00FE3E1B" w:rsidP="00FE3E1B">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2</w:t>
      </w:r>
      <w:r w:rsidRPr="00DD04AC">
        <w:rPr>
          <w:b/>
        </w:rPr>
        <w:fldChar w:fldCharType="end"/>
      </w:r>
      <w:r>
        <w:t xml:space="preserve"> Specification of the angiogenesis chemical field </w:t>
      </w:r>
      <w:r>
        <w:rPr>
          <w:iCs/>
        </w:rPr>
        <w:t>in Simulation Wizard.</w:t>
      </w:r>
    </w:p>
    <w:p w:rsidR="00FE3E1B" w:rsidRDefault="00FE3E1B" w:rsidP="00FE3E1B"/>
    <w:p w:rsidR="00FE3E1B" w:rsidRDefault="00FE3E1B" w:rsidP="00FE3E1B">
      <w:r>
        <w:t xml:space="preserve">Next, on the </w:t>
      </w:r>
      <w:r w:rsidRPr="00552A0C">
        <w:rPr>
          <w:rFonts w:ascii="Courier New" w:hAnsi="Courier New" w:cs="Courier New"/>
          <w:sz w:val="20"/>
          <w:szCs w:val="20"/>
        </w:rPr>
        <w:t>Cell Properties and Behaviors</w:t>
      </w:r>
      <w:r>
        <w:t xml:space="preserve"> page, we select the </w:t>
      </w:r>
      <w:r w:rsidRPr="00B617B3">
        <w:rPr>
          <w:rStyle w:val="CodeCourier"/>
        </w:rPr>
        <w:t>Contact</w:t>
      </w:r>
      <w:r>
        <w:t xml:space="preserve"> module from the </w:t>
      </w:r>
      <w:r w:rsidRPr="00552A0C">
        <w:rPr>
          <w:rFonts w:ascii="Courier New" w:hAnsi="Courier New" w:cs="Courier New"/>
          <w:sz w:val="20"/>
          <w:szCs w:val="20"/>
        </w:rPr>
        <w:t>Adhesion-behavior</w:t>
      </w:r>
      <w:r>
        <w:t xml:space="preserve"> group and add </w:t>
      </w:r>
      <w:r w:rsidRPr="00B617B3">
        <w:rPr>
          <w:rStyle w:val="CodeCourier"/>
        </w:rPr>
        <w:t>Secretion</w:t>
      </w:r>
      <w:r>
        <w:t xml:space="preserve">, </w:t>
      </w:r>
      <w:r w:rsidRPr="00B617B3">
        <w:rPr>
          <w:rStyle w:val="CodeCourier"/>
        </w:rPr>
        <w:t>Chemotaxis</w:t>
      </w:r>
      <w:r>
        <w:t xml:space="preserve"> and </w:t>
      </w:r>
      <w:r w:rsidRPr="00552A0C">
        <w:rPr>
          <w:rFonts w:ascii="Courier New" w:hAnsi="Courier New" w:cs="Courier New"/>
          <w:sz w:val="20"/>
          <w:szCs w:val="20"/>
        </w:rPr>
        <w:t>Volume-constraint</w:t>
      </w:r>
      <w:r>
        <w:t xml:space="preserve"> behaviors by checking the appropriate boxes.</w:t>
      </w:r>
    </w:p>
    <w:p w:rsidR="00FE3E1B" w:rsidRDefault="00FE3E1B" w:rsidP="00FE3E1B"/>
    <w:p w:rsidR="00FE3E1B" w:rsidRDefault="00FE3E1B" w:rsidP="00FE3E1B">
      <w:pPr>
        <w:rPr>
          <w:noProof/>
          <w:lang w:eastAsia="en-US"/>
        </w:rPr>
      </w:pPr>
      <w:r>
        <w:rPr>
          <w:noProof/>
          <w:lang w:eastAsia="en-US"/>
        </w:rPr>
        <w:drawing>
          <wp:inline distT="0" distB="0" distL="0" distR="0" wp14:anchorId="1F5ED8DC" wp14:editId="14B2287F">
            <wp:extent cx="1600200" cy="967740"/>
            <wp:effectExtent l="0" t="0" r="0" b="3810"/>
            <wp:docPr id="21" name="Picture 21" descr="vascular_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vascular_screenshot"/>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00200" cy="967740"/>
                    </a:xfrm>
                    <a:prstGeom prst="rect">
                      <a:avLst/>
                    </a:prstGeom>
                    <a:noFill/>
                    <a:ln>
                      <a:noFill/>
                    </a:ln>
                  </pic:spPr>
                </pic:pic>
              </a:graphicData>
            </a:graphic>
          </wp:inline>
        </w:drawing>
      </w:r>
    </w:p>
    <w:p w:rsidR="00FE3E1B" w:rsidRDefault="00FE3E1B" w:rsidP="00FE3E1B">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3</w:t>
      </w:r>
      <w:r w:rsidRPr="00DD04AC">
        <w:rPr>
          <w:b/>
        </w:rPr>
        <w:fldChar w:fldCharType="end"/>
      </w:r>
      <w:r>
        <w:t xml:space="preserve"> Specification of</w:t>
      </w:r>
      <w:r w:rsidRPr="00552A0C">
        <w:t xml:space="preserve"> </w:t>
      </w:r>
      <w:r>
        <w:t xml:space="preserve">angiogenesis cell behaviors </w:t>
      </w:r>
      <w:r>
        <w:rPr>
          <w:iCs/>
        </w:rPr>
        <w:t>in Simulation Wizard.</w:t>
      </w:r>
    </w:p>
    <w:p w:rsidR="00FE3E1B" w:rsidRPr="00552A0C" w:rsidRDefault="00FE3E1B" w:rsidP="00FE3E1B">
      <w:pPr>
        <w:rPr>
          <w:iCs/>
        </w:rPr>
      </w:pPr>
    </w:p>
    <w:p w:rsidR="00FE3E1B" w:rsidRDefault="00FE3E1B" w:rsidP="00FE3E1B">
      <w:r>
        <w:t xml:space="preserve">Because we have invoked </w:t>
      </w:r>
      <w:r w:rsidRPr="00B617B3">
        <w:rPr>
          <w:rStyle w:val="CodeCourier"/>
        </w:rPr>
        <w:t>Secretion</w:t>
      </w:r>
      <w:r>
        <w:t xml:space="preserve"> and </w:t>
      </w:r>
      <w:r w:rsidRPr="00B617B3">
        <w:rPr>
          <w:rStyle w:val="CodeCourier"/>
        </w:rPr>
        <w:t>Chemotaxis</w:t>
      </w:r>
      <w:r>
        <w:t xml:space="preserve">, the Simulation Wizard opens their configuration screens. On the </w:t>
      </w:r>
      <w:r w:rsidRPr="00B617B3">
        <w:rPr>
          <w:rStyle w:val="CodeCourier"/>
        </w:rPr>
        <w:t>Secretion</w:t>
      </w:r>
      <w:r>
        <w:t xml:space="preserve"> page, from the pull-down list, we select the chemical to secrete by selecting </w:t>
      </w:r>
      <w:r w:rsidRPr="006B00AA">
        <w:rPr>
          <w:rFonts w:ascii="Courier New" w:hAnsi="Courier New" w:cs="Courier New"/>
          <w:sz w:val="20"/>
          <w:szCs w:val="20"/>
        </w:rPr>
        <w:t>VEGF</w:t>
      </w:r>
      <w:r>
        <w:t xml:space="preserve"> in the </w:t>
      </w:r>
      <w:r w:rsidRPr="00552A0C">
        <w:rPr>
          <w:rFonts w:ascii="Courier New" w:hAnsi="Courier New" w:cs="Courier New"/>
          <w:sz w:val="20"/>
          <w:szCs w:val="20"/>
        </w:rPr>
        <w:t>Field</w:t>
      </w:r>
      <w:r>
        <w:t xml:space="preserve"> pull-down menu and the cell type secreting the chemical (</w:t>
      </w:r>
      <w:r w:rsidRPr="006B00AA">
        <w:rPr>
          <w:rFonts w:ascii="Courier New" w:hAnsi="Courier New" w:cs="Courier New"/>
          <w:sz w:val="20"/>
          <w:szCs w:val="20"/>
        </w:rPr>
        <w:t>Endothelial</w:t>
      </w:r>
      <w:r>
        <w:t>), and enter the rate of 0.013 (</w:t>
      </w:r>
      <w:r>
        <w:rPr>
          <w:color w:val="000000"/>
        </w:rPr>
        <w:t xml:space="preserve">50 </w:t>
      </w:r>
      <w:r w:rsidRPr="00BE6CE4">
        <w:rPr>
          <w:color w:val="000000"/>
        </w:rPr>
        <w:t>pg</w:t>
      </w:r>
      <w:r>
        <w:rPr>
          <w:color w:val="000000"/>
        </w:rPr>
        <w:t xml:space="preserve"> (</w:t>
      </w:r>
      <w:r w:rsidRPr="00BE6CE4">
        <w:rPr>
          <w:color w:val="000000"/>
        </w:rPr>
        <w:t>cell</w:t>
      </w:r>
      <w:r>
        <w:rPr>
          <w:color w:val="000000"/>
        </w:rPr>
        <w:t xml:space="preserve"> </w:t>
      </w:r>
      <w:r w:rsidRPr="00BE6CE4">
        <w:rPr>
          <w:color w:val="000000"/>
        </w:rPr>
        <w:t>h</w:t>
      </w:r>
      <w:r>
        <w:rPr>
          <w:color w:val="000000"/>
        </w:rPr>
        <w:t>)</w:t>
      </w:r>
      <w:r>
        <w:rPr>
          <w:color w:val="000000"/>
          <w:vertAlign w:val="superscript"/>
        </w:rPr>
        <w:t>-1</w:t>
      </w:r>
      <w:r>
        <w:rPr>
          <w:color w:val="000000"/>
        </w:rPr>
        <w:t xml:space="preserve"> = 0.013 pg (voxel MCS)</w:t>
      </w:r>
      <w:r>
        <w:rPr>
          <w:color w:val="000000"/>
          <w:vertAlign w:val="superscript"/>
        </w:rPr>
        <w:t>-1</w:t>
      </w:r>
      <w:r>
        <w:rPr>
          <w:color w:val="000000"/>
        </w:rPr>
        <w:t>, compare to Leith and Michelson 1995</w:t>
      </w:r>
      <w:r>
        <w:t xml:space="preserve">). We leave the </w:t>
      </w:r>
      <w:r w:rsidRPr="00B617B3">
        <w:rPr>
          <w:rStyle w:val="CodeCourier"/>
        </w:rPr>
        <w:t>Secretion Type</w:t>
      </w:r>
      <w:r>
        <w:t xml:space="preserve"> entry set to </w:t>
      </w:r>
      <w:r w:rsidRPr="00B617B3">
        <w:rPr>
          <w:rStyle w:val="CodeCourier"/>
        </w:rPr>
        <w:t>Uniform</w:t>
      </w:r>
      <w:r>
        <w:t xml:space="preserve">, so each pixel of an endothelial cell secretes the same amount of </w:t>
      </w:r>
      <w:r w:rsidRPr="006B00AA">
        <w:rPr>
          <w:rFonts w:ascii="Courier New" w:hAnsi="Courier New" w:cs="Courier New"/>
          <w:sz w:val="20"/>
          <w:szCs w:val="20"/>
        </w:rPr>
        <w:t>VEGF</w:t>
      </w:r>
      <w:r>
        <w:t xml:space="preserve"> at the same rate. Uniform volumetric secretion or secretion at the cell’s center of mass may be most appropriate in 2D simulations of planar geometries (</w:t>
      </w:r>
      <w:r>
        <w:rPr>
          <w:i/>
        </w:rPr>
        <w:t xml:space="preserve">e.g. </w:t>
      </w:r>
      <w:r>
        <w:t xml:space="preserve">cells on a petrie dish or agar) where the biological cells are actually secreting up or down into a medium that carries the diffusant. CC3D also supplies a secrete-on-contact option to secrete outwards from the cell boundaries and allows specification of which boundaries can secrete, which is more realistic in 3D. However, users are free to employ any of these methods in either 2D or 3D depending on their interpretation of their specific biological situation. CompuCell3D does not have intrinsic units for fields, so the amount of a chemical can be interpreted in units of moles, number of molecules or grams. We click the </w:t>
      </w:r>
      <w:r w:rsidRPr="00B617B3">
        <w:rPr>
          <w:rStyle w:val="CodeCourier"/>
        </w:rPr>
        <w:t>Add Entry</w:t>
      </w:r>
      <w:r>
        <w:t xml:space="preserve"> button to add the secretion information, </w:t>
      </w:r>
      <w:proofErr w:type="gramStart"/>
      <w:r>
        <w:t>then</w:t>
      </w:r>
      <w:proofErr w:type="gramEnd"/>
      <w:r>
        <w:t xml:space="preserve"> proceed to the next page to define the cells’ chemotaxis properties. </w:t>
      </w:r>
    </w:p>
    <w:p w:rsidR="00FE3E1B" w:rsidRDefault="00FE3E1B" w:rsidP="00FE3E1B">
      <w:pPr>
        <w:rPr>
          <w:noProof/>
          <w:lang w:eastAsia="en-US"/>
        </w:rPr>
      </w:pPr>
      <w:r>
        <w:rPr>
          <w:noProof/>
          <w:lang w:eastAsia="en-US"/>
        </w:rPr>
        <w:drawing>
          <wp:inline distT="0" distB="0" distL="0" distR="0" wp14:anchorId="11C848EF" wp14:editId="4BA2C686">
            <wp:extent cx="2118360" cy="1135380"/>
            <wp:effectExtent l="0" t="0" r="0" b="7620"/>
            <wp:docPr id="20" name="Picture 20" descr="Capt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Capture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18360" cy="1135380"/>
                    </a:xfrm>
                    <a:prstGeom prst="rect">
                      <a:avLst/>
                    </a:prstGeom>
                    <a:noFill/>
                    <a:ln>
                      <a:noFill/>
                    </a:ln>
                  </pic:spPr>
                </pic:pic>
              </a:graphicData>
            </a:graphic>
          </wp:inline>
        </w:drawing>
      </w:r>
    </w:p>
    <w:p w:rsidR="00FE3E1B" w:rsidRDefault="00FE3E1B" w:rsidP="00FE3E1B">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4</w:t>
      </w:r>
      <w:r w:rsidRPr="00DD04AC">
        <w:rPr>
          <w:b/>
        </w:rPr>
        <w:fldChar w:fldCharType="end"/>
      </w:r>
      <w:r>
        <w:t xml:space="preserve"> Specification of angiogenesis secretion parameters </w:t>
      </w:r>
      <w:r>
        <w:rPr>
          <w:iCs/>
        </w:rPr>
        <w:t>in Simulation Wizard.</w:t>
      </w:r>
    </w:p>
    <w:p w:rsidR="00FE3E1B" w:rsidRPr="00552A0C" w:rsidRDefault="00FE3E1B" w:rsidP="00FE3E1B">
      <w:pPr>
        <w:rPr>
          <w:iCs/>
        </w:rPr>
      </w:pPr>
    </w:p>
    <w:p w:rsidR="00FE3E1B" w:rsidRDefault="00FE3E1B" w:rsidP="00FE3E1B">
      <w:r>
        <w:t xml:space="preserve">On the </w:t>
      </w:r>
      <w:r w:rsidRPr="00B617B3">
        <w:rPr>
          <w:rStyle w:val="CodeCourier"/>
        </w:rPr>
        <w:t>Chemotaxis</w:t>
      </w:r>
      <w:r>
        <w:t xml:space="preserve"> page, we select </w:t>
      </w:r>
      <w:r w:rsidRPr="006B00AA">
        <w:rPr>
          <w:rFonts w:ascii="Courier New" w:hAnsi="Courier New" w:cs="Courier New"/>
          <w:sz w:val="20"/>
          <w:szCs w:val="20"/>
        </w:rPr>
        <w:t>VEGF</w:t>
      </w:r>
      <w:r>
        <w:t xml:space="preserve"> from the </w:t>
      </w:r>
      <w:r w:rsidRPr="006B00AA">
        <w:rPr>
          <w:rFonts w:ascii="Courier New" w:hAnsi="Courier New" w:cs="Courier New"/>
          <w:sz w:val="20"/>
          <w:szCs w:val="20"/>
        </w:rPr>
        <w:t>Field</w:t>
      </w:r>
      <w:r>
        <w:t xml:space="preserve"> pull-down list and </w:t>
      </w:r>
      <w:r w:rsidRPr="006B00AA">
        <w:rPr>
          <w:rFonts w:ascii="Courier New" w:hAnsi="Courier New" w:cs="Courier New"/>
          <w:sz w:val="20"/>
          <w:szCs w:val="20"/>
        </w:rPr>
        <w:t>Endothelial</w:t>
      </w:r>
      <w:r>
        <w:t xml:space="preserve"> for the cell type, entering a value for </w:t>
      </w:r>
      <w:r w:rsidRPr="00B617B3">
        <w:rPr>
          <w:rStyle w:val="CodeCourier"/>
        </w:rPr>
        <w:t>Lambda</w:t>
      </w:r>
      <w:r>
        <w:t xml:space="preserve"> of 5000. When the </w:t>
      </w:r>
      <w:r w:rsidRPr="00BA52F7">
        <w:rPr>
          <w:rFonts w:ascii="Courier New" w:hAnsi="Courier New" w:cs="Courier New"/>
          <w:sz w:val="20"/>
          <w:szCs w:val="20"/>
        </w:rPr>
        <w:t>chemotaxis type</w:t>
      </w:r>
      <w:r>
        <w:t xml:space="preserve"> is </w:t>
      </w:r>
      <w:r w:rsidRPr="00BA52F7">
        <w:rPr>
          <w:rFonts w:ascii="Courier New" w:hAnsi="Courier New" w:cs="Courier New"/>
          <w:sz w:val="20"/>
          <w:szCs w:val="20"/>
        </w:rPr>
        <w:t>regular</w:t>
      </w:r>
      <w:r>
        <w:t xml:space="preserve">, the cell’s response to the field is linear, </w:t>
      </w:r>
      <w:r>
        <w:rPr>
          <w:i/>
        </w:rPr>
        <w:t xml:space="preserve">i.e. </w:t>
      </w:r>
      <w:r>
        <w:t xml:space="preserve">the effective strength of chemotaxis depends on the product of </w:t>
      </w:r>
      <w:r w:rsidRPr="00B617B3">
        <w:rPr>
          <w:rStyle w:val="CodeCourier"/>
        </w:rPr>
        <w:t>Lambda</w:t>
      </w:r>
      <w:r>
        <w:t xml:space="preserve"> and the secretion rate of </w:t>
      </w:r>
      <w:r w:rsidRPr="006B00AA">
        <w:rPr>
          <w:rFonts w:ascii="Courier New" w:hAnsi="Courier New" w:cs="Courier New"/>
          <w:sz w:val="20"/>
          <w:szCs w:val="20"/>
        </w:rPr>
        <w:t>VEGF</w:t>
      </w:r>
      <w:r>
        <w:t xml:space="preserve">, </w:t>
      </w:r>
      <w:r w:rsidRPr="00883A6F">
        <w:rPr>
          <w:i/>
        </w:rPr>
        <w:t>e.g.</w:t>
      </w:r>
      <w:r>
        <w:t xml:space="preserve"> a </w:t>
      </w:r>
      <w:r w:rsidRPr="00B617B3">
        <w:rPr>
          <w:rStyle w:val="CodeCourier"/>
        </w:rPr>
        <w:t>Lambda</w:t>
      </w:r>
      <w:r>
        <w:t xml:space="preserve"> of 5000 and a </w:t>
      </w:r>
      <w:r w:rsidRPr="00BA52F7">
        <w:rPr>
          <w:rFonts w:ascii="Courier New" w:hAnsi="Courier New" w:cs="Courier New"/>
          <w:sz w:val="20"/>
          <w:szCs w:val="20"/>
        </w:rPr>
        <w:t>secretion rate</w:t>
      </w:r>
      <w:r>
        <w:t xml:space="preserve"> of 0.013 has the same effective chemotactic strength as a </w:t>
      </w:r>
      <w:r w:rsidRPr="00B617B3">
        <w:rPr>
          <w:rStyle w:val="CodeCourier"/>
        </w:rPr>
        <w:t>Lambda</w:t>
      </w:r>
      <w:r>
        <w:t xml:space="preserve"> of 500 and a </w:t>
      </w:r>
      <w:r w:rsidRPr="00BA52F7">
        <w:rPr>
          <w:rFonts w:ascii="Courier New" w:hAnsi="Courier New" w:cs="Courier New"/>
          <w:sz w:val="20"/>
          <w:szCs w:val="20"/>
        </w:rPr>
        <w:t>secretion rate</w:t>
      </w:r>
      <w:r>
        <w:t xml:space="preserve"> of 0.13. Since endothelial cells do not chemotax at surfaces where they contact other endothelial cells (contact-inhibition), we select </w:t>
      </w:r>
      <w:r w:rsidRPr="00B617B3">
        <w:rPr>
          <w:rStyle w:val="CodeCourier"/>
        </w:rPr>
        <w:t>Medium</w:t>
      </w:r>
      <w:r>
        <w:t xml:space="preserve"> from the pull-down menu next to the </w:t>
      </w:r>
      <w:r w:rsidRPr="00B617B3">
        <w:rPr>
          <w:rStyle w:val="CodeCourier"/>
        </w:rPr>
        <w:t>Chemotax Towards</w:t>
      </w:r>
      <w:r>
        <w:t xml:space="preserve"> button and click this button to add </w:t>
      </w:r>
      <w:r w:rsidRPr="00B617B3">
        <w:rPr>
          <w:rStyle w:val="CodeCourier"/>
        </w:rPr>
        <w:t>Medium</w:t>
      </w:r>
      <w:r>
        <w:t xml:space="preserve"> to the list of generalized cell types whose interfaces with </w:t>
      </w:r>
      <w:proofErr w:type="gramStart"/>
      <w:r w:rsidRPr="006B00AA">
        <w:rPr>
          <w:rFonts w:ascii="Courier New" w:hAnsi="Courier New" w:cs="Courier New"/>
          <w:sz w:val="20"/>
          <w:szCs w:val="20"/>
        </w:rPr>
        <w:t>Endothelial</w:t>
      </w:r>
      <w:proofErr w:type="gramEnd"/>
      <w:r>
        <w:t xml:space="preserve"> cells support chemotaxis. We click the </w:t>
      </w:r>
      <w:r w:rsidRPr="00B617B3">
        <w:rPr>
          <w:rStyle w:val="CodeCourier"/>
        </w:rPr>
        <w:t>Add Entry</w:t>
      </w:r>
      <w:r>
        <w:t xml:space="preserve"> button to add the chemotaxis information, </w:t>
      </w:r>
      <w:proofErr w:type="gramStart"/>
      <w:r>
        <w:t>then</w:t>
      </w:r>
      <w:proofErr w:type="gramEnd"/>
      <w:r>
        <w:t xml:space="preserve"> proceed to the final Simulation Wizard page. </w:t>
      </w:r>
    </w:p>
    <w:p w:rsidR="00FE3E1B" w:rsidRDefault="00FE3E1B" w:rsidP="00FE3E1B"/>
    <w:p w:rsidR="00FE3E1B" w:rsidRDefault="00FE3E1B" w:rsidP="00FE3E1B">
      <w:pPr>
        <w:rPr>
          <w:noProof/>
          <w:lang w:eastAsia="en-US"/>
        </w:rPr>
      </w:pPr>
      <w:r>
        <w:rPr>
          <w:noProof/>
          <w:lang w:eastAsia="en-US"/>
        </w:rPr>
        <w:drawing>
          <wp:inline distT="0" distB="0" distL="0" distR="0" wp14:anchorId="3EA6EA61" wp14:editId="247A7411">
            <wp:extent cx="2125980" cy="1272540"/>
            <wp:effectExtent l="0" t="0" r="7620" b="3810"/>
            <wp:docPr id="19" name="Picture 19" descr="Capt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Capture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125980" cy="1272540"/>
                    </a:xfrm>
                    <a:prstGeom prst="rect">
                      <a:avLst/>
                    </a:prstGeom>
                    <a:noFill/>
                    <a:ln>
                      <a:noFill/>
                    </a:ln>
                  </pic:spPr>
                </pic:pic>
              </a:graphicData>
            </a:graphic>
          </wp:inline>
        </w:drawing>
      </w:r>
    </w:p>
    <w:p w:rsidR="00FE3E1B" w:rsidRDefault="00FE3E1B" w:rsidP="00FE3E1B">
      <w:pPr>
        <w:pStyle w:val="Caption"/>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5</w:t>
      </w:r>
      <w:r w:rsidRPr="00DD04AC">
        <w:rPr>
          <w:b/>
        </w:rPr>
        <w:fldChar w:fldCharType="end"/>
      </w:r>
      <w:r>
        <w:t xml:space="preserve"> Specification of angiogenesis chemotaxis properties in Simulation Wizard.</w:t>
      </w:r>
    </w:p>
    <w:p w:rsidR="00FE3E1B" w:rsidRDefault="00FE3E1B" w:rsidP="00FE3E1B">
      <w:r>
        <w:t>Next, we adjust the parameters of the draft model. Pressure from chemotaxis to VEGF reduces the average endothelial-cell volume by about 10 voxels from the target volum</w:t>
      </w:r>
      <w:r w:rsidRPr="00111CAA">
        <w:t>e</w:t>
      </w:r>
      <w:r>
        <w:t xml:space="preserve">. So, in the </w:t>
      </w:r>
      <w:r w:rsidRPr="00B617B3">
        <w:rPr>
          <w:rStyle w:val="CodeCourier"/>
        </w:rPr>
        <w:t>Volume</w:t>
      </w:r>
      <w:r>
        <w:t xml:space="preserve"> plugin we set </w:t>
      </w:r>
      <w:r w:rsidRPr="00B617B3">
        <w:rPr>
          <w:rStyle w:val="CodeCourier"/>
        </w:rPr>
        <w:t>TargetVolume</w:t>
      </w:r>
      <w:r>
        <w:t xml:space="preserve"> to 74 (64+10) and </w:t>
      </w:r>
      <w:r w:rsidRPr="00B617B3">
        <w:rPr>
          <w:rStyle w:val="CodeCourier"/>
        </w:rPr>
        <w:t>LambdaVolume</w:t>
      </w:r>
      <w:r>
        <w:t xml:space="preserve"> to 20.0.</w:t>
      </w:r>
    </w:p>
    <w:p w:rsidR="00FE3E1B" w:rsidRDefault="00FE3E1B" w:rsidP="00FE3E1B">
      <w:r>
        <w:t xml:space="preserve">In experiments, in the absence of chemotaxis no capillary network forms and cells adhere to each other to form clusters. We therefore set </w:t>
      </w:r>
      <w:r w:rsidRPr="009A2206">
        <w:rPr>
          <w:rFonts w:ascii="Courier New" w:hAnsi="Courier New" w:cs="Courier New"/>
          <w:sz w:val="20"/>
        </w:rPr>
        <w:t>J</w:t>
      </w:r>
      <w:r>
        <w:rPr>
          <w:rFonts w:ascii="Courier New" w:hAnsi="Courier New" w:cs="Courier New"/>
          <w:sz w:val="20"/>
          <w:vertAlign w:val="subscript"/>
        </w:rPr>
        <w:t>MM</w:t>
      </w:r>
      <w:r w:rsidRPr="007B6EC3">
        <w:t>=0,</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w:t>
      </w:r>
      <w:r w:rsidRPr="009A2206">
        <w:rPr>
          <w:rFonts w:ascii="Courier New" w:hAnsi="Courier New" w:cs="Courier New"/>
          <w:sz w:val="20"/>
          <w:vertAlign w:val="subscript"/>
        </w:rPr>
        <w:t>M</w:t>
      </w:r>
      <w:r w:rsidRPr="007B6EC3">
        <w:t>=</w:t>
      </w:r>
      <w:r>
        <w:t>12 and</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E</w:t>
      </w:r>
      <w:r w:rsidRPr="007B6EC3">
        <w:t>=5</w:t>
      </w:r>
      <w:r>
        <w:rPr>
          <w:rFonts w:ascii="Courier New" w:hAnsi="Courier New" w:cs="Courier New"/>
          <w:sz w:val="20"/>
        </w:rPr>
        <w:t xml:space="preserve"> </w:t>
      </w:r>
      <w:r>
        <w:t xml:space="preserve">in the </w:t>
      </w:r>
      <w:r w:rsidRPr="00B617B3">
        <w:rPr>
          <w:rStyle w:val="CodeCourier"/>
        </w:rPr>
        <w:t>Contact</w:t>
      </w:r>
      <w:r>
        <w:t xml:space="preserve"> plugin (</w:t>
      </w:r>
      <w:r w:rsidRPr="00B617B3">
        <w:rPr>
          <w:rStyle w:val="CodeCourier"/>
        </w:rPr>
        <w:t>M</w:t>
      </w:r>
      <w:r>
        <w:t xml:space="preserve">: </w:t>
      </w:r>
      <w:r w:rsidRPr="00B617B3">
        <w:rPr>
          <w:rStyle w:val="CodeCourier"/>
        </w:rPr>
        <w:t>Medium,</w:t>
      </w:r>
      <w:r>
        <w:t xml:space="preserve"> </w:t>
      </w:r>
      <w:r w:rsidRPr="00B617B3">
        <w:rPr>
          <w:rStyle w:val="CodeCourier"/>
        </w:rPr>
        <w:t>E</w:t>
      </w:r>
      <w:r>
        <w:t xml:space="preserve">: </w:t>
      </w:r>
      <w:r w:rsidRPr="00B617B3">
        <w:rPr>
          <w:rStyle w:val="CodeCourier"/>
        </w:rPr>
        <w:t>Endothelial</w:t>
      </w:r>
      <w:r>
        <w:t xml:space="preserve">). We also set the </w:t>
      </w:r>
      <w:r w:rsidRPr="00B617B3">
        <w:rPr>
          <w:rStyle w:val="CodeCourier"/>
        </w:rPr>
        <w:t>NeighborOrder</w:t>
      </w:r>
      <w:r>
        <w:t xml:space="preserve"> for the </w:t>
      </w:r>
      <w:r w:rsidRPr="00B617B3">
        <w:rPr>
          <w:rStyle w:val="CodeCourier"/>
        </w:rPr>
        <w:t>Contact</w:t>
      </w:r>
      <w:r>
        <w:t xml:space="preserve"> energy calculations to 4.</w:t>
      </w:r>
    </w:p>
    <w:p w:rsidR="003422CE" w:rsidRDefault="00FE3E1B" w:rsidP="003422CE">
      <w:r>
        <w:t>The diffusion equation that governs VEGF (</w:t>
      </w:r>
      <w:r w:rsidRPr="00445E14">
        <w:rPr>
          <w:position w:val="-18"/>
        </w:rPr>
        <w:object w:dxaOrig="580" w:dyaOrig="480">
          <v:shape id="_x0000_i1129" type="#_x0000_t75" style="width:28.8pt;height:24pt" o:ole="">
            <v:imagedata r:id="rId165" o:title=""/>
          </v:shape>
          <o:OLEObject Type="Embed" ProgID="Equation.DSMT4" ShapeID="_x0000_i1129" DrawAspect="Content" ObjectID="_1403542629" r:id="rId166"/>
        </w:object>
      </w:r>
      <w:r>
        <w:t>) field evolution is:</w:t>
      </w:r>
      <w:r w:rsidR="003422CE" w:rsidRPr="003422CE">
        <w:rPr>
          <w:position w:val="-4"/>
        </w:rPr>
        <w:object w:dxaOrig="180" w:dyaOrig="279">
          <v:shape id="_x0000_i1130" type="#_x0000_t75" style="width:9pt;height:13.8pt" o:ole="">
            <v:imagedata r:id="rId167" o:title=""/>
          </v:shape>
          <o:OLEObject Type="Embed" ProgID="Equation.DSMT4" ShapeID="_x0000_i1130" DrawAspect="Content" ObjectID="_1403542630" r:id="rId168"/>
        </w:object>
      </w:r>
    </w:p>
    <w:p w:rsidR="003422CE" w:rsidRDefault="00FE3E1B" w:rsidP="003422CE">
      <w:pPr>
        <w:pStyle w:val="Caption"/>
      </w:pPr>
      <w:r w:rsidRPr="00E87F0A">
        <w:rPr>
          <w:position w:val="-24"/>
        </w:rPr>
        <w:object w:dxaOrig="6619" w:dyaOrig="620">
          <v:shape id="_x0000_i1131" type="#_x0000_t75" style="width:331.2pt;height:31.2pt" o:ole="">
            <v:imagedata r:id="rId169" o:title=""/>
          </v:shape>
          <o:OLEObject Type="Embed" ProgID="Equation.3" ShapeID="_x0000_i1131" DrawAspect="Content" ObjectID="_1403542631" r:id="rId170"/>
        </w:object>
      </w:r>
      <w:r>
        <w:t>,</w:t>
      </w:r>
      <w:r w:rsidR="003422CE">
        <w:tab/>
      </w:r>
      <w:r w:rsidR="003422CE">
        <w:fldChar w:fldCharType="begin"/>
      </w:r>
      <w:r w:rsidR="003422CE">
        <w:instrText xml:space="preserve"> MACROBUTTON MTPlaceRef \* MERGEFORMAT </w:instrText>
      </w:r>
      <w:r w:rsidR="003422CE">
        <w:fldChar w:fldCharType="begin"/>
      </w:r>
      <w:r w:rsidR="003422CE">
        <w:instrText xml:space="preserve"> SEQ MTEqn \h \* MERGEFORMAT </w:instrText>
      </w:r>
      <w:r w:rsidR="003422CE">
        <w:fldChar w:fldCharType="end"/>
      </w:r>
      <w:r w:rsidR="003422CE">
        <w:instrText>(</w:instrText>
      </w:r>
      <w:r w:rsidR="009969F2">
        <w:fldChar w:fldCharType="begin"/>
      </w:r>
      <w:r w:rsidR="009969F2">
        <w:instrText xml:space="preserve"> SEQ MTEqn \c \* Arabic \* MERGEFORMAT </w:instrText>
      </w:r>
      <w:r w:rsidR="009969F2">
        <w:fldChar w:fldCharType="separate"/>
      </w:r>
      <w:r w:rsidR="003422CE">
        <w:rPr>
          <w:noProof/>
        </w:rPr>
        <w:instrText>9</w:instrText>
      </w:r>
      <w:r w:rsidR="009969F2">
        <w:rPr>
          <w:noProof/>
        </w:rPr>
        <w:fldChar w:fldCharType="end"/>
      </w:r>
      <w:r w:rsidR="003422CE">
        <w:instrText>)</w:instrText>
      </w:r>
      <w:r w:rsidR="003422CE">
        <w:fldChar w:fldCharType="end"/>
      </w:r>
    </w:p>
    <w:p w:rsidR="00FE3E1B" w:rsidRPr="000667F8" w:rsidRDefault="00FE3E1B" w:rsidP="00FE3E1B">
      <w:pPr>
        <w:jc w:val="both"/>
      </w:pPr>
      <w:proofErr w:type="gramStart"/>
      <w:r>
        <w:t>where</w:t>
      </w:r>
      <w:proofErr w:type="gramEnd"/>
      <w:r>
        <w:t xml:space="preserve"> </w:t>
      </w:r>
      <w:r w:rsidRPr="00424217">
        <w:rPr>
          <w:position w:val="-10"/>
        </w:rPr>
        <w:object w:dxaOrig="1780" w:dyaOrig="340">
          <v:shape id="_x0000_i1132" type="#_x0000_t75" style="width:88.8pt;height:16.8pt" o:ole="">
            <v:imagedata r:id="rId171" o:title=""/>
          </v:shape>
          <o:OLEObject Type="Embed" ProgID="Equation.3" ShapeID="_x0000_i1132" DrawAspect="Content" ObjectID="_1403542632" r:id="rId172"/>
        </w:object>
      </w:r>
      <w:r>
        <w:t xml:space="preserve"> inside </w:t>
      </w:r>
      <w:r w:rsidRPr="00B617B3">
        <w:rPr>
          <w:rStyle w:val="CodeCourier"/>
        </w:rPr>
        <w:t>Endothelial</w:t>
      </w:r>
      <w:r>
        <w:t xml:space="preserve"> cells and 0 elsewhere and </w:t>
      </w:r>
      <w:r w:rsidRPr="00424217">
        <w:rPr>
          <w:position w:val="-10"/>
        </w:rPr>
        <w:object w:dxaOrig="1680" w:dyaOrig="340">
          <v:shape id="_x0000_i1133" type="#_x0000_t75" style="width:84pt;height:16.8pt" o:ole="">
            <v:imagedata r:id="rId173" o:title=""/>
          </v:shape>
          <o:OLEObject Type="Embed" ProgID="Equation.3" ShapeID="_x0000_i1133" DrawAspect="Content" ObjectID="_1403542633" r:id="rId174"/>
        </w:object>
      </w:r>
      <w:r>
        <w:t xml:space="preserve"> inside </w:t>
      </w:r>
      <w:r w:rsidRPr="00B617B3">
        <w:rPr>
          <w:rStyle w:val="CodeCourier"/>
        </w:rPr>
        <w:t>Medium</w:t>
      </w:r>
      <w:r>
        <w:t xml:space="preserve"> and 0 elsewhere. We set the diffusion constant </w:t>
      </w:r>
      <w:r w:rsidRPr="007929F4">
        <w:rPr>
          <w:i/>
          <w:position w:val="-12"/>
        </w:rPr>
        <w:object w:dxaOrig="620" w:dyaOrig="380">
          <v:shape id="_x0000_i1134" type="#_x0000_t75" style="width:31.2pt;height:19.2pt" o:ole="">
            <v:imagedata r:id="rId175" o:title=""/>
          </v:shape>
          <o:OLEObject Type="Embed" ProgID="Equation.DSMT4" ShapeID="_x0000_i1134" DrawAspect="Content" ObjectID="_1403542634" r:id="rId176"/>
        </w:object>
      </w:r>
      <w:r>
        <w:t>=</w:t>
      </w:r>
      <w:r w:rsidRPr="00BE6CE4">
        <w:rPr>
          <w:color w:val="000000"/>
        </w:rPr>
        <w:t>0.</w:t>
      </w:r>
      <w:r>
        <w:rPr>
          <w:color w:val="000000"/>
        </w:rPr>
        <w:t xml:space="preserve">042 </w:t>
      </w:r>
      <w:r w:rsidRPr="00BE6CE4">
        <w:t>µm</w:t>
      </w:r>
      <w:r>
        <w:rPr>
          <w:vertAlign w:val="superscript"/>
        </w:rPr>
        <w:t>2</w:t>
      </w:r>
      <w:r>
        <w:t>/sec (</w:t>
      </w:r>
      <w:r>
        <w:rPr>
          <w:color w:val="000000"/>
        </w:rPr>
        <w:t>0.16 voxel</w:t>
      </w:r>
      <w:r>
        <w:rPr>
          <w:color w:val="000000"/>
          <w:vertAlign w:val="superscript"/>
        </w:rPr>
        <w:t>2</w:t>
      </w:r>
      <w:r>
        <w:t>/MCS, about two orders of magnitude smaller than experimental values),</w:t>
      </w:r>
      <w:r>
        <w:rPr>
          <w:rStyle w:val="FootnoteReference"/>
        </w:rPr>
        <w:footnoteReference w:id="7"/>
      </w:r>
      <w:r>
        <w:t xml:space="preserve"> the decay coefficient </w:t>
      </w:r>
      <w:r w:rsidRPr="00BE6CE4">
        <w:rPr>
          <w:position w:val="-12"/>
        </w:rPr>
        <w:object w:dxaOrig="560" w:dyaOrig="380">
          <v:shape id="_x0000_i1135" type="#_x0000_t75" style="width:27.6pt;height:19.2pt" o:ole="">
            <v:imagedata r:id="rId177" o:title=""/>
          </v:shape>
          <o:OLEObject Type="Embed" ProgID="Equation.DSMT4" ShapeID="_x0000_i1135" DrawAspect="Content" ObjectID="_1403542635" r:id="rId178"/>
        </w:object>
      </w:r>
      <w:r>
        <w:t>=</w:t>
      </w:r>
      <w:r>
        <w:rPr>
          <w:color w:val="000000"/>
        </w:rPr>
        <w:t>1</w:t>
      </w:r>
      <w:r w:rsidRPr="00BE6CE4">
        <w:rPr>
          <w:color w:val="000000"/>
        </w:rPr>
        <w:t xml:space="preserve"> h</w:t>
      </w:r>
      <w:r w:rsidRPr="00BE6CE4">
        <w:rPr>
          <w:color w:val="000000"/>
        </w:rPr>
        <w:softHyphen/>
      </w:r>
      <w:r w:rsidRPr="00BE6CE4">
        <w:rPr>
          <w:color w:val="000000"/>
          <w:vertAlign w:val="superscript"/>
        </w:rPr>
        <w:t>-1</w:t>
      </w:r>
      <w:r w:rsidRPr="00BE6CE4">
        <w:rPr>
          <w:color w:val="000000"/>
        </w:rPr>
        <w:t xml:space="preserve"> </w:t>
      </w:r>
      <w:r>
        <w:rPr>
          <w:color w:val="000000"/>
        </w:rPr>
        <w:fldChar w:fldCharType="begin"/>
      </w:r>
      <w:r>
        <w:rPr>
          <w:color w:val="000000"/>
        </w:rPr>
        <w:instrText xml:space="preserve"> ADDIN EN.CITE &lt;EndNote&gt;&lt;Cite&gt;&lt;Author&gt;Serini&lt;/Author&gt;&lt;Year&gt;2003&lt;/Year&gt;&lt;RecNum&gt;160&lt;/RecNum&gt;&lt;DisplayText&gt;[130,131]&lt;/DisplayText&gt;&lt;record&gt;&lt;rec-number&gt;160&lt;/rec-number&gt;&lt;foreign-keys&gt;&lt;key app="EN" db-id="vtwsev0snr9p0teedx5p50sj505502w2d5f9"&gt;160&lt;/key&gt;&lt;key app="ENWeb" db-id="S0t0-grtqggAAEOtJIo"&gt;315&lt;/key&gt;&lt;/foreign-keys&gt;&lt;ref-type name="Journal Article"&gt;17&lt;/ref-type&gt;&lt;contributors&gt;&lt;authors&gt;&lt;author&gt;Serini, G.&lt;/author&gt;&lt;author&gt;Ambrosi, D.&lt;/author&gt;&lt;author&gt;Giraudo, E.&lt;/author&gt;&lt;author&gt;Gamba, A.&lt;/author&gt;&lt;author&gt;Preziosi, L.&lt;/author&gt;&lt;author&gt;Bussolino, F.&lt;/author&gt;&lt;/authors&gt;&lt;/contributors&gt;&lt;titles&gt;&lt;title&gt;Modeling the early stages of vascular network assembly&lt;/title&gt;&lt;secondary-title&gt;EMBO J.&lt;/secondary-title&gt;&lt;/titles&gt;&lt;periodical&gt;&lt;full-title&gt;EMBO J.&lt;/full-title&gt;&lt;/periodical&gt;&lt;pages&gt;1771-1779&lt;/pages&gt;&lt;volume&gt;22&lt;/volume&gt;&lt;dates&gt;&lt;year&gt;2003&lt;/year&gt;&lt;/dates&gt;&lt;label&gt;Serini&lt;/label&gt;&lt;urls&gt;&lt;/urls&gt;&lt;/record&gt;&lt;/Cite&gt;&lt;Cite&gt;&lt;Author&gt;Chen&lt;/Author&gt;&lt;Year&gt;2007&lt;/Year&gt;&lt;RecNum&gt;390&lt;/RecNum&gt;&lt;record&gt;&lt;rec-number&gt;390&lt;/rec-number&gt;&lt;foreign-keys&gt;&lt;key app="EN" db-id="vtwsev0snr9p0teedx5p50sj505502w2d5f9"&gt;390&lt;/key&gt;&lt;key app="ENWeb" db-id="S0t0-grtqggAAEOtJIo"&gt;74&lt;/key&gt;&lt;/foreign-keys&gt;&lt;ref-type name="Journal Article"&gt;17&lt;/ref-type&gt;&lt;contributors&gt;&lt;authors&gt;&lt;author&gt;Chen, RR&lt;/author&gt;&lt;author&gt;Silva, EA&lt;/author&gt;&lt;author&gt;Yuen, WW&lt;/author&gt;&lt;author&gt;Brock, AA&lt;/author&gt;&lt;author&gt;Fischbach, C&lt;/author&gt;&lt;author&gt;Lin, AS&lt;/author&gt;&lt;author&gt;Guldberg, RE&lt;/author&gt;&lt;author&gt;Mooney, DJ&lt;/author&gt;&lt;/authors&gt;&lt;/contributors&gt;&lt;titles&gt;&lt;title&gt;Integrated approach to designing growth factor delivery systems&lt;/title&gt;&lt;secondary-title&gt;FASEB J&lt;/secondary-title&gt;&lt;/titles&gt;&lt;periodical&gt;&lt;full-title&gt;FASEB J&lt;/full-title&gt;&lt;/periodical&gt;&lt;pages&gt;3896-3903&lt;/pages&gt;&lt;volume&gt;21&lt;/volume&gt;&lt;number&gt;14&lt;/number&gt;&lt;dates&gt;&lt;year&gt;2007&lt;/year&gt;&lt;/dates&gt;&lt;publisher&gt;FASEB&lt;/publisher&gt;&lt;urls&gt;&lt;/urls&gt;&lt;/record&gt;&lt;/Cite&gt;&lt;/EndNote&gt;</w:instrText>
      </w:r>
      <w:r>
        <w:rPr>
          <w:color w:val="000000"/>
        </w:rPr>
        <w:fldChar w:fldCharType="separate"/>
      </w:r>
      <w:r>
        <w:rPr>
          <w:noProof/>
          <w:color w:val="000000"/>
        </w:rPr>
        <w:t>[</w:t>
      </w:r>
      <w:hyperlink w:anchor="_ENREF_130" w:tooltip="Serini, 2003 #160" w:history="1">
        <w:r>
          <w:rPr>
            <w:noProof/>
            <w:color w:val="000000"/>
          </w:rPr>
          <w:t>130</w:t>
        </w:r>
      </w:hyperlink>
      <w:r>
        <w:rPr>
          <w:noProof/>
          <w:color w:val="000000"/>
        </w:rPr>
        <w:t>,</w:t>
      </w:r>
      <w:hyperlink w:anchor="_ENREF_131" w:tooltip="Chen, 2007 #390" w:history="1">
        <w:r>
          <w:rPr>
            <w:noProof/>
            <w:color w:val="000000"/>
          </w:rPr>
          <w:t>131</w:t>
        </w:r>
      </w:hyperlink>
      <w:r>
        <w:rPr>
          <w:noProof/>
          <w:color w:val="000000"/>
        </w:rPr>
        <w:t>]</w:t>
      </w:r>
      <w:r>
        <w:rPr>
          <w:color w:val="000000"/>
        </w:rPr>
        <w:fldChar w:fldCharType="end"/>
      </w:r>
      <w:r>
        <w:rPr>
          <w:color w:val="000000"/>
        </w:rPr>
        <w:t xml:space="preserve"> (0.016 MCS</w:t>
      </w:r>
      <w:r>
        <w:rPr>
          <w:color w:val="000000"/>
          <w:vertAlign w:val="superscript"/>
        </w:rPr>
        <w:t>-1</w:t>
      </w:r>
      <w:r>
        <w:rPr>
          <w:color w:val="000000"/>
        </w:rPr>
        <w:t xml:space="preserve">) </w:t>
      </w:r>
      <w:r>
        <w:t xml:space="preserve">for </w:t>
      </w:r>
      <w:r w:rsidRPr="00B617B3">
        <w:rPr>
          <w:rStyle w:val="CodeCourier"/>
        </w:rPr>
        <w:lastRenderedPageBreak/>
        <w:t>Medium</w:t>
      </w:r>
      <w:r>
        <w:t xml:space="preserve"> pixels and </w:t>
      </w:r>
      <w:r w:rsidRPr="00445E14">
        <w:rPr>
          <w:position w:val="-12"/>
        </w:rPr>
        <w:object w:dxaOrig="560" w:dyaOrig="380">
          <v:shape id="_x0000_i1136" type="#_x0000_t75" style="width:27.6pt;height:19.2pt" o:ole="">
            <v:imagedata r:id="rId179" o:title=""/>
          </v:shape>
          <o:OLEObject Type="Embed" ProgID="Equation.DSMT4" ShapeID="_x0000_i1136" DrawAspect="Content" ObjectID="_1403542636" r:id="rId180"/>
        </w:object>
      </w:r>
      <w:r>
        <w:t xml:space="preserve">=0 inside </w:t>
      </w:r>
      <w:r w:rsidRPr="00B617B3">
        <w:rPr>
          <w:rStyle w:val="CodeCourier"/>
        </w:rPr>
        <w:t>Endothelial</w:t>
      </w:r>
      <w:r>
        <w:t xml:space="preserve"> cells, and the secretion rate </w:t>
      </w:r>
      <w:r w:rsidRPr="00445E14">
        <w:rPr>
          <w:position w:val="-12"/>
        </w:rPr>
        <w:object w:dxaOrig="420" w:dyaOrig="380">
          <v:shape id="_x0000_i1137" type="#_x0000_t75" style="width:21pt;height:19.2pt" o:ole="">
            <v:imagedata r:id="rId181" o:title=""/>
          </v:shape>
          <o:OLEObject Type="Embed" ProgID="Equation.DSMT4" ShapeID="_x0000_i1137" DrawAspect="Content" ObjectID="_1403542637" r:id="rId182"/>
        </w:object>
      </w:r>
      <w:r>
        <w:t xml:space="preserve">=0.013 </w:t>
      </w:r>
      <w:r>
        <w:rPr>
          <w:color w:val="000000"/>
        </w:rPr>
        <w:t>pg (voxel MCS)</w:t>
      </w:r>
      <w:r>
        <w:rPr>
          <w:color w:val="000000"/>
          <w:vertAlign w:val="superscript"/>
        </w:rPr>
        <w:t>-1</w:t>
      </w:r>
      <w:r>
        <w:t xml:space="preserve">. </w:t>
      </w:r>
    </w:p>
    <w:p w:rsidR="00FE3E1B" w:rsidRDefault="00FE3E1B" w:rsidP="00FE3E1B">
      <w:r>
        <w:t xml:space="preserve">In the CC3DML script describing </w:t>
      </w:r>
      <w:r w:rsidRPr="00B617B3">
        <w:rPr>
          <w:rStyle w:val="CodeCourier"/>
        </w:rPr>
        <w:t>FlexibleDiffusionSolverFE</w:t>
      </w:r>
      <w:r>
        <w:t xml:space="preserve"> (Listing 2, lines 38-47) we set the values of the </w:t>
      </w:r>
      <w:r w:rsidRPr="00B617B3">
        <w:rPr>
          <w:rStyle w:val="CodeCourier"/>
        </w:rPr>
        <w:t>&lt;DiffusionConstant&gt;</w:t>
      </w:r>
      <w:r>
        <w:rPr>
          <w:rFonts w:ascii="Courier New" w:hAnsi="Courier New" w:cs="Courier New"/>
          <w:sz w:val="18"/>
        </w:rPr>
        <w:t xml:space="preserve"> </w:t>
      </w:r>
      <w:r>
        <w:t xml:space="preserve">and </w:t>
      </w:r>
      <w:r w:rsidRPr="00B617B3">
        <w:rPr>
          <w:rStyle w:val="CodeCourier"/>
        </w:rPr>
        <w:t>&lt;DecayConstan</w:t>
      </w:r>
      <w:r>
        <w:rPr>
          <w:rStyle w:val="CodeCourier"/>
        </w:rPr>
        <w:t>t</w:t>
      </w:r>
      <w:r w:rsidRPr="00B617B3">
        <w:rPr>
          <w:rStyle w:val="CodeCourier"/>
        </w:rPr>
        <w:t>&gt;</w:t>
      </w:r>
      <w:r>
        <w:t xml:space="preserve"> tags to 0.16 and 0.016 respectively. To prevent chemical decay inside </w:t>
      </w:r>
      <w:proofErr w:type="gramStart"/>
      <w:r>
        <w:t>Endothelial</w:t>
      </w:r>
      <w:proofErr w:type="gramEnd"/>
      <w:r>
        <w:t xml:space="preserve"> cells we add the line </w:t>
      </w:r>
      <w:r w:rsidRPr="00B617B3">
        <w:rPr>
          <w:rStyle w:val="CodeCourier"/>
        </w:rPr>
        <w:t>&lt;DoNotDecayIn&gt;Endothelial&lt;/DoNotDecayIn&gt;</w:t>
      </w:r>
      <w:r>
        <w:t xml:space="preserve"> inside the </w:t>
      </w:r>
      <w:r w:rsidRPr="00B617B3">
        <w:rPr>
          <w:rStyle w:val="CodeCourier"/>
        </w:rPr>
        <w:t>&lt;DiffusionData&gt;</w:t>
      </w:r>
      <w:r>
        <w:t xml:space="preserve"> tag pair.</w:t>
      </w:r>
    </w:p>
    <w:p w:rsidR="00FE3E1B" w:rsidRDefault="00FE3E1B" w:rsidP="00FE3E1B">
      <w:r>
        <w:t xml:space="preserve">Finally, we edit </w:t>
      </w:r>
      <w:r w:rsidRPr="0008264C">
        <w:rPr>
          <w:rFonts w:ascii="Courier New" w:hAnsi="Courier New" w:cs="Courier New"/>
          <w:sz w:val="20"/>
          <w:szCs w:val="20"/>
        </w:rPr>
        <w:t>BlobInitializer</w:t>
      </w:r>
      <w:r>
        <w:t xml:space="preserve"> (lines 49-56) to start with a solid sphere 10 pixels in radius centered at </w:t>
      </w:r>
      <w:r w:rsidRPr="0008264C">
        <w:rPr>
          <w:i/>
        </w:rPr>
        <w:t>x</w:t>
      </w:r>
      <w:r>
        <w:t xml:space="preserve">=25, </w:t>
      </w:r>
      <w:r w:rsidRPr="0008264C">
        <w:rPr>
          <w:i/>
        </w:rPr>
        <w:t>y</w:t>
      </w:r>
      <w:r>
        <w:t xml:space="preserve">=25, </w:t>
      </w:r>
      <w:r w:rsidRPr="0008264C">
        <w:rPr>
          <w:i/>
        </w:rPr>
        <w:t>z</w:t>
      </w:r>
      <w:r>
        <w:t xml:space="preserve">=25 with initial cell width 4, as in </w:t>
      </w:r>
      <w:r>
        <w:fldChar w:fldCharType="begin"/>
      </w:r>
      <w:r>
        <w:instrText xml:space="preserve"> REF _Ref300919457 \h </w:instrText>
      </w:r>
      <w:r>
        <w:fldChar w:fldCharType="separate"/>
      </w:r>
      <w:r w:rsidR="003422CE" w:rsidRPr="00DD04AC">
        <w:rPr>
          <w:b/>
        </w:rPr>
        <w:t xml:space="preserve">Listing </w:t>
      </w:r>
      <w:r w:rsidR="003422CE">
        <w:rPr>
          <w:b/>
          <w:noProof/>
        </w:rPr>
        <w:t>2</w:t>
      </w:r>
      <w:r>
        <w:fldChar w:fldCharType="end"/>
      </w:r>
      <w:r>
        <w:t>.</w:t>
      </w:r>
    </w:p>
    <w:p w:rsidR="00FE3E1B" w:rsidRPr="00CC380E" w:rsidRDefault="00FE3E1B" w:rsidP="00FE3E1B">
      <w:pPr>
        <w:rPr>
          <w:sz w:val="18"/>
          <w:szCs w:val="18"/>
        </w:rPr>
      </w:pP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CompuCell3D version="3.6.0"&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otts&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Dimensions x="50" y="50" z="50"/&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Steps&gt;10000&lt;/Steps&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Temperature&gt;20.0&lt;/Temperature&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NeighborOrder&gt;3&lt;/NeighborOrder&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otts&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 Name="CellType"&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CellType TypeId="0" TypeName="Medium"/&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CellType TypeId="1" TypeName="Endothelial"/&gt;</w:t>
      </w:r>
    </w:p>
    <w:p w:rsidR="00FE3E1B" w:rsidRDefault="00FE3E1B" w:rsidP="00FE3E1B">
      <w:pPr>
        <w:numPr>
          <w:ilvl w:val="0"/>
          <w:numId w:val="9"/>
        </w:numPr>
        <w:rPr>
          <w:rFonts w:ascii="Courier New" w:hAnsi="Courier New" w:cs="Courier New"/>
          <w:sz w:val="18"/>
          <w:szCs w:val="18"/>
        </w:rPr>
      </w:pPr>
      <w:r w:rsidRPr="006E5186">
        <w:rPr>
          <w:rFonts w:ascii="Courier New" w:hAnsi="Courier New" w:cs="Courier New"/>
          <w:sz w:val="18"/>
          <w:szCs w:val="18"/>
        </w:rPr>
        <w:t>&lt;/Plugin&gt;</w:t>
      </w:r>
    </w:p>
    <w:p w:rsidR="00FE3E1B" w:rsidRPr="006E5186"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 Name="Volume"&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VolumeEnergyParameters CellType="Endothelial" </w:t>
      </w:r>
      <w:r w:rsidRPr="00CC380E">
        <w:rPr>
          <w:rFonts w:ascii="Courier New" w:hAnsi="Courier New" w:cs="Courier New"/>
          <w:sz w:val="18"/>
          <w:szCs w:val="18"/>
        </w:rPr>
        <w:br/>
        <w:t xml:space="preserve">       LambdaVolume="20.0" TargetVolume="74"/&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 Name="Contact"&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Medium" Type2="Medium"&gt;0&lt;/Energy&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Medium" Type2="Endothelial"&gt;12&lt;/Energy&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Endothelial" Type2="Endothelial"&gt;5&lt;/Energy&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NeighborOrder&gt;4&lt;/NeighborOrder&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 Name="Chemotaxis"&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icalField Name="VEGF" Source="FlexibleDiffusionSolverFE"&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otaxisByType ChemotactTowards="Medium" Lambda="5000.0" </w:t>
      </w:r>
      <w:r w:rsidRPr="00CC380E">
        <w:rPr>
          <w:rFonts w:ascii="Courier New" w:hAnsi="Courier New" w:cs="Courier New"/>
          <w:sz w:val="18"/>
          <w:szCs w:val="18"/>
        </w:rPr>
        <w:br/>
        <w:t xml:space="preserve">        Type="Endothelial"/&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icalField&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 Name="Secretion"&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Field Name="VEGF"&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Secretion Type="Endothelial"&gt;0.013&lt;/Secretion&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Field&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Steppable Type="FlexibleDiffusionSolverFE"&gt;</w:t>
      </w:r>
    </w:p>
    <w:p w:rsidR="00FE3E1B" w:rsidRPr="00CC380E" w:rsidRDefault="00FE3E1B" w:rsidP="00FE3E1B">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Field&gt;</w:t>
      </w:r>
    </w:p>
    <w:p w:rsidR="00FE3E1B" w:rsidRPr="00CC380E" w:rsidRDefault="00FE3E1B" w:rsidP="00FE3E1B">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FE3E1B" w:rsidRPr="00CC380E" w:rsidRDefault="00FE3E1B" w:rsidP="00FE3E1B">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VEGF&lt;/FieldName&gt;</w:t>
      </w:r>
    </w:p>
    <w:p w:rsidR="00FE3E1B" w:rsidRPr="00CC380E" w:rsidRDefault="00FE3E1B" w:rsidP="00FE3E1B">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DecayConstant&gt;0.016&lt;/DecayConstant&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DoNotDecayIn&gt; Endothelial&lt;/DoNotDecayIn&gt;</w:t>
      </w:r>
    </w:p>
    <w:p w:rsidR="00FE3E1B" w:rsidRPr="00CC380E" w:rsidRDefault="00FE3E1B" w:rsidP="00FE3E1B">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DiffusionField&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Steppable&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Steppable Type="BlobInitializer"&gt;</w:t>
      </w:r>
    </w:p>
    <w:p w:rsidR="00FE3E1B" w:rsidRPr="00CC380E" w:rsidRDefault="00FE3E1B" w:rsidP="00FE3E1B">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lastRenderedPageBreak/>
        <w:t xml:space="preserve"> &lt;Region&gt;</w:t>
      </w:r>
    </w:p>
    <w:p w:rsidR="00FE3E1B" w:rsidRPr="00CC380E" w:rsidRDefault="00FE3E1B" w:rsidP="00FE3E1B">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Center x="25" y="25" z="25"/&gt;</w:t>
      </w:r>
    </w:p>
    <w:p w:rsidR="00FE3E1B" w:rsidRPr="00CC380E" w:rsidRDefault="00FE3E1B" w:rsidP="00FE3E1B">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Radius&gt;10&lt;/Radius&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Width&gt;4&lt;/Width&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Types&gt;Endothelial&lt;/Types&gt;</w:t>
      </w: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 xml:space="preserve"> &lt;/Region&gt;</w:t>
      </w:r>
    </w:p>
    <w:p w:rsidR="00FE3E1B"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Steppable&gt;</w:t>
      </w:r>
    </w:p>
    <w:p w:rsidR="00FE3E1B" w:rsidRPr="00CC380E" w:rsidRDefault="00FE3E1B" w:rsidP="00FE3E1B">
      <w:pPr>
        <w:numPr>
          <w:ilvl w:val="0"/>
          <w:numId w:val="9"/>
        </w:numPr>
        <w:rPr>
          <w:rFonts w:ascii="Courier New" w:hAnsi="Courier New" w:cs="Courier New"/>
          <w:sz w:val="18"/>
          <w:szCs w:val="18"/>
        </w:rPr>
      </w:pPr>
    </w:p>
    <w:p w:rsidR="00FE3E1B" w:rsidRPr="00CC380E" w:rsidRDefault="00FE3E1B" w:rsidP="00FE3E1B">
      <w:pPr>
        <w:numPr>
          <w:ilvl w:val="0"/>
          <w:numId w:val="9"/>
        </w:numPr>
        <w:rPr>
          <w:rFonts w:ascii="Courier New" w:hAnsi="Courier New" w:cs="Courier New"/>
          <w:sz w:val="18"/>
          <w:szCs w:val="18"/>
        </w:rPr>
      </w:pPr>
      <w:r w:rsidRPr="00CC380E">
        <w:rPr>
          <w:rFonts w:ascii="Courier New" w:hAnsi="Courier New" w:cs="Courier New"/>
          <w:sz w:val="18"/>
          <w:szCs w:val="18"/>
        </w:rPr>
        <w:t>&lt;/CompuCell3D&gt;</w:t>
      </w:r>
    </w:p>
    <w:p w:rsidR="00FE3E1B" w:rsidRPr="00BF244A" w:rsidRDefault="00FE3E1B" w:rsidP="00FE3E1B">
      <w:pPr>
        <w:pStyle w:val="Caption"/>
        <w:rPr>
          <w:b/>
          <w:sz w:val="20"/>
        </w:rPr>
      </w:pPr>
      <w:bookmarkStart w:id="62" w:name="_Ref300919457"/>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2</w:t>
      </w:r>
      <w:r w:rsidRPr="00DD04AC">
        <w:rPr>
          <w:b/>
        </w:rPr>
        <w:fldChar w:fldCharType="end"/>
      </w:r>
      <w:bookmarkEnd w:id="62"/>
      <w:r>
        <w:t xml:space="preserve"> CC3DML code for the angiogenesis model.</w:t>
      </w:r>
      <w:proofErr w:type="gramEnd"/>
    </w:p>
    <w:p w:rsidR="00FE3E1B" w:rsidRDefault="00FE3E1B" w:rsidP="00FE3E1B"/>
    <w:p w:rsidR="00FE3E1B" w:rsidRDefault="00FE3E1B" w:rsidP="00FE3E1B">
      <w:r>
        <w:t xml:space="preserve">The main behavior that drives vascular patterning is contact-inhibited chemotaxis (Listing 2, lines 26-30). VEGF diffuses away from cells and decays in </w:t>
      </w:r>
      <w:r w:rsidRPr="00B617B3">
        <w:rPr>
          <w:rStyle w:val="CodeCourier"/>
        </w:rPr>
        <w:t>Medium</w:t>
      </w:r>
      <w:r>
        <w:t xml:space="preserve">, creating a steep concentration gradient at the interface between </w:t>
      </w:r>
      <w:proofErr w:type="gramStart"/>
      <w:r w:rsidRPr="00B617B3">
        <w:rPr>
          <w:rStyle w:val="CodeCourier"/>
        </w:rPr>
        <w:t>Endothelial</w:t>
      </w:r>
      <w:proofErr w:type="gramEnd"/>
      <w:r>
        <w:t xml:space="preserve"> cells and </w:t>
      </w:r>
      <w:r w:rsidRPr="00B617B3">
        <w:rPr>
          <w:rStyle w:val="CodeCourier"/>
        </w:rPr>
        <w:t>Medium</w:t>
      </w:r>
      <w:r>
        <w:t xml:space="preserve">. Because </w:t>
      </w:r>
      <w:r w:rsidRPr="00B617B3">
        <w:rPr>
          <w:rStyle w:val="CodeCourier"/>
        </w:rPr>
        <w:t>Endothelial</w:t>
      </w:r>
      <w:r>
        <w:t xml:space="preserve"> cells chemotax up the concentration gradient only at the interface with </w:t>
      </w:r>
      <w:r w:rsidRPr="00B617B3">
        <w:rPr>
          <w:rStyle w:val="CodeCourier"/>
        </w:rPr>
        <w:t>Medium</w:t>
      </w:r>
      <w:r>
        <w:t xml:space="preserve"> the </w:t>
      </w:r>
      <w:r w:rsidRPr="00B617B3">
        <w:rPr>
          <w:rStyle w:val="CodeCourier"/>
        </w:rPr>
        <w:t>Endothelial</w:t>
      </w:r>
      <w:r>
        <w:t xml:space="preserve"> cells at the surface of the cluster compress the cluster of cells into vascular branches and maintain branch integrity.</w:t>
      </w:r>
    </w:p>
    <w:p w:rsidR="00FE3E1B" w:rsidRDefault="00FE3E1B" w:rsidP="00FE3E1B">
      <w:r>
        <w:t xml:space="preserve">We show screenshots of a simulation of the angiogenesis model in </w:t>
      </w:r>
      <w:r w:rsidRPr="00C458CD">
        <w:fldChar w:fldCharType="begin"/>
      </w:r>
      <w:r w:rsidRPr="00C458CD">
        <w:instrText xml:space="preserve"> REF _Ref300923650 \h  \* MERGEFORMAT </w:instrText>
      </w:r>
      <w:r w:rsidRPr="00C458CD">
        <w:fldChar w:fldCharType="separate"/>
      </w:r>
      <w:r w:rsidR="003422CE" w:rsidRPr="003422CE">
        <w:t xml:space="preserve">Figure </w:t>
      </w:r>
      <w:r w:rsidR="003422CE" w:rsidRPr="003422CE">
        <w:rPr>
          <w:noProof/>
        </w:rPr>
        <w:t>16</w:t>
      </w:r>
      <w:r w:rsidRPr="00C458CD">
        <w:fldChar w:fldCharType="end"/>
      </w:r>
      <w:r>
        <w:t xml:space="preserve"> [Merks </w:t>
      </w:r>
      <w:r w:rsidRPr="00006951">
        <w:rPr>
          <w:i/>
        </w:rPr>
        <w:t>et al</w:t>
      </w:r>
      <w:r>
        <w:t xml:space="preserve">., 2008, Shirinifard </w:t>
      </w:r>
      <w:r w:rsidRPr="00006951">
        <w:rPr>
          <w:i/>
        </w:rPr>
        <w:t>et al</w:t>
      </w:r>
      <w:r>
        <w:t xml:space="preserve">., 2009]. We can reproduce either 2D or 3D primary capillary network formation and the rearrangements of the network agree with experimentally-observed dynamics. If we eliminate the contact inhibition, the cells do not form a branched structure (as observed in chick allantois experiments, Merks </w:t>
      </w:r>
      <w:r w:rsidRPr="00AD4001">
        <w:rPr>
          <w:i/>
        </w:rPr>
        <w:t>et al</w:t>
      </w:r>
      <w:r>
        <w:t>., 2008). We can also study the effects of surface tension, external growth factors and changes in motility and diffusion constants on the pattern and its dynamics. However, this simple model does not include the strong junctions HUVEC cells make with each other at their ends after a period of prolonged contact. It also does not attempt to model the vacuolation and linking of vacuoles that leads to a connected network of tubes.</w:t>
      </w:r>
    </w:p>
    <w:p w:rsidR="00FE3E1B" w:rsidRDefault="00FE3E1B" w:rsidP="00FE3E1B"/>
    <w:p w:rsidR="00FE3E1B" w:rsidRDefault="00FE3E1B" w:rsidP="00FE3E1B">
      <w:r>
        <w:rPr>
          <w:noProof/>
          <w:lang w:eastAsia="en-US"/>
        </w:rPr>
        <w:drawing>
          <wp:inline distT="0" distB="0" distL="0" distR="0" wp14:anchorId="08C36813" wp14:editId="4B7C67B6">
            <wp:extent cx="5486400" cy="1363980"/>
            <wp:effectExtent l="0" t="0" r="0" b="7620"/>
            <wp:docPr id="18" name="Picture 18" descr="vasc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vascular"/>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1363980"/>
                    </a:xfrm>
                    <a:prstGeom prst="rect">
                      <a:avLst/>
                    </a:prstGeom>
                    <a:noFill/>
                    <a:ln>
                      <a:noFill/>
                    </a:ln>
                  </pic:spPr>
                </pic:pic>
              </a:graphicData>
            </a:graphic>
          </wp:inline>
        </w:drawing>
      </w:r>
    </w:p>
    <w:p w:rsidR="00FE3E1B" w:rsidRDefault="00FE3E1B" w:rsidP="00FE3E1B">
      <w:pPr>
        <w:pStyle w:val="Caption"/>
      </w:pPr>
      <w:bookmarkStart w:id="63" w:name="_Ref300923650"/>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16</w:t>
      </w:r>
      <w:r w:rsidRPr="00DD04AC">
        <w:rPr>
          <w:b/>
        </w:rPr>
        <w:fldChar w:fldCharType="end"/>
      </w:r>
      <w:bookmarkEnd w:id="63"/>
      <w:r>
        <w:t xml:space="preserve"> An i</w:t>
      </w:r>
      <w:r w:rsidRPr="00C859D5">
        <w:t xml:space="preserve">nitial cluster of adhering endothelial cells forms a capillary-like network via sprouting angiogenesis. </w:t>
      </w:r>
      <w:r w:rsidRPr="00AD4001">
        <w:t>A: 0 hours (0 MCS), B: ~2 hours (100 MCS), C: ~5 hours (250 MCS), D: ~18 hours (1100 MCS).</w:t>
      </w:r>
      <w:r w:rsidRPr="00C859D5">
        <w:t xml:space="preserve"> </w:t>
      </w:r>
    </w:p>
    <w:p w:rsidR="00FE3E1B" w:rsidRDefault="00FE3E1B" w:rsidP="00FE3E1B">
      <w:r>
        <w:t xml:space="preserve">Since real endothelial cells are elongated, we can include the </w:t>
      </w:r>
      <w:r w:rsidRPr="002A2FD9">
        <w:rPr>
          <w:rFonts w:ascii="Courier New" w:hAnsi="Courier New" w:cs="Courier New"/>
          <w:sz w:val="20"/>
          <w:szCs w:val="20"/>
        </w:rPr>
        <w:t>Cell-elongation</w:t>
      </w:r>
      <w:r>
        <w:t xml:space="preserve"> plugin in the Simulation Wizard to better reproduce individual cell morphology. However, excessive cell elongation causes cell fragmentation. Adding either the </w:t>
      </w:r>
      <w:r w:rsidRPr="002A2FD9">
        <w:rPr>
          <w:rFonts w:ascii="Courier New" w:hAnsi="Courier New" w:cs="Courier New"/>
          <w:sz w:val="20"/>
          <w:szCs w:val="20"/>
        </w:rPr>
        <w:t>Global</w:t>
      </w:r>
      <w:r>
        <w:t xml:space="preserve"> or </w:t>
      </w:r>
      <w:r w:rsidRPr="002A2FD9">
        <w:rPr>
          <w:rFonts w:ascii="Courier New" w:hAnsi="Courier New" w:cs="Courier New"/>
          <w:sz w:val="20"/>
          <w:szCs w:val="20"/>
        </w:rPr>
        <w:t>Fast Connectivity Constraint</w:t>
      </w:r>
      <w:r>
        <w:t xml:space="preserve"> plugin prevents cell fragmentation.  </w:t>
      </w:r>
    </w:p>
    <w:p w:rsidR="00FE3E1B" w:rsidRPr="00FE3E1B" w:rsidRDefault="00FE3E1B" w:rsidP="00FE3E1B"/>
    <w:p w:rsidR="000F29D5" w:rsidRDefault="000F29D5" w:rsidP="002A7141">
      <w:pPr>
        <w:pStyle w:val="Heading2"/>
      </w:pPr>
      <w:bookmarkStart w:id="64" w:name="_Toc195785640"/>
      <w:bookmarkStart w:id="65" w:name="_Toc195785809"/>
      <w:bookmarkStart w:id="66" w:name="_Toc195785902"/>
      <w:bookmarkStart w:id="67" w:name="_Toc236739133"/>
      <w:bookmarkStart w:id="68" w:name="_Ref329769209"/>
      <w:bookmarkStart w:id="69" w:name="_Toc329777757"/>
      <w:r>
        <w:lastRenderedPageBreak/>
        <w:t>Bacterium-and-Macrophage Simulation</w:t>
      </w:r>
      <w:bookmarkEnd w:id="64"/>
      <w:bookmarkEnd w:id="65"/>
      <w:bookmarkEnd w:id="66"/>
      <w:bookmarkEnd w:id="67"/>
      <w:bookmarkEnd w:id="68"/>
      <w:bookmarkEnd w:id="69"/>
    </w:p>
    <w:p w:rsidR="000F29D5" w:rsidRDefault="003E7836" w:rsidP="000F29D5">
      <w:pPr>
        <w:pStyle w:val="BodyText"/>
      </w:pPr>
      <w:r>
        <w:t>Another example which</w:t>
      </w:r>
      <w:r w:rsidR="000F29D5">
        <w:t xml:space="preserve"> illustrate</w:t>
      </w:r>
      <w:r>
        <w:t>s</w:t>
      </w:r>
      <w:r w:rsidR="000F29D5">
        <w:t xml:space="preserve"> the use of </w:t>
      </w:r>
      <w:r>
        <w:t xml:space="preserve">chemical </w:t>
      </w:r>
      <w:r w:rsidR="000F29D5">
        <w:t>fields</w:t>
      </w:r>
      <w:r>
        <w:t xml:space="preserve"> is based on </w:t>
      </w:r>
      <w:r w:rsidR="000F29D5">
        <w:t xml:space="preserve">the </w:t>
      </w:r>
      <w:r w:rsidR="000F29D5">
        <w:rPr>
          <w:i/>
        </w:rPr>
        <w:t>in vitro</w:t>
      </w:r>
      <w:r w:rsidR="000F29D5">
        <w:t xml:space="preserve"> behavior of bacteria and</w:t>
      </w:r>
      <w:r w:rsidR="000F29D5" w:rsidRPr="00C2670D">
        <w:t xml:space="preserve"> macrophage</w:t>
      </w:r>
      <w:r w:rsidR="000F29D5">
        <w:t>s</w:t>
      </w:r>
      <w:r w:rsidR="000F29D5" w:rsidRPr="00C2670D">
        <w:t xml:space="preserve"> in blood</w:t>
      </w:r>
      <w:r w:rsidR="000F29D5">
        <w:t xml:space="preserve">. In the famous experimental movie taken in the 1950s by David Rogers at </w:t>
      </w:r>
      <w:smartTag w:uri="urn:schemas-microsoft-com:office:smarttags" w:element="place">
        <w:smartTag w:uri="urn:schemas-microsoft-com:office:smarttags" w:element="PlaceName">
          <w:r w:rsidR="000F29D5">
            <w:t>Vanderbilt</w:t>
          </w:r>
        </w:smartTag>
        <w:r w:rsidR="000F29D5">
          <w:t xml:space="preserve"> </w:t>
        </w:r>
        <w:smartTag w:uri="urn:schemas-microsoft-com:office:smarttags" w:element="PlaceType">
          <w:r w:rsidR="000F29D5">
            <w:t>University</w:t>
          </w:r>
        </w:smartTag>
      </w:smartTag>
      <w:r w:rsidR="000F29D5">
        <w:t>, the macrophage appears to chase the bacterium, which seems to run away from the macrophage. We can model both behaviors using cell secretion of diffusible chemical signals and movement of the cells in response to the chemical (</w:t>
      </w:r>
      <w:r w:rsidR="000F29D5" w:rsidRPr="00095510">
        <w:rPr>
          <w:i/>
        </w:rPr>
        <w:t>chemotaxis</w:t>
      </w:r>
      <w:r w:rsidR="000F29D5">
        <w:t xml:space="preserve">): the bacterium secretes a signal (a </w:t>
      </w:r>
      <w:r w:rsidR="000F29D5">
        <w:rPr>
          <w:i/>
        </w:rPr>
        <w:t>chemoattractant</w:t>
      </w:r>
      <w:r w:rsidR="000F29D5">
        <w:t xml:space="preserve">) that attracts the macrophage and the macrophage secretes a signal (a </w:t>
      </w:r>
      <w:r w:rsidR="000F29D5">
        <w:rPr>
          <w:i/>
        </w:rPr>
        <w:t>chemorepellant</w:t>
      </w:r>
      <w:r w:rsidR="000F29D5">
        <w:t xml:space="preserve">) which repels the bacterium </w:t>
      </w:r>
      <w:r w:rsidR="000F29D5">
        <w:rPr>
          <w:i/>
        </w:rPr>
        <w:t>(</w:t>
      </w:r>
      <w:r w:rsidR="000F29D5">
        <w:rPr>
          <w:b/>
          <w:i/>
        </w:rPr>
        <w:t>97</w:t>
      </w:r>
      <w:r w:rsidR="000F29D5">
        <w:rPr>
          <w:i/>
        </w:rPr>
        <w:t>)</w:t>
      </w:r>
      <w:r w:rsidR="000F29D5">
        <w:t>.</w:t>
      </w:r>
      <w:r w:rsidR="00D5149E">
        <w:t xml:space="preserve"> </w:t>
      </w:r>
      <w:r>
        <w:t xml:space="preserve">The basic procedure to construct the simulation is very similar to the one we followed in constructing angiogenesis model. </w:t>
      </w:r>
    </w:p>
    <w:p w:rsidR="003E7836" w:rsidRDefault="003E7836" w:rsidP="000F29D5">
      <w:pPr>
        <w:pStyle w:val="BodyText"/>
      </w:pPr>
      <w:r>
        <w:t xml:space="preserve">In Twedit++-CC3D we open new project and name it bacterium_macrophage. We declare 3 cell types – Bacterium, Macrophage and Red (red blood cells). We assume that diffusing chemoattractant is secreted by bacteria, therefore on the Chemical Field page of the Simulation Wizard we declare ATTR chemical field which we will solve using DiffusionSolverFE. On the Cell Behaviors and Properties page we select Contact, Chemotaxis, VolumeFlex and Surface Flex. Clicking ‘Next’ button brings us to chemotaxis page where we </w:t>
      </w:r>
      <w:r w:rsidR="002F28B3">
        <w:t xml:space="preserve">set chemotaxis parameters as shown on </w:t>
      </w:r>
      <w:r w:rsidR="002F28B3">
        <w:fldChar w:fldCharType="begin"/>
      </w:r>
      <w:r w:rsidR="002F28B3">
        <w:instrText xml:space="preserve"> REF _Ref329683133 \h </w:instrText>
      </w:r>
      <w:r w:rsidR="002F28B3">
        <w:fldChar w:fldCharType="separate"/>
      </w:r>
      <w:r w:rsidR="003422CE">
        <w:t xml:space="preserve">Figure </w:t>
      </w:r>
      <w:r w:rsidR="003422CE">
        <w:rPr>
          <w:noProof/>
        </w:rPr>
        <w:t>17</w:t>
      </w:r>
      <w:r w:rsidR="002F28B3">
        <w:fldChar w:fldCharType="end"/>
      </w:r>
      <w:r w:rsidR="002F28B3">
        <w:t>:</w:t>
      </w:r>
    </w:p>
    <w:p w:rsidR="002F28B3" w:rsidRDefault="002F28B3" w:rsidP="000F29D5">
      <w:pPr>
        <w:pStyle w:val="BodyText"/>
      </w:pPr>
      <w:r>
        <w:rPr>
          <w:noProof/>
          <w:lang w:eastAsia="en-US"/>
        </w:rPr>
        <w:drawing>
          <wp:inline distT="0" distB="0" distL="0" distR="0" wp14:anchorId="7EA37D8A" wp14:editId="611421D3">
            <wp:extent cx="2537460" cy="1239895"/>
            <wp:effectExtent l="0" t="0" r="0" b="0"/>
            <wp:docPr id="23" name="Picture 23" descr="C:\Documents and Settings\m\My Documents\My Pictures\bm_chemot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C:\Documents and Settings\m\My Documents\My Pictures\bm_chemotaxis.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 t="13220" r="2222" b="13433"/>
                    <a:stretch/>
                  </pic:blipFill>
                  <pic:spPr bwMode="auto">
                    <a:xfrm>
                      <a:off x="0" y="0"/>
                      <a:ext cx="2537460" cy="1239895"/>
                    </a:xfrm>
                    <a:prstGeom prst="rect">
                      <a:avLst/>
                    </a:prstGeom>
                    <a:noFill/>
                    <a:ln>
                      <a:noFill/>
                    </a:ln>
                    <a:extLst>
                      <a:ext uri="{53640926-AAD7-44D8-BBD7-CCE9431645EC}">
                        <a14:shadowObscured xmlns:a14="http://schemas.microsoft.com/office/drawing/2010/main"/>
                      </a:ext>
                    </a:extLst>
                  </pic:spPr>
                </pic:pic>
              </a:graphicData>
            </a:graphic>
          </wp:inline>
        </w:drawing>
      </w:r>
    </w:p>
    <w:p w:rsidR="002F28B3" w:rsidRDefault="002F28B3" w:rsidP="002F28B3">
      <w:pPr>
        <w:pStyle w:val="Caption"/>
      </w:pPr>
      <w:bookmarkStart w:id="70" w:name="_Ref329683133"/>
      <w:r>
        <w:t xml:space="preserve">Figure </w:t>
      </w:r>
      <w:r w:rsidR="009969F2">
        <w:fldChar w:fldCharType="begin"/>
      </w:r>
      <w:r w:rsidR="009969F2">
        <w:instrText xml:space="preserve"> SEQ Figure \* ARABIC </w:instrText>
      </w:r>
      <w:r w:rsidR="009969F2">
        <w:fldChar w:fldCharType="separate"/>
      </w:r>
      <w:r w:rsidR="003422CE">
        <w:rPr>
          <w:noProof/>
        </w:rPr>
        <w:t>17</w:t>
      </w:r>
      <w:r w:rsidR="009969F2">
        <w:rPr>
          <w:noProof/>
        </w:rPr>
        <w:fldChar w:fldCharType="end"/>
      </w:r>
      <w:bookmarkEnd w:id="70"/>
      <w:r>
        <w:t xml:space="preserve"> Setting up chemotaxis properties forMacrophages</w:t>
      </w:r>
    </w:p>
    <w:p w:rsidR="002F28B3" w:rsidRDefault="002F28B3" w:rsidP="000F29D5">
      <w:pPr>
        <w:pStyle w:val="BodyText"/>
      </w:pPr>
    </w:p>
    <w:p w:rsidR="002F28B3" w:rsidRDefault="002F28B3" w:rsidP="000F29D5">
      <w:pPr>
        <w:pStyle w:val="BodyText"/>
      </w:pPr>
      <w:r>
        <w:t>After code-autogenerating is done we have to do several adjustments to the CC3DML script.</w:t>
      </w:r>
    </w:p>
    <w:p w:rsidR="0042770B" w:rsidRDefault="0042770B" w:rsidP="000F29D5">
      <w:pPr>
        <w:pStyle w:val="BodyText"/>
      </w:pP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lt;CompuCell3D version="3.6.2"&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otts&gt;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mensions x="100" y="100" z="1"/&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s&gt;10000&lt;/Steps&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Temperature&gt;40.0&lt;/Temperatur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NeighborOrder&gt;2&lt;/NeighborOrder&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_x&gt;Periodic&lt;/Boundary_x&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_y&gt;Periodic&lt;/Boundary_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otts&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ellType"&gt;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0" TypeName="Medium"/&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1" TypeName="Bacterium"/&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2" TypeName="Macrophag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3" TypeName="Red"/&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Volum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lastRenderedPageBreak/>
        <w:t xml:space="preserve">      &lt;VolumeEnergyParameters CellType="Bacterium" LambdaVolume="60.0" TargetVolume="10"/&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Macrophage" LambdaVolume="15.0" TargetVolume="150"/&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Red" LambdaVolume="30.0" TargetVolume="100"/&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Surfac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Bacterium" LambdaSurface="4.0" TargetSurface="10"/&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Macrophage" LambdaSurface="20.0" TargetSurface="50"/&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Red" LambdaSurface="0.0" TargetSurface="40"/&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ontact"&gt;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Medium"&gt;1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Bacterium"&gt;8.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Macrophage"&gt;8.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Red"&gt;3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Bacterium"&gt;15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Macrophage"&gt;15.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Red"&gt;15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acrophage" Type2="Macrophage"&gt;15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acrophage" Type2="Red"&gt;15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Red" Type2="Red"&gt;150.0&lt;/Energ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NeighborOrder&gt;2&lt;/NeighborOrder&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hemotaxis"&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icalField Name="ATTR" Source="DiffusionSolverF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otaxisByType Lambda="1.0" Type="Macrophag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icalField&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 Type="DiffusionSolverF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Field&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Data&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FieldName&gt;ATTR&lt;/FieldNam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GlobalDiffusionConstant&gt;0.1&lt;/GlobalDiffusionConstant&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GlobalDecayConstant&gt;5e-05&lt;/GlobalDecayConstant&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Coefficient CellType="Red"&gt;0.0&lt;/DiffusionCoefficient&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Data&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Data&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 Type="Bacterium"&gt;100&lt;/Secretion&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Data&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Conditions&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 Axis="X"&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eriodic/&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 Axis="Y"&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eriodic/&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Conditions&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Field&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 Type="PIFInitializer"&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IFName&gt;Simulation/bacterium_macrophage.piff&lt;/PIFNam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gt;</w:t>
      </w:r>
    </w:p>
    <w:p w:rsidR="0042770B" w:rsidRPr="0042770B"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3861B5" w:rsidRDefault="0042770B" w:rsidP="0042770B">
      <w:pPr>
        <w:numPr>
          <w:ilvl w:val="0"/>
          <w:numId w:val="10"/>
        </w:numPr>
        <w:rPr>
          <w:rFonts w:ascii="Courier New" w:hAnsi="Courier New" w:cs="Courier New"/>
          <w:sz w:val="18"/>
          <w:szCs w:val="18"/>
        </w:rPr>
      </w:pPr>
      <w:r w:rsidRPr="0042770B">
        <w:rPr>
          <w:rFonts w:ascii="Courier New" w:hAnsi="Courier New" w:cs="Courier New"/>
          <w:sz w:val="18"/>
          <w:szCs w:val="18"/>
        </w:rPr>
        <w:lastRenderedPageBreak/>
        <w:t>&lt;/CompuCell3D&gt;</w:t>
      </w:r>
    </w:p>
    <w:p w:rsidR="0042770B" w:rsidRDefault="0042770B" w:rsidP="0042770B">
      <w:pPr>
        <w:numPr>
          <w:ilvl w:val="0"/>
          <w:numId w:val="10"/>
        </w:numPr>
        <w:rPr>
          <w:rFonts w:ascii="Courier New" w:hAnsi="Courier New" w:cs="Courier New"/>
          <w:sz w:val="18"/>
          <w:szCs w:val="18"/>
        </w:rPr>
      </w:pPr>
    </w:p>
    <w:p w:rsidR="0042770B" w:rsidRDefault="0042770B" w:rsidP="0042770B">
      <w:pPr>
        <w:pStyle w:val="Caption"/>
      </w:pPr>
      <w:proofErr w:type="gramStart"/>
      <w:r>
        <w:t xml:space="preserve">Listing </w:t>
      </w:r>
      <w:r w:rsidR="009969F2">
        <w:fldChar w:fldCharType="begin"/>
      </w:r>
      <w:r w:rsidR="009969F2">
        <w:instrText xml:space="preserve"> SEQ Listing \* ARABIC </w:instrText>
      </w:r>
      <w:r w:rsidR="009969F2">
        <w:fldChar w:fldCharType="separate"/>
      </w:r>
      <w:r w:rsidR="003422CE">
        <w:rPr>
          <w:noProof/>
        </w:rPr>
        <w:t>3</w:t>
      </w:r>
      <w:r w:rsidR="009969F2">
        <w:rPr>
          <w:noProof/>
        </w:rPr>
        <w:fldChar w:fldCharType="end"/>
      </w:r>
      <w:r>
        <w:t>.</w:t>
      </w:r>
      <w:proofErr w:type="gramEnd"/>
      <w:r>
        <w:t xml:space="preserve"> </w:t>
      </w:r>
      <w:proofErr w:type="gramStart"/>
      <w:r>
        <w:t>CC3DML code for Bacterium Macrophage simulation.</w:t>
      </w:r>
      <w:proofErr w:type="gramEnd"/>
      <w:r>
        <w:t xml:space="preserve"> Note that the code has been modified from its </w:t>
      </w:r>
      <w:proofErr w:type="gramStart"/>
      <w:r>
        <w:t>autogenetrated  version</w:t>
      </w:r>
      <w:proofErr w:type="gramEnd"/>
    </w:p>
    <w:p w:rsidR="000F29D5" w:rsidRDefault="000F29D5" w:rsidP="000F29D5">
      <w:pPr>
        <w:pStyle w:val="BodyText"/>
      </w:pPr>
    </w:p>
    <w:p w:rsidR="000F29D5" w:rsidRDefault="000F29D5" w:rsidP="000F29D5">
      <w:pPr>
        <w:pStyle w:val="BodyText"/>
      </w:pPr>
      <w:r>
        <w:t xml:space="preserve">We implement the actual bacterium-macrophage “chasing” mechanism using the </w:t>
      </w:r>
      <w:r w:rsidRPr="00FA5D14">
        <w:rPr>
          <w:rFonts w:ascii="Courier New" w:hAnsi="Courier New"/>
        </w:rPr>
        <w:t>Chemotaxis</w:t>
      </w:r>
      <w:r>
        <w:t xml:space="preserve"> plugin, which specifies how a generalized cell of a given type responds to a field. The </w:t>
      </w:r>
      <w:r w:rsidRPr="00FA5D14">
        <w:rPr>
          <w:rFonts w:ascii="Courier New" w:hAnsi="Courier New"/>
        </w:rPr>
        <w:t>Chemotaxis</w:t>
      </w:r>
      <w:r>
        <w:t xml:space="preserve"> plugin biases a cell’s motion up or down a field gradient by changing the calculated effective-energy change used in the acceptance function, </w:t>
      </w:r>
      <w:proofErr w:type="gramStart"/>
      <w:r>
        <w:t xml:space="preserve">equation </w:t>
      </w:r>
      <w:proofErr w:type="gramEnd"/>
      <w:r>
        <w:fldChar w:fldCharType="begin"/>
      </w:r>
      <w:r>
        <w:instrText xml:space="preserve"> GOTOBUTTON ZEqnNum450501  \* MERGEFORMAT </w:instrText>
      </w:r>
      <w:r w:rsidR="009969F2">
        <w:fldChar w:fldCharType="begin"/>
      </w:r>
      <w:r w:rsidR="009969F2">
        <w:instrText xml:space="preserve"> REF ZEqnNum450501 \* Charformat \! \* MERGEFORMAT </w:instrText>
      </w:r>
      <w:r w:rsidR="009969F2">
        <w:fldChar w:fldCharType="separate"/>
      </w:r>
      <w:r w:rsidR="003422CE" w:rsidRPr="003422CE">
        <w:instrText>(7)</w:instrText>
      </w:r>
      <w:r w:rsidR="009969F2">
        <w:fldChar w:fldCharType="end"/>
      </w:r>
      <w:r>
        <w:fldChar w:fldCharType="end"/>
      </w:r>
      <w:r>
        <w:t xml:space="preserve">. For a </w:t>
      </w:r>
      <w:proofErr w:type="gramStart"/>
      <w:r>
        <w:t xml:space="preserve">field </w:t>
      </w:r>
      <w:proofErr w:type="gramEnd"/>
      <w:r w:rsidRPr="006335EC">
        <w:rPr>
          <w:position w:val="-16"/>
        </w:rPr>
        <w:object w:dxaOrig="499" w:dyaOrig="440">
          <v:shape id="_x0000_i1138" type="#_x0000_t75" style="width:25.2pt;height:22.2pt" o:ole="">
            <v:imagedata r:id="rId185" o:title=""/>
          </v:shape>
          <o:OLEObject Type="Embed" ProgID="Equation.DSMT4" ShapeID="_x0000_i1138" DrawAspect="Content" ObjectID="_1403542638" r:id="rId186"/>
        </w:object>
      </w:r>
      <w:r>
        <w:t>:</w:t>
      </w:r>
    </w:p>
    <w:p w:rsidR="000F29D5" w:rsidRDefault="000F29D5" w:rsidP="000F29D5">
      <w:pPr>
        <w:pStyle w:val="BodyText"/>
        <w:tabs>
          <w:tab w:val="left" w:pos="3540"/>
        </w:tabs>
      </w:pPr>
      <w:r w:rsidRPr="006335EC">
        <w:rPr>
          <w:position w:val="-18"/>
        </w:rPr>
        <w:object w:dxaOrig="2960" w:dyaOrig="480">
          <v:shape id="_x0000_i1139" type="#_x0000_t75" style="width:147.6pt;height:24pt" o:ole="">
            <v:imagedata r:id="rId187" o:title=""/>
          </v:shape>
          <o:OLEObject Type="Embed" ProgID="Equation.DSMT4" ShapeID="_x0000_i1139" DrawAspect="Content" ObjectID="_1403542639" r:id="rId188"/>
        </w:object>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69F2">
        <w:fldChar w:fldCharType="begin"/>
      </w:r>
      <w:r w:rsidR="009969F2">
        <w:instrText xml:space="preserve"> SEQ MTEqn \c \* Arabic \* MERGEFORMAT </w:instrText>
      </w:r>
      <w:r w:rsidR="009969F2">
        <w:fldChar w:fldCharType="separate"/>
      </w:r>
      <w:r w:rsidR="003422CE">
        <w:rPr>
          <w:noProof/>
        </w:rPr>
        <w:instrText>10</w:instrText>
      </w:r>
      <w:r w:rsidR="009969F2">
        <w:rPr>
          <w:noProof/>
        </w:rPr>
        <w:fldChar w:fldCharType="end"/>
      </w:r>
      <w:r>
        <w:instrText>)</w:instrText>
      </w:r>
      <w:r>
        <w:fldChar w:fldCharType="end"/>
      </w:r>
    </w:p>
    <w:p w:rsidR="000F29D5" w:rsidRDefault="000F29D5" w:rsidP="000F29D5">
      <w:pPr>
        <w:pStyle w:val="BodyText"/>
        <w:rPr>
          <w:b/>
        </w:rPr>
      </w:pPr>
      <w:proofErr w:type="gramStart"/>
      <w:r>
        <w:t>where</w:t>
      </w:r>
      <w:proofErr w:type="gramEnd"/>
      <w:r w:rsidRPr="006335EC">
        <w:rPr>
          <w:position w:val="-16"/>
        </w:rPr>
        <w:object w:dxaOrig="499" w:dyaOrig="440">
          <v:shape id="_x0000_i1140" type="#_x0000_t75" style="width:25.2pt;height:22.2pt" o:ole="">
            <v:imagedata r:id="rId189" o:title=""/>
          </v:shape>
          <o:OLEObject Type="Embed" ProgID="Equation.DSMT4" ShapeID="_x0000_i1140" DrawAspect="Content" ObjectID="_1403542640" r:id="rId190"/>
        </w:object>
      </w:r>
      <w:r w:rsidR="00D5149E">
        <w:t xml:space="preserve"> </w:t>
      </w:r>
      <w:r>
        <w:t xml:space="preserve">is the chemical field at the index-copy target pixel, </w:t>
      </w:r>
      <w:r w:rsidRPr="006335EC">
        <w:rPr>
          <w:position w:val="-16"/>
        </w:rPr>
        <w:object w:dxaOrig="520" w:dyaOrig="440">
          <v:shape id="_x0000_i1141" type="#_x0000_t75" style="width:25.8pt;height:22.2pt" o:ole="">
            <v:imagedata r:id="rId191" o:title=""/>
          </v:shape>
          <o:OLEObject Type="Embed" ProgID="Equation.DSMT4" ShapeID="_x0000_i1141" DrawAspect="Content" ObjectID="_1403542641" r:id="rId192"/>
        </w:object>
      </w:r>
      <w:r>
        <w:t xml:space="preserve"> the field at the index-copy source pixel, and </w:t>
      </w:r>
      <w:r w:rsidRPr="006335EC">
        <w:rPr>
          <w:position w:val="-12"/>
        </w:rPr>
        <w:object w:dxaOrig="499" w:dyaOrig="360">
          <v:shape id="_x0000_i1142" type="#_x0000_t75" style="width:25.2pt;height:18pt" o:ole="">
            <v:imagedata r:id="rId193" o:title=""/>
          </v:shape>
          <o:OLEObject Type="Embed" ProgID="Equation.DSMT4" ShapeID="_x0000_i1142" DrawAspect="Content" ObjectID="_1403542642" r:id="rId194"/>
        </w:object>
      </w:r>
      <w:r>
        <w:t xml:space="preserve"> the strength and direction of chemotaxis. If </w:t>
      </w:r>
      <w:r w:rsidRPr="006335EC">
        <w:rPr>
          <w:position w:val="-12"/>
        </w:rPr>
        <w:object w:dxaOrig="880" w:dyaOrig="360">
          <v:shape id="_x0000_i1143" type="#_x0000_t75" style="width:43.8pt;height:18pt" o:ole="">
            <v:imagedata r:id="rId195" o:title=""/>
          </v:shape>
          <o:OLEObject Type="Embed" ProgID="Equation.DSMT4" ShapeID="_x0000_i1143" DrawAspect="Content" ObjectID="_1403542643" r:id="rId196"/>
        </w:object>
      </w:r>
      <w:r>
        <w:t xml:space="preserve"> </w:t>
      </w:r>
      <w:proofErr w:type="gramStart"/>
      <w:r>
        <w:t xml:space="preserve">and </w:t>
      </w:r>
      <w:proofErr w:type="gramEnd"/>
      <w:r w:rsidRPr="006335EC">
        <w:rPr>
          <w:position w:val="-16"/>
        </w:rPr>
        <w:object w:dxaOrig="1200" w:dyaOrig="440">
          <v:shape id="_x0000_i1144" type="#_x0000_t75" style="width:60pt;height:22.2pt" o:ole="">
            <v:imagedata r:id="rId197" o:title=""/>
          </v:shape>
          <o:OLEObject Type="Embed" ProgID="Equation.DSMT4" ShapeID="_x0000_i1144" DrawAspect="Content" ObjectID="_1403542644" r:id="rId198"/>
        </w:object>
      </w:r>
      <w:r>
        <w:t xml:space="preserve">, then </w:t>
      </w:r>
      <w:r w:rsidRPr="008C418F">
        <w:rPr>
          <w:position w:val="-12"/>
        </w:rPr>
        <w:object w:dxaOrig="720" w:dyaOrig="360">
          <v:shape id="_x0000_i1145" type="#_x0000_t75" style="width:36pt;height:18pt" o:ole="">
            <v:imagedata r:id="rId199" o:title=""/>
          </v:shape>
          <o:OLEObject Type="Embed" ProgID="Equation.DSMT4" ShapeID="_x0000_i1145" DrawAspect="Content" ObjectID="_1403542645" r:id="rId200"/>
        </w:object>
      </w:r>
      <w:r>
        <w:t xml:space="preserve"> is negative, increasing the probability of accepting the index copy in equation </w:t>
      </w:r>
      <w:r>
        <w:fldChar w:fldCharType="begin"/>
      </w:r>
      <w:r>
        <w:instrText xml:space="preserve"> GOTOBUTTON ZEqnNum450501  \* MERGEFORMAT </w:instrText>
      </w:r>
      <w:r w:rsidR="009969F2">
        <w:fldChar w:fldCharType="begin"/>
      </w:r>
      <w:r w:rsidR="009969F2">
        <w:instrText xml:space="preserve"> REF ZEqnNum450501 \* Charformat \! \* MERGEFORMAT </w:instrText>
      </w:r>
      <w:r w:rsidR="009969F2">
        <w:fldChar w:fldCharType="separate"/>
      </w:r>
      <w:r w:rsidR="003422CE" w:rsidRPr="003422CE">
        <w:instrText>(7)</w:instrText>
      </w:r>
      <w:r w:rsidR="009969F2">
        <w:fldChar w:fldCharType="end"/>
      </w:r>
      <w:r>
        <w:fldChar w:fldCharType="end"/>
      </w:r>
      <w:r>
        <w:t>.</w:t>
      </w:r>
      <w:r w:rsidR="00D5149E">
        <w:t xml:space="preserve"> </w:t>
      </w:r>
      <w:r>
        <w:t xml:space="preserve">The net effect is that the cell moves up the field gradient with a </w:t>
      </w:r>
      <w:proofErr w:type="gramStart"/>
      <w:r>
        <w:t xml:space="preserve">velocity </w:t>
      </w:r>
      <w:proofErr w:type="gramEnd"/>
      <w:r w:rsidRPr="00C758F1">
        <w:rPr>
          <w:position w:val="-12"/>
        </w:rPr>
        <w:object w:dxaOrig="980" w:dyaOrig="400">
          <v:shape id="_x0000_i1146" type="#_x0000_t75" style="width:49.2pt;height:19.8pt" o:ole="">
            <v:imagedata r:id="rId201" o:title=""/>
          </v:shape>
          <o:OLEObject Type="Embed" ProgID="Equation.DSMT4" ShapeID="_x0000_i1146" DrawAspect="Content" ObjectID="_1403542646" r:id="rId202"/>
        </w:object>
      </w:r>
      <w:r>
        <w:t>.</w:t>
      </w:r>
      <w:r w:rsidR="00D5149E">
        <w:t xml:space="preserve"> </w:t>
      </w:r>
      <w:r>
        <w:t xml:space="preserve">If </w:t>
      </w:r>
      <w:r w:rsidRPr="00FA5D14">
        <w:rPr>
          <w:position w:val="-2"/>
        </w:rPr>
        <w:object w:dxaOrig="540" w:dyaOrig="220">
          <v:shape id="_x0000_i1147" type="#_x0000_t75" style="width:27pt;height:10.8pt" o:ole="">
            <v:imagedata r:id="rId203" o:title=""/>
          </v:shape>
          <o:OLEObject Type="Embed" ProgID="Equation.3" ShapeID="_x0000_i1147" DrawAspect="Content" ObjectID="_1403542647" r:id="rId204"/>
        </w:object>
      </w:r>
      <w:r>
        <w:t xml:space="preserve"> is negative, the opposite occurs, and the cell will move down the field gradient</w:t>
      </w:r>
      <w:r w:rsidRPr="00964DAC">
        <w:t xml:space="preserve">. Plugins with more sophisticated </w:t>
      </w:r>
      <w:r w:rsidRPr="00964DAC">
        <w:rPr>
          <w:position w:val="-12"/>
        </w:rPr>
        <w:object w:dxaOrig="720" w:dyaOrig="360">
          <v:shape id="_x0000_i1148" type="#_x0000_t75" style="width:36pt;height:18pt" o:ole="">
            <v:imagedata r:id="rId199" o:title=""/>
          </v:shape>
          <o:OLEObject Type="Embed" ProgID="Equation.DSMT4" ShapeID="_x0000_i1148" DrawAspect="Content" ObjectID="_1403542648" r:id="rId205"/>
        </w:object>
      </w:r>
      <w:r w:rsidRPr="00964DAC">
        <w:t xml:space="preserve"> calculations (</w:t>
      </w:r>
      <w:r w:rsidRPr="00964DAC">
        <w:rPr>
          <w:i/>
        </w:rPr>
        <w:t>e.g.</w:t>
      </w:r>
      <w:r w:rsidRPr="00964DAC">
        <w:t xml:space="preserve">, including response saturation) are available within CompuCell3D (see the </w:t>
      </w:r>
      <w:r w:rsidR="00326CC8" w:rsidRPr="00326CC8">
        <w:t>description of the chemotaxis plugin</w:t>
      </w:r>
      <w:r w:rsidR="00326CC8">
        <w:t xml:space="preserve"> in the second part </w:t>
      </w:r>
      <w:proofErr w:type="gramStart"/>
      <w:r w:rsidR="00326CC8">
        <w:t>of  this</w:t>
      </w:r>
      <w:proofErr w:type="gramEnd"/>
      <w:r w:rsidR="00326CC8">
        <w:t xml:space="preserve"> manual</w:t>
      </w:r>
      <w:r w:rsidRPr="00964DAC">
        <w:t>).</w:t>
      </w:r>
      <w:r>
        <w:rPr>
          <w:b/>
        </w:rPr>
        <w:t xml:space="preserve"> </w:t>
      </w:r>
    </w:p>
    <w:p w:rsidR="000F29D5" w:rsidRDefault="000F29D5" w:rsidP="000F29D5">
      <w:pPr>
        <w:pStyle w:val="BodyText"/>
        <w:rPr>
          <w:b/>
        </w:rPr>
      </w:pPr>
    </w:p>
    <w:p w:rsidR="000F29D5" w:rsidRDefault="009969F2" w:rsidP="000F29D5">
      <w:pPr>
        <w:pStyle w:val="BodyText"/>
        <w:rPr>
          <w:b/>
        </w:rPr>
      </w:pPr>
      <w:r>
        <w:rPr>
          <w:b/>
        </w:rPr>
      </w:r>
      <w:r>
        <w:rPr>
          <w:b/>
        </w:rPr>
        <w:pict>
          <v:group id="_x0000_s1490" editas="canvas" style="width:6in;height:134.25pt;mso-position-horizontal-relative:char;mso-position-vertical-relative:line" coordorigin="2526,3804" coordsize="10808,3358">
            <o:lock v:ext="edit" aspectratio="t"/>
            <v:shape id="_x0000_s1489" type="#_x0000_t75" style="position:absolute;left:2526;top:3804;width:10808;height:3358" o:preferrelative="f">
              <v:fill o:detectmouseclick="t"/>
              <v:path o:extrusionok="t" o:connecttype="none"/>
              <o:lock v:ext="edit" text="t"/>
            </v:shape>
            <v:shape id="_x0000_s1429" type="#_x0000_t75" style="position:absolute;left:2526;top:3804;width:10808;height:3358" o:preferrelative="f">
              <v:fill o:detectmouseclick="t"/>
              <v:path o:extrusionok="t" o:connecttype="none"/>
            </v:shape>
            <v:rect id="_x0000_s1430" style="position:absolute;left:6830;top:3806;width:404;height:406;v-text-anchor:middle"/>
            <v:rect id="_x0000_s1431" style="position:absolute;left:7234;top:3806;width:407;height:406;v-text-anchor:middle"/>
            <v:rect id="_x0000_s1432" style="position:absolute;left:6830;top:4212;width:404;height:404;v-text-anchor:middle"/>
            <v:rect id="_x0000_s1433" style="position:absolute;left:7641;top:3806;width:404;height:406;v-text-anchor:middle"/>
            <v:rect id="_x0000_s1434" style="position:absolute;left:8045;top:3806;width:404;height:406;v-text-anchor:middle"/>
            <v:rect id="_x0000_s1435" style="position:absolute;left:7234;top:4212;width:407;height:404;v-text-anchor:middle"/>
            <v:rect id="_x0000_s1436" style="position:absolute;left:7641;top:4212;width:404;height:404;v-text-anchor:middle"/>
            <v:rect id="_x0000_s1437" style="position:absolute;left:8045;top:4212;width:404;height:404;v-text-anchor:middle"/>
            <v:rect id="_x0000_s1438" style="position:absolute;left:6830;top:4616;width:404;height:405;v-text-anchor:middle"/>
            <v:rect id="_x0000_s1439" style="position:absolute;left:7234;top:4616;width:407;height:405;v-text-anchor:middle"/>
            <v:rect id="_x0000_s1440" style="position:absolute;left:7641;top:4616;width:404;height:405;v-text-anchor:middle"/>
            <v:rect id="_x0000_s1441" style="position:absolute;left:8045;top:4616;width:404;height:405;v-text-anchor:middle"/>
            <v:rect id="_x0000_s1442" style="position:absolute;left:8449;top:3806;width:406;height:406;v-text-anchor:middle"/>
            <v:rect id="_x0000_s1443" style="position:absolute;left:8449;top:4212;width:406;height:404;v-text-anchor:middle"/>
            <v:rect id="_x0000_s1444" style="position:absolute;left:8449;top:4616;width:406;height:405;v-text-anchor:middle"/>
            <v:rect id="_x0000_s1445" style="position:absolute;left:6830;top:5021;width:404;height:404;v-text-anchor:middle"/>
            <v:rect id="_x0000_s1446" style="position:absolute;left:7234;top:5021;width:407;height:404;v-text-anchor:middle"/>
            <v:rect id="_x0000_s1447" style="position:absolute;left:7641;top:5021;width:404;height:404;v-text-anchor:middle"/>
            <v:rect id="_x0000_s1448" style="position:absolute;left:8045;top:5021;width:404;height:404;v-text-anchor:middle"/>
            <v:rect id="_x0000_s1449" style="position:absolute;left:8449;top:5021;width:406;height:404;v-text-anchor:middle"/>
            <v:rect id="_x0000_s1450" style="position:absolute;left:7234;top:5425;width:407;height:406;v-text-anchor:middle"/>
            <v:rect id="_x0000_s1451" style="position:absolute;left:6830;top:5425;width:404;height:406;v-text-anchor:middle"/>
            <v:rect id="_x0000_s1452" style="position:absolute;left:7641;top:5425;width:404;height:406;v-text-anchor:middle"/>
            <v:rect id="_x0000_s1453" style="position:absolute;left:8045;top:5425;width:404;height:406;v-text-anchor:middle" fillcolor="silver"/>
            <v:rect id="_x0000_s1454" style="position:absolute;left:8449;top:5425;width:406;height:406;v-text-anchor:middle"/>
            <v:rect id="_x0000_s1455" style="position:absolute;left:6830;top:5831;width:404;height:404;v-text-anchor:middle" fillcolor="silver"/>
            <v:rect id="_x0000_s1456" style="position:absolute;left:7641;top:5831;width:404;height:404;v-text-anchor:middle" fillcolor="silver"/>
            <v:rect id="_x0000_s1457" style="position:absolute;left:7234;top:5831;width:407;height:404;v-text-anchor:middle" fillcolor="silver"/>
            <v:rect id="_x0000_s1458" style="position:absolute;left:8045;top:5831;width:404;height:404;v-text-anchor:middle" fillcolor="silver"/>
            <v:rect id="_x0000_s1459" style="position:absolute;left:6830;top:6235;width:404;height:406;v-text-anchor:middle" fillcolor="silver"/>
            <v:rect id="_x0000_s1460" style="position:absolute;left:8449;top:5831;width:406;height:404;v-text-anchor:middle" fillcolor="silver"/>
            <v:rect id="_x0000_s1461" style="position:absolute;left:7234;top:6235;width:407;height:406;v-text-anchor:middle" fillcolor="silver"/>
            <v:rect id="_x0000_s1462" style="position:absolute;left:7641;top:6235;width:404;height:406;v-text-anchor:middle" fillcolor="silver"/>
            <v:rect id="_x0000_s1463" style="position:absolute;left:8045;top:6235;width:404;height:406;v-text-anchor:middle" fillcolor="silver"/>
            <v:rect id="_x0000_s1464" style="position:absolute;left:8449;top:6235;width:406;height:406;v-text-anchor:middle" fillcolor="silver"/>
            <v:rect id="_x0000_s1465" style="position:absolute;left:6830;top:6641;width:404;height:404;v-text-anchor:middle" fillcolor="silver"/>
            <v:rect id="_x0000_s1466" style="position:absolute;left:7234;top:6641;width:407;height:404;v-text-anchor:middle" fillcolor="silver"/>
            <v:rect id="_x0000_s1467" style="position:absolute;left:7641;top:6641;width:404;height:404;v-text-anchor:middle" fillcolor="silver"/>
            <v:rect id="_x0000_s1468" style="position:absolute;left:8045;top:6641;width:404;height:404;v-text-anchor:middle" fillcolor="silver"/>
            <v:rect id="_x0000_s1469" style="position:absolute;left:8449;top:6641;width:406;height:404;v-text-anchor:middle" fillcolor="silver"/>
            <v:rect id="_x0000_s1470" style="position:absolute;left:8855;top:4212;width:404;height:404;v-text-anchor:middle"/>
            <v:rect id="_x0000_s1471" style="position:absolute;left:8855;top:3806;width:404;height:406;v-text-anchor:middle"/>
            <v:rect id="_x0000_s1472" style="position:absolute;left:8855;top:4616;width:404;height:405;v-text-anchor:middle"/>
            <v:rect id="_x0000_s1473" style="position:absolute;left:8855;top:5021;width:404;height:404;v-text-anchor:middle"/>
            <v:rect id="_x0000_s1474" style="position:absolute;left:8855;top:5425;width:404;height:406;v-text-anchor:middle"/>
            <v:rect id="_x0000_s1475" style="position:absolute;left:8855;top:5831;width:404;height:404;v-text-anchor:middle" fillcolor="silver"/>
            <v:rect id="_x0000_s1476" style="position:absolute;left:8855;top:6235;width:404;height:406;v-text-anchor:middle" fillcolor="silver"/>
            <v:rect id="_x0000_s1477" style="position:absolute;left:8855;top:6641;width:404;height:404;v-text-anchor:middle" fillcolor="silver"/>
            <v:shape id="_x0000_s1478" type="#_x0000_t103" style="position:absolute;left:8324;top:5083;width:531;height:748;v-text-anchor:middle" fillcolor="black"/>
            <v:line id="_x0000_s1479" style="position:absolute" from="8266,5202" to="10857,5202">
              <v:stroke dashstyle="dash"/>
            </v:line>
            <v:line id="_x0000_s1480" style="position:absolute" from="8284,5656" to="11559,5656">
              <v:stroke dashstyle="dash"/>
            </v:line>
            <v:line id="_x0000_s1481" style="position:absolute" from="9555,3806" to="9555,7048">
              <v:stroke endarrow="block"/>
            </v:line>
            <v:line id="_x0000_s1482" style="position:absolute" from="9555,3806" to="12388,3806">
              <v:stroke endarrow="block"/>
            </v:line>
            <v:shape id="_x0000_s1483" style="position:absolute;left:9555;top:4136;width:3104;height:3016" coordsize="1104,1072" path="m,c48,52,96,104,144,144v48,40,88,56,144,96c344,280,416,344,480,384v64,40,136,40,192,96c728,536,784,640,816,720v32,80,16,184,48,240c896,1016,968,1040,1008,1056v40,16,80,,96,e" filled="f" fillcolor="#bbe0e3">
              <v:path arrowok="t"/>
            </v:shape>
            <v:line id="_x0000_s1484" style="position:absolute;flip:y" from="10812,3804" to="10812,5196">
              <v:stroke dashstyle="dash"/>
            </v:line>
            <v:line id="_x0000_s1485" style="position:absolute;flip:y" from="11559,3804" to="11559,5652">
              <v:stroke dashstyle="dash"/>
            </v:line>
            <v:shape id="_x0000_s1486" type="#_x0000_t75" style="position:absolute;left:3577;top:5012;width:3125;height:912">
              <v:imagedata r:id="rId206" o:title=""/>
            </v:shape>
            <v:shape id="_x0000_s1487" type="#_x0000_t75" style="position:absolute;left:12074;top:3912;width:417;height:367">
              <v:imagedata r:id="rId189" o:title=""/>
            </v:shape>
            <v:shape id="_x0000_s1488" type="#_x0000_t75" style="position:absolute;left:9628;top:6729;width:167;height:183">
              <v:imagedata r:id="rId207" o:title=""/>
            </v:shape>
            <w10:wrap type="none"/>
            <w10:anchorlock/>
          </v:group>
          <o:OLEObject Type="Embed" ProgID="Equation.DSMT4" ShapeID="_x0000_s1486" DrawAspect="Content" ObjectID="_1403542856" r:id="rId208"/>
          <o:OLEObject Type="Embed" ProgID="Equation.DSMT4" ShapeID="_x0000_s1487" DrawAspect="Content" ObjectID="_1403542857" r:id="rId209"/>
          <o:OLEObject Type="Embed" ProgID="Equation.DSMT4" ShapeID="_x0000_s1488" DrawAspect="Content" ObjectID="_1403542858" r:id="rId210"/>
        </w:pict>
      </w:r>
    </w:p>
    <w:p w:rsidR="000F29D5" w:rsidRPr="001A4CBD" w:rsidRDefault="000F29D5" w:rsidP="000F29D5">
      <w:pPr>
        <w:pStyle w:val="BodyText"/>
      </w:pPr>
    </w:p>
    <w:p w:rsidR="000F29D5" w:rsidRDefault="000F29D5" w:rsidP="000F29D5">
      <w:pPr>
        <w:pStyle w:val="Caption"/>
      </w:pPr>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3422CE">
        <w:rPr>
          <w:b/>
          <w:i w:val="0"/>
          <w:noProof/>
        </w:rPr>
        <w:t>18</w:t>
      </w:r>
      <w:r w:rsidRPr="00D72BA5">
        <w:rPr>
          <w:b/>
          <w:i w:val="0"/>
        </w:rPr>
        <w:fldChar w:fldCharType="end"/>
      </w:r>
      <w:r>
        <w:rPr>
          <w:b/>
          <w:i w:val="0"/>
        </w:rPr>
        <w:t>.</w:t>
      </w:r>
      <w:proofErr w:type="gramEnd"/>
      <w:r>
        <w:t xml:space="preserve"> </w:t>
      </w:r>
      <w:proofErr w:type="gramStart"/>
      <w:r w:rsidRPr="00D72BA5">
        <w:rPr>
          <w:i w:val="0"/>
        </w:rPr>
        <w:t xml:space="preserve">Connecting a field to </w:t>
      </w:r>
      <w:r>
        <w:rPr>
          <w:i w:val="0"/>
        </w:rPr>
        <w:t>GGH dynamics using a chemotaxis-</w:t>
      </w:r>
      <w:r w:rsidRPr="00D72BA5">
        <w:rPr>
          <w:i w:val="0"/>
        </w:rPr>
        <w:t>energy term.</w:t>
      </w:r>
      <w:proofErr w:type="gramEnd"/>
      <w:r w:rsidRPr="00D72BA5">
        <w:rPr>
          <w:i w:val="0"/>
        </w:rPr>
        <w:t xml:space="preserve"> The </w:t>
      </w:r>
      <w:r>
        <w:rPr>
          <w:i w:val="0"/>
        </w:rPr>
        <w:t xml:space="preserve">difference in the value of the field </w:t>
      </w:r>
      <w:r w:rsidRPr="001A4CBD">
        <w:rPr>
          <w:i w:val="0"/>
          <w:position w:val="-6"/>
        </w:rPr>
        <w:object w:dxaOrig="180" w:dyaOrig="220">
          <v:shape id="_x0000_i1150" type="#_x0000_t75" style="width:9pt;height:10.8pt" o:ole="">
            <v:imagedata r:id="rId211" o:title=""/>
          </v:shape>
          <o:OLEObject Type="Embed" ProgID="Equation.DSMT4" ShapeID="_x0000_i1150" DrawAspect="Content" ObjectID="_1403542649" r:id="rId212"/>
        </w:object>
      </w:r>
      <w:r>
        <w:rPr>
          <w:i w:val="0"/>
        </w:rPr>
        <w:t xml:space="preserve"> at the</w:t>
      </w:r>
      <w:r w:rsidRPr="00D72BA5">
        <w:rPr>
          <w:i w:val="0"/>
        </w:rPr>
        <w:t xml:space="preserve"> source</w:t>
      </w:r>
      <w:proofErr w:type="gramStart"/>
      <w:r>
        <w:rPr>
          <w:i w:val="0"/>
        </w:rPr>
        <w:t xml:space="preserve">, </w:t>
      </w:r>
      <w:proofErr w:type="gramEnd"/>
      <w:r w:rsidRPr="00EA3BCE">
        <w:rPr>
          <w:i w:val="0"/>
          <w:position w:val="-6"/>
        </w:rPr>
        <w:object w:dxaOrig="200" w:dyaOrig="320">
          <v:shape id="_x0000_i1151" type="#_x0000_t75" style="width:10.2pt;height:16.2pt" o:ole="">
            <v:imagedata r:id="rId213" o:title=""/>
          </v:shape>
          <o:OLEObject Type="Embed" ProgID="Equation.DSMT4" ShapeID="_x0000_i1151" DrawAspect="Content" ObjectID="_1403542650" r:id="rId214"/>
        </w:object>
      </w:r>
      <w:r>
        <w:rPr>
          <w:i w:val="0"/>
        </w:rPr>
        <w:t>,</w:t>
      </w:r>
      <w:r w:rsidRPr="00D72BA5">
        <w:rPr>
          <w:i w:val="0"/>
        </w:rPr>
        <w:t xml:space="preserve"> </w:t>
      </w:r>
      <w:r>
        <w:rPr>
          <w:i w:val="0"/>
        </w:rPr>
        <w:t>and</w:t>
      </w:r>
      <w:r w:rsidRPr="00D72BA5">
        <w:rPr>
          <w:i w:val="0"/>
        </w:rPr>
        <w:t xml:space="preserve"> target</w:t>
      </w:r>
      <w:r>
        <w:rPr>
          <w:i w:val="0"/>
        </w:rPr>
        <w:t xml:space="preserve">, </w:t>
      </w:r>
      <w:r w:rsidRPr="00EA3BCE">
        <w:rPr>
          <w:i w:val="0"/>
          <w:position w:val="-6"/>
        </w:rPr>
        <w:object w:dxaOrig="180" w:dyaOrig="320">
          <v:shape id="_x0000_i1152" type="#_x0000_t75" style="width:9pt;height:16.2pt" o:ole="">
            <v:imagedata r:id="rId215" o:title=""/>
          </v:shape>
          <o:OLEObject Type="Embed" ProgID="Equation.DSMT4" ShapeID="_x0000_i1152" DrawAspect="Content" ObjectID="_1403542651" r:id="rId216"/>
        </w:object>
      </w:r>
      <w:r>
        <w:rPr>
          <w:i w:val="0"/>
        </w:rPr>
        <w:t>,</w:t>
      </w:r>
      <w:r w:rsidRPr="00D72BA5">
        <w:rPr>
          <w:i w:val="0"/>
        </w:rPr>
        <w:t xml:space="preserve"> pixel</w:t>
      </w:r>
      <w:r>
        <w:rPr>
          <w:i w:val="0"/>
        </w:rPr>
        <w:t>s</w:t>
      </w:r>
      <w:r w:rsidRPr="00D72BA5">
        <w:rPr>
          <w:i w:val="0"/>
        </w:rPr>
        <w:t xml:space="preserve"> changes </w:t>
      </w:r>
      <w:r>
        <w:rPr>
          <w:i w:val="0"/>
        </w:rPr>
        <w:t xml:space="preserve">the </w:t>
      </w:r>
      <w:r w:rsidRPr="001A4CBD">
        <w:rPr>
          <w:i w:val="0"/>
          <w:position w:val="-4"/>
        </w:rPr>
        <w:object w:dxaOrig="420" w:dyaOrig="260">
          <v:shape id="_x0000_i1153" type="#_x0000_t75" style="width:21pt;height:13.2pt" o:ole="">
            <v:imagedata r:id="rId217" o:title=""/>
          </v:shape>
          <o:OLEObject Type="Embed" ProgID="Equation.DSMT4" ShapeID="_x0000_i1153" DrawAspect="Content" ObjectID="_1403542652" r:id="rId218"/>
        </w:object>
      </w:r>
      <w:r w:rsidRPr="00D72BA5">
        <w:rPr>
          <w:i w:val="0"/>
        </w:rPr>
        <w:t>of the index-copy</w:t>
      </w:r>
      <w:r>
        <w:t xml:space="preserve"> </w:t>
      </w:r>
      <w:r w:rsidRPr="00D72BA5">
        <w:rPr>
          <w:i w:val="0"/>
        </w:rPr>
        <w:t>attempt. Here</w:t>
      </w:r>
      <w:r>
        <w:t xml:space="preserve"> </w:t>
      </w:r>
      <w:r w:rsidRPr="009653E1">
        <w:rPr>
          <w:position w:val="-16"/>
        </w:rPr>
        <w:object w:dxaOrig="1200" w:dyaOrig="440">
          <v:shape id="_x0000_i1154" type="#_x0000_t75" style="width:60pt;height:22.2pt" o:ole="">
            <v:imagedata r:id="rId197" o:title=""/>
          </v:shape>
          <o:OLEObject Type="Embed" ProgID="Equation.DSMT4" ShapeID="_x0000_i1154" DrawAspect="Content" ObjectID="_1403542653" r:id="rId219"/>
        </w:object>
      </w:r>
      <w:r>
        <w:t xml:space="preserve"> </w:t>
      </w:r>
      <w:proofErr w:type="gramStart"/>
      <w:r w:rsidRPr="00D72BA5">
        <w:rPr>
          <w:i w:val="0"/>
        </w:rPr>
        <w:t>and</w:t>
      </w:r>
      <w:r>
        <w:t xml:space="preserve"> </w:t>
      </w:r>
      <w:proofErr w:type="gramEnd"/>
      <w:r w:rsidRPr="001A4CBD">
        <w:rPr>
          <w:position w:val="-6"/>
        </w:rPr>
        <w:object w:dxaOrig="580" w:dyaOrig="279">
          <v:shape id="_x0000_i1155" type="#_x0000_t75" style="width:28.8pt;height:13.8pt" o:ole="">
            <v:imagedata r:id="rId220" o:title=""/>
          </v:shape>
          <o:OLEObject Type="Embed" ProgID="Equation.DSMT4" ShapeID="_x0000_i1155" DrawAspect="Content" ObjectID="_1403542654" r:id="rId221"/>
        </w:object>
      </w:r>
      <w:r>
        <w:t>,</w:t>
      </w:r>
      <w:r w:rsidRPr="00D72BA5">
        <w:rPr>
          <w:i w:val="0"/>
        </w:rPr>
        <w:t xml:space="preserve"> so</w:t>
      </w:r>
      <w:r w:rsidRPr="004437EC">
        <w:rPr>
          <w:position w:val="-12"/>
        </w:rPr>
        <w:object w:dxaOrig="1100" w:dyaOrig="360">
          <v:shape id="_x0000_i1156" type="#_x0000_t75" style="width:55.2pt;height:18pt" o:ole="">
            <v:imagedata r:id="rId222" o:title=""/>
          </v:shape>
          <o:OLEObject Type="Embed" ProgID="Equation.DSMT4" ShapeID="_x0000_i1156" DrawAspect="Content" ObjectID="_1403542655" r:id="rId223"/>
        </w:object>
      </w:r>
      <w:r>
        <w:rPr>
          <w:i w:val="0"/>
        </w:rPr>
        <w:t>,</w:t>
      </w:r>
      <w:r>
        <w:t xml:space="preserve"> </w:t>
      </w:r>
      <w:r w:rsidRPr="00D72BA5">
        <w:rPr>
          <w:i w:val="0"/>
        </w:rPr>
        <w:t>i</w:t>
      </w:r>
      <w:r>
        <w:rPr>
          <w:i w:val="0"/>
        </w:rPr>
        <w:t>ncreasing</w:t>
      </w:r>
      <w:r w:rsidRPr="00D72BA5">
        <w:rPr>
          <w:i w:val="0"/>
        </w:rPr>
        <w:t xml:space="preserve"> </w:t>
      </w:r>
      <w:r>
        <w:rPr>
          <w:i w:val="0"/>
        </w:rPr>
        <w:t xml:space="preserve">the </w:t>
      </w:r>
      <w:r w:rsidRPr="00D72BA5">
        <w:rPr>
          <w:i w:val="0"/>
        </w:rPr>
        <w:t xml:space="preserve">probability </w:t>
      </w:r>
      <w:r>
        <w:rPr>
          <w:i w:val="0"/>
        </w:rPr>
        <w:t>of accepting the index-</w:t>
      </w:r>
      <w:r w:rsidRPr="00D72BA5">
        <w:rPr>
          <w:i w:val="0"/>
        </w:rPr>
        <w:t xml:space="preserve">copy </w:t>
      </w:r>
      <w:r>
        <w:rPr>
          <w:i w:val="0"/>
        </w:rPr>
        <w:t xml:space="preserve">attempt in </w:t>
      </w:r>
      <w:r w:rsidRPr="00E30A69">
        <w:rPr>
          <w:i w:val="0"/>
        </w:rPr>
        <w:t xml:space="preserve">equation </w:t>
      </w:r>
      <w:r w:rsidRPr="00E30A69">
        <w:rPr>
          <w:i w:val="0"/>
        </w:rPr>
        <w:fldChar w:fldCharType="begin"/>
      </w:r>
      <w:r w:rsidRPr="00E30A69">
        <w:rPr>
          <w:i w:val="0"/>
        </w:rPr>
        <w:instrText xml:space="preserve"> GOTOBUTTON ZEqnNum450501  \* MERGEFORMAT </w:instrText>
      </w:r>
      <w:r w:rsidRPr="00E30A69">
        <w:rPr>
          <w:i w:val="0"/>
        </w:rPr>
        <w:fldChar w:fldCharType="begin"/>
      </w:r>
      <w:r w:rsidRPr="00E30A69">
        <w:rPr>
          <w:i w:val="0"/>
        </w:rPr>
        <w:instrText xml:space="preserve"> REF ZEqnNum450501 \* Charformat \! \* MERGEFORMAT </w:instrText>
      </w:r>
      <w:r w:rsidRPr="00E30A69">
        <w:rPr>
          <w:i w:val="0"/>
        </w:rPr>
        <w:fldChar w:fldCharType="separate"/>
      </w:r>
      <w:r w:rsidR="003422CE" w:rsidRPr="003422CE">
        <w:rPr>
          <w:i w:val="0"/>
        </w:rPr>
        <w:instrText>(7)</w:instrText>
      </w:r>
      <w:r w:rsidRPr="00E30A69">
        <w:rPr>
          <w:i w:val="0"/>
        </w:rPr>
        <w:fldChar w:fldCharType="end"/>
      </w:r>
      <w:r w:rsidRPr="00E30A69">
        <w:rPr>
          <w:i w:val="0"/>
        </w:rPr>
        <w:fldChar w:fldCharType="end"/>
      </w:r>
      <w:r w:rsidRPr="00D72BA5">
        <w:rPr>
          <w:i w:val="0"/>
        </w:rPr>
        <w:t>.</w:t>
      </w:r>
    </w:p>
    <w:p w:rsidR="000F29D5" w:rsidRDefault="000F29D5" w:rsidP="000F29D5">
      <w:pPr>
        <w:pStyle w:val="BodyText"/>
      </w:pPr>
      <w:r>
        <w:t xml:space="preserve">In the </w:t>
      </w:r>
      <w:r w:rsidRPr="003422CE">
        <w:rPr>
          <w:rStyle w:val="XMLSourceChar"/>
          <w:sz w:val="20"/>
        </w:rPr>
        <w:t>Chemotaxis</w:t>
      </w:r>
      <w:r>
        <w:t xml:space="preserve"> plugin we must identify the names of the fields, where the field information is stored, the list of the generalized-cell types that will respond to the fields, </w:t>
      </w:r>
      <w:r>
        <w:lastRenderedPageBreak/>
        <w:t>and the strength and direction of the response (</w:t>
      </w:r>
      <w:r w:rsidRPr="00FA5D14">
        <w:rPr>
          <w:rFonts w:ascii="Courier New" w:hAnsi="Courier New"/>
        </w:rPr>
        <w:t>Lambda</w:t>
      </w:r>
      <w:r>
        <w:t xml:space="preserve"> =</w:t>
      </w:r>
      <w:r w:rsidRPr="009653E1">
        <w:rPr>
          <w:position w:val="-12"/>
        </w:rPr>
        <w:object w:dxaOrig="499" w:dyaOrig="360">
          <v:shape id="_x0000_i1157" type="#_x0000_t75" style="width:24.6pt;height:18pt" o:ole="">
            <v:imagedata r:id="rId193" o:title=""/>
          </v:shape>
          <o:OLEObject Type="Embed" ProgID="Equation.DSMT4" ShapeID="_x0000_i1157" DrawAspect="Content" ObjectID="_1403542656" r:id="rId224"/>
        </w:object>
      </w:r>
      <w:r>
        <w:t>). The information for each field is specified using the syntax:</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hemicalField Source="</w:t>
      </w:r>
      <w:r w:rsidRPr="003422CE">
        <w:rPr>
          <w:i/>
          <w:sz w:val="16"/>
          <w:szCs w:val="16"/>
        </w:rPr>
        <w:t>where field is stored</w:t>
      </w:r>
      <w:r w:rsidRPr="003422CE">
        <w:rPr>
          <w:sz w:val="16"/>
          <w:szCs w:val="16"/>
        </w:rPr>
        <w:t>" Name="</w:t>
      </w:r>
      <w:r w:rsidRPr="003422CE">
        <w:rPr>
          <w:i/>
          <w:sz w:val="16"/>
          <w:szCs w:val="16"/>
        </w:rPr>
        <w:t>field name</w:t>
      </w:r>
      <w:r w:rsidRPr="003422CE">
        <w:rPr>
          <w:sz w:val="16"/>
          <w:szCs w:val="16"/>
        </w:rPr>
        <w:t>"&g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ChemotaxisByType Type="</w:t>
      </w:r>
      <w:r w:rsidRPr="003422CE">
        <w:rPr>
          <w:i/>
          <w:sz w:val="16"/>
          <w:szCs w:val="16"/>
        </w:rPr>
        <w:t>cell_type1</w:t>
      </w:r>
      <w:r w:rsidRPr="003422CE">
        <w:rPr>
          <w:sz w:val="16"/>
          <w:szCs w:val="16"/>
        </w:rPr>
        <w:t>" Lambda="</w:t>
      </w:r>
      <w:r w:rsidRPr="003422CE">
        <w:rPr>
          <w:i/>
          <w:sz w:val="16"/>
          <w:szCs w:val="16"/>
        </w:rPr>
        <w:t>lambda1</w:t>
      </w:r>
      <w:r w:rsidRPr="003422CE">
        <w:rPr>
          <w:sz w:val="16"/>
          <w:szCs w:val="16"/>
        </w:rPr>
        <w:t xml:space="preserve">"/&gt;   </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ChemotaxisByType Type="</w:t>
      </w:r>
      <w:r w:rsidRPr="003422CE">
        <w:rPr>
          <w:i/>
          <w:sz w:val="16"/>
          <w:szCs w:val="16"/>
        </w:rPr>
        <w:t>cell_type2</w:t>
      </w:r>
      <w:r w:rsidRPr="003422CE">
        <w:rPr>
          <w:sz w:val="16"/>
          <w:szCs w:val="16"/>
        </w:rPr>
        <w:t>" Lambda="</w:t>
      </w:r>
      <w:r w:rsidRPr="003422CE">
        <w:rPr>
          <w:i/>
          <w:sz w:val="16"/>
          <w:szCs w:val="16"/>
        </w:rPr>
        <w:t>lambda1</w:t>
      </w:r>
      <w:r w:rsidRPr="003422CE">
        <w:rPr>
          <w:sz w:val="16"/>
          <w:szCs w:val="16"/>
        </w:rPr>
        <w:t xml:space="preserve">"/&gt;   </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hemicalField&gt;</w:t>
      </w:r>
    </w:p>
    <w:p w:rsidR="000F29D5" w:rsidRDefault="000F29D5" w:rsidP="000F29D5">
      <w:pPr>
        <w:pStyle w:val="BodyText"/>
      </w:pPr>
      <w:r>
        <w:t xml:space="preserve">In our current example, the first field, named </w:t>
      </w:r>
      <w:r w:rsidRPr="00FA5D14">
        <w:rPr>
          <w:rFonts w:ascii="Courier New" w:hAnsi="Courier New"/>
        </w:rPr>
        <w:t>ATTR</w:t>
      </w:r>
      <w:r>
        <w:t xml:space="preserve">, is stored in </w:t>
      </w:r>
      <w:r w:rsidRPr="00FA5D14">
        <w:rPr>
          <w:rFonts w:ascii="Courier New" w:hAnsi="Courier New"/>
        </w:rPr>
        <w:t>DiffusionSolverFE</w:t>
      </w:r>
      <w:r>
        <w:t>.</w:t>
      </w:r>
      <w:r w:rsidR="00D5149E">
        <w:t xml:space="preserve"> </w:t>
      </w:r>
      <w:r w:rsidRPr="00FA5D14">
        <w:rPr>
          <w:rFonts w:ascii="Courier New" w:hAnsi="Courier New"/>
        </w:rPr>
        <w:t>Macrophage</w:t>
      </w:r>
      <w:r>
        <w:t xml:space="preserve"> cells are attracted to </w:t>
      </w:r>
      <w:r w:rsidRPr="00FA5D14">
        <w:rPr>
          <w:rFonts w:ascii="Courier New" w:hAnsi="Courier New"/>
        </w:rPr>
        <w:t>ATTR</w:t>
      </w:r>
      <w:r>
        <w:t xml:space="preserve"> </w:t>
      </w:r>
      <w:proofErr w:type="gramStart"/>
      <w:r>
        <w:t xml:space="preserve">with </w:t>
      </w:r>
      <w:proofErr w:type="gramEnd"/>
      <w:r w:rsidRPr="00607E3B">
        <w:rPr>
          <w:position w:val="-12"/>
        </w:rPr>
        <w:object w:dxaOrig="840" w:dyaOrig="360">
          <v:shape id="_x0000_i1158" type="#_x0000_t75" style="width:42pt;height:18pt" o:ole="">
            <v:imagedata r:id="rId225" o:title=""/>
          </v:shape>
          <o:OLEObject Type="Embed" ProgID="Equation.DSMT4" ShapeID="_x0000_i1158" DrawAspect="Content" ObjectID="_1403542657" r:id="rId226"/>
        </w:object>
      </w:r>
      <w:r>
        <w:t xml:space="preserve">. None of the other cell types responds to </w:t>
      </w:r>
      <w:r>
        <w:rPr>
          <w:rFonts w:ascii="Courier New" w:hAnsi="Courier New"/>
        </w:rPr>
        <w:t>ATTR</w:t>
      </w:r>
      <w:r>
        <w:t xml:space="preserve">. Similarly, </w:t>
      </w:r>
      <w:r w:rsidRPr="00FA5D14">
        <w:rPr>
          <w:rFonts w:ascii="Courier New" w:hAnsi="Courier New"/>
        </w:rPr>
        <w:t>Bacterium</w:t>
      </w:r>
      <w:r>
        <w:t xml:space="preserve"> cells are repelled by </w:t>
      </w:r>
      <w:r w:rsidRPr="00FA5D14">
        <w:rPr>
          <w:rFonts w:ascii="Courier New" w:hAnsi="Courier New"/>
        </w:rPr>
        <w:t>REP</w:t>
      </w:r>
      <w:r>
        <w:t xml:space="preserve"> </w:t>
      </w:r>
      <w:proofErr w:type="gramStart"/>
      <w:r>
        <w:t xml:space="preserve">with </w:t>
      </w:r>
      <w:proofErr w:type="gramEnd"/>
      <w:r w:rsidRPr="00607E3B">
        <w:rPr>
          <w:position w:val="-12"/>
        </w:rPr>
        <w:object w:dxaOrig="1180" w:dyaOrig="360">
          <v:shape id="_x0000_i1159" type="#_x0000_t75" style="width:58.8pt;height:18pt" o:ole="">
            <v:imagedata r:id="rId227" o:title=""/>
          </v:shape>
          <o:OLEObject Type="Embed" ProgID="Equation.DSMT4" ShapeID="_x0000_i1159" DrawAspect="Content" ObjectID="_1403542658" r:id="rId228"/>
        </w:object>
      </w:r>
      <w:r>
        <w:t xml:space="preserve">. </w:t>
      </w:r>
    </w:p>
    <w:p w:rsidR="000F29D5" w:rsidRDefault="000F29D5" w:rsidP="000F29D5">
      <w:pPr>
        <w:pStyle w:val="BodyText"/>
      </w:pPr>
      <w:r>
        <w:t xml:space="preserve">Keep in mind that fields are </w:t>
      </w:r>
      <w:r>
        <w:rPr>
          <w:i/>
        </w:rPr>
        <w:t>not</w:t>
      </w:r>
      <w:r>
        <w:t xml:space="preserve"> created within the </w:t>
      </w:r>
      <w:r w:rsidRPr="00FA5D14">
        <w:rPr>
          <w:rFonts w:ascii="Courier New" w:hAnsi="Courier New"/>
        </w:rPr>
        <w:t>Chemotaxis</w:t>
      </w:r>
      <w:r>
        <w:t xml:space="preserve"> plugin, which only specifies how different cell types respond to the fields. We define and store the fields elsewhere. Here, we use the </w:t>
      </w:r>
      <w:r w:rsidRPr="00FA5D14">
        <w:rPr>
          <w:rFonts w:ascii="Courier New" w:hAnsi="Courier New"/>
        </w:rPr>
        <w:t>DiffusionSolverFE</w:t>
      </w:r>
      <w:r>
        <w:t xml:space="preserve"> steppable as the source of our fields. The </w:t>
      </w:r>
      <w:r w:rsidRPr="00FA5D14">
        <w:rPr>
          <w:rFonts w:ascii="Courier New" w:hAnsi="Courier New"/>
        </w:rPr>
        <w:t>DiffusionSolverFE</w:t>
      </w:r>
      <w:r>
        <w:t xml:space="preserve"> steppable is the main CompuCell3D tool for defining diffusing fields, which evolve according to the diffusion equation:</w:t>
      </w:r>
    </w:p>
    <w:p w:rsidR="000F29D5" w:rsidRDefault="000F29D5" w:rsidP="000F29D5">
      <w:pPr>
        <w:pStyle w:val="BodyText"/>
      </w:pPr>
      <w:r w:rsidRPr="00607E3B">
        <w:rPr>
          <w:position w:val="-24"/>
        </w:rPr>
        <w:object w:dxaOrig="3900" w:dyaOrig="720">
          <v:shape id="_x0000_i1160" type="#_x0000_t75" style="width:195pt;height:36pt" o:ole="">
            <v:imagedata r:id="rId229" o:title=""/>
          </v:shape>
          <o:OLEObject Type="Embed" ProgID="Equation.DSMT4" ShapeID="_x0000_i1160" DrawAspect="Content" ObjectID="_1403542659" r:id="rId230"/>
        </w:object>
      </w:r>
      <w:r>
        <w:t>,</w:t>
      </w:r>
      <w:r>
        <w:tab/>
      </w:r>
      <w:r>
        <w:tab/>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69F2">
        <w:fldChar w:fldCharType="begin"/>
      </w:r>
      <w:r w:rsidR="009969F2">
        <w:instrText xml:space="preserve"> SEQ MTEqn \c \* Arabic \* MERGEFORMAT </w:instrText>
      </w:r>
      <w:r w:rsidR="009969F2">
        <w:fldChar w:fldCharType="separate"/>
      </w:r>
      <w:r w:rsidR="003422CE">
        <w:rPr>
          <w:noProof/>
        </w:rPr>
        <w:instrText>11</w:instrText>
      </w:r>
      <w:r w:rsidR="009969F2">
        <w:rPr>
          <w:noProof/>
        </w:rPr>
        <w:fldChar w:fldCharType="end"/>
      </w:r>
      <w:r>
        <w:instrText>)</w:instrText>
      </w:r>
      <w:r>
        <w:fldChar w:fldCharType="end"/>
      </w:r>
    </w:p>
    <w:p w:rsidR="000F29D5" w:rsidRDefault="000F29D5" w:rsidP="000F29D5">
      <w:pPr>
        <w:pStyle w:val="BodyText"/>
      </w:pPr>
      <w:proofErr w:type="gramStart"/>
      <w:r>
        <w:t>where</w:t>
      </w:r>
      <w:proofErr w:type="gramEnd"/>
      <w:r>
        <w:t xml:space="preserve"> </w:t>
      </w:r>
      <w:r w:rsidRPr="00023774">
        <w:rPr>
          <w:position w:val="-16"/>
        </w:rPr>
        <w:object w:dxaOrig="499" w:dyaOrig="440">
          <v:shape id="_x0000_i1161" type="#_x0000_t75" style="width:25.2pt;height:22.2pt" o:ole="">
            <v:imagedata r:id="rId231" o:title=""/>
          </v:shape>
          <o:OLEObject Type="Embed" ProgID="Equation.DSMT4" ShapeID="_x0000_i1161" DrawAspect="Content" ObjectID="_1403542660" r:id="rId232"/>
        </w:object>
      </w:r>
      <w:r>
        <w:t xml:space="preserve"> is the field concentration and </w:t>
      </w:r>
      <w:r w:rsidRPr="00F150E5">
        <w:rPr>
          <w:position w:val="-16"/>
        </w:rPr>
        <w:object w:dxaOrig="580" w:dyaOrig="440">
          <v:shape id="_x0000_i1162" type="#_x0000_t75" style="width:28.8pt;height:22.2pt" o:ole="">
            <v:imagedata r:id="rId233" o:title=""/>
          </v:shape>
          <o:OLEObject Type="Embed" ProgID="Equation.DSMT4" ShapeID="_x0000_i1162" DrawAspect="Content" ObjectID="_1403542661" r:id="rId234"/>
        </w:object>
      </w:r>
      <w:r>
        <w:t xml:space="preserve">, </w:t>
      </w:r>
      <w:r w:rsidRPr="00F150E5">
        <w:rPr>
          <w:position w:val="-16"/>
        </w:rPr>
        <w:object w:dxaOrig="520" w:dyaOrig="440">
          <v:shape id="_x0000_i1163" type="#_x0000_t75" style="width:25.8pt;height:22.2pt" o:ole="">
            <v:imagedata r:id="rId235" o:title=""/>
          </v:shape>
          <o:OLEObject Type="Embed" ProgID="Equation.DSMT4" ShapeID="_x0000_i1163" DrawAspect="Content" ObjectID="_1403542662" r:id="rId236"/>
        </w:object>
      </w:r>
      <w:r>
        <w:t xml:space="preserve"> and </w:t>
      </w:r>
      <w:r w:rsidRPr="00F150E5">
        <w:rPr>
          <w:position w:val="-16"/>
        </w:rPr>
        <w:object w:dxaOrig="499" w:dyaOrig="440">
          <v:shape id="_x0000_i1164" type="#_x0000_t75" style="width:26.4pt;height:22.2pt" o:ole="">
            <v:imagedata r:id="rId237" o:title=""/>
          </v:shape>
          <o:OLEObject Type="Embed" ProgID="Equation.DSMT4" ShapeID="_x0000_i1164" DrawAspect="Content" ObjectID="_1403542663" r:id="rId238"/>
        </w:object>
      </w:r>
      <w:r>
        <w:t xml:space="preserve"> denote the diffusion constant (in </w:t>
      </w:r>
      <w:r w:rsidRPr="00800968">
        <w:t>m</w:t>
      </w:r>
      <w:r w:rsidRPr="00800968">
        <w:rPr>
          <w:vertAlign w:val="superscript"/>
        </w:rPr>
        <w:t>2</w:t>
      </w:r>
      <w:r w:rsidRPr="00800968">
        <w:t>/s</w:t>
      </w:r>
      <w:r>
        <w:t xml:space="preserve">), decay constant (in </w:t>
      </w:r>
      <w:r w:rsidRPr="00800968">
        <w:t>s</w:t>
      </w:r>
      <w:r w:rsidRPr="00800968">
        <w:rPr>
          <w:vertAlign w:val="superscript"/>
        </w:rPr>
        <w:t>-1</w:t>
      </w:r>
      <w:r>
        <w:t xml:space="preserve">) and secretion rates (in </w:t>
      </w:r>
      <w:r w:rsidRPr="00800968">
        <w:t>concentration/s</w:t>
      </w:r>
      <w:r>
        <w:t xml:space="preserve">) of the field, respectively. </w:t>
      </w:r>
      <w:r w:rsidRPr="00607E3B">
        <w:rPr>
          <w:position w:val="-16"/>
        </w:rPr>
        <w:object w:dxaOrig="580" w:dyaOrig="440">
          <v:shape id="_x0000_i1165" type="#_x0000_t75" style="width:28.8pt;height:22.2pt" o:ole="">
            <v:imagedata r:id="rId239" o:title=""/>
          </v:shape>
          <o:OLEObject Type="Embed" ProgID="Equation.DSMT4" ShapeID="_x0000_i1165" DrawAspect="Content" ObjectID="_1403542664" r:id="rId240"/>
        </w:object>
      </w:r>
      <w:proofErr w:type="gramStart"/>
      <w:r>
        <w:t xml:space="preserve">, </w:t>
      </w:r>
      <w:proofErr w:type="gramEnd"/>
      <w:r w:rsidRPr="00607E3B">
        <w:rPr>
          <w:position w:val="-16"/>
        </w:rPr>
        <w:object w:dxaOrig="520" w:dyaOrig="440">
          <v:shape id="_x0000_i1166" type="#_x0000_t75" style="width:25.8pt;height:22.2pt" o:ole="">
            <v:imagedata r:id="rId241" o:title=""/>
          </v:shape>
          <o:OLEObject Type="Embed" ProgID="Equation.DSMT4" ShapeID="_x0000_i1166" DrawAspect="Content" ObjectID="_1403542665" r:id="rId242"/>
        </w:object>
      </w:r>
      <w:r>
        <w:t xml:space="preserve">, and </w:t>
      </w:r>
      <w:r w:rsidRPr="00FA5D14">
        <w:rPr>
          <w:position w:val="-6"/>
        </w:rPr>
        <w:object w:dxaOrig="420" w:dyaOrig="300">
          <v:shape id="_x0000_i1167" type="#_x0000_t75" style="width:21pt;height:15pt" o:ole="">
            <v:imagedata r:id="rId243" o:title=""/>
          </v:shape>
          <o:OLEObject Type="Embed" ProgID="Equation.3" ShapeID="_x0000_i1167" DrawAspect="Content" ObjectID="_1403542666" r:id="rId244"/>
        </w:object>
      </w:r>
      <w:r>
        <w:t xml:space="preserve"> may vary with position and cell-lattice configuration.</w:t>
      </w:r>
    </w:p>
    <w:p w:rsidR="00584D34" w:rsidRDefault="000F29D5" w:rsidP="000F29D5">
      <w:pPr>
        <w:pStyle w:val="BodyText"/>
      </w:pPr>
      <w:r>
        <w:t xml:space="preserve">As in the </w:t>
      </w:r>
      <w:r w:rsidRPr="00FA5D14">
        <w:rPr>
          <w:rFonts w:ascii="Courier New" w:hAnsi="Courier New"/>
        </w:rPr>
        <w:t>Chemotaxis</w:t>
      </w:r>
      <w:r>
        <w:t xml:space="preserve"> plugin, we may define the behaviors of multiple fields, enclosing each one within </w:t>
      </w:r>
      <w:r w:rsidRPr="00FA5D14">
        <w:rPr>
          <w:rFonts w:ascii="Courier New" w:hAnsi="Courier New"/>
        </w:rPr>
        <w:t>&lt;DiffusionField&gt;</w:t>
      </w:r>
      <w:r>
        <w:t xml:space="preserve"> tag pairs.</w:t>
      </w:r>
      <w:r w:rsidR="00D5149E">
        <w:t xml:space="preserve"> </w:t>
      </w:r>
      <w:r>
        <w:t xml:space="preserve">For each field defined within a </w:t>
      </w:r>
      <w:r w:rsidRPr="00FA5D14">
        <w:rPr>
          <w:rFonts w:ascii="Courier New" w:hAnsi="Courier New"/>
        </w:rPr>
        <w:t>&lt;DiffusionData&gt;</w:t>
      </w:r>
      <w:r>
        <w:rPr>
          <w:rFonts w:ascii="Courier New" w:hAnsi="Courier New"/>
        </w:rPr>
        <w:t xml:space="preserve"> </w:t>
      </w:r>
      <w:r>
        <w:t>tag pair, users</w:t>
      </w:r>
      <w:r w:rsidRPr="00FA5D14">
        <w:rPr>
          <w:b/>
        </w:rPr>
        <w:t xml:space="preserve"> </w:t>
      </w:r>
      <w:r>
        <w:t xml:space="preserve">provide values for the </w:t>
      </w:r>
      <w:r w:rsidRPr="00FA5D14">
        <w:rPr>
          <w:rFonts w:ascii="Courier New" w:hAnsi="Courier New"/>
        </w:rPr>
        <w:t>name</w:t>
      </w:r>
      <w:r>
        <w:t xml:space="preserve"> of the field (using the </w:t>
      </w:r>
      <w:r w:rsidRPr="00FA5D14">
        <w:rPr>
          <w:rFonts w:ascii="Courier New" w:hAnsi="Courier New"/>
        </w:rPr>
        <w:t>&lt;FieldName&gt;</w:t>
      </w:r>
      <w:r>
        <w:t xml:space="preserve"> tag pair), the </w:t>
      </w:r>
      <w:r w:rsidR="00584D34">
        <w:t xml:space="preserve">global </w:t>
      </w:r>
      <w:r>
        <w:t xml:space="preserve">diffusion constant (using the </w:t>
      </w:r>
      <w:r w:rsidRPr="00FA5D14">
        <w:rPr>
          <w:rFonts w:ascii="Courier New" w:hAnsi="Courier New"/>
        </w:rPr>
        <w:t>&lt;</w:t>
      </w:r>
      <w:r w:rsidR="00584D34">
        <w:rPr>
          <w:rFonts w:ascii="Courier New" w:hAnsi="Courier New"/>
        </w:rPr>
        <w:t>Global</w:t>
      </w:r>
      <w:r w:rsidRPr="00FA5D14">
        <w:rPr>
          <w:rFonts w:ascii="Courier New" w:hAnsi="Courier New"/>
        </w:rPr>
        <w:t>DiffusionConstant&gt;</w:t>
      </w:r>
      <w:r>
        <w:t xml:space="preserve"> tag pair</w:t>
      </w:r>
      <w:proofErr w:type="gramStart"/>
      <w:r>
        <w:t>) ,</w:t>
      </w:r>
      <w:proofErr w:type="gramEnd"/>
      <w:r>
        <w:t xml:space="preserve"> and the</w:t>
      </w:r>
      <w:r w:rsidR="00584D34">
        <w:t xml:space="preserve"> global</w:t>
      </w:r>
      <w:r>
        <w:t xml:space="preserve"> decay constant (using the </w:t>
      </w:r>
      <w:r w:rsidRPr="00FA5D14">
        <w:rPr>
          <w:rFonts w:ascii="Courier New" w:hAnsi="Courier New"/>
        </w:rPr>
        <w:t>&lt;</w:t>
      </w:r>
      <w:r w:rsidR="00584D34">
        <w:rPr>
          <w:rFonts w:ascii="Courier New" w:hAnsi="Courier New"/>
        </w:rPr>
        <w:t>Global</w:t>
      </w:r>
      <w:r w:rsidRPr="00FA5D14">
        <w:rPr>
          <w:rFonts w:ascii="Courier New" w:hAnsi="Courier New"/>
        </w:rPr>
        <w:t>DiffusionConstant&gt;</w:t>
      </w:r>
      <w:r>
        <w:t xml:space="preserve"> tag pair).</w:t>
      </w:r>
      <w:r w:rsidR="00584D34">
        <w:t xml:space="preserve"> We can also specify diffusion constant for particular cell types using the following syntax:</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DiffusionCoefficient CellType="</w:t>
      </w:r>
      <w:r w:rsidRPr="003422CE">
        <w:rPr>
          <w:i/>
          <w:sz w:val="16"/>
          <w:szCs w:val="16"/>
        </w:rPr>
        <w:t>cell_type_1</w:t>
      </w:r>
      <w:r w:rsidRPr="003422CE">
        <w:rPr>
          <w:sz w:val="16"/>
          <w:szCs w:val="16"/>
        </w:rPr>
        <w:t>"&gt;</w:t>
      </w:r>
      <w:r w:rsidRPr="003422CE">
        <w:rPr>
          <w:i/>
          <w:sz w:val="16"/>
          <w:szCs w:val="16"/>
        </w:rPr>
        <w:t>coefficient</w:t>
      </w:r>
      <w:r w:rsidRPr="003422CE">
        <w:rPr>
          <w:sz w:val="16"/>
          <w:szCs w:val="16"/>
        </w:rPr>
        <w:t>&lt;/DiffusionCoefficient&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DecayCoefficient CellType="</w:t>
      </w:r>
      <w:r w:rsidRPr="003422CE">
        <w:rPr>
          <w:i/>
          <w:sz w:val="16"/>
          <w:szCs w:val="16"/>
        </w:rPr>
        <w:t>cell_type_1</w:t>
      </w:r>
      <w:r w:rsidRPr="003422CE">
        <w:rPr>
          <w:sz w:val="16"/>
          <w:szCs w:val="16"/>
        </w:rPr>
        <w:t>"&gt;</w:t>
      </w:r>
      <w:r w:rsidRPr="003422CE">
        <w:rPr>
          <w:i/>
          <w:sz w:val="16"/>
          <w:szCs w:val="16"/>
        </w:rPr>
        <w:t>coefficient</w:t>
      </w:r>
      <w:r w:rsidRPr="003422CE">
        <w:rPr>
          <w:sz w:val="16"/>
          <w:szCs w:val="16"/>
        </w:rPr>
        <w:t>&lt;/DecayCoefficient&gt;</w:t>
      </w:r>
      <w:r w:rsidRPr="003422CE">
        <w:rPr>
          <w:sz w:val="16"/>
          <w:szCs w:val="16"/>
        </w:rPr>
        <w:tab/>
      </w:r>
    </w:p>
    <w:p w:rsidR="003861B5" w:rsidRDefault="00F43FCA" w:rsidP="000F29D5">
      <w:pPr>
        <w:pStyle w:val="BodyText"/>
      </w:pPr>
      <w:r>
        <w:rPr>
          <w:highlight w:val="yellow"/>
        </w:rPr>
        <w:t>F</w:t>
      </w:r>
      <w:r w:rsidR="000F29D5" w:rsidRPr="00EA3BCE">
        <w:rPr>
          <w:highlight w:val="yellow"/>
        </w:rPr>
        <w:t xml:space="preserve">orward-Euler methods </w:t>
      </w:r>
      <w:r>
        <w:rPr>
          <w:highlight w:val="yellow"/>
        </w:rPr>
        <w:t>are</w:t>
      </w:r>
      <w:r w:rsidR="000F29D5" w:rsidRPr="00EA3BCE">
        <w:rPr>
          <w:highlight w:val="yellow"/>
        </w:rPr>
        <w:t xml:space="preserve"> numerically unstable for large diffusion constants</w:t>
      </w:r>
      <w:r w:rsidR="007104BD">
        <w:rPr>
          <w:highlight w:val="yellow"/>
        </w:rPr>
        <w:t>,</w:t>
      </w:r>
      <w:r w:rsidR="000F29D5" w:rsidRPr="00EA3BCE">
        <w:rPr>
          <w:highlight w:val="yellow"/>
        </w:rPr>
        <w:t xml:space="preserve"> </w:t>
      </w:r>
      <w:r>
        <w:rPr>
          <w:highlight w:val="yellow"/>
        </w:rPr>
        <w:t xml:space="preserve">limiting </w:t>
      </w:r>
      <w:r w:rsidR="000F29D5" w:rsidRPr="00EA3BCE">
        <w:rPr>
          <w:highlight w:val="yellow"/>
        </w:rPr>
        <w:t xml:space="preserve">the maximum </w:t>
      </w:r>
      <w:r w:rsidR="000F29D5" w:rsidRPr="007104BD">
        <w:rPr>
          <w:highlight w:val="yellow"/>
        </w:rPr>
        <w:t xml:space="preserve">nominal </w:t>
      </w:r>
      <w:r w:rsidR="000F29D5" w:rsidRPr="00EA3BCE">
        <w:rPr>
          <w:highlight w:val="yellow"/>
        </w:rPr>
        <w:t>diffusion constant allowed in CompuCell3D simulations. However, by increasing the PDE-solver calling frequency</w:t>
      </w:r>
      <w:r>
        <w:rPr>
          <w:highlight w:val="yellow"/>
        </w:rPr>
        <w:t>,</w:t>
      </w:r>
      <w:r w:rsidR="000F29D5" w:rsidRPr="00EA3BCE">
        <w:rPr>
          <w:highlight w:val="yellow"/>
        </w:rPr>
        <w:t xml:space="preserve"> which reduces the effective time step</w:t>
      </w:r>
      <w:r>
        <w:rPr>
          <w:highlight w:val="yellow"/>
        </w:rPr>
        <w:t>,</w:t>
      </w:r>
      <w:r w:rsidR="000F29D5" w:rsidRPr="00EA3BCE">
        <w:rPr>
          <w:highlight w:val="yellow"/>
        </w:rPr>
        <w:t xml:space="preserve"> CompuCell3D can simulate arbitrarily large diffusion constants</w:t>
      </w:r>
      <w:r w:rsidR="003861B5">
        <w:rPr>
          <w:highlight w:val="yellow"/>
        </w:rPr>
        <w:t xml:space="preserve"> and using the </w:t>
      </w:r>
      <w:r w:rsidR="003861B5" w:rsidRPr="003861B5">
        <w:rPr>
          <w:rFonts w:ascii="Courier New" w:hAnsi="Courier New" w:cs="Courier New"/>
          <w:sz w:val="20"/>
          <w:highlight w:val="yellow"/>
        </w:rPr>
        <w:t xml:space="preserve">DiffusionSolverFE </w:t>
      </w:r>
      <w:r w:rsidR="003861B5">
        <w:rPr>
          <w:highlight w:val="yellow"/>
        </w:rPr>
        <w:t>to solve diffusion equation releases users from specifying how many extra times the solver needs to be called</w:t>
      </w:r>
      <w:r w:rsidR="000F29D5" w:rsidRPr="00EA3BCE">
        <w:rPr>
          <w:highlight w:val="yellow"/>
        </w:rPr>
        <w:t>.</w:t>
      </w:r>
    </w:p>
    <w:p w:rsidR="000F29D5" w:rsidRDefault="000F29D5" w:rsidP="000F29D5">
      <w:pPr>
        <w:pStyle w:val="BodyText"/>
      </w:pPr>
      <w:r>
        <w:t xml:space="preserve">The </w:t>
      </w:r>
      <w:r w:rsidRPr="00FA5D14">
        <w:t xml:space="preserve">optional </w:t>
      </w:r>
      <w:r w:rsidRPr="00FA5D14">
        <w:rPr>
          <w:rFonts w:ascii="Courier New" w:hAnsi="Courier New"/>
        </w:rPr>
        <w:t>&lt;SecretionData&gt;</w:t>
      </w:r>
      <w:r>
        <w:rPr>
          <w:rFonts w:ascii="Courier New" w:hAnsi="Courier New"/>
        </w:rPr>
        <w:t xml:space="preserve"> </w:t>
      </w:r>
      <w:r>
        <w:t>tag pair defines a s</w:t>
      </w:r>
      <w:r w:rsidRPr="00FA5D14">
        <w:t>ubsection</w:t>
      </w:r>
      <w:r>
        <w:t xml:space="preserve"> which identifies cells types that secrete or absorb the field and the rates of secretion:</w:t>
      </w:r>
    </w:p>
    <w:p w:rsidR="000F29D5" w:rsidRPr="003422CE" w:rsidRDefault="000F29D5" w:rsidP="00A0140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ecretionData&gt;</w:t>
      </w:r>
      <w:r w:rsidRPr="003422CE">
        <w:rPr>
          <w:sz w:val="16"/>
          <w:szCs w:val="16"/>
        </w:rPr>
        <w:tab/>
      </w:r>
    </w:p>
    <w:p w:rsidR="000F29D5" w:rsidRPr="003422CE" w:rsidRDefault="000F29D5" w:rsidP="00A0140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ecretion Type="</w:t>
      </w:r>
      <w:r w:rsidRPr="003422CE">
        <w:rPr>
          <w:i/>
          <w:sz w:val="16"/>
          <w:szCs w:val="16"/>
        </w:rPr>
        <w:t>cell_type1</w:t>
      </w:r>
      <w:r w:rsidRPr="003422CE">
        <w:rPr>
          <w:sz w:val="16"/>
          <w:szCs w:val="16"/>
        </w:rPr>
        <w:t>"&gt;</w:t>
      </w:r>
      <w:r w:rsidRPr="003422CE">
        <w:rPr>
          <w:i/>
          <w:sz w:val="16"/>
          <w:szCs w:val="16"/>
        </w:rPr>
        <w:t>real_rate1</w:t>
      </w:r>
      <w:r w:rsidRPr="003422CE">
        <w:rPr>
          <w:sz w:val="16"/>
          <w:szCs w:val="16"/>
        </w:rPr>
        <w:t>&lt;/Secretion&gt;</w:t>
      </w:r>
    </w:p>
    <w:p w:rsidR="000F29D5" w:rsidRPr="003422CE" w:rsidRDefault="000F29D5" w:rsidP="00A0140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ecretion Type="</w:t>
      </w:r>
      <w:r w:rsidRPr="003422CE">
        <w:rPr>
          <w:i/>
          <w:sz w:val="16"/>
          <w:szCs w:val="16"/>
        </w:rPr>
        <w:t>cell_type2</w:t>
      </w:r>
      <w:r w:rsidRPr="003422CE">
        <w:rPr>
          <w:sz w:val="16"/>
          <w:szCs w:val="16"/>
        </w:rPr>
        <w:t>"&gt;</w:t>
      </w:r>
      <w:r w:rsidRPr="003422CE">
        <w:rPr>
          <w:i/>
          <w:sz w:val="16"/>
          <w:szCs w:val="16"/>
        </w:rPr>
        <w:t>real_rate2</w:t>
      </w:r>
      <w:r w:rsidRPr="003422CE">
        <w:rPr>
          <w:sz w:val="16"/>
          <w:szCs w:val="16"/>
        </w:rPr>
        <w:t>&lt;/Secretion&gt;</w:t>
      </w:r>
    </w:p>
    <w:p w:rsidR="000F29D5" w:rsidRPr="003422CE" w:rsidRDefault="000F29D5" w:rsidP="00A0140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ecretionData&gt;</w:t>
      </w:r>
      <w:r w:rsidRPr="003422CE">
        <w:rPr>
          <w:sz w:val="16"/>
          <w:szCs w:val="16"/>
        </w:rPr>
        <w:tab/>
      </w:r>
    </w:p>
    <w:p w:rsidR="000F29D5" w:rsidRDefault="000F29D5" w:rsidP="000F29D5">
      <w:pPr>
        <w:pStyle w:val="BodyText"/>
      </w:pPr>
      <w:r>
        <w:lastRenderedPageBreak/>
        <w:t xml:space="preserve">A negative </w:t>
      </w:r>
      <w:r w:rsidRPr="003422CE">
        <w:rPr>
          <w:rStyle w:val="XMLSourceChar"/>
          <w:i/>
          <w:sz w:val="20"/>
        </w:rPr>
        <w:t>rate</w:t>
      </w:r>
      <w:r>
        <w:t xml:space="preserve"> simulates absorption.</w:t>
      </w:r>
      <w:r w:rsidRPr="00FA5D14">
        <w:rPr>
          <w:i/>
        </w:rPr>
        <w:t xml:space="preserve"> </w:t>
      </w:r>
      <w:r>
        <w:t xml:space="preserve">In the bacterium and macrophage simulation, </w:t>
      </w:r>
      <w:r w:rsidRPr="00FA5D14">
        <w:rPr>
          <w:rFonts w:ascii="Courier New" w:hAnsi="Courier New"/>
        </w:rPr>
        <w:t>Bacterium</w:t>
      </w:r>
      <w:r>
        <w:t xml:space="preserve"> cells secrete </w:t>
      </w:r>
      <w:r w:rsidRPr="00FA5D14">
        <w:rPr>
          <w:rFonts w:ascii="Courier New" w:hAnsi="Courier New"/>
        </w:rPr>
        <w:t>ATTR</w:t>
      </w:r>
      <w:r>
        <w:t xml:space="preserve">. </w:t>
      </w:r>
    </w:p>
    <w:p w:rsidR="00584D34" w:rsidRDefault="00584D34" w:rsidP="000F29D5">
      <w:pPr>
        <w:pStyle w:val="BodyText"/>
      </w:pPr>
      <w:r>
        <w:t>To complete specification of the PDE diffusion equation we also set boundary conditions (by default they are set to no flux). Here however we set them to Periodic along x and y directions using the following syntax:</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BoundaryConditions&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 Axis="X"&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eriodic/&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 Axis="Y"&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eriodic/&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gt;</w:t>
      </w:r>
    </w:p>
    <w:p w:rsidR="00584D34" w:rsidRPr="003422CE" w:rsidRDefault="00584D34" w:rsidP="00584D34">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BoundaryConditions&gt;</w:t>
      </w:r>
    </w:p>
    <w:p w:rsidR="000F29D5" w:rsidRDefault="000F29D5" w:rsidP="000F29D5">
      <w:pPr>
        <w:pStyle w:val="BodyText"/>
      </w:pPr>
      <w:r>
        <w:t xml:space="preserve">We load the initial configuration for the bacterium-and-macrophage simulation using the </w:t>
      </w:r>
      <w:r w:rsidRPr="00FA5D14">
        <w:rPr>
          <w:rFonts w:ascii="Courier New" w:hAnsi="Courier New"/>
        </w:rPr>
        <w:t>PIFInitializer</w:t>
      </w:r>
      <w:r>
        <w:t xml:space="preserve"> steppable. Many simulations require</w:t>
      </w:r>
      <w:r w:rsidRPr="00D87BAF">
        <w:t xml:space="preserve"> initial </w:t>
      </w:r>
      <w:r>
        <w:t>generalized-</w:t>
      </w:r>
      <w:r w:rsidRPr="00D87BAF">
        <w:t>cell configuration</w:t>
      </w:r>
      <w:r>
        <w:t>s</w:t>
      </w:r>
      <w:r w:rsidRPr="00D87BAF">
        <w:t xml:space="preserve"> that we cannot easily construct from</w:t>
      </w:r>
      <w:r>
        <w:t xml:space="preserve"> </w:t>
      </w:r>
      <w:r w:rsidRPr="00D87BAF">
        <w:t xml:space="preserve">primitive regions filled with cells </w:t>
      </w:r>
      <w:r>
        <w:t>using</w:t>
      </w:r>
      <w:r w:rsidRPr="00D87BAF">
        <w:t xml:space="preserve"> </w:t>
      </w:r>
      <w:r w:rsidRPr="00FA5D14">
        <w:rPr>
          <w:rFonts w:ascii="Courier New" w:hAnsi="Courier New"/>
        </w:rPr>
        <w:t>BlobInitializer</w:t>
      </w:r>
      <w:r>
        <w:t xml:space="preserve"> and </w:t>
      </w:r>
      <w:r w:rsidRPr="00FA5D14">
        <w:rPr>
          <w:rFonts w:ascii="Courier New" w:hAnsi="Courier New"/>
        </w:rPr>
        <w:t>UniformInitializer</w:t>
      </w:r>
      <w:r w:rsidRPr="00D87BAF">
        <w:t xml:space="preserve">. To allow maximum flexibility, CompuCell3D </w:t>
      </w:r>
      <w:r>
        <w:t xml:space="preserve">can read the initial cell-lattice configuration from </w:t>
      </w:r>
      <w:r w:rsidRPr="00570DC8">
        <w:rPr>
          <w:i/>
        </w:rPr>
        <w:t>Pixel Initialization File</w:t>
      </w:r>
      <w:r>
        <w:rPr>
          <w:i/>
        </w:rPr>
        <w:t>s</w:t>
      </w:r>
      <w:r w:rsidRPr="00D87BAF">
        <w:t xml:space="preserve"> (</w:t>
      </w:r>
      <w:r w:rsidRPr="00570DC8">
        <w:rPr>
          <w:i/>
        </w:rPr>
        <w:t>PIF</w:t>
      </w:r>
      <w:r w:rsidR="003861B5">
        <w:rPr>
          <w:i/>
        </w:rPr>
        <w:t>F</w:t>
      </w:r>
      <w:r>
        <w:rPr>
          <w:i/>
        </w:rPr>
        <w:t>s</w:t>
      </w:r>
      <w:r w:rsidRPr="00D87BAF">
        <w:t xml:space="preserve">). A </w:t>
      </w:r>
      <w:r w:rsidRPr="00EC352B">
        <w:t>PIF</w:t>
      </w:r>
      <w:r w:rsidR="003861B5">
        <w:t>F</w:t>
      </w:r>
      <w:r w:rsidRPr="00D87BAF">
        <w:t xml:space="preserve"> is a text file that allows users to </w:t>
      </w:r>
      <w:r>
        <w:t>assign</w:t>
      </w:r>
      <w:r w:rsidRPr="00D87BAF">
        <w:t xml:space="preserve"> multiple rectangular </w:t>
      </w:r>
      <w:r>
        <w:t xml:space="preserve">(parallelepiped in 3D) </w:t>
      </w:r>
      <w:r w:rsidRPr="00D87BAF">
        <w:t xml:space="preserve">pixel regions </w:t>
      </w:r>
      <w:r>
        <w:t>or single pixels to particular cells.</w:t>
      </w:r>
    </w:p>
    <w:p w:rsidR="000F29D5" w:rsidRDefault="000F29D5" w:rsidP="000F29D5">
      <w:pPr>
        <w:pStyle w:val="BodyText"/>
      </w:pPr>
      <w:r>
        <w:t>Each line in a PIF has the syntax:</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i/>
        </w:rPr>
      </w:pPr>
      <w:r w:rsidRPr="003422CE">
        <w:rPr>
          <w:i/>
        </w:rPr>
        <w:t>Cell_id Cell_type x_low x_high y_low y_high z_low z_high</w:t>
      </w:r>
    </w:p>
    <w:p w:rsidR="000F29D5" w:rsidRDefault="000F29D5" w:rsidP="000F29D5">
      <w:pPr>
        <w:pStyle w:val="BodyText"/>
      </w:pPr>
      <w:proofErr w:type="gramStart"/>
      <w:r>
        <w:t>where</w:t>
      </w:r>
      <w:proofErr w:type="gramEnd"/>
      <w:r>
        <w:t xml:space="preserve"> </w:t>
      </w:r>
      <w:r w:rsidRPr="00EC352B">
        <w:rPr>
          <w:rFonts w:ascii="Courier New" w:hAnsi="Courier New"/>
          <w:i/>
        </w:rPr>
        <w:t>Cell_id</w:t>
      </w:r>
      <w:r>
        <w:t xml:space="preserve"> is a unique</w:t>
      </w:r>
      <w:r w:rsidRPr="00D87BAF">
        <w:t xml:space="preserve"> </w:t>
      </w:r>
      <w:r>
        <w:t>cell index</w:t>
      </w:r>
      <w:r w:rsidRPr="00D87BAF">
        <w:t xml:space="preserve">. </w:t>
      </w:r>
      <w:r>
        <w:t>A PIF</w:t>
      </w:r>
      <w:r w:rsidRPr="00D87BAF">
        <w:t xml:space="preserve"> may have multiple</w:t>
      </w:r>
      <w:r>
        <w:t>, possibly</w:t>
      </w:r>
      <w:r w:rsidRPr="00D87BAF">
        <w:t xml:space="preserve"> non-adjacent, lines starting with the same </w:t>
      </w:r>
      <w:r w:rsidRPr="00EC352B">
        <w:rPr>
          <w:rFonts w:ascii="Courier New" w:hAnsi="Courier New"/>
          <w:i/>
        </w:rPr>
        <w:t>Cell_id</w:t>
      </w:r>
      <w:r>
        <w:t>;</w:t>
      </w:r>
      <w:r w:rsidRPr="00D87BAF">
        <w:t xml:space="preserve"> all lines with the same </w:t>
      </w:r>
      <w:r w:rsidRPr="00EC352B">
        <w:rPr>
          <w:rFonts w:ascii="Courier New" w:hAnsi="Courier New"/>
          <w:i/>
        </w:rPr>
        <w:t>Cell_id</w:t>
      </w:r>
      <w:r w:rsidRPr="00D87BAF">
        <w:t xml:space="preserve"> define pixels of the same </w:t>
      </w:r>
      <w:r>
        <w:t xml:space="preserve">generalized </w:t>
      </w:r>
      <w:r w:rsidRPr="00D87BAF">
        <w:t xml:space="preserve">cell. The values </w:t>
      </w:r>
      <w:r w:rsidRPr="00EC352B">
        <w:rPr>
          <w:rFonts w:ascii="Courier New" w:hAnsi="Courier New"/>
          <w:i/>
        </w:rPr>
        <w:t>x_low</w:t>
      </w:r>
      <w:r w:rsidRPr="00D87BAF">
        <w:t xml:space="preserve">, </w:t>
      </w:r>
      <w:r w:rsidRPr="00EC352B">
        <w:rPr>
          <w:rFonts w:ascii="Courier New" w:hAnsi="Courier New"/>
          <w:i/>
        </w:rPr>
        <w:t>x_high</w:t>
      </w:r>
      <w:r w:rsidRPr="00D87BAF">
        <w:t xml:space="preserve">, </w:t>
      </w:r>
      <w:r w:rsidRPr="00EC352B">
        <w:rPr>
          <w:rFonts w:ascii="Courier New" w:hAnsi="Courier New"/>
          <w:i/>
        </w:rPr>
        <w:t>y_low</w:t>
      </w:r>
      <w:r w:rsidRPr="00D87BAF">
        <w:t xml:space="preserve">, </w:t>
      </w:r>
      <w:r w:rsidRPr="00EC352B">
        <w:rPr>
          <w:rFonts w:ascii="Courier New" w:hAnsi="Courier New"/>
          <w:i/>
        </w:rPr>
        <w:t>y_high</w:t>
      </w:r>
      <w:r w:rsidRPr="00D87BAF">
        <w:t xml:space="preserve">, </w:t>
      </w:r>
      <w:r w:rsidRPr="00EC352B">
        <w:rPr>
          <w:rFonts w:ascii="Courier New" w:hAnsi="Courier New"/>
          <w:i/>
        </w:rPr>
        <w:t>z_low</w:t>
      </w:r>
      <w:r w:rsidRPr="00D87BAF">
        <w:t xml:space="preserve"> and </w:t>
      </w:r>
      <w:r w:rsidRPr="00EC352B">
        <w:rPr>
          <w:rFonts w:ascii="Courier New" w:hAnsi="Courier New"/>
          <w:i/>
        </w:rPr>
        <w:t>z_high</w:t>
      </w:r>
      <w:r>
        <w:t xml:space="preserve"> define rectang</w:t>
      </w:r>
      <w:r w:rsidRPr="00D87BAF">
        <w:t xml:space="preserve">les (parallelepipeds in 3D) of pixels belonging to </w:t>
      </w:r>
      <w:r>
        <w:t>the</w:t>
      </w:r>
      <w:r w:rsidRPr="00D87BAF">
        <w:t xml:space="preserve"> cell. In the case of overlapping pixels, a later line overwrites pixels defined by earlier lines. The following line describes a 6</w:t>
      </w:r>
      <w:r>
        <w:t xml:space="preserve"> </w:t>
      </w:r>
      <w:r w:rsidRPr="00D87BAF">
        <w:t>x</w:t>
      </w:r>
      <w:r>
        <w:t xml:space="preserve"> </w:t>
      </w:r>
      <w:r w:rsidRPr="00D87BAF">
        <w:t xml:space="preserve">6-pixel </w:t>
      </w:r>
      <w:r>
        <w:t>square</w:t>
      </w:r>
      <w:r w:rsidRPr="00D87BAF">
        <w:t xml:space="preserve"> cell </w:t>
      </w:r>
      <w:r>
        <w:t>with cell index</w:t>
      </w:r>
      <w:r w:rsidRPr="00D87BAF">
        <w:t xml:space="preserve"> 0 and</w:t>
      </w:r>
      <w:r>
        <w:t xml:space="preserve"> type</w:t>
      </w:r>
      <w:r w:rsidRPr="00D87BAF">
        <w:t xml:space="preserve"> </w:t>
      </w:r>
      <w:r w:rsidRPr="00FA5D14">
        <w:rPr>
          <w:rFonts w:ascii="Courier New" w:hAnsi="Courier New"/>
        </w:rPr>
        <w:t>Amoeba</w:t>
      </w:r>
      <w:r w:rsidRPr="00D87BAF">
        <w: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tabs>
          <w:tab w:val="left" w:pos="3584"/>
        </w:tabs>
        <w:rPr>
          <w:sz w:val="16"/>
          <w:szCs w:val="16"/>
        </w:rPr>
      </w:pPr>
      <w:r w:rsidRPr="003422CE">
        <w:rPr>
          <w:sz w:val="16"/>
          <w:szCs w:val="16"/>
        </w:rPr>
        <w:t xml:space="preserve">0 Amoeba 10 15 10 15 0 0 </w:t>
      </w:r>
      <w:r w:rsidRPr="003422CE">
        <w:rPr>
          <w:sz w:val="16"/>
          <w:szCs w:val="16"/>
        </w:rPr>
        <w:tab/>
      </w:r>
    </w:p>
    <w:p w:rsidR="000F29D5" w:rsidRDefault="000F29D5" w:rsidP="000F29D5">
      <w:pPr>
        <w:pStyle w:val="BodyText"/>
      </w:pPr>
      <w:r w:rsidRPr="00D87BAF">
        <w:t xml:space="preserve">If we save this line to the file </w:t>
      </w:r>
      <w:r>
        <w:t>'</w:t>
      </w:r>
      <w:r w:rsidRPr="0094299B">
        <w:t>amoebae.pif</w:t>
      </w:r>
      <w:r w:rsidR="003861B5">
        <w:t>f</w:t>
      </w:r>
      <w:r>
        <w:t>'</w:t>
      </w:r>
      <w:r w:rsidRPr="00D87BAF">
        <w:t>, we can load it in</w:t>
      </w:r>
      <w:r>
        <w:t>to a</w:t>
      </w:r>
      <w:r w:rsidRPr="00D87BAF">
        <w:t xml:space="preserve"> </w:t>
      </w:r>
      <w:r>
        <w:t xml:space="preserve">simulation using the following </w:t>
      </w:r>
      <w:r w:rsidRPr="00D87BAF">
        <w:t>syntax:</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 Type="PIFInitializer"&g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IFName&gt;amoebae.pif</w:t>
      </w:r>
      <w:r w:rsidR="003861B5" w:rsidRPr="003422CE">
        <w:rPr>
          <w:sz w:val="16"/>
          <w:szCs w:val="16"/>
        </w:rPr>
        <w:t>f</w:t>
      </w:r>
      <w:r w:rsidRPr="003422CE">
        <w:rPr>
          <w:sz w:val="16"/>
          <w:szCs w:val="16"/>
        </w:rPr>
        <w:t>&lt;/PIFName&g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pable&gt;</w:t>
      </w:r>
    </w:p>
    <w:p w:rsidR="000D40A8" w:rsidRDefault="000D40A8" w:rsidP="000F29D5">
      <w:pPr>
        <w:pStyle w:val="BodyText"/>
      </w:pPr>
    </w:p>
    <w:p w:rsidR="000F29D5" w:rsidRPr="00D87BAF" w:rsidRDefault="000F29D5" w:rsidP="000F29D5">
      <w:pPr>
        <w:pStyle w:val="BodyText"/>
      </w:pPr>
      <w:r w:rsidRPr="006B381C">
        <w:fldChar w:fldCharType="begin"/>
      </w:r>
      <w:r w:rsidRPr="006B381C">
        <w:instrText xml:space="preserve"> REF _Ref195437121 \h  \* MERGEFORMAT </w:instrText>
      </w:r>
      <w:r w:rsidRPr="006B381C">
        <w:fldChar w:fldCharType="separate"/>
      </w:r>
      <w:r w:rsidR="003422CE" w:rsidRPr="003422CE">
        <w:t xml:space="preserve">Listing </w:t>
      </w:r>
      <w:r w:rsidR="003422CE" w:rsidRPr="003422CE">
        <w:rPr>
          <w:noProof/>
        </w:rPr>
        <w:t>4</w:t>
      </w:r>
      <w:r w:rsidRPr="006B381C">
        <w:fldChar w:fldCharType="end"/>
      </w:r>
      <w:r>
        <w:t xml:space="preserve"> </w:t>
      </w:r>
      <w:r w:rsidRPr="00D87BAF">
        <w:t xml:space="preserve">illustrates how </w:t>
      </w:r>
      <w:r>
        <w:t xml:space="preserve">to </w:t>
      </w:r>
      <w:r w:rsidRPr="00D87BAF">
        <w:t>construct a</w:t>
      </w:r>
      <w:r>
        <w:t>rbitrary shapes using a PIF</w:t>
      </w:r>
      <w:r w:rsidRPr="00D87BAF">
        <w:t>. H</w:t>
      </w:r>
      <w:r>
        <w:t xml:space="preserve">ere we define two cells with indices </w:t>
      </w:r>
      <w:r w:rsidRPr="00D87BAF">
        <w:t>0 and 1, and cell types</w:t>
      </w:r>
      <w:r>
        <w:t xml:space="preserve"> </w:t>
      </w:r>
      <w:r w:rsidRPr="00FA5D14">
        <w:rPr>
          <w:rFonts w:ascii="Courier New" w:hAnsi="Courier New"/>
        </w:rPr>
        <w:t>Amoeba</w:t>
      </w:r>
      <w:r>
        <w:t xml:space="preserve"> and </w:t>
      </w:r>
      <w:r w:rsidRPr="00FA5D14">
        <w:rPr>
          <w:rFonts w:ascii="Courier New" w:hAnsi="Courier New"/>
        </w:rPr>
        <w:t>Bacterium</w:t>
      </w:r>
      <w:r w:rsidRPr="00D87BAF">
        <w:t>, respectively. The main body of each cell is a 6</w:t>
      </w:r>
      <w:r>
        <w:t xml:space="preserve"> </w:t>
      </w:r>
      <w:r w:rsidRPr="00D87BAF">
        <w:t>x</w:t>
      </w:r>
      <w:r>
        <w:t xml:space="preserve"> </w:t>
      </w:r>
      <w:r w:rsidRPr="00D87BAF">
        <w:t>6 square to which we attach additional pixel</w:t>
      </w:r>
      <w:r>
        <w:t>s.</w:t>
      </w:r>
    </w:p>
    <w:p w:rsidR="000F29D5" w:rsidRDefault="000F29D5" w:rsidP="000F29D5">
      <w:pPr>
        <w:pStyle w:val="BodyText"/>
      </w:pP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0 Amoeba 10 15 10 1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1 Bacterium 25 30 25 30 0 0</w:t>
      </w:r>
      <w:r w:rsidRPr="003422CE">
        <w:rPr>
          <w:sz w:val="16"/>
          <w:szCs w:val="16"/>
          <w:lang w:val="pt-BR"/>
        </w:rPr>
        <w:br/>
        <w:t>0 Amoeba 16 16 15 1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1 Bacterium 25 27 31 35 0 0</w:t>
      </w:r>
    </w:p>
    <w:p w:rsidR="00A0140D" w:rsidRDefault="000F29D5" w:rsidP="00A0140D">
      <w:pPr>
        <w:pBdr>
          <w:left w:val="single" w:sz="4" w:space="4" w:color="auto"/>
          <w:bottom w:val="single" w:sz="4" w:space="1" w:color="auto"/>
          <w:right w:val="single" w:sz="4" w:space="4" w:color="auto"/>
        </w:pBdr>
      </w:pPr>
      <w:bookmarkStart w:id="71" w:name="_Ref195437121"/>
      <w:r w:rsidRPr="00A0140D">
        <w:rPr>
          <w:b/>
          <w:lang w:val="pt-BR"/>
        </w:rPr>
        <w:t xml:space="preserve">Listing </w:t>
      </w:r>
      <w:r w:rsidRPr="00A0140D">
        <w:rPr>
          <w:b/>
        </w:rPr>
        <w:fldChar w:fldCharType="begin"/>
      </w:r>
      <w:r w:rsidRPr="00A0140D">
        <w:rPr>
          <w:b/>
          <w:lang w:val="pt-BR"/>
        </w:rPr>
        <w:instrText xml:space="preserve"> SEQ Listing \* ARABIC </w:instrText>
      </w:r>
      <w:r w:rsidRPr="00A0140D">
        <w:rPr>
          <w:b/>
        </w:rPr>
        <w:fldChar w:fldCharType="separate"/>
      </w:r>
      <w:r w:rsidR="003422CE">
        <w:rPr>
          <w:b/>
          <w:noProof/>
          <w:lang w:val="pt-BR"/>
        </w:rPr>
        <w:t>4</w:t>
      </w:r>
      <w:r w:rsidRPr="00A0140D">
        <w:rPr>
          <w:b/>
        </w:rPr>
        <w:fldChar w:fldCharType="end"/>
      </w:r>
      <w:bookmarkEnd w:id="71"/>
      <w:r w:rsidRPr="00A0140D">
        <w:rPr>
          <w:b/>
          <w:lang w:val="pt-BR"/>
        </w:rPr>
        <w:t>.</w:t>
      </w:r>
      <w:r w:rsidRPr="00A0140D">
        <w:rPr>
          <w:lang w:val="pt-BR"/>
        </w:rPr>
        <w:t xml:space="preserve"> </w:t>
      </w:r>
      <w:proofErr w:type="gramStart"/>
      <w:r w:rsidRPr="00A0140D">
        <w:t xml:space="preserve">Simple PIF initializing two cells, one each of type </w:t>
      </w:r>
      <w:r w:rsidRPr="003422CE">
        <w:rPr>
          <w:rFonts w:ascii="Courier New" w:hAnsi="Courier New"/>
          <w:sz w:val="20"/>
          <w:szCs w:val="20"/>
        </w:rPr>
        <w:t>Bacterium</w:t>
      </w:r>
      <w:r w:rsidRPr="00A0140D">
        <w:t xml:space="preserve"> and </w:t>
      </w:r>
      <w:r w:rsidRPr="003422CE">
        <w:rPr>
          <w:rFonts w:ascii="Courier New" w:hAnsi="Courier New"/>
          <w:sz w:val="20"/>
          <w:szCs w:val="20"/>
        </w:rPr>
        <w:t>Amoeba</w:t>
      </w:r>
      <w:r w:rsidRPr="00A0140D">
        <w:t>.</w:t>
      </w:r>
      <w:proofErr w:type="gramEnd"/>
      <w:r w:rsidRPr="00A0140D">
        <w:t xml:space="preserve"> </w:t>
      </w:r>
    </w:p>
    <w:p w:rsidR="00CB3F38" w:rsidRDefault="00CB3F38" w:rsidP="00A0140D"/>
    <w:p w:rsidR="000F29D5" w:rsidRPr="008C1553" w:rsidRDefault="000F29D5" w:rsidP="00A0140D">
      <w:r w:rsidRPr="00A0140D">
        <w:t xml:space="preserve">All lines with the same cell index (first column) define a single cell. </w:t>
      </w:r>
    </w:p>
    <w:p w:rsidR="000F29D5" w:rsidRDefault="000F29D5" w:rsidP="000F29D5">
      <w:pPr>
        <w:pStyle w:val="BodyText"/>
      </w:pPr>
      <w:r w:rsidRPr="006B381C">
        <w:lastRenderedPageBreak/>
        <w:fldChar w:fldCharType="begin"/>
      </w:r>
      <w:r w:rsidRPr="006B381C">
        <w:instrText xml:space="preserve"> REF _Ref195435704 \h  \* MERGEFORMAT </w:instrText>
      </w:r>
      <w:r w:rsidRPr="006B381C">
        <w:fldChar w:fldCharType="separate"/>
      </w:r>
      <w:r w:rsidR="003422CE" w:rsidRPr="003422CE">
        <w:t xml:space="preserve">Figure </w:t>
      </w:r>
      <w:r w:rsidR="003422CE" w:rsidRPr="003422CE">
        <w:rPr>
          <w:noProof/>
        </w:rPr>
        <w:t>19</w:t>
      </w:r>
      <w:r w:rsidRPr="006B381C">
        <w:fldChar w:fldCharType="end"/>
      </w:r>
      <w:r>
        <w:t xml:space="preserve"> shows the initial cell-lattice configuration specified in </w:t>
      </w:r>
      <w:r w:rsidRPr="006B381C">
        <w:fldChar w:fldCharType="begin"/>
      </w:r>
      <w:r w:rsidRPr="006B381C">
        <w:instrText xml:space="preserve"> REF _Ref195437121 \h  \* MERGEFORMAT </w:instrText>
      </w:r>
      <w:r w:rsidRPr="006B381C">
        <w:fldChar w:fldCharType="separate"/>
      </w:r>
      <w:r w:rsidR="003422CE" w:rsidRPr="003422CE">
        <w:t xml:space="preserve">Listing </w:t>
      </w:r>
      <w:r w:rsidR="003422CE" w:rsidRPr="003422CE">
        <w:rPr>
          <w:noProof/>
        </w:rPr>
        <w:t>4</w:t>
      </w:r>
      <w:r w:rsidRPr="006B381C">
        <w:fldChar w:fldCharType="end"/>
      </w:r>
      <w:r>
        <w:t>:</w:t>
      </w:r>
    </w:p>
    <w:p w:rsidR="000F29D5" w:rsidRDefault="00BD6920" w:rsidP="000F29D5">
      <w:pPr>
        <w:pStyle w:val="BodyText"/>
      </w:pPr>
      <w:r>
        <w:rPr>
          <w:noProof/>
          <w:lang w:eastAsia="en-US"/>
        </w:rPr>
        <w:drawing>
          <wp:inline distT="0" distB="0" distL="0" distR="0" wp14:anchorId="5C627DE2" wp14:editId="498425F6">
            <wp:extent cx="2011680" cy="2019300"/>
            <wp:effectExtent l="0" t="0" r="7620" b="0"/>
            <wp:docPr id="108" name="Picture 108" descr="amoeba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moeba_bw"/>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011680" cy="2019300"/>
                    </a:xfrm>
                    <a:prstGeom prst="rect">
                      <a:avLst/>
                    </a:prstGeom>
                    <a:noFill/>
                    <a:ln>
                      <a:noFill/>
                    </a:ln>
                  </pic:spPr>
                </pic:pic>
              </a:graphicData>
            </a:graphic>
          </wp:inline>
        </w:drawing>
      </w:r>
    </w:p>
    <w:p w:rsidR="000F29D5" w:rsidRDefault="000F29D5" w:rsidP="000F29D5">
      <w:pPr>
        <w:pStyle w:val="Caption"/>
      </w:pPr>
      <w:bookmarkStart w:id="72" w:name="_Ref195435704"/>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3422CE">
        <w:rPr>
          <w:b/>
          <w:i w:val="0"/>
          <w:noProof/>
        </w:rPr>
        <w:t>19</w:t>
      </w:r>
      <w:r w:rsidRPr="00D72BA5">
        <w:rPr>
          <w:b/>
          <w:i w:val="0"/>
        </w:rPr>
        <w:fldChar w:fldCharType="end"/>
      </w:r>
      <w:bookmarkEnd w:id="72"/>
      <w:r>
        <w:rPr>
          <w:b/>
          <w:i w:val="0"/>
        </w:rPr>
        <w:t>.</w:t>
      </w:r>
      <w:proofErr w:type="gramEnd"/>
      <w:r w:rsidRPr="00D72BA5">
        <w:rPr>
          <w:i w:val="0"/>
        </w:rPr>
        <w:t xml:space="preserve"> </w:t>
      </w:r>
      <w:proofErr w:type="gramStart"/>
      <w:r w:rsidRPr="00D72BA5">
        <w:rPr>
          <w:i w:val="0"/>
        </w:rPr>
        <w:t xml:space="preserve">Initial configuration of the cell lattice based on the PIF in </w:t>
      </w:r>
      <w:r w:rsidRPr="003B16F2">
        <w:rPr>
          <w:i w:val="0"/>
        </w:rPr>
        <w:fldChar w:fldCharType="begin"/>
      </w:r>
      <w:r w:rsidRPr="003B16F2">
        <w:rPr>
          <w:i w:val="0"/>
        </w:rPr>
        <w:instrText xml:space="preserve"> REF _Ref195437121 \h  \* MERGEFORMAT </w:instrText>
      </w:r>
      <w:r w:rsidRPr="003B16F2">
        <w:rPr>
          <w:i w:val="0"/>
        </w:rPr>
      </w:r>
      <w:r w:rsidRPr="003B16F2">
        <w:rPr>
          <w:i w:val="0"/>
        </w:rPr>
        <w:fldChar w:fldCharType="separate"/>
      </w:r>
      <w:r w:rsidR="003422CE" w:rsidRPr="003422CE">
        <w:rPr>
          <w:i w:val="0"/>
        </w:rPr>
        <w:t xml:space="preserve">Listing </w:t>
      </w:r>
      <w:r w:rsidR="003422CE" w:rsidRPr="003422CE">
        <w:rPr>
          <w:i w:val="0"/>
          <w:noProof/>
        </w:rPr>
        <w:t>4</w:t>
      </w:r>
      <w:r w:rsidRPr="003B16F2">
        <w:rPr>
          <w:i w:val="0"/>
        </w:rPr>
        <w:fldChar w:fldCharType="end"/>
      </w:r>
      <w:r>
        <w:rPr>
          <w:i w:val="0"/>
        </w:rPr>
        <w:t>.</w:t>
      </w:r>
      <w:proofErr w:type="gramEnd"/>
    </w:p>
    <w:p w:rsidR="000F29D5" w:rsidRDefault="000F29D5" w:rsidP="000F29D5">
      <w:pPr>
        <w:pStyle w:val="BodyText"/>
      </w:pPr>
      <w:r w:rsidRPr="00D87BAF">
        <w:t>In practice, because constructing complex PIF</w:t>
      </w:r>
      <w:r>
        <w:t>s by hand is cumbersome, we generally use</w:t>
      </w:r>
      <w:r w:rsidRPr="00D87BAF">
        <w:t xml:space="preserve"> </w:t>
      </w:r>
      <w:r>
        <w:t xml:space="preserve">custom-written </w:t>
      </w:r>
      <w:r w:rsidRPr="00D87BAF">
        <w:t>scripts</w:t>
      </w:r>
      <w:r>
        <w:t xml:space="preserve"> to generate the file directly</w:t>
      </w:r>
      <w:r w:rsidRPr="00D87BAF">
        <w:t>,</w:t>
      </w:r>
      <w:r>
        <w:t xml:space="preserve"> or convert images stored in </w:t>
      </w:r>
      <w:r w:rsidRPr="00D87BAF">
        <w:t>graphic</w:t>
      </w:r>
      <w:r>
        <w:t>al</w:t>
      </w:r>
      <w:r w:rsidRPr="00D87BAF">
        <w:t xml:space="preserve"> format</w:t>
      </w:r>
      <w:r>
        <w:t>s</w:t>
      </w:r>
      <w:r w:rsidRPr="00D87BAF">
        <w:t xml:space="preserve"> (</w:t>
      </w:r>
      <w:r w:rsidRPr="00D87BAF">
        <w:rPr>
          <w:i/>
        </w:rPr>
        <w:t>e.g.</w:t>
      </w:r>
      <w:r w:rsidRPr="00D87BAF">
        <w:t>, gif, jpeg, png)</w:t>
      </w:r>
      <w:r>
        <w:t xml:space="preserve"> from experiments or other programs.</w:t>
      </w:r>
      <w:r w:rsidRPr="00D87BAF">
        <w:t xml:space="preserve"> </w:t>
      </w:r>
    </w:p>
    <w:p w:rsidR="000F29D5" w:rsidRDefault="000F29D5" w:rsidP="000F29D5">
      <w:pPr>
        <w:widowControl w:val="0"/>
        <w:autoSpaceDE w:val="0"/>
        <w:autoSpaceDN w:val="0"/>
        <w:adjustRightInd w:val="0"/>
      </w:pPr>
      <w:r w:rsidRPr="003B16F2">
        <w:fldChar w:fldCharType="begin"/>
      </w:r>
      <w:r w:rsidRPr="003B16F2">
        <w:instrText xml:space="preserve"> REF _Ref195437218 \h  \* MERGEFORMAT </w:instrText>
      </w:r>
      <w:r w:rsidRPr="003B16F2">
        <w:fldChar w:fldCharType="separate"/>
      </w:r>
      <w:r w:rsidR="003422CE" w:rsidRPr="003422CE">
        <w:t xml:space="preserve">Listing </w:t>
      </w:r>
      <w:r w:rsidR="003422CE" w:rsidRPr="003422CE">
        <w:rPr>
          <w:noProof/>
        </w:rPr>
        <w:t>5</w:t>
      </w:r>
      <w:r w:rsidRPr="003B16F2">
        <w:fldChar w:fldCharType="end"/>
      </w:r>
      <w:r w:rsidR="003861B5">
        <w:t xml:space="preserve"> shows the example PIF for the</w:t>
      </w:r>
      <w:r>
        <w:t xml:space="preserve"> bacterium-and-macrophage simulation. </w:t>
      </w:r>
    </w:p>
    <w:p w:rsidR="00A0140D" w:rsidRPr="0094299B" w:rsidRDefault="00A0140D" w:rsidP="000F29D5">
      <w:pPr>
        <w:widowControl w:val="0"/>
        <w:autoSpaceDE w:val="0"/>
        <w:autoSpaceDN w:val="0"/>
        <w:adjustRightInd w:val="0"/>
        <w:rPr>
          <w:rFonts w:ascii="Courier" w:hAnsi="Courier"/>
          <w:sz w:val="26"/>
          <w:szCs w:val="26"/>
        </w:rPr>
      </w:pP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0 Red 10 20 10 2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 Red 10 20 40 5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 Red 10 20 70 8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3 Red 40 50 0 1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4 Red 40 50 30 4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5 Red 40 50 60 7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6 Red 40 50 90 9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7 Red 70 80 10 2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8 Red 70 80 40 5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9 Red 70 80 70 8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1 Bacterium 5 5 5 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12 Macrophage 35 35 35 35 0 0 </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3 Bacterium 65 65 65 6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4 Bacterium 65 65 5 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5 Bacterium 5 5 65 6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16 Macrophage 75 75 95 95 0 0 </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7 Red 24 28 10 2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8 Red 24 28 40 5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9 Red 24 28 70 8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0 Red 40 50 14 2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1 Red 40 50 44 5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2 Red 40 50 74 8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3 Red 54 59 90 95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4 Red 70 80 24 28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5 Red 70 80 54 59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6 Red 70 80 84 90 0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7 Macrophage 10 10 95 95 0 0</w:t>
      </w:r>
    </w:p>
    <w:p w:rsidR="000F29D5" w:rsidRDefault="000F29D5" w:rsidP="00A0140D">
      <w:pPr>
        <w:pBdr>
          <w:left w:val="single" w:sz="4" w:space="4" w:color="auto"/>
          <w:bottom w:val="single" w:sz="4" w:space="1" w:color="auto"/>
          <w:right w:val="single" w:sz="4" w:space="4" w:color="auto"/>
        </w:pBdr>
      </w:pPr>
      <w:bookmarkStart w:id="73" w:name="_Ref195437218"/>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3422CE">
        <w:rPr>
          <w:b/>
          <w:noProof/>
        </w:rPr>
        <w:t>5</w:t>
      </w:r>
      <w:r w:rsidRPr="008C1553">
        <w:rPr>
          <w:b/>
        </w:rPr>
        <w:fldChar w:fldCharType="end"/>
      </w:r>
      <w:bookmarkEnd w:id="73"/>
      <w:r>
        <w:rPr>
          <w:b/>
        </w:rPr>
        <w:t>.</w:t>
      </w:r>
      <w:proofErr w:type="gramEnd"/>
      <w:r>
        <w:t xml:space="preserve"> </w:t>
      </w:r>
      <w:proofErr w:type="gramStart"/>
      <w:r>
        <w:t>PIF defining the initial cell-lattice configuration for the bacterium-and-m</w:t>
      </w:r>
      <w:r w:rsidRPr="008C1553">
        <w:t>acrophage simulation.</w:t>
      </w:r>
      <w:proofErr w:type="gramEnd"/>
      <w:r w:rsidRPr="008C1553">
        <w:t xml:space="preserve"> </w:t>
      </w:r>
      <w:r>
        <w:t xml:space="preserve">The file is stored as </w:t>
      </w:r>
      <w:r w:rsidRPr="0094299B">
        <w:t>'bacterium_macrophage_2D_wall_v3.pif'</w:t>
      </w:r>
      <w:r>
        <w:t>.</w:t>
      </w:r>
    </w:p>
    <w:p w:rsidR="00B87DD8" w:rsidRDefault="00B87DD8" w:rsidP="000F29D5">
      <w:pPr>
        <w:pStyle w:val="BodyText"/>
      </w:pPr>
    </w:p>
    <w:p w:rsidR="000F29D5" w:rsidRDefault="000F29D5" w:rsidP="000F29D5">
      <w:pPr>
        <w:pStyle w:val="BodyText"/>
      </w:pPr>
      <w:r>
        <w:t xml:space="preserve">In </w:t>
      </w:r>
      <w:r w:rsidRPr="0094299B">
        <w:fldChar w:fldCharType="begin"/>
      </w:r>
      <w:r w:rsidRPr="0094299B">
        <w:instrText xml:space="preserve"> REF _Ref195437061 \h  \* MERGEFORMAT </w:instrText>
      </w:r>
      <w:r w:rsidRPr="0094299B">
        <w:fldChar w:fldCharType="separate"/>
      </w:r>
      <w:r w:rsidR="003422CE">
        <w:rPr>
          <w:b/>
          <w:bCs/>
        </w:rPr>
        <w:t>Error! Reference source not found.</w:t>
      </w:r>
      <w:r w:rsidRPr="0094299B">
        <w:fldChar w:fldCharType="end"/>
      </w:r>
      <w:r>
        <w:t xml:space="preserve"> </w:t>
      </w:r>
      <w:proofErr w:type="gramStart"/>
      <w:r>
        <w:t>we</w:t>
      </w:r>
      <w:proofErr w:type="gramEnd"/>
      <w:r>
        <w:t xml:space="preserve"> read the cell lattice configuration from the file '</w:t>
      </w:r>
      <w:r w:rsidRPr="00122D52">
        <w:t>bacterium_macrophage_2D_wall_v3.pif</w:t>
      </w:r>
      <w:r>
        <w:t>' using the lines:</w:t>
      </w:r>
    </w:p>
    <w:p w:rsidR="000F29D5" w:rsidRPr="003422CE" w:rsidRDefault="000F29D5" w:rsidP="000F29D5">
      <w:pPr>
        <w:pStyle w:val="XMLSource"/>
        <w:pBdr>
          <w:top w:val="single" w:sz="4" w:space="1" w:color="auto"/>
          <w:left w:val="single" w:sz="4" w:space="1" w:color="auto"/>
          <w:bottom w:val="single" w:sz="4" w:space="1" w:color="auto"/>
          <w:right w:val="single" w:sz="4" w:space="1" w:color="auto"/>
        </w:pBdr>
      </w:pPr>
      <w:r w:rsidRPr="003422CE">
        <w:t>&lt;Steppable Type="PIFInitializer"&gt;</w:t>
      </w:r>
    </w:p>
    <w:p w:rsidR="000F29D5" w:rsidRPr="003422CE" w:rsidRDefault="000F29D5" w:rsidP="000F29D5">
      <w:pPr>
        <w:pStyle w:val="XMLSource"/>
        <w:pBdr>
          <w:top w:val="single" w:sz="4" w:space="1" w:color="auto"/>
          <w:left w:val="single" w:sz="4" w:space="1" w:color="auto"/>
          <w:bottom w:val="single" w:sz="4" w:space="1" w:color="auto"/>
          <w:right w:val="single" w:sz="4" w:space="1" w:color="auto"/>
        </w:pBdr>
      </w:pPr>
      <w:r w:rsidRPr="003422CE">
        <w:t xml:space="preserve">  &lt;PIFName&gt;</w:t>
      </w:r>
      <w:r w:rsidR="003861B5" w:rsidRPr="003422CE">
        <w:t>Simulation/</w:t>
      </w:r>
      <w:r w:rsidRPr="003422CE">
        <w:t>bacterium_macrophage.pif</w:t>
      </w:r>
      <w:r w:rsidR="003861B5" w:rsidRPr="003422CE">
        <w:t>f</w:t>
      </w:r>
      <w:r w:rsidRPr="003422CE">
        <w:t>&lt;/PIFName&gt;</w:t>
      </w:r>
    </w:p>
    <w:p w:rsidR="000F29D5" w:rsidRPr="003422CE" w:rsidRDefault="000F29D5" w:rsidP="000F29D5">
      <w:pPr>
        <w:pStyle w:val="XMLSource"/>
        <w:pBdr>
          <w:top w:val="single" w:sz="4" w:space="1" w:color="auto"/>
          <w:left w:val="single" w:sz="4" w:space="1" w:color="auto"/>
          <w:bottom w:val="single" w:sz="4" w:space="1" w:color="auto"/>
          <w:right w:val="single" w:sz="4" w:space="1" w:color="auto"/>
        </w:pBdr>
      </w:pPr>
      <w:r w:rsidRPr="003422CE">
        <w:t xml:space="preserve"> &lt;/Steppable&gt;</w:t>
      </w:r>
    </w:p>
    <w:p w:rsidR="000F29D5" w:rsidRDefault="000F29D5" w:rsidP="000F29D5">
      <w:pPr>
        <w:pStyle w:val="BodyText"/>
      </w:pPr>
    </w:p>
    <w:p w:rsidR="000F29D5" w:rsidRDefault="000F29D5" w:rsidP="000F29D5">
      <w:pPr>
        <w:pStyle w:val="BodyText"/>
      </w:pPr>
      <w:r w:rsidRPr="001B25E5">
        <w:fldChar w:fldCharType="begin"/>
      </w:r>
      <w:r w:rsidRPr="001B25E5">
        <w:instrText xml:space="preserve"> REF _Ref195435789 \h  \* MERGEFORMAT </w:instrText>
      </w:r>
      <w:r w:rsidRPr="001B25E5">
        <w:fldChar w:fldCharType="separate"/>
      </w:r>
      <w:r w:rsidR="003422CE" w:rsidRPr="003422CE">
        <w:t xml:space="preserve">Figure </w:t>
      </w:r>
      <w:r w:rsidR="003422CE" w:rsidRPr="003422CE">
        <w:rPr>
          <w:noProof/>
        </w:rPr>
        <w:t>20</w:t>
      </w:r>
      <w:r w:rsidRPr="001B25E5">
        <w:fldChar w:fldCharType="end"/>
      </w:r>
      <w:r>
        <w:t xml:space="preserve"> shows snapshots of the bacterium-and-macrophage simulation. By adjusting the properties and number of bacteria, macrophages and red blood cells and the diffusion properties of the chemical fields, we can build a surprisingly good reproduction of the experiment. </w:t>
      </w:r>
    </w:p>
    <w:p w:rsidR="000F29D5" w:rsidRDefault="000F29D5" w:rsidP="000F29D5">
      <w:pPr>
        <w:pStyle w:val="BodyText"/>
      </w:pPr>
    </w:p>
    <w:p w:rsidR="000F29D5" w:rsidRDefault="00BD6920" w:rsidP="000F29D5">
      <w:pPr>
        <w:pStyle w:val="BodyText"/>
      </w:pPr>
      <w:r>
        <w:rPr>
          <w:noProof/>
          <w:lang w:eastAsia="en-US"/>
        </w:rPr>
        <mc:AlternateContent>
          <mc:Choice Requires="wpc">
            <w:drawing>
              <wp:inline distT="0" distB="0" distL="0" distR="0" wp14:anchorId="6DB1268E" wp14:editId="40210DC5">
                <wp:extent cx="5547360" cy="2880360"/>
                <wp:effectExtent l="0" t="0" r="0" b="0"/>
                <wp:docPr id="35"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73" name="Picture 36" descr="bacterium_macrophage_images"/>
                          <pic:cNvPicPr>
                            <a:picLocks noChangeAspect="1" noChangeArrowheads="1"/>
                          </pic:cNvPicPr>
                        </pic:nvPicPr>
                        <pic:blipFill rotWithShape="1">
                          <a:blip r:embed="rId246" cstate="print">
                            <a:extLst>
                              <a:ext uri="{28A0092B-C50C-407E-A947-70E740481C1C}">
                                <a14:useLocalDpi xmlns:a14="http://schemas.microsoft.com/office/drawing/2010/main" val="0"/>
                              </a:ext>
                            </a:extLst>
                          </a:blip>
                          <a:srcRect b="35672"/>
                          <a:stretch/>
                        </pic:blipFill>
                        <pic:spPr bwMode="auto">
                          <a:xfrm>
                            <a:off x="42545" y="53341"/>
                            <a:ext cx="5504815" cy="227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4" name="Text Box 37"/>
                        <wps:cNvSpPr txBox="1">
                          <a:spLocks noChangeArrowheads="1"/>
                        </wps:cNvSpPr>
                        <wps:spPr bwMode="auto">
                          <a:xfrm>
                            <a:off x="274320" y="258064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3578EB">
                                <w:rPr>
                                  <w:i/>
                                </w:rPr>
                                <w:t>t</w:t>
                              </w:r>
                              <w:r>
                                <w:t>=200 MCS</w:t>
                              </w:r>
                            </w:p>
                          </w:txbxContent>
                        </wps:txbx>
                        <wps:bodyPr rot="0" vert="horz" wrap="square" lIns="0" tIns="0" rIns="0" bIns="0" anchor="t" anchorCtr="0" upright="1">
                          <a:noAutofit/>
                        </wps:bodyPr>
                      </wps:wsp>
                      <wps:wsp>
                        <wps:cNvPr id="575" name="Text Box 38"/>
                        <wps:cNvSpPr txBox="1">
                          <a:spLocks noChangeArrowheads="1"/>
                        </wps:cNvSpPr>
                        <wps:spPr bwMode="auto">
                          <a:xfrm>
                            <a:off x="134112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3578EB">
                                <w:rPr>
                                  <w:i/>
                                </w:rPr>
                                <w:t>t</w:t>
                              </w:r>
                              <w:r>
                                <w:t>=500 MCS</w:t>
                              </w:r>
                            </w:p>
                          </w:txbxContent>
                        </wps:txbx>
                        <wps:bodyPr rot="0" vert="horz" wrap="square" lIns="0" tIns="0" rIns="0" bIns="0" anchor="t" anchorCtr="0" upright="1">
                          <a:noAutofit/>
                        </wps:bodyPr>
                      </wps:wsp>
                      <wps:wsp>
                        <wps:cNvPr id="32" name="Text Box 39"/>
                        <wps:cNvSpPr txBox="1">
                          <a:spLocks noChangeArrowheads="1"/>
                        </wps:cNvSpPr>
                        <wps:spPr bwMode="auto">
                          <a:xfrm>
                            <a:off x="238506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3578EB">
                                <w:rPr>
                                  <w:i/>
                                </w:rPr>
                                <w:t>t</w:t>
                              </w:r>
                              <w:r>
                                <w:t>=800 MCS</w:t>
                              </w:r>
                            </w:p>
                          </w:txbxContent>
                        </wps:txbx>
                        <wps:bodyPr rot="0" vert="horz" wrap="square" lIns="0" tIns="0" rIns="0" bIns="0" anchor="t" anchorCtr="0" upright="1">
                          <a:noAutofit/>
                        </wps:bodyPr>
                      </wps:wsp>
                      <wps:wsp>
                        <wps:cNvPr id="33" name="Text Box 40"/>
                        <wps:cNvSpPr txBox="1">
                          <a:spLocks noChangeArrowheads="1"/>
                        </wps:cNvSpPr>
                        <wps:spPr bwMode="auto">
                          <a:xfrm>
                            <a:off x="351282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3578EB">
                                <w:rPr>
                                  <w:i/>
                                </w:rPr>
                                <w:t>t</w:t>
                              </w:r>
                              <w:r>
                                <w:t>=900 MCS</w:t>
                              </w:r>
                            </w:p>
                          </w:txbxContent>
                        </wps:txbx>
                        <wps:bodyPr rot="0" vert="horz" wrap="square" lIns="0" tIns="0" rIns="0" bIns="0" anchor="t" anchorCtr="0" upright="1">
                          <a:noAutofit/>
                        </wps:bodyPr>
                      </wps:wsp>
                      <wps:wsp>
                        <wps:cNvPr id="34" name="Text Box 41"/>
                        <wps:cNvSpPr txBox="1">
                          <a:spLocks noChangeArrowheads="1"/>
                        </wps:cNvSpPr>
                        <wps:spPr bwMode="auto">
                          <a:xfrm>
                            <a:off x="4602480" y="255778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3578EB">
                                <w:rPr>
                                  <w:i/>
                                </w:rPr>
                                <w:t>t</w:t>
                              </w:r>
                              <w:r>
                                <w:t>=1100 MCS</w:t>
                              </w:r>
                            </w:p>
                          </w:txbxContent>
                        </wps:txbx>
                        <wps:bodyPr rot="0" vert="horz" wrap="square" lIns="0" tIns="0" rIns="0" bIns="0" anchor="t" anchorCtr="0" upright="1">
                          <a:noAutofit/>
                        </wps:bodyPr>
                      </wps:wsp>
                    </wpc:wpc>
                  </a:graphicData>
                </a:graphic>
              </wp:inline>
            </w:drawing>
          </mc:Choice>
          <mc:Fallback>
            <w:pict>
              <v:group id="Canvas 34" o:spid="_x0000_s1291" editas="canvas" style="width:436.8pt;height:226.8pt;mso-position-horizontal-relative:char;mso-position-vertical-relative:line" coordsize="55473,288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">
                <v:shape id="_x0000_s1292" type="#_x0000_t75" style="position:absolute;width:55473;height:28803;visibility:visible;mso-wrap-style:square">
                  <v:fill o:detectmouseclick="t"/>
                  <v:path o:connecttype="none"/>
                </v:shape>
                <v:shape id="Picture 36" o:spid="_x0000_s1293" type="#_x0000_t75" alt="bacterium_macrophage_images" style="position:absolute;left:425;top:533;width:55048;height:22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AazzCAAAA3AAAAA8AAABkcnMvZG93bnJldi54bWxEj0FrAjEUhO9C/0N4BW+arWW1bI0iLYV6&#10;rErPj83rZunmZdkX1/jvTUHocZiZb5j1NvlOjTRIG9jA07wARVwH23Jj4HT8mL2AkohssQtMBq4k&#10;sN08TNZY2XDhLxoPsVEZwlKhARdjX2kttSOPMg89cfZ+wuAxZjk02g54yXDf6UVRLLXHlvOCw57e&#10;HNW/h7M3sHN9+T52fJQkafF9FryW+6Ux08e0ewUVKcX/8L39aQ2Uq2f4O5OPgN7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AGs8wgAAANwAAAAPAAAAAAAAAAAAAAAAAJ8C&#10;AABkcnMvZG93bnJldi54bWxQSwUGAAAAAAQABAD3AAAAjgMAAAAA&#10;">
                  <v:imagedata r:id="rId247" o:title="bacterium_macrophage_images" cropbottom="23378f"/>
                </v:shape>
                <v:shape id="Text Box 37" o:spid="_x0000_s1294" type="#_x0000_t202" style="position:absolute;left:2743;top:25806;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vbMYA&#10;AADcAAAADwAAAGRycy9kb3ducmV2LnhtbESPT2vCQBTE70K/w/IEL1I3lZpKdJVWLXhoD/7B8yP7&#10;TILZt2F3NfHbdwuCx2FmfsPMl52pxY2crywreBslIIhzqysuFBwP369TED4ga6wtk4I7eVguXnpz&#10;zLRteUe3fShEhLDPUEEZQpNJ6fOSDPqRbYijd7bOYIjSFVI7bCPc1HKcJKk0WHFcKLGhVUn5ZX81&#10;CtK1u7Y7Xg3Xx80P/jbF+PR1Pyk16HefMxCBuvAMP9pbrWDy8Q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VvbMYAAADcAAAADwAAAAAAAAAAAAAAAACYAgAAZHJz&#10;L2Rvd25yZXYueG1sUEsFBgAAAAAEAAQA9QAAAIsDAAAAAA==&#10;" stroked="f">
                  <v:textbox inset="0,0,0,0">
                    <w:txbxContent>
                      <w:p w:rsidR="00F46E1F" w:rsidRDefault="00F46E1F" w:rsidP="000F29D5">
                        <w:r w:rsidRPr="003578EB">
                          <w:rPr>
                            <w:i/>
                          </w:rPr>
                          <w:t>t</w:t>
                        </w:r>
                        <w:r>
                          <w:t>=200 MCS</w:t>
                        </w:r>
                      </w:p>
                    </w:txbxContent>
                  </v:textbox>
                </v:shape>
                <v:shape id="Text Box 38" o:spid="_x0000_s1295" type="#_x0000_t202" style="position:absolute;left:13411;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K98QA&#10;AADcAAAADwAAAGRycy9kb3ducmV2LnhtbESPQYvCMBSE78L+h/AWvIimCupSjbKru+BBD7ri+dE8&#10;22LzUpJo6783guBxmJlvmPmyNZW4kfOlZQXDQQKCOLO65FzB8f+v/wXCB2SNlWVScCcPy8VHZ46p&#10;tg3v6XYIuYgQ9ikqKEKoUyl9VpBBP7A1cfTO1hkMUbpcaodNhJtKjpJkIg2WHBcKrGlVUHY5XI2C&#10;ydpdmz2veuvj7xZ3dT46/dxPSnU/2+8ZiEBteIdf7Y1WMJ6O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yvfEAAAA3AAAAA8AAAAAAAAAAAAAAAAAmAIAAGRycy9k&#10;b3ducmV2LnhtbFBLBQYAAAAABAAEAPUAAACJAwAAAAA=&#10;" stroked="f">
                  <v:textbox inset="0,0,0,0">
                    <w:txbxContent>
                      <w:p w:rsidR="00F46E1F" w:rsidRDefault="00F46E1F" w:rsidP="000F29D5">
                        <w:r w:rsidRPr="003578EB">
                          <w:rPr>
                            <w:i/>
                          </w:rPr>
                          <w:t>t</w:t>
                        </w:r>
                        <w:r>
                          <w:t>=500 MCS</w:t>
                        </w:r>
                      </w:p>
                    </w:txbxContent>
                  </v:textbox>
                </v:shape>
                <v:shape id="Text Box 39" o:spid="_x0000_s1296" type="#_x0000_t202" style="position:absolute;left:23850;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0sUA&#10;AADbAAAADwAAAGRycy9kb3ducmV2LnhtbESPzWrDMBCE74W8g9hALqWR60I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bPSxQAAANsAAAAPAAAAAAAAAAAAAAAAAJgCAABkcnMv&#10;ZG93bnJldi54bWxQSwUGAAAAAAQABAD1AAAAigMAAAAA&#10;" stroked="f">
                  <v:textbox inset="0,0,0,0">
                    <w:txbxContent>
                      <w:p w:rsidR="00F46E1F" w:rsidRDefault="00F46E1F" w:rsidP="000F29D5">
                        <w:r w:rsidRPr="003578EB">
                          <w:rPr>
                            <w:i/>
                          </w:rPr>
                          <w:t>t</w:t>
                        </w:r>
                        <w:r>
                          <w:t>=800 MCS</w:t>
                        </w:r>
                      </w:p>
                    </w:txbxContent>
                  </v:textbox>
                </v:shape>
                <v:shape id="Text Box 40" o:spid="_x0000_s1297" type="#_x0000_t202" style="position:absolute;left:35128;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WScUA&#10;AADbAAAADwAAAGRycy9kb3ducmV2LnhtbESPzWrDMBCE74W8g9hALyWRE0M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RZJxQAAANsAAAAPAAAAAAAAAAAAAAAAAJgCAABkcnMv&#10;ZG93bnJldi54bWxQSwUGAAAAAAQABAD1AAAAigMAAAAA&#10;" stroked="f">
                  <v:textbox inset="0,0,0,0">
                    <w:txbxContent>
                      <w:p w:rsidR="00F46E1F" w:rsidRDefault="00F46E1F" w:rsidP="000F29D5">
                        <w:r w:rsidRPr="003578EB">
                          <w:rPr>
                            <w:i/>
                          </w:rPr>
                          <w:t>t</w:t>
                        </w:r>
                        <w:r>
                          <w:t>=900 MCS</w:t>
                        </w:r>
                      </w:p>
                    </w:txbxContent>
                  </v:textbox>
                </v:shape>
                <v:shape id="Text Box 41" o:spid="_x0000_s1298" type="#_x0000_t202" style="position:absolute;left:46024;top:25577;width:80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stroked="f">
                  <v:textbox inset="0,0,0,0">
                    <w:txbxContent>
                      <w:p w:rsidR="00F46E1F" w:rsidRDefault="00F46E1F" w:rsidP="000F29D5">
                        <w:r w:rsidRPr="003578EB">
                          <w:rPr>
                            <w:i/>
                          </w:rPr>
                          <w:t>t</w:t>
                        </w:r>
                        <w:r>
                          <w:t>=1100 MCS</w:t>
                        </w:r>
                      </w:p>
                    </w:txbxContent>
                  </v:textbox>
                </v:shape>
                <w10:anchorlock/>
              </v:group>
            </w:pict>
          </mc:Fallback>
        </mc:AlternateContent>
      </w:r>
    </w:p>
    <w:p w:rsidR="000F29D5" w:rsidRPr="001B25E5" w:rsidRDefault="000F29D5" w:rsidP="000F29D5">
      <w:pPr>
        <w:pStyle w:val="Caption"/>
        <w:rPr>
          <w:i w:val="0"/>
        </w:rPr>
      </w:pPr>
      <w:bookmarkStart w:id="74" w:name="_Ref195435789"/>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3422CE">
        <w:rPr>
          <w:b/>
          <w:i w:val="0"/>
          <w:noProof/>
        </w:rPr>
        <w:t>20</w:t>
      </w:r>
      <w:r w:rsidRPr="00D72BA5">
        <w:rPr>
          <w:b/>
          <w:i w:val="0"/>
        </w:rPr>
        <w:fldChar w:fldCharType="end"/>
      </w:r>
      <w:bookmarkEnd w:id="74"/>
      <w:r>
        <w:rPr>
          <w:b/>
          <w:i w:val="0"/>
        </w:rPr>
        <w:t>.</w:t>
      </w:r>
      <w:proofErr w:type="gramEnd"/>
      <w:r>
        <w:t xml:space="preserve"> </w:t>
      </w:r>
      <w:r w:rsidRPr="00D72BA5">
        <w:rPr>
          <w:i w:val="0"/>
        </w:rPr>
        <w:t>Snapshots of</w:t>
      </w:r>
      <w:r>
        <w:rPr>
          <w:i w:val="0"/>
        </w:rPr>
        <w:t xml:space="preserve"> the</w:t>
      </w:r>
      <w:r w:rsidRPr="00D72BA5">
        <w:rPr>
          <w:i w:val="0"/>
        </w:rPr>
        <w:t xml:space="preserve"> </w:t>
      </w:r>
      <w:r>
        <w:rPr>
          <w:i w:val="0"/>
        </w:rPr>
        <w:t>bacterium-and-macrophage</w:t>
      </w:r>
      <w:r w:rsidRPr="00D72BA5">
        <w:rPr>
          <w:i w:val="0"/>
        </w:rPr>
        <w:t xml:space="preserve"> simulation </w:t>
      </w:r>
      <w:r>
        <w:rPr>
          <w:i w:val="0"/>
        </w:rPr>
        <w:t xml:space="preserve">from </w:t>
      </w:r>
      <w:r w:rsidRPr="00C974B0">
        <w:rPr>
          <w:i w:val="0"/>
        </w:rPr>
        <w:fldChar w:fldCharType="begin"/>
      </w:r>
      <w:r w:rsidRPr="00C974B0">
        <w:rPr>
          <w:i w:val="0"/>
        </w:rPr>
        <w:instrText xml:space="preserve"> REF _Ref195437061 \h  \* MERGEFORMAT </w:instrText>
      </w:r>
      <w:r w:rsidRPr="00C974B0">
        <w:rPr>
          <w:i w:val="0"/>
        </w:rPr>
      </w:r>
      <w:r w:rsidRPr="00C974B0">
        <w:rPr>
          <w:i w:val="0"/>
        </w:rPr>
        <w:fldChar w:fldCharType="separate"/>
      </w:r>
      <w:r w:rsidR="003422CE">
        <w:rPr>
          <w:b/>
          <w:bCs/>
          <w:i w:val="0"/>
        </w:rPr>
        <w:t>Error! Reference source not found.</w:t>
      </w:r>
      <w:r w:rsidRPr="00C974B0">
        <w:rPr>
          <w:i w:val="0"/>
        </w:rPr>
        <w:fldChar w:fldCharType="end"/>
      </w:r>
      <w:r>
        <w:rPr>
          <w:i w:val="0"/>
        </w:rPr>
        <w:t xml:space="preserve"> </w:t>
      </w:r>
      <w:proofErr w:type="gramStart"/>
      <w:r>
        <w:rPr>
          <w:i w:val="0"/>
        </w:rPr>
        <w:t>and</w:t>
      </w:r>
      <w:proofErr w:type="gramEnd"/>
      <w:r>
        <w:rPr>
          <w:i w:val="0"/>
        </w:rPr>
        <w:t xml:space="preserve"> the PIF in </w:t>
      </w:r>
      <w:r w:rsidRPr="00C974B0">
        <w:rPr>
          <w:i w:val="0"/>
        </w:rPr>
        <w:fldChar w:fldCharType="begin"/>
      </w:r>
      <w:r w:rsidRPr="00C974B0">
        <w:rPr>
          <w:i w:val="0"/>
        </w:rPr>
        <w:instrText xml:space="preserve"> REF _Ref195437218 \h  \* MERGEFORMAT </w:instrText>
      </w:r>
      <w:r w:rsidRPr="00C974B0">
        <w:rPr>
          <w:i w:val="0"/>
        </w:rPr>
      </w:r>
      <w:r w:rsidRPr="00C974B0">
        <w:rPr>
          <w:i w:val="0"/>
        </w:rPr>
        <w:fldChar w:fldCharType="separate"/>
      </w:r>
      <w:r w:rsidR="003422CE" w:rsidRPr="003422CE">
        <w:rPr>
          <w:i w:val="0"/>
        </w:rPr>
        <w:t xml:space="preserve">Listing </w:t>
      </w:r>
      <w:r w:rsidR="003422CE" w:rsidRPr="003422CE">
        <w:rPr>
          <w:i w:val="0"/>
          <w:noProof/>
        </w:rPr>
        <w:t>5</w:t>
      </w:r>
      <w:r w:rsidRPr="00C974B0">
        <w:rPr>
          <w:i w:val="0"/>
        </w:rPr>
        <w:fldChar w:fldCharType="end"/>
      </w:r>
      <w:r>
        <w:rPr>
          <w:i w:val="0"/>
        </w:rPr>
        <w:t xml:space="preserve"> saved in the file </w:t>
      </w:r>
      <w:r w:rsidRPr="00C974B0">
        <w:rPr>
          <w:i w:val="0"/>
        </w:rPr>
        <w:t>'bacterium_macrophage_2D_wall_v3.pif'</w:t>
      </w:r>
      <w:r>
        <w:rPr>
          <w:i w:val="0"/>
        </w:rPr>
        <w:t>. The u</w:t>
      </w:r>
      <w:r w:rsidRPr="00D72BA5">
        <w:rPr>
          <w:i w:val="0"/>
        </w:rPr>
        <w:t xml:space="preserve">pper row shows </w:t>
      </w:r>
      <w:r>
        <w:rPr>
          <w:i w:val="0"/>
        </w:rPr>
        <w:t xml:space="preserve">the </w:t>
      </w:r>
      <w:r w:rsidRPr="00D72BA5">
        <w:rPr>
          <w:i w:val="0"/>
        </w:rPr>
        <w:t>cell</w:t>
      </w:r>
      <w:r>
        <w:rPr>
          <w:i w:val="0"/>
        </w:rPr>
        <w:t xml:space="preserve">-lattice configuration with the </w:t>
      </w:r>
      <w:r w:rsidRPr="003422CE">
        <w:rPr>
          <w:rStyle w:val="XMLSourceChar"/>
          <w:i w:val="0"/>
          <w:sz w:val="20"/>
        </w:rPr>
        <w:t>Macrophage</w:t>
      </w:r>
      <w:r>
        <w:rPr>
          <w:i w:val="0"/>
        </w:rPr>
        <w:t xml:space="preserve">s in grey, </w:t>
      </w:r>
      <w:r w:rsidRPr="003422CE">
        <w:rPr>
          <w:rStyle w:val="XMLSourceChar"/>
          <w:i w:val="0"/>
          <w:sz w:val="20"/>
        </w:rPr>
        <w:t>Bacteria</w:t>
      </w:r>
      <w:r>
        <w:rPr>
          <w:i w:val="0"/>
        </w:rPr>
        <w:t xml:space="preserve"> in white, </w:t>
      </w:r>
      <w:r w:rsidRPr="003422CE">
        <w:rPr>
          <w:rStyle w:val="XMLSourceChar"/>
          <w:i w:val="0"/>
          <w:sz w:val="20"/>
        </w:rPr>
        <w:t>red</w:t>
      </w:r>
      <w:r>
        <w:rPr>
          <w:i w:val="0"/>
        </w:rPr>
        <w:t xml:space="preserve"> blood cells in dark grey and </w:t>
      </w:r>
      <w:r w:rsidRPr="003422CE">
        <w:rPr>
          <w:rStyle w:val="XMLSourceChar"/>
          <w:i w:val="0"/>
          <w:sz w:val="20"/>
        </w:rPr>
        <w:t>Medium</w:t>
      </w:r>
      <w:r>
        <w:rPr>
          <w:i w:val="0"/>
        </w:rPr>
        <w:t xml:space="preserve"> in blue.</w:t>
      </w:r>
      <w:r w:rsidRPr="00D72BA5">
        <w:rPr>
          <w:i w:val="0"/>
        </w:rPr>
        <w:t xml:space="preserve"> </w:t>
      </w:r>
      <w:r w:rsidR="003861B5">
        <w:rPr>
          <w:i w:val="0"/>
        </w:rPr>
        <w:t>Second</w:t>
      </w:r>
      <w:r w:rsidRPr="00D72BA5">
        <w:rPr>
          <w:i w:val="0"/>
        </w:rPr>
        <w:t xml:space="preserve"> row</w:t>
      </w:r>
      <w:r>
        <w:rPr>
          <w:i w:val="0"/>
        </w:rPr>
        <w:t xml:space="preserve"> shows the</w:t>
      </w:r>
      <w:r w:rsidRPr="00D72BA5">
        <w:rPr>
          <w:i w:val="0"/>
        </w:rPr>
        <w:t xml:space="preserve"> concentration of</w:t>
      </w:r>
      <w:r>
        <w:rPr>
          <w:i w:val="0"/>
        </w:rPr>
        <w:t xml:space="preserve"> the</w:t>
      </w:r>
      <w:r w:rsidRPr="00D72BA5">
        <w:rPr>
          <w:i w:val="0"/>
        </w:rPr>
        <w:t xml:space="preserve"> chemoattr</w:t>
      </w:r>
      <w:r>
        <w:rPr>
          <w:i w:val="0"/>
        </w:rPr>
        <w:t>a</w:t>
      </w:r>
      <w:r w:rsidRPr="00D72BA5">
        <w:rPr>
          <w:i w:val="0"/>
        </w:rPr>
        <w:t xml:space="preserve">ctant </w:t>
      </w:r>
      <w:r>
        <w:rPr>
          <w:i w:val="0"/>
        </w:rPr>
        <w:t xml:space="preserve">ATTR </w:t>
      </w:r>
      <w:r w:rsidRPr="00D72BA5">
        <w:rPr>
          <w:i w:val="0"/>
        </w:rPr>
        <w:t xml:space="preserve">secreted by </w:t>
      </w:r>
      <w:r>
        <w:rPr>
          <w:i w:val="0"/>
        </w:rPr>
        <w:t xml:space="preserve">the </w:t>
      </w:r>
      <w:r w:rsidRPr="003422CE">
        <w:rPr>
          <w:rStyle w:val="XMLSourceChar"/>
          <w:sz w:val="20"/>
        </w:rPr>
        <w:t>Bacteria</w:t>
      </w:r>
      <w:r>
        <w:rPr>
          <w:i w:val="0"/>
        </w:rPr>
        <w:t>.</w:t>
      </w:r>
      <w:r w:rsidRPr="00D72BA5">
        <w:rPr>
          <w:i w:val="0"/>
        </w:rPr>
        <w:t xml:space="preserve"> </w:t>
      </w:r>
      <w:r>
        <w:rPr>
          <w:i w:val="0"/>
        </w:rPr>
        <w:t>The bars at the bottom of the field images show the concentration scales (blue, low concentration, red, high concentration).</w:t>
      </w:r>
    </w:p>
    <w:p w:rsidR="000F29D5" w:rsidRDefault="00B87DD8" w:rsidP="00B87DD8">
      <w:pPr>
        <w:pStyle w:val="Heading1"/>
      </w:pPr>
      <w:bookmarkStart w:id="75" w:name="_Toc195785641"/>
      <w:bookmarkStart w:id="76" w:name="_Toc195785810"/>
      <w:bookmarkStart w:id="77" w:name="_Toc195785903"/>
      <w:bookmarkStart w:id="78" w:name="_Toc236739134"/>
      <w:bookmarkStart w:id="79" w:name="_Toc329777758"/>
      <w:r>
        <w:t>Python Scripting</w:t>
      </w:r>
      <w:bookmarkEnd w:id="75"/>
      <w:bookmarkEnd w:id="76"/>
      <w:bookmarkEnd w:id="77"/>
      <w:bookmarkEnd w:id="78"/>
      <w:bookmarkEnd w:id="79"/>
    </w:p>
    <w:p w:rsidR="000F29D5" w:rsidRDefault="000F29D5" w:rsidP="000F29D5">
      <w:pPr>
        <w:pStyle w:val="BodyText"/>
      </w:pPr>
      <w:r w:rsidRPr="00FA5D14">
        <w:t xml:space="preserve">CC3DML is </w:t>
      </w:r>
      <w:r>
        <w:t>convenient</w:t>
      </w:r>
      <w:r w:rsidRPr="00FA5D14">
        <w:t xml:space="preserve"> for </w:t>
      </w:r>
      <w:r>
        <w:t>building</w:t>
      </w:r>
      <w:r w:rsidRPr="00FA5D14">
        <w:t xml:space="preserve"> simple simulations such as those</w:t>
      </w:r>
      <w:r>
        <w:t xml:space="preserve"> we</w:t>
      </w:r>
      <w:r w:rsidRPr="00FA5D14">
        <w:t xml:space="preserve"> presented above. To describe more complex </w:t>
      </w:r>
      <w:r>
        <w:t>simulations</w:t>
      </w:r>
      <w:r w:rsidRPr="00FA5D14">
        <w:t xml:space="preserve">, CompuCell3D allows users to write specialized, shareable modules in C/C++ (through the </w:t>
      </w:r>
      <w:r w:rsidRPr="00F05883">
        <w:rPr>
          <w:i/>
        </w:rPr>
        <w:t>CompuCell3D Application Programming Interface</w:t>
      </w:r>
      <w:r w:rsidRPr="00FA5D14">
        <w:t>, or</w:t>
      </w:r>
      <w:r>
        <w:t xml:space="preserve"> </w:t>
      </w:r>
      <w:r w:rsidRPr="00F05883">
        <w:rPr>
          <w:i/>
        </w:rPr>
        <w:t xml:space="preserve">CC3D </w:t>
      </w:r>
      <w:r w:rsidRPr="00FA5D14">
        <w:rPr>
          <w:i/>
        </w:rPr>
        <w:t>API</w:t>
      </w:r>
      <w:r>
        <w:t>) or Python (through a Python-</w:t>
      </w:r>
      <w:r w:rsidRPr="00FA5D14">
        <w:t>scripting interface). C and C++ modules have the advantage that they run at native speed</w:t>
      </w:r>
      <w:r>
        <w:t>. However,</w:t>
      </w:r>
      <w:r w:rsidRPr="00FA5D14">
        <w:t xml:space="preserve"> developing </w:t>
      </w:r>
      <w:r>
        <w:t>them</w:t>
      </w:r>
      <w:r w:rsidRPr="00FA5D14">
        <w:t xml:space="preserve"> requires knowledge of both C/C++ and the C</w:t>
      </w:r>
      <w:r>
        <w:t>C3</w:t>
      </w:r>
      <w:r w:rsidRPr="00FA5D14">
        <w:t>D API, and their integration with CompuCell3D requires recompilation of the source code. Python module de</w:t>
      </w:r>
      <w:r>
        <w:t>velopment is less complicated, since</w:t>
      </w:r>
      <w:r w:rsidRPr="00FA5D14">
        <w:t xml:space="preserve"> Python </w:t>
      </w:r>
      <w:r>
        <w:t xml:space="preserve">has simpler </w:t>
      </w:r>
      <w:r w:rsidRPr="00FA5D14">
        <w:t xml:space="preserve">syntax than </w:t>
      </w:r>
      <w:r>
        <w:t>C/C++</w:t>
      </w:r>
      <w:r w:rsidRPr="00FA5D14">
        <w:t xml:space="preserve"> and </w:t>
      </w:r>
      <w:r>
        <w:t xml:space="preserve">users can modify and extend a library of Python-module templates included with CompuCell3D. </w:t>
      </w:r>
      <w:r w:rsidRPr="00FA5D14">
        <w:t>Moreover, Python modules do not require recompilation</w:t>
      </w:r>
      <w:r>
        <w:t>.</w:t>
      </w:r>
    </w:p>
    <w:p w:rsidR="000F29D5" w:rsidRDefault="000F29D5" w:rsidP="000F29D5">
      <w:pPr>
        <w:pStyle w:val="BodyText"/>
      </w:pPr>
      <w:r>
        <w:t xml:space="preserve"> T</w:t>
      </w:r>
      <w:r w:rsidRPr="00CD6B37">
        <w:t xml:space="preserve">asks performed by CompuCell3D modules </w:t>
      </w:r>
      <w:r>
        <w:t xml:space="preserve">either relate </w:t>
      </w:r>
      <w:r w:rsidRPr="00CD6B37">
        <w:t>to index-copy attempt</w:t>
      </w:r>
      <w:r>
        <w:t>s</w:t>
      </w:r>
      <w:r w:rsidRPr="00CD6B37">
        <w:t xml:space="preserve"> (</w:t>
      </w:r>
      <w:r>
        <w:t>plugin</w:t>
      </w:r>
      <w:r w:rsidRPr="00CD6B37">
        <w:t xml:space="preserve">s) </w:t>
      </w:r>
      <w:r>
        <w:t>or</w:t>
      </w:r>
      <w:r w:rsidRPr="00CD6B37">
        <w:t xml:space="preserve"> run either once</w:t>
      </w:r>
      <w:r>
        <w:t>, at the beginning or end of a simulation,</w:t>
      </w:r>
      <w:r w:rsidRPr="00CD6B37">
        <w:t xml:space="preserve"> or once every several </w:t>
      </w:r>
      <w:r w:rsidRPr="00CD6B37">
        <w:lastRenderedPageBreak/>
        <w:t>MCS (steppables). Tasks run every index-copy attempt</w:t>
      </w:r>
      <w:r>
        <w:t>, like effective-energy-term calculations,</w:t>
      </w:r>
      <w:r w:rsidRPr="00CD6B37">
        <w:t xml:space="preserve"> are the most frequently-called tasks in </w:t>
      </w:r>
      <w:r>
        <w:t>a</w:t>
      </w:r>
      <w:r w:rsidRPr="00CD6B37">
        <w:t xml:space="preserve"> GGH simulation</w:t>
      </w:r>
      <w:r>
        <w:t xml:space="preserve"> and writing them in Python may slow simulations. However, s</w:t>
      </w:r>
      <w:r w:rsidRPr="00CD6B37">
        <w:t>teppables</w:t>
      </w:r>
      <w:r>
        <w:t xml:space="preserve"> and lattice monitors</w:t>
      </w:r>
      <w:r w:rsidRPr="00CD6B37">
        <w:t xml:space="preserve"> are </w:t>
      </w:r>
      <w:r>
        <w:t>good</w:t>
      </w:r>
      <w:r w:rsidRPr="00CD6B37">
        <w:t xml:space="preserve"> candidates for Python </w:t>
      </w:r>
      <w:r>
        <w:t>implementation and cause negligible performance degradation</w:t>
      </w:r>
      <w:r w:rsidRPr="00CD6B37">
        <w:t>.</w:t>
      </w:r>
      <w:r>
        <w:t xml:space="preserve"> Python implementations are suitable for most cell-</w:t>
      </w:r>
      <w:r w:rsidRPr="00CD6B37">
        <w:t>parameter adjustments that depend on the state of the simulation</w:t>
      </w:r>
      <w:r>
        <w:t xml:space="preserve">, </w:t>
      </w:r>
      <w:r w:rsidRPr="00AF3ED5">
        <w:rPr>
          <w:i/>
        </w:rPr>
        <w:t>e.g.</w:t>
      </w:r>
      <w:r>
        <w:t xml:space="preserve">, simulating </w:t>
      </w:r>
      <w:r w:rsidRPr="00CD6B37">
        <w:t>cell growth in response to a chemical</w:t>
      </w:r>
      <w:r>
        <w:t>, cell-type differentiation and changes in cell-cell adhesion.</w:t>
      </w:r>
    </w:p>
    <w:p w:rsidR="00EB179B" w:rsidRPr="00FA5D14" w:rsidRDefault="00EB179B" w:rsidP="000F29D5">
      <w:pPr>
        <w:pStyle w:val="BodyText"/>
      </w:pPr>
      <w:r>
        <w:t xml:space="preserve">In the models we presented above, all cells had parameter values fixed in time. To allow cell behaviors to change, we need to be able to adjust cell properties during a simulation. CompuCell3D can execute Python scripts (CC3D supports Python versions 2.x) to modify the properties of cells in response to events occurring during a simulation, such as the concentration of a nutrient dropping below a threshold level, a cell reaching a doubling volume or a cell changing its neighbors. Most such Python scripts have a simple structure based on </w:t>
      </w:r>
      <w:r w:rsidRPr="002A2FD9">
        <w:rPr>
          <w:rFonts w:ascii="Courier New" w:hAnsi="Courier New" w:cs="Courier New"/>
          <w:sz w:val="20"/>
          <w:szCs w:val="20"/>
        </w:rPr>
        <w:t>print</w:t>
      </w:r>
      <w:r>
        <w:t xml:space="preserve"> statements, </w:t>
      </w:r>
      <w:r w:rsidRPr="002A2FD9">
        <w:rPr>
          <w:rFonts w:ascii="Courier New" w:hAnsi="Courier New" w:cs="Courier New"/>
          <w:sz w:val="20"/>
          <w:szCs w:val="20"/>
        </w:rPr>
        <w:t>if-elif-else</w:t>
      </w:r>
      <w:r>
        <w:t xml:space="preserve"> statements, </w:t>
      </w:r>
      <w:r w:rsidRPr="002A2FD9">
        <w:rPr>
          <w:rFonts w:ascii="Courier New" w:hAnsi="Courier New" w:cs="Courier New"/>
          <w:sz w:val="20"/>
          <w:szCs w:val="20"/>
        </w:rPr>
        <w:t>for</w:t>
      </w:r>
      <w:r>
        <w:t xml:space="preserve"> loops, </w:t>
      </w:r>
      <w:r w:rsidRPr="002A2FD9">
        <w:rPr>
          <w:rFonts w:ascii="Courier New" w:hAnsi="Courier New" w:cs="Courier New"/>
          <w:sz w:val="20"/>
          <w:szCs w:val="20"/>
        </w:rPr>
        <w:t>lists</w:t>
      </w:r>
      <w:r>
        <w:t xml:space="preserve"> and simple </w:t>
      </w:r>
      <w:r w:rsidRPr="002A2FD9">
        <w:rPr>
          <w:rFonts w:ascii="Courier New" w:hAnsi="Courier New" w:cs="Courier New"/>
          <w:sz w:val="20"/>
          <w:szCs w:val="20"/>
        </w:rPr>
        <w:t>classes</w:t>
      </w:r>
      <w:r>
        <w:t xml:space="preserve"> and do not require in-depth knowledge of Python to create.</w:t>
      </w:r>
    </w:p>
    <w:p w:rsidR="000F29D5" w:rsidRPr="00B87DD8" w:rsidRDefault="000F29D5" w:rsidP="002A7141">
      <w:pPr>
        <w:pStyle w:val="Heading2"/>
      </w:pPr>
      <w:bookmarkStart w:id="80" w:name="_Toc195785642"/>
      <w:bookmarkStart w:id="81" w:name="_Toc195785811"/>
      <w:bookmarkStart w:id="82" w:name="_Toc195785904"/>
      <w:bookmarkStart w:id="83" w:name="_Toc236739135"/>
      <w:bookmarkStart w:id="84" w:name="_Toc329777759"/>
      <w:r w:rsidRPr="00B87DD8">
        <w:t>A Short Introduction to Python</w:t>
      </w:r>
      <w:bookmarkEnd w:id="80"/>
      <w:bookmarkEnd w:id="81"/>
      <w:bookmarkEnd w:id="82"/>
      <w:bookmarkEnd w:id="83"/>
      <w:bookmarkEnd w:id="84"/>
      <w:r w:rsidRPr="00B87DD8">
        <w:tab/>
      </w:r>
    </w:p>
    <w:p w:rsidR="00EB179B" w:rsidRDefault="00EB179B" w:rsidP="00EB179B">
      <w:bookmarkStart w:id="85" w:name="_Toc195785643"/>
      <w:bookmarkStart w:id="86" w:name="_Toc195785812"/>
      <w:bookmarkStart w:id="87" w:name="_Toc195785905"/>
      <w:bookmarkStart w:id="88" w:name="_Toc236739136"/>
    </w:p>
    <w:p w:rsidR="00EB179B" w:rsidRDefault="00EB179B" w:rsidP="00EB179B">
      <w:r>
        <w:t>This section briefly introduces the main features of Python in the CompuCell3D context. For a more formal introduction to Python see Lutz 2011 and http://python.org.</w:t>
      </w:r>
    </w:p>
    <w:p w:rsidR="00EB179B" w:rsidRDefault="00EB179B" w:rsidP="00EB179B">
      <w:r>
        <w:t xml:space="preserve">Python defines blocks of code, such as those appearing inside </w:t>
      </w:r>
      <w:r w:rsidRPr="002A2FD9">
        <w:rPr>
          <w:rFonts w:ascii="Courier New" w:hAnsi="Courier New" w:cs="Courier New"/>
          <w:sz w:val="20"/>
          <w:szCs w:val="20"/>
        </w:rPr>
        <w:t>if</w:t>
      </w:r>
      <w:r>
        <w:t xml:space="preserve"> statements or </w:t>
      </w:r>
      <w:r w:rsidRPr="002A2FD9">
        <w:rPr>
          <w:rFonts w:ascii="Courier New" w:hAnsi="Courier New" w:cs="Courier New"/>
          <w:sz w:val="20"/>
          <w:szCs w:val="20"/>
        </w:rPr>
        <w:t>for</w:t>
      </w:r>
      <w:r>
        <w:t xml:space="preserve"> loops (in general after “</w:t>
      </w:r>
      <w:r w:rsidRPr="00654B61">
        <w:rPr>
          <w:rFonts w:ascii="Courier New" w:hAnsi="Courier New" w:cs="Courier New"/>
          <w:sz w:val="18"/>
        </w:rPr>
        <w:t>:</w:t>
      </w:r>
      <w:r>
        <w:t xml:space="preserve">”), by an increased level of indentation. This chapter uses 2 spaces per indentation level. For example, in Listing 3, we indent the body of </w:t>
      </w:r>
      <w:proofErr w:type="gramStart"/>
      <w:r>
        <w:t xml:space="preserve">the </w:t>
      </w:r>
      <w:r w:rsidRPr="00A03BCF">
        <w:rPr>
          <w:rStyle w:val="CodeCourier"/>
        </w:rPr>
        <w:t>if</w:t>
      </w:r>
      <w:proofErr w:type="gramEnd"/>
      <w:r w:rsidRPr="00266F34">
        <w:t xml:space="preserve"> </w:t>
      </w:r>
      <w:r>
        <w:t xml:space="preserve">statement by 2 spaces and the body of the inner </w:t>
      </w:r>
      <w:r w:rsidRPr="003422CE">
        <w:rPr>
          <w:rStyle w:val="XMLSourceChar"/>
          <w:sz w:val="20"/>
          <w:szCs w:val="20"/>
        </w:rPr>
        <w:t>for</w:t>
      </w:r>
      <w:r>
        <w:t xml:space="preserve"> loop by an additional 2 spaces. </w:t>
      </w:r>
      <w:proofErr w:type="gramStart"/>
      <w:r>
        <w:t xml:space="preserve">The </w:t>
      </w:r>
      <w:r w:rsidRPr="00A03BCF">
        <w:rPr>
          <w:rStyle w:val="CodeCourier"/>
        </w:rPr>
        <w:t>for</w:t>
      </w:r>
      <w:proofErr w:type="gramEnd"/>
      <w:r>
        <w:t xml:space="preserve"> loop is executed inside the </w:t>
      </w:r>
      <w:r w:rsidRPr="003422CE">
        <w:rPr>
          <w:rStyle w:val="XMLSourceChar"/>
          <w:sz w:val="20"/>
          <w:szCs w:val="20"/>
        </w:rPr>
        <w:t>if</w:t>
      </w:r>
      <w:r>
        <w:t xml:space="preserve"> statement, which checks if we are in the second MCS of the simulation. The command </w:t>
      </w:r>
      <w:r w:rsidRPr="00A03BCF">
        <w:rPr>
          <w:rStyle w:val="CodeCourier"/>
        </w:rPr>
        <w:t>pixelOffset=10</w:t>
      </w:r>
      <w:r>
        <w:t xml:space="preserve"> assigns to the variable </w:t>
      </w:r>
      <w:r w:rsidRPr="00A03BCF">
        <w:rPr>
          <w:rStyle w:val="CodeCourier"/>
        </w:rPr>
        <w:t>pixelOffset</w:t>
      </w:r>
      <w:r>
        <w:t xml:space="preserve"> a </w:t>
      </w:r>
      <w:r w:rsidRPr="007A36E3">
        <w:t xml:space="preserve">value of </w:t>
      </w:r>
      <w:r w:rsidRPr="00A03BCF">
        <w:rPr>
          <w:rStyle w:val="CodeCourier"/>
        </w:rPr>
        <w:t>10</w:t>
      </w:r>
      <w:r w:rsidRPr="007A36E3">
        <w:t xml:space="preserve">. The </w:t>
      </w:r>
      <w:r w:rsidRPr="003422CE">
        <w:rPr>
          <w:rStyle w:val="XMLSourceChar"/>
          <w:sz w:val="20"/>
          <w:szCs w:val="20"/>
        </w:rPr>
        <w:t>for</w:t>
      </w:r>
      <w:r w:rsidRPr="007A36E3">
        <w:t xml:space="preserve"> loop assigns </w:t>
      </w:r>
      <w:r>
        <w:t xml:space="preserve">to </w:t>
      </w:r>
      <w:r w:rsidRPr="007A36E3">
        <w:t xml:space="preserve">the variable </w:t>
      </w:r>
      <w:r w:rsidRPr="00A03BCF">
        <w:rPr>
          <w:rStyle w:val="CodeCourier"/>
        </w:rPr>
        <w:t>x</w:t>
      </w:r>
      <w:r w:rsidRPr="007A36E3">
        <w:t xml:space="preserve"> values</w:t>
      </w:r>
      <w:r>
        <w:t xml:space="preserve"> ranging from </w:t>
      </w:r>
      <w:r w:rsidRPr="00A03BCF">
        <w:rPr>
          <w:rStyle w:val="CodeCourier"/>
        </w:rPr>
        <w:t>0</w:t>
      </w:r>
      <w:r w:rsidRPr="007A36E3">
        <w:t xml:space="preserve"> through </w:t>
      </w:r>
      <w:r w:rsidRPr="00A03BCF">
        <w:rPr>
          <w:rStyle w:val="CodeCourier"/>
        </w:rPr>
        <w:t>self.dim.x-1</w:t>
      </w:r>
      <w:r>
        <w:t xml:space="preserve">, where </w:t>
      </w:r>
      <w:proofErr w:type="gramStart"/>
      <w:r w:rsidRPr="00A03BCF">
        <w:rPr>
          <w:rStyle w:val="CodeCourier"/>
        </w:rPr>
        <w:t>self.dim.x</w:t>
      </w:r>
      <w:r w:rsidRPr="007A36E3">
        <w:t xml:space="preserve"> </w:t>
      </w:r>
      <w:r>
        <w:t xml:space="preserve"> is</w:t>
      </w:r>
      <w:proofErr w:type="gramEnd"/>
      <w:r>
        <w:t xml:space="preserve"> a CC3D internal variable containing the size of the cell-lattice in the </w:t>
      </w:r>
      <w:r w:rsidRPr="007360D5">
        <w:rPr>
          <w:i/>
        </w:rPr>
        <w:t>x</w:t>
      </w:r>
      <w:r>
        <w:t>-direction</w:t>
      </w:r>
      <w:r w:rsidRPr="007A36E3">
        <w:t xml:space="preserve">. When </w:t>
      </w:r>
      <w:r>
        <w:t xml:space="preserve">executed, Listing 3 </w:t>
      </w:r>
      <w:r w:rsidRPr="007A36E3">
        <w:t>print</w:t>
      </w:r>
      <w:r>
        <w:t>s</w:t>
      </w:r>
      <w:r w:rsidRPr="007A36E3">
        <w:t xml:space="preserve"> consecutive integers </w:t>
      </w:r>
      <w:r>
        <w:t xml:space="preserve">from </w:t>
      </w:r>
      <w:r w:rsidRPr="00A03BCF">
        <w:rPr>
          <w:rStyle w:val="CodeCourier"/>
        </w:rPr>
        <w:t>10</w:t>
      </w:r>
      <w:r>
        <w:t xml:space="preserve"> </w:t>
      </w:r>
      <w:proofErr w:type="gramStart"/>
      <w:r>
        <w:t xml:space="preserve">to </w:t>
      </w:r>
      <w:r w:rsidRPr="00A03BCF">
        <w:rPr>
          <w:rStyle w:val="CodeCourier"/>
        </w:rPr>
        <w:t>10+self.dim.x-1</w:t>
      </w:r>
      <w:proofErr w:type="gramEnd"/>
      <w:r>
        <w:t>.</w:t>
      </w:r>
    </w:p>
    <w:p w:rsidR="00EB179B" w:rsidRDefault="00EB179B" w:rsidP="00EB179B"/>
    <w:p w:rsidR="00EB179B" w:rsidRPr="00F14534" w:rsidRDefault="00EB179B" w:rsidP="00EB179B">
      <w:pPr>
        <w:numPr>
          <w:ilvl w:val="0"/>
          <w:numId w:val="11"/>
        </w:numPr>
        <w:rPr>
          <w:rFonts w:ascii="Courier New" w:hAnsi="Courier New" w:cs="Courier New"/>
          <w:sz w:val="18"/>
          <w:szCs w:val="18"/>
        </w:rPr>
      </w:pPr>
      <w:r w:rsidRPr="00F14534">
        <w:rPr>
          <w:rFonts w:ascii="Courier New" w:hAnsi="Courier New" w:cs="Courier New"/>
          <w:sz w:val="18"/>
          <w:szCs w:val="18"/>
        </w:rPr>
        <w:t>if (mcs==2):</w:t>
      </w:r>
    </w:p>
    <w:p w:rsidR="00EB179B" w:rsidRPr="00F14534" w:rsidRDefault="00EB179B" w:rsidP="00EB179B">
      <w:pPr>
        <w:numPr>
          <w:ilvl w:val="0"/>
          <w:numId w:val="11"/>
        </w:numPr>
        <w:rPr>
          <w:rFonts w:ascii="Courier New" w:hAnsi="Courier New" w:cs="Courier New"/>
          <w:sz w:val="18"/>
          <w:szCs w:val="18"/>
        </w:rPr>
      </w:pPr>
      <w:r w:rsidRPr="00F14534">
        <w:rPr>
          <w:rFonts w:ascii="Courier New" w:hAnsi="Courier New" w:cs="Courier New"/>
          <w:sz w:val="18"/>
          <w:szCs w:val="18"/>
        </w:rPr>
        <w:t xml:space="preserve">  pixelOffset = 10</w:t>
      </w:r>
    </w:p>
    <w:p w:rsidR="00EB179B" w:rsidRPr="00F14534" w:rsidRDefault="00EB179B" w:rsidP="00EB179B">
      <w:pPr>
        <w:numPr>
          <w:ilvl w:val="0"/>
          <w:numId w:val="11"/>
        </w:numPr>
        <w:rPr>
          <w:rFonts w:ascii="Courier New" w:hAnsi="Courier New" w:cs="Courier New"/>
          <w:sz w:val="18"/>
          <w:szCs w:val="18"/>
        </w:rPr>
      </w:pPr>
      <w:r w:rsidRPr="00F14534">
        <w:rPr>
          <w:rFonts w:ascii="Courier New" w:hAnsi="Courier New" w:cs="Courier New"/>
          <w:sz w:val="18"/>
          <w:szCs w:val="18"/>
        </w:rPr>
        <w:t xml:space="preserve">  for x in range(self.dim.x):</w:t>
      </w:r>
    </w:p>
    <w:p w:rsidR="00EB179B" w:rsidRPr="00F14534" w:rsidRDefault="00EB179B" w:rsidP="00EB179B">
      <w:pPr>
        <w:numPr>
          <w:ilvl w:val="0"/>
          <w:numId w:val="11"/>
        </w:numPr>
        <w:rPr>
          <w:rFonts w:ascii="Courier New" w:hAnsi="Courier New" w:cs="Courier New"/>
          <w:sz w:val="18"/>
          <w:szCs w:val="18"/>
        </w:rPr>
      </w:pPr>
      <w:r w:rsidRPr="00F14534">
        <w:rPr>
          <w:rFonts w:ascii="Courier New" w:hAnsi="Courier New" w:cs="Courier New"/>
          <w:sz w:val="18"/>
          <w:szCs w:val="18"/>
        </w:rPr>
        <w:t xml:space="preserve">    pixel = pixelOffset + x  </w:t>
      </w:r>
    </w:p>
    <w:p w:rsidR="00EB179B" w:rsidRPr="00F14534" w:rsidRDefault="00EB179B" w:rsidP="00EB179B">
      <w:pPr>
        <w:numPr>
          <w:ilvl w:val="0"/>
          <w:numId w:val="11"/>
        </w:numPr>
        <w:rPr>
          <w:rFonts w:ascii="Courier New" w:hAnsi="Courier New" w:cs="Courier New"/>
          <w:sz w:val="18"/>
          <w:szCs w:val="18"/>
        </w:rPr>
      </w:pPr>
      <w:r w:rsidRPr="00F14534">
        <w:rPr>
          <w:rFonts w:ascii="Courier New" w:hAnsi="Courier New" w:cs="Courier New"/>
          <w:sz w:val="18"/>
          <w:szCs w:val="18"/>
        </w:rPr>
        <w:t xml:space="preserve">    print pixel</w:t>
      </w:r>
    </w:p>
    <w:p w:rsidR="00EB179B" w:rsidRDefault="00EB179B" w:rsidP="00EB179B">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6</w:t>
      </w:r>
      <w:r w:rsidRPr="00DD04AC">
        <w:rPr>
          <w:b/>
        </w:rPr>
        <w:fldChar w:fldCharType="end"/>
      </w:r>
      <w:r>
        <w:t xml:space="preserve"> Simple Python loop.</w:t>
      </w:r>
      <w:proofErr w:type="gramEnd"/>
    </w:p>
    <w:p w:rsidR="00EB179B" w:rsidRDefault="00EB179B" w:rsidP="00EB179B">
      <w:r>
        <w:t xml:space="preserve">The great advantage of Python compared to older languages like </w:t>
      </w:r>
      <w:proofErr w:type="gramStart"/>
      <w:r>
        <w:t>Fortran</w:t>
      </w:r>
      <w:proofErr w:type="gramEnd"/>
      <w:r>
        <w:t xml:space="preserve"> is that it can also iterate over members of a Python </w:t>
      </w:r>
      <w:r w:rsidRPr="00DD1F74">
        <w:rPr>
          <w:i/>
        </w:rPr>
        <w:t>list</w:t>
      </w:r>
      <w:r>
        <w:t xml:space="preserve">, a </w:t>
      </w:r>
      <w:r w:rsidRPr="00DD1F74">
        <w:rPr>
          <w:i/>
        </w:rPr>
        <w:t>container</w:t>
      </w:r>
      <w:r>
        <w:t xml:space="preserve"> for grouping objects. Listing 4 executes </w:t>
      </w:r>
      <w:proofErr w:type="gramStart"/>
      <w:r>
        <w:t xml:space="preserve">a </w:t>
      </w:r>
      <w:r w:rsidRPr="00A03BCF">
        <w:rPr>
          <w:rStyle w:val="CodeCourier"/>
        </w:rPr>
        <w:t>for</w:t>
      </w:r>
      <w:proofErr w:type="gramEnd"/>
      <w:r>
        <w:t xml:space="preserve"> loop over a list containing all cells in the simulation and prints the type of each cell.</w:t>
      </w:r>
    </w:p>
    <w:p w:rsidR="00EB179B" w:rsidRDefault="00EB179B" w:rsidP="00EB179B">
      <w:pPr>
        <w:ind w:firstLine="720"/>
      </w:pPr>
    </w:p>
    <w:p w:rsidR="00EB179B" w:rsidRPr="00F14534" w:rsidRDefault="00EB179B" w:rsidP="00EB179B">
      <w:pPr>
        <w:numPr>
          <w:ilvl w:val="0"/>
          <w:numId w:val="12"/>
        </w:numPr>
        <w:rPr>
          <w:rFonts w:ascii="Courier New" w:hAnsi="Courier New" w:cs="Courier New"/>
          <w:sz w:val="18"/>
          <w:szCs w:val="20"/>
        </w:rPr>
      </w:pPr>
      <w:r w:rsidRPr="00F14534">
        <w:rPr>
          <w:rFonts w:ascii="Courier New" w:hAnsi="Courier New" w:cs="Courier New"/>
          <w:sz w:val="18"/>
          <w:szCs w:val="20"/>
        </w:rPr>
        <w:t>for cell in self.cellList:</w:t>
      </w:r>
    </w:p>
    <w:p w:rsidR="00EB179B" w:rsidRPr="00F14534" w:rsidRDefault="00EB179B" w:rsidP="00EB179B">
      <w:pPr>
        <w:numPr>
          <w:ilvl w:val="0"/>
          <w:numId w:val="12"/>
        </w:numPr>
        <w:rPr>
          <w:rFonts w:ascii="Courier New" w:hAnsi="Courier New" w:cs="Courier New"/>
          <w:sz w:val="18"/>
          <w:szCs w:val="20"/>
        </w:rPr>
      </w:pPr>
      <w:r w:rsidRPr="00F14534">
        <w:rPr>
          <w:rFonts w:ascii="Courier New" w:hAnsi="Courier New" w:cs="Courier New"/>
          <w:sz w:val="18"/>
          <w:szCs w:val="20"/>
        </w:rPr>
        <w:t xml:space="preserve">  print ”cell type=”, cell.type</w:t>
      </w:r>
    </w:p>
    <w:p w:rsidR="00EB179B" w:rsidRDefault="00EB179B" w:rsidP="00EB179B">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7</w:t>
      </w:r>
      <w:r w:rsidRPr="00DD04AC">
        <w:rPr>
          <w:b/>
        </w:rPr>
        <w:fldChar w:fldCharType="end"/>
      </w:r>
      <w:r>
        <w:t xml:space="preserve"> Iterating over the inventory of CC3D cells in Python.</w:t>
      </w:r>
      <w:proofErr w:type="gramEnd"/>
    </w:p>
    <w:p w:rsidR="00EB179B" w:rsidRDefault="00EB179B" w:rsidP="00EB179B">
      <w:r>
        <w:lastRenderedPageBreak/>
        <w:t xml:space="preserve">Lists can combine objects of any type, including integers, strings, complex numbers, lists, and, in this case, CC3D cells. CompuCell3D uses lists extensively to keep track of cells, cell neighbors, cell pixels, </w:t>
      </w:r>
      <w:r w:rsidRPr="00DD1F74">
        <w:rPr>
          <w:i/>
        </w:rPr>
        <w:t>etc</w:t>
      </w:r>
      <w:r>
        <w:rPr>
          <w:i/>
        </w:rPr>
        <w:t>.</w:t>
      </w:r>
      <w:r>
        <w:t xml:space="preserve">…. </w:t>
      </w:r>
    </w:p>
    <w:p w:rsidR="00EB179B" w:rsidRDefault="00EB179B" w:rsidP="00EB179B">
      <w:r>
        <w:t xml:space="preserve">CompuCell3D allows users to construct custom Python code as independent modules called </w:t>
      </w:r>
      <w:r w:rsidRPr="001D2585">
        <w:rPr>
          <w:i/>
        </w:rPr>
        <w:t>steppables</w:t>
      </w:r>
      <w:r>
        <w:t>, which are represented as classes. Listing 5 shows a typical CC3D Python steppable class. The first line declares the class name together with an argument (</w:t>
      </w:r>
      <w:r w:rsidRPr="00A03BCF">
        <w:rPr>
          <w:rStyle w:val="CodeCourier"/>
        </w:rPr>
        <w:t>SteppableBasePy</w:t>
      </w:r>
      <w:r>
        <w:t xml:space="preserve">) inside the parenthesis which makes the main CC3D objects, including cells, lattice properties, </w:t>
      </w:r>
      <w:r w:rsidRPr="00150F73">
        <w:rPr>
          <w:i/>
        </w:rPr>
        <w:t>etc</w:t>
      </w:r>
      <w:r>
        <w:rPr>
          <w:i/>
        </w:rPr>
        <w:t>.…</w:t>
      </w:r>
      <w:r>
        <w:t xml:space="preserve">, available inside the class. The </w:t>
      </w:r>
      <w:r w:rsidRPr="00A03BCF">
        <w:rPr>
          <w:rStyle w:val="CodeCourier"/>
        </w:rPr>
        <w:t>def __init_</w:t>
      </w:r>
      <w:proofErr w:type="gramStart"/>
      <w:r w:rsidRPr="00A03BCF">
        <w:rPr>
          <w:rStyle w:val="CodeCourier"/>
        </w:rPr>
        <w:t>_(</w:t>
      </w:r>
      <w:proofErr w:type="gramEnd"/>
      <w:r w:rsidRPr="00FB466A">
        <w:rPr>
          <w:rFonts w:ascii="Courier New" w:hAnsi="Courier New" w:cs="Courier New"/>
          <w:sz w:val="18"/>
        </w:rPr>
        <w:t xml:space="preserve"> </w:t>
      </w:r>
      <w:r w:rsidRPr="001D2585">
        <w:rPr>
          <w:rFonts w:ascii="Courier New" w:hAnsi="Courier New" w:cs="Courier New"/>
          <w:sz w:val="20"/>
          <w:szCs w:val="20"/>
        </w:rPr>
        <w:t>self,_simulator,_frequency=1</w:t>
      </w:r>
      <w:r w:rsidRPr="001D2585">
        <w:rPr>
          <w:rStyle w:val="CodeCourier"/>
          <w:szCs w:val="20"/>
        </w:rPr>
        <w:t>):</w:t>
      </w:r>
      <w:r>
        <w:t xml:space="preserve"> declares the initializing function </w:t>
      </w:r>
      <w:r w:rsidRPr="00A03BCF">
        <w:rPr>
          <w:rStyle w:val="CodeCourier"/>
        </w:rPr>
        <w:t>__init__</w:t>
      </w:r>
      <w:r w:rsidRPr="00D40DA2">
        <w:rPr>
          <w:sz w:val="18"/>
        </w:rPr>
        <w:t xml:space="preserve"> </w:t>
      </w:r>
      <w:r>
        <w:t xml:space="preserve">which is called automatically during class object instantiation. After initializing the class and inheriting CC3D objects, we declare 3 main functions called at different times during the simulation: </w:t>
      </w:r>
      <w:r w:rsidRPr="00A03BCF">
        <w:rPr>
          <w:rStyle w:val="CodeCourier"/>
        </w:rPr>
        <w:t>start</w:t>
      </w:r>
      <w:r>
        <w:t xml:space="preserve"> is called before the simulation starts; </w:t>
      </w:r>
      <w:r w:rsidRPr="00A03BCF">
        <w:rPr>
          <w:rStyle w:val="CodeCourier"/>
        </w:rPr>
        <w:t>step</w:t>
      </w:r>
      <w:r>
        <w:t xml:space="preserve"> is called at specified intervals in MCS throughout the simulation; and </w:t>
      </w:r>
      <w:r w:rsidRPr="00A03BCF">
        <w:rPr>
          <w:rStyle w:val="CodeCourier"/>
        </w:rPr>
        <w:t>finish</w:t>
      </w:r>
      <w:r>
        <w:t xml:space="preserve"> is called at the end of the simulation. The </w:t>
      </w:r>
      <w:r w:rsidRPr="00A03BCF">
        <w:rPr>
          <w:rStyle w:val="CodeCourier"/>
        </w:rPr>
        <w:t>start</w:t>
      </w:r>
      <w:r>
        <w:t xml:space="preserve"> function iterates over all cells, setting their target volume and inverse compressibility to 25 and 5, respectively. Generically, we use the </w:t>
      </w:r>
      <w:r w:rsidRPr="00A03BCF">
        <w:rPr>
          <w:rStyle w:val="CodeCourier"/>
        </w:rPr>
        <w:t>start</w:t>
      </w:r>
      <w:r>
        <w:t xml:space="preserve"> function to define model initial conditions. The </w:t>
      </w:r>
      <w:r w:rsidRPr="00A03BCF">
        <w:rPr>
          <w:rStyle w:val="CodeCourier"/>
        </w:rPr>
        <w:t>step</w:t>
      </w:r>
      <w:r>
        <w:t xml:space="preserve"> function increases the target volumes of all cells by 0.001 after the tenth MCS, a typical way to implement cell growth in CC3D. The </w:t>
      </w:r>
      <w:r w:rsidRPr="00A03BCF">
        <w:rPr>
          <w:rStyle w:val="CodeCourier"/>
        </w:rPr>
        <w:t>finish</w:t>
      </w:r>
      <w:r>
        <w:t xml:space="preserve"> function prints the cell volumes at the end of the simulation. </w:t>
      </w:r>
    </w:p>
    <w:p w:rsidR="00EB179B" w:rsidRDefault="00EB179B" w:rsidP="00EB179B"/>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class Example(SteppableBasePy):</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def __init__(self,_simulator,_frequency=1):</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SteppableBasePy.__init__(self,_simulator,_frequency)</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def start(self):</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print “Called at the beginning of the simulation” </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cell.targetVolume=25</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cell.lambdaVolume=5</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def step(self,mcs):</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print “Called every MCS”</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if (mcs&gt;10):</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cell.targetVolume+=0.001</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def finish(self):</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print “Called at the end of the simulation”</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EB179B" w:rsidRPr="00CC380E" w:rsidRDefault="00EB179B" w:rsidP="00EB179B">
      <w:pPr>
        <w:numPr>
          <w:ilvl w:val="0"/>
          <w:numId w:val="13"/>
        </w:numPr>
        <w:rPr>
          <w:rFonts w:ascii="Courier New" w:hAnsi="Courier New" w:cs="Courier New"/>
          <w:sz w:val="18"/>
        </w:rPr>
      </w:pPr>
      <w:r w:rsidRPr="00CC380E">
        <w:rPr>
          <w:rFonts w:ascii="Courier New" w:hAnsi="Courier New" w:cs="Courier New"/>
          <w:sz w:val="18"/>
        </w:rPr>
        <w:t xml:space="preserve">      print “cell volume = ”, cell.volume</w:t>
      </w:r>
    </w:p>
    <w:p w:rsidR="00EB179B" w:rsidRDefault="00EB179B" w:rsidP="00EB179B">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8</w:t>
      </w:r>
      <w:r w:rsidRPr="00DD04AC">
        <w:rPr>
          <w:b/>
        </w:rPr>
        <w:fldChar w:fldCharType="end"/>
      </w:r>
      <w:r>
        <w:t xml:space="preserve"> Sample CC3D steppable class. </w:t>
      </w:r>
    </w:p>
    <w:p w:rsidR="00EB179B" w:rsidRDefault="00EB179B" w:rsidP="00EB179B">
      <w:proofErr w:type="gramStart"/>
      <w:r w:rsidRPr="00A03BCF">
        <w:rPr>
          <w:rStyle w:val="CodeCourier"/>
        </w:rPr>
        <w:t>start</w:t>
      </w:r>
      <w:proofErr w:type="gramEnd"/>
      <w:r>
        <w:t xml:space="preserve">, </w:t>
      </w:r>
      <w:r w:rsidRPr="00A03BCF">
        <w:rPr>
          <w:rStyle w:val="CodeCourier"/>
        </w:rPr>
        <w:t>step</w:t>
      </w:r>
      <w:r>
        <w:t xml:space="preserve"> and </w:t>
      </w:r>
      <w:r w:rsidRPr="00A03BCF">
        <w:rPr>
          <w:rStyle w:val="CodeCourier"/>
        </w:rPr>
        <w:t>finish</w:t>
      </w:r>
      <w:r>
        <w:t xml:space="preserve"> functions have default implementations in the base class </w:t>
      </w:r>
      <w:r w:rsidRPr="00A37566">
        <w:rPr>
          <w:rFonts w:ascii="Courier New" w:hAnsi="Courier New" w:cs="Courier New"/>
          <w:sz w:val="20"/>
          <w:szCs w:val="20"/>
        </w:rPr>
        <w:t>SteppableBasePy</w:t>
      </w:r>
      <w:r>
        <w:t xml:space="preserve">. Therefore we only need to provide definition of those functions which we want to override. In addition, we can add our own functions to the class. </w:t>
      </w:r>
    </w:p>
    <w:p w:rsidR="00EB179B" w:rsidRDefault="00EB179B" w:rsidP="00EB179B">
      <w:r>
        <w:t>The next section uses Python scripting to build a complex CompuCell3D model.</w:t>
      </w:r>
    </w:p>
    <w:p w:rsidR="0029414B" w:rsidRDefault="0029414B" w:rsidP="00EB179B"/>
    <w:p w:rsidR="0029414B" w:rsidRPr="00B87DD8" w:rsidRDefault="0070145C" w:rsidP="002A7141">
      <w:pPr>
        <w:pStyle w:val="Heading2"/>
      </w:pPr>
      <w:bookmarkStart w:id="89" w:name="_Toc329777760"/>
      <w:r>
        <w:t>G</w:t>
      </w:r>
      <w:r w:rsidR="0029414B">
        <w:t>eneral structure of CC3D Python scripts</w:t>
      </w:r>
      <w:bookmarkEnd w:id="89"/>
    </w:p>
    <w:p w:rsidR="0070145C" w:rsidRDefault="0070145C" w:rsidP="0070145C">
      <w:pPr>
        <w:pStyle w:val="BodyText"/>
      </w:pPr>
      <w:r>
        <w:t>Python scripting allows users to augment their CC3DML configuration files with Python scripts or to code their entire simulations in Python (</w:t>
      </w:r>
      <w:r w:rsidRPr="00FA5D14">
        <w:t>in which case the Python script looks very similar to the CC3DML script it replaces</w:t>
      </w:r>
      <w:r>
        <w:t xml:space="preserve">). </w:t>
      </w:r>
      <w:r w:rsidRPr="00E72AF2">
        <w:fldChar w:fldCharType="begin"/>
      </w:r>
      <w:r w:rsidRPr="00E72AF2">
        <w:instrText xml:space="preserve"> REF _Ref195437253 \h  \* MERGEFORMAT </w:instrText>
      </w:r>
      <w:r w:rsidRPr="00E72AF2">
        <w:fldChar w:fldCharType="separate"/>
      </w:r>
      <w:r w:rsidR="003422CE">
        <w:rPr>
          <w:b/>
          <w:bCs/>
        </w:rPr>
        <w:t>Error! Reference source not found.</w:t>
      </w:r>
      <w:r w:rsidRPr="00E72AF2">
        <w:fldChar w:fldCharType="end"/>
      </w:r>
      <w:r>
        <w:t xml:space="preserve"> </w:t>
      </w:r>
      <w:proofErr w:type="gramStart"/>
      <w:r w:rsidRPr="00FA5D14">
        <w:lastRenderedPageBreak/>
        <w:t>shows</w:t>
      </w:r>
      <w:proofErr w:type="gramEnd"/>
      <w:r w:rsidRPr="00FA5D14">
        <w:t xml:space="preserve"> the standard block of template code for running a Python script </w:t>
      </w:r>
      <w:r>
        <w:t>in conjunction with a CC3DML configuration file.</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environ</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getcwd</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tring</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ys.path.append(</w:t>
      </w:r>
      <w:proofErr w:type="gramEnd"/>
      <w:r w:rsidRPr="003422CE">
        <w:rPr>
          <w:sz w:val="16"/>
          <w:szCs w:val="16"/>
        </w:rPr>
        <w:t>environ["PYTHON_MODULE_PATH"])</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Setup</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im,</w:t>
      </w:r>
      <w:proofErr w:type="gramEnd"/>
      <w:r w:rsidRPr="003422CE">
        <w:rPr>
          <w:sz w:val="16"/>
          <w:szCs w:val="16"/>
        </w:rPr>
        <w:t>simthread = CompuCellSetup.getCoreSimulationObjects()</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roofErr w:type="gramStart"/>
      <w:r w:rsidRPr="003422CE">
        <w:rPr>
          <w:sz w:val="16"/>
          <w:szCs w:val="16"/>
        </w:rPr>
        <w:t>Create</w:t>
      </w:r>
      <w:proofErr w:type="gramEnd"/>
      <w:r w:rsidRPr="003422CE">
        <w:rPr>
          <w:sz w:val="16"/>
          <w:szCs w:val="16"/>
        </w:rPr>
        <w:t xml:space="preserve"> extra player fields here or add attributes</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initializeSimulationObjects(</w:t>
      </w:r>
      <w:proofErr w:type="gramEnd"/>
      <w:r w:rsidRPr="003422CE">
        <w:rPr>
          <w:sz w:val="16"/>
          <w:szCs w:val="16"/>
        </w:rPr>
        <w:t>sim,simthread)</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roofErr w:type="gramStart"/>
      <w:r w:rsidRPr="003422CE">
        <w:rPr>
          <w:sz w:val="16"/>
          <w:szCs w:val="16"/>
        </w:rPr>
        <w:t>Add</w:t>
      </w:r>
      <w:proofErr w:type="gramEnd"/>
      <w:r w:rsidRPr="003422CE">
        <w:rPr>
          <w:sz w:val="16"/>
          <w:szCs w:val="16"/>
        </w:rPr>
        <w:t xml:space="preserve"> Python steppables here</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w:t>
      </w:r>
      <w:proofErr w:type="gramEnd"/>
      <w:r w:rsidRPr="003422CE">
        <w:rPr>
          <w:sz w:val="16"/>
          <w:szCs w:val="16"/>
        </w:rPr>
        <w:t>CompuCellSetup.getSteppableRegistry()</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 registration</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ustomSteppables import CustomSteppable</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ustomSteppableInstance</w:t>
      </w:r>
      <w:proofErr w:type="gramEnd"/>
      <w:r w:rsidRPr="003422CE">
        <w:rPr>
          <w:sz w:val="16"/>
          <w:szCs w:val="16"/>
        </w:rPr>
        <w:t>= CustomSteppable (sim,_frequency=100)</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customSteppableInstance)</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mainLoop(</w:t>
      </w:r>
      <w:proofErr w:type="gramEnd"/>
      <w:r w:rsidRPr="003422CE">
        <w:rPr>
          <w:sz w:val="16"/>
          <w:szCs w:val="16"/>
        </w:rPr>
        <w:t>sim,simthread,steppableRegistry)</w:t>
      </w:r>
    </w:p>
    <w:p w:rsidR="0070145C" w:rsidRPr="008C1553" w:rsidRDefault="0070145C" w:rsidP="0070145C">
      <w:pPr>
        <w:pStyle w:val="Caption"/>
        <w:pBdr>
          <w:left w:val="single" w:sz="4" w:space="4" w:color="auto"/>
          <w:bottom w:val="single" w:sz="4" w:space="1" w:color="auto"/>
          <w:right w:val="single" w:sz="4" w:space="4" w:color="auto"/>
        </w:pBdr>
        <w:rPr>
          <w:i w:val="0"/>
        </w:rPr>
      </w:pPr>
      <w:proofErr w:type="gramStart"/>
      <w:r w:rsidRPr="008C1553">
        <w:rPr>
          <w:b/>
          <w:i w:val="0"/>
        </w:rPr>
        <w:t xml:space="preserve">Listing </w:t>
      </w:r>
      <w:r w:rsidRPr="008C1553">
        <w:rPr>
          <w:i w:val="0"/>
        </w:rPr>
        <w:fldChar w:fldCharType="begin"/>
      </w:r>
      <w:r w:rsidRPr="008C1553">
        <w:rPr>
          <w:i w:val="0"/>
        </w:rPr>
        <w:instrText xml:space="preserve"> SEQ Listing \* ARABIC </w:instrText>
      </w:r>
      <w:r w:rsidRPr="008C1553">
        <w:rPr>
          <w:i w:val="0"/>
        </w:rPr>
        <w:fldChar w:fldCharType="separate"/>
      </w:r>
      <w:r w:rsidR="003422CE">
        <w:rPr>
          <w:i w:val="0"/>
          <w:noProof/>
        </w:rPr>
        <w:t>9</w:t>
      </w:r>
      <w:r w:rsidRPr="008C1553">
        <w:rPr>
          <w:i w:val="0"/>
        </w:rPr>
        <w:fldChar w:fldCharType="end"/>
      </w:r>
      <w:r>
        <w:rPr>
          <w:i w:val="0"/>
        </w:rPr>
        <w:t>.</w:t>
      </w:r>
      <w:proofErr w:type="gramEnd"/>
      <w:r w:rsidRPr="008C1553">
        <w:rPr>
          <w:i w:val="0"/>
        </w:rPr>
        <w:t xml:space="preserve"> </w:t>
      </w:r>
      <w:proofErr w:type="gramStart"/>
      <w:r w:rsidRPr="008C1553">
        <w:rPr>
          <w:i w:val="0"/>
        </w:rPr>
        <w:t xml:space="preserve">Basic Python template </w:t>
      </w:r>
      <w:r>
        <w:rPr>
          <w:i w:val="0"/>
        </w:rPr>
        <w:t>to run a</w:t>
      </w:r>
      <w:r w:rsidRPr="008C1553">
        <w:rPr>
          <w:i w:val="0"/>
        </w:rPr>
        <w:t xml:space="preserve"> CompuCell3D simulation through a Python interpreter.</w:t>
      </w:r>
      <w:proofErr w:type="gramEnd"/>
      <w:r w:rsidRPr="008C1553">
        <w:rPr>
          <w:i w:val="0"/>
        </w:rPr>
        <w:t xml:space="preserve"> Later examples will be based on this script</w:t>
      </w:r>
      <w:r>
        <w:rPr>
          <w:i w:val="0"/>
        </w:rPr>
        <w:t>.</w:t>
      </w:r>
    </w:p>
    <w:p w:rsidR="0070145C" w:rsidRDefault="0070145C" w:rsidP="0070145C">
      <w:pPr>
        <w:pStyle w:val="BodyText"/>
      </w:pPr>
      <w:r w:rsidRPr="00CD6B37">
        <w:t xml:space="preserve">The </w:t>
      </w:r>
      <w:r w:rsidRPr="00CD6B37">
        <w:rPr>
          <w:rFonts w:ascii="Courier New" w:hAnsi="Courier New"/>
        </w:rPr>
        <w:t xml:space="preserve">import sys </w:t>
      </w:r>
      <w:r w:rsidRPr="00CD6B37">
        <w:t>line provides access to standard functions an</w:t>
      </w:r>
      <w:r>
        <w:t>d variables needed</w:t>
      </w:r>
      <w:r w:rsidRPr="00CD6B37">
        <w:t xml:space="preserve"> to manipulate the Python runtime environment. The next two lines, </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environ</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getcwd </w:t>
      </w:r>
    </w:p>
    <w:p w:rsidR="0070145C" w:rsidRDefault="0070145C" w:rsidP="0070145C">
      <w:pPr>
        <w:pStyle w:val="BodyText"/>
      </w:pPr>
      <w:proofErr w:type="gramStart"/>
      <w:r>
        <w:t>import</w:t>
      </w:r>
      <w:proofErr w:type="gramEnd"/>
      <w:r>
        <w:t xml:space="preserve"> </w:t>
      </w:r>
      <w:r w:rsidRPr="003422CE">
        <w:rPr>
          <w:rStyle w:val="XMLSourceChar"/>
          <w:sz w:val="20"/>
        </w:rPr>
        <w:t>environ</w:t>
      </w:r>
      <w:r>
        <w:t xml:space="preserve"> and </w:t>
      </w:r>
      <w:r w:rsidRPr="003422CE">
        <w:rPr>
          <w:rStyle w:val="XMLSourceChar"/>
          <w:sz w:val="20"/>
        </w:rPr>
        <w:t xml:space="preserve">getcwd </w:t>
      </w:r>
      <w:r w:rsidRPr="002A70A0">
        <w:t>housekeeping</w:t>
      </w:r>
      <w:r>
        <w:t xml:space="preserve"> functions into the current </w:t>
      </w:r>
      <w:r w:rsidRPr="00671893">
        <w:rPr>
          <w:i/>
        </w:rPr>
        <w:t>namespace</w:t>
      </w:r>
      <w:r>
        <w:t xml:space="preserve"> (</w:t>
      </w:r>
      <w:r w:rsidRPr="002A70A0">
        <w:rPr>
          <w:i/>
        </w:rPr>
        <w:t>i.e.</w:t>
      </w:r>
      <w:r>
        <w:t xml:space="preserve">, current script) and are included in all our Python programs. In the next three lines, </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tring</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ys.path.append(</w:t>
      </w:r>
      <w:proofErr w:type="gramEnd"/>
      <w:r w:rsidRPr="003422CE">
        <w:rPr>
          <w:sz w:val="16"/>
          <w:szCs w:val="16"/>
        </w:rPr>
        <w:t>environ["PYTHON_MODULE_PATH"])</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Setup</w:t>
      </w:r>
    </w:p>
    <w:p w:rsidR="0070145C" w:rsidRDefault="0070145C" w:rsidP="0070145C">
      <w:pPr>
        <w:pStyle w:val="BodyText"/>
      </w:pPr>
      <w:proofErr w:type="gramStart"/>
      <w:r>
        <w:t>we</w:t>
      </w:r>
      <w:proofErr w:type="gramEnd"/>
      <w:r>
        <w:t xml:space="preserve"> import the </w:t>
      </w:r>
      <w:r w:rsidRPr="003422CE">
        <w:rPr>
          <w:rStyle w:val="XMLSourceChar"/>
          <w:sz w:val="20"/>
        </w:rPr>
        <w:t>string</w:t>
      </w:r>
      <w:r>
        <w:t xml:space="preserve"> module, which contains convenience functions for performing operations on strings of characters, set the search path for Python modules and </w:t>
      </w:r>
      <w:r w:rsidRPr="00FA5D14">
        <w:t xml:space="preserve">import the </w:t>
      </w:r>
      <w:r w:rsidRPr="00FA5D14">
        <w:rPr>
          <w:rFonts w:ascii="Courier New" w:hAnsi="Courier New"/>
        </w:rPr>
        <w:t>CompuCellSetup</w:t>
      </w:r>
      <w:r>
        <w:t xml:space="preserve"> </w:t>
      </w:r>
      <w:r w:rsidRPr="00FA5D14">
        <w:t>module</w:t>
      </w:r>
      <w:r>
        <w:t>,</w:t>
      </w:r>
      <w:r w:rsidRPr="00FA5D14">
        <w:t xml:space="preserve"> </w:t>
      </w:r>
      <w:r>
        <w:t>which provides a set of convenience functions that simplify initialization of CompuCell3D simulations.</w:t>
      </w:r>
    </w:p>
    <w:p w:rsidR="0070145C" w:rsidRDefault="0070145C" w:rsidP="0070145C">
      <w:pPr>
        <w:pStyle w:val="BodyText"/>
      </w:pPr>
      <w:r>
        <w:t>Next, we create and initialize the core CompuCell3D modules:</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im,</w:t>
      </w:r>
      <w:proofErr w:type="gramEnd"/>
      <w:r w:rsidRPr="003422CE">
        <w:rPr>
          <w:sz w:val="16"/>
          <w:szCs w:val="16"/>
        </w:rPr>
        <w:t>simthread = CompuCellSetup.getCoreSimulationObjects()</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initializeSimulationObjects(</w:t>
      </w:r>
      <w:proofErr w:type="gramEnd"/>
      <w:r w:rsidRPr="003422CE">
        <w:rPr>
          <w:sz w:val="16"/>
          <w:szCs w:val="16"/>
        </w:rPr>
        <w:t>sim,simthread)</w:t>
      </w:r>
    </w:p>
    <w:p w:rsidR="0070145C" w:rsidRDefault="0070145C" w:rsidP="0070145C">
      <w:pPr>
        <w:pStyle w:val="BodyText"/>
      </w:pPr>
    </w:p>
    <w:p w:rsidR="0070145C" w:rsidRDefault="0070145C" w:rsidP="0070145C">
      <w:pPr>
        <w:pStyle w:val="BodyText"/>
      </w:pPr>
      <w:r>
        <w:t xml:space="preserve">We then create a steppable </w:t>
      </w:r>
      <w:r w:rsidRPr="00927166">
        <w:rPr>
          <w:i/>
        </w:rPr>
        <w:t>registry</w:t>
      </w:r>
      <w:r>
        <w:t xml:space="preserve"> (a Python </w:t>
      </w:r>
      <w:r w:rsidRPr="00671893">
        <w:rPr>
          <w:i/>
        </w:rPr>
        <w:t>container</w:t>
      </w:r>
      <w:r>
        <w:t xml:space="preserve"> that stores steppables, </w:t>
      </w:r>
      <w:r w:rsidRPr="00B62C01">
        <w:rPr>
          <w:i/>
        </w:rPr>
        <w:t>i.e.</w:t>
      </w:r>
      <w:r>
        <w:t>, a list of all steppables that the Python code can access) and pass it to the function that runs the simulation:</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w:t>
      </w:r>
      <w:proofErr w:type="gramEnd"/>
      <w:r w:rsidRPr="003422CE">
        <w:rPr>
          <w:sz w:val="16"/>
          <w:szCs w:val="16"/>
        </w:rPr>
        <w:t>CompuCellSetup.getSteppableRegistry()</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 registration</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ustomSteppables import CustomSteppable</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ustomSteppableInstance</w:t>
      </w:r>
      <w:proofErr w:type="gramEnd"/>
      <w:r w:rsidRPr="003422CE">
        <w:rPr>
          <w:sz w:val="16"/>
          <w:szCs w:val="16"/>
        </w:rPr>
        <w:t>= CustomSteppable (sim,_frequency=100)</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customSteppableInstance)</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mainLoop(</w:t>
      </w:r>
      <w:proofErr w:type="gramEnd"/>
      <w:r w:rsidRPr="003422CE">
        <w:rPr>
          <w:sz w:val="16"/>
          <w:szCs w:val="16"/>
        </w:rPr>
        <w:t>sim,simthread,steppableRegistry)</w:t>
      </w:r>
    </w:p>
    <w:p w:rsidR="0070145C" w:rsidRPr="003422CE" w:rsidRDefault="0070145C" w:rsidP="0070145C">
      <w:pPr>
        <w:pStyle w:val="XMLSource"/>
        <w:rPr>
          <w:szCs w:val="18"/>
        </w:rPr>
      </w:pPr>
    </w:p>
    <w:p w:rsidR="0070145C" w:rsidRDefault="0070145C" w:rsidP="0070145C">
      <w:pPr>
        <w:pStyle w:val="BodyText"/>
        <w:tabs>
          <w:tab w:val="left" w:pos="7008"/>
        </w:tabs>
      </w:pPr>
      <w:r>
        <w:lastRenderedPageBreak/>
        <w:t>Here we show example of how to instantiate and register a steppable (</w:t>
      </w:r>
      <w:r w:rsidRPr="007F07BE">
        <w:rPr>
          <w:rFonts w:ascii="Courier New" w:hAnsi="Courier New" w:cs="Courier New"/>
          <w:sz w:val="20"/>
        </w:rPr>
        <w:t>CustomSteppable</w:t>
      </w:r>
      <w:r>
        <w:t xml:space="preserve">). </w:t>
      </w:r>
      <w:r w:rsidRPr="007F07BE">
        <w:rPr>
          <w:rFonts w:ascii="Courier New" w:hAnsi="Courier New" w:cs="Courier New"/>
          <w:sz w:val="20"/>
        </w:rPr>
        <w:t>CustomSteppable</w:t>
      </w:r>
      <w:r>
        <w:t xml:space="preserve"> is stored in file CustomSteppables.py and we import its content by typing:</w:t>
      </w:r>
    </w:p>
    <w:p w:rsidR="0070145C" w:rsidRPr="003422CE" w:rsidRDefault="0070145C" w:rsidP="0070145C">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ustomSteppables import CustomSteppable</w:t>
      </w:r>
    </w:p>
    <w:p w:rsidR="0070145C" w:rsidRDefault="0070145C" w:rsidP="0070145C">
      <w:pPr>
        <w:pStyle w:val="BodyText"/>
        <w:tabs>
          <w:tab w:val="left" w:pos="7008"/>
        </w:tabs>
      </w:pPr>
      <w:r>
        <w:t>When Twedit++ generates simulation scripts the above script is generated automatically and it rarely needs any modifications.</w:t>
      </w:r>
    </w:p>
    <w:p w:rsidR="0029414B" w:rsidRPr="00FA5D14" w:rsidRDefault="0070145C" w:rsidP="0070145C">
      <w:r>
        <w:t>In the next section, we will explain how to modify autogenerated steppable to implement dynamically changing cell properties</w:t>
      </w:r>
      <w:r w:rsidRPr="00FA5D14">
        <w:t>.</w:t>
      </w:r>
    </w:p>
    <w:p w:rsidR="0029414B" w:rsidRDefault="0029414B" w:rsidP="00EB179B"/>
    <w:p w:rsidR="000F29D5" w:rsidRPr="00B87DD8" w:rsidRDefault="000F29D5" w:rsidP="002A7141">
      <w:pPr>
        <w:pStyle w:val="Heading2"/>
      </w:pPr>
      <w:bookmarkStart w:id="90" w:name="_Toc195785644"/>
      <w:bookmarkStart w:id="91" w:name="_Toc195785813"/>
      <w:bookmarkStart w:id="92" w:name="_Toc195785906"/>
      <w:bookmarkStart w:id="93" w:name="_Toc236739137"/>
      <w:bookmarkStart w:id="94" w:name="_Toc329777761"/>
      <w:bookmarkEnd w:id="85"/>
      <w:bookmarkEnd w:id="86"/>
      <w:bookmarkEnd w:id="87"/>
      <w:bookmarkEnd w:id="88"/>
      <w:r w:rsidRPr="00B87DD8">
        <w:t>Cell-Type-Oscillator Simulation</w:t>
      </w:r>
      <w:bookmarkEnd w:id="90"/>
      <w:bookmarkEnd w:id="91"/>
      <w:bookmarkEnd w:id="92"/>
      <w:bookmarkEnd w:id="93"/>
      <w:bookmarkEnd w:id="94"/>
    </w:p>
    <w:p w:rsidR="000F29D5" w:rsidRDefault="000F29D5" w:rsidP="000F29D5">
      <w:pPr>
        <w:pStyle w:val="BodyText"/>
      </w:pPr>
      <w:r w:rsidRPr="00AF3ED5">
        <w:t xml:space="preserve">Suppose that we would like to </w:t>
      </w:r>
      <w:r>
        <w:t>add</w:t>
      </w:r>
      <w:r w:rsidRPr="00AF3ED5">
        <w:t xml:space="preserve"> a caricature o</w:t>
      </w:r>
      <w:r>
        <w:t>f oscillatory gene expression</w:t>
      </w:r>
      <w:r w:rsidR="00FD6E39">
        <w:t xml:space="preserve"> to our cell-sorting simulation</w:t>
      </w:r>
      <w:r>
        <w:t xml:space="preserve"> so that cells exchange</w:t>
      </w:r>
      <w:r w:rsidRPr="00AF3ED5">
        <w:t xml:space="preserve"> types every 100 MCS. </w:t>
      </w:r>
      <w:r w:rsidR="00F72721">
        <w:t xml:space="preserve">All we have to do in is to then is to generate in Twedit++ cellsorting simulation but making sure that on the first page of the wizard screen we choose </w:t>
      </w:r>
      <w:r w:rsidR="00F72721" w:rsidRPr="00F72721">
        <w:rPr>
          <w:rFonts w:ascii="Courier New" w:hAnsi="Courier New" w:cs="Courier New"/>
          <w:sz w:val="20"/>
        </w:rPr>
        <w:t>Python+XML</w:t>
      </w:r>
      <w:r w:rsidR="00F72721">
        <w:t xml:space="preserve"> option. As a result we will get simulation scripts (CC3DML and Python) which we will modify to create this simple new simulation. </w:t>
      </w:r>
      <w:r>
        <w:t>We will implement the changes of cell types using a Python steppable, since it occurs at intervals of 100 MCS.</w:t>
      </w:r>
      <w:r w:rsidRPr="00AF3ED5">
        <w:t xml:space="preserve"> </w:t>
      </w:r>
      <w:r w:rsidR="00DF7958">
        <w:t xml:space="preserve">The skeleton of the steppable is autogenerated by Twedit++ and </w:t>
      </w:r>
      <w:r w:rsidR="00EF1EAB" w:rsidRPr="00EF1EAB">
        <w:fldChar w:fldCharType="begin"/>
      </w:r>
      <w:r w:rsidR="00EF1EAB" w:rsidRPr="00EF1EAB">
        <w:instrText xml:space="preserve"> REF _Ref329704475 \h  \* MERGEFORMAT </w:instrText>
      </w:r>
      <w:r w:rsidR="00EF1EAB" w:rsidRPr="00EF1EAB">
        <w:fldChar w:fldCharType="separate"/>
      </w:r>
      <w:r w:rsidR="003422CE" w:rsidRPr="003422CE">
        <w:rPr>
          <w:i/>
        </w:rPr>
        <w:t xml:space="preserve">Listing </w:t>
      </w:r>
      <w:r w:rsidR="003422CE" w:rsidRPr="003422CE">
        <w:rPr>
          <w:i/>
          <w:noProof/>
        </w:rPr>
        <w:t>10</w:t>
      </w:r>
      <w:r w:rsidR="00EF1EAB" w:rsidRPr="00EF1EAB">
        <w:fldChar w:fldCharType="end"/>
      </w:r>
      <w:r w:rsidR="00EF1EAB">
        <w:t xml:space="preserve"> shows the modification which are needed to turn boiler-plate code into functional simulation:</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 import *</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CellTypeOscillatorSteppable(SteppableBasePy):    </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0):</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w:t>
      </w:r>
      <w:proofErr w:type="gramStart"/>
      <w:r w:rsidRPr="003422CE">
        <w:rPr>
          <w:sz w:val="16"/>
          <w:szCs w:val="16"/>
        </w:rPr>
        <w:t>_(</w:t>
      </w:r>
      <w:proofErr w:type="gramEnd"/>
      <w:r w:rsidRPr="003422CE">
        <w:rPr>
          <w:sz w:val="16"/>
          <w:szCs w:val="16"/>
        </w:rPr>
        <w:t>self,_simulator,_frequency)</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        </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 ”</w:t>
      </w:r>
      <w:proofErr w:type="gramEnd"/>
      <w:r w:rsidRPr="003422CE">
        <w:rPr>
          <w:sz w:val="16"/>
          <w:szCs w:val="16"/>
        </w:rPr>
        <w:t xml:space="preserve">START FUNCTION” </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b/>
        </w:rPr>
      </w:pPr>
      <w:r w:rsidRPr="003422CE">
        <w:rPr>
          <w:b/>
        </w:rPr>
        <w:t xml:space="preserve">        </w:t>
      </w:r>
      <w:proofErr w:type="gramStart"/>
      <w:r w:rsidRPr="003422CE">
        <w:rPr>
          <w:b/>
        </w:rPr>
        <w:t>for</w:t>
      </w:r>
      <w:proofErr w:type="gramEnd"/>
      <w:r w:rsidRPr="003422CE">
        <w:rPr>
          <w:b/>
        </w:rPr>
        <w:t xml:space="preserve"> cell in self.cellList:</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b/>
        </w:rPr>
      </w:pPr>
      <w:r w:rsidRPr="003422CE">
        <w:rPr>
          <w:b/>
        </w:rPr>
        <w:t xml:space="preserve">            </w:t>
      </w:r>
      <w:proofErr w:type="gramStart"/>
      <w:r w:rsidRPr="003422CE">
        <w:rPr>
          <w:b/>
        </w:rPr>
        <w:t>if</w:t>
      </w:r>
      <w:proofErr w:type="gramEnd"/>
      <w:r w:rsidRPr="003422CE">
        <w:rPr>
          <w:b/>
        </w:rPr>
        <w:t xml:space="preserve"> cell.type==self.CONDENSING:</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b/>
        </w:rPr>
      </w:pPr>
      <w:r w:rsidRPr="003422CE">
        <w:rPr>
          <w:b/>
        </w:rPr>
        <w:t xml:space="preserve">                cell.type=self.NONCONDENSING</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b/>
        </w:rPr>
      </w:pPr>
      <w:r w:rsidRPr="003422CE">
        <w:rPr>
          <w:b/>
        </w:rPr>
        <w:t xml:space="preserve">            </w:t>
      </w:r>
      <w:proofErr w:type="gramStart"/>
      <w:r w:rsidRPr="003422CE">
        <w:rPr>
          <w:b/>
        </w:rPr>
        <w:t>elif</w:t>
      </w:r>
      <w:proofErr w:type="gramEnd"/>
      <w:r w:rsidRPr="003422CE">
        <w:rPr>
          <w:b/>
        </w:rPr>
        <w:t xml:space="preserve"> cell.type==self.NONCONDENSING:</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b/>
        </w:rPr>
      </w:pPr>
      <w:r w:rsidRPr="003422CE">
        <w:rPr>
          <w:b/>
        </w:rPr>
        <w:t xml:space="preserve">                cell.type=self.CONDENSING</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finish(self):        </w:t>
      </w:r>
    </w:p>
    <w:p w:rsidR="00EF1EAB" w:rsidRPr="003422CE" w:rsidRDefault="00EF1EAB" w:rsidP="00EF1EA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 ”</w:t>
      </w:r>
      <w:proofErr w:type="gramEnd"/>
      <w:r w:rsidRPr="003422CE">
        <w:rPr>
          <w:sz w:val="16"/>
          <w:szCs w:val="16"/>
        </w:rPr>
        <w:t xml:space="preserve">FINISH FUNCTION” </w:t>
      </w:r>
    </w:p>
    <w:p w:rsidR="00E20134" w:rsidRPr="003422CE" w:rsidRDefault="00E20134" w:rsidP="00E20134">
      <w:pPr>
        <w:pStyle w:val="XMLSource"/>
        <w:pBdr>
          <w:top w:val="single" w:sz="4" w:space="1" w:color="auto"/>
          <w:left w:val="single" w:sz="4" w:space="4" w:color="auto"/>
          <w:bottom w:val="single" w:sz="4" w:space="1" w:color="auto"/>
          <w:right w:val="single" w:sz="4" w:space="4" w:color="auto"/>
        </w:pBdr>
        <w:rPr>
          <w:sz w:val="16"/>
          <w:szCs w:val="16"/>
        </w:rPr>
      </w:pPr>
    </w:p>
    <w:p w:rsidR="00E20134" w:rsidRPr="008C1553" w:rsidRDefault="00E20134" w:rsidP="00E20134">
      <w:pPr>
        <w:pStyle w:val="Caption"/>
        <w:pBdr>
          <w:left w:val="single" w:sz="4" w:space="4" w:color="auto"/>
          <w:bottom w:val="single" w:sz="4" w:space="1" w:color="auto"/>
          <w:right w:val="single" w:sz="4" w:space="4" w:color="auto"/>
        </w:pBdr>
        <w:rPr>
          <w:i w:val="0"/>
        </w:rPr>
      </w:pPr>
      <w:bookmarkStart w:id="95" w:name="_Ref329704475"/>
      <w:proofErr w:type="gramStart"/>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3422CE">
        <w:rPr>
          <w:b/>
          <w:i w:val="0"/>
          <w:noProof/>
        </w:rPr>
        <w:t>10</w:t>
      </w:r>
      <w:r w:rsidRPr="008C1553">
        <w:rPr>
          <w:b/>
          <w:i w:val="0"/>
        </w:rPr>
        <w:fldChar w:fldCharType="end"/>
      </w:r>
      <w:bookmarkEnd w:id="95"/>
      <w:r>
        <w:rPr>
          <w:b/>
          <w:i w:val="0"/>
        </w:rPr>
        <w:t>.</w:t>
      </w:r>
      <w:proofErr w:type="gramEnd"/>
      <w:r w:rsidRPr="008C1553">
        <w:rPr>
          <w:i w:val="0"/>
        </w:rPr>
        <w:t xml:space="preserve"> </w:t>
      </w:r>
      <w:r>
        <w:rPr>
          <w:i w:val="0"/>
        </w:rPr>
        <w:t xml:space="preserve">Autogenerated </w:t>
      </w:r>
      <w:r w:rsidRPr="008C1553">
        <w:rPr>
          <w:i w:val="0"/>
        </w:rPr>
        <w:t>Python</w:t>
      </w:r>
      <w:r>
        <w:rPr>
          <w:i w:val="0"/>
        </w:rPr>
        <w:t xml:space="preserve"> steppable</w:t>
      </w:r>
      <w:r w:rsidRPr="008C1553">
        <w:rPr>
          <w:i w:val="0"/>
        </w:rPr>
        <w:t xml:space="preserve"> </w:t>
      </w:r>
      <w:r>
        <w:rPr>
          <w:i w:val="0"/>
        </w:rPr>
        <w:t xml:space="preserve">with modification necessary to implement oscillatory cell type switching. The changes to to script are indicated in </w:t>
      </w:r>
      <w:r w:rsidRPr="008E137D">
        <w:rPr>
          <w:b/>
          <w:i w:val="0"/>
        </w:rPr>
        <w:t>bold</w:t>
      </w:r>
      <w:r>
        <w:rPr>
          <w:i w:val="0"/>
        </w:rPr>
        <w:t xml:space="preserve"> font. </w:t>
      </w:r>
    </w:p>
    <w:p w:rsidR="00E20134" w:rsidRDefault="00E20134" w:rsidP="000F29D5">
      <w:pPr>
        <w:pStyle w:val="BodyText"/>
      </w:pPr>
    </w:p>
    <w:p w:rsidR="000F29D5" w:rsidRDefault="000F29D5" w:rsidP="000F29D5">
      <w:pPr>
        <w:pStyle w:val="BodyText"/>
        <w:rPr>
          <w:b/>
        </w:rPr>
      </w:pPr>
    </w:p>
    <w:p w:rsidR="000F29D5" w:rsidRDefault="000F29D5" w:rsidP="000F29D5">
      <w:pPr>
        <w:pStyle w:val="BodyText"/>
      </w:pPr>
      <w:r w:rsidRPr="0093795B">
        <w:t xml:space="preserve">A CompuCell3D steppable is a </w:t>
      </w:r>
      <w:r w:rsidRPr="004C2F27">
        <w:rPr>
          <w:i/>
        </w:rPr>
        <w:t>class</w:t>
      </w:r>
      <w:r w:rsidRPr="0093795B">
        <w:t xml:space="preserve"> (</w:t>
      </w:r>
      <w:r>
        <w:t xml:space="preserve">a type of </w:t>
      </w:r>
      <w:r w:rsidRPr="00AF3ED5">
        <w:rPr>
          <w:i/>
        </w:rPr>
        <w:t>object</w:t>
      </w:r>
      <w:r w:rsidRPr="0093795B">
        <w:t xml:space="preserve">) that holds the parameters and functions necessary for carrying out </w:t>
      </w:r>
      <w:r>
        <w:t xml:space="preserve">a </w:t>
      </w:r>
      <w:r w:rsidRPr="0093795B">
        <w:t xml:space="preserve">task. Every steppable defines at least 4 functions: </w:t>
      </w:r>
      <w:r w:rsidRPr="003422CE">
        <w:rPr>
          <w:rStyle w:val="XMLSourceChar"/>
          <w:sz w:val="20"/>
        </w:rPr>
        <w:t>__init_</w:t>
      </w:r>
      <w:proofErr w:type="gramStart"/>
      <w:r w:rsidRPr="003422CE">
        <w:rPr>
          <w:rStyle w:val="XMLSourceChar"/>
          <w:sz w:val="20"/>
        </w:rPr>
        <w:t>_(</w:t>
      </w:r>
      <w:proofErr w:type="gramEnd"/>
      <w:r w:rsidRPr="003422CE">
        <w:rPr>
          <w:rStyle w:val="XMLSourceChar"/>
          <w:sz w:val="20"/>
        </w:rPr>
        <w:t>self, _simulator, _frequency)</w:t>
      </w:r>
      <w:r>
        <w:t xml:space="preserve">, </w:t>
      </w:r>
      <w:r w:rsidRPr="003422CE">
        <w:rPr>
          <w:rStyle w:val="XMLSourceChar"/>
          <w:sz w:val="20"/>
        </w:rPr>
        <w:t>start(self)</w:t>
      </w:r>
      <w:r>
        <w:t xml:space="preserve">, </w:t>
      </w:r>
      <w:r w:rsidRPr="003422CE">
        <w:rPr>
          <w:rStyle w:val="XMLSourceChar"/>
          <w:sz w:val="20"/>
        </w:rPr>
        <w:t>step(self, mcs)</w:t>
      </w:r>
      <w:r w:rsidRPr="00671893">
        <w:t xml:space="preserve"> </w:t>
      </w:r>
      <w:r w:rsidRPr="0093795B">
        <w:t>and</w:t>
      </w:r>
      <w:r w:rsidR="000D40A8">
        <w:t xml:space="preserve"> </w:t>
      </w:r>
      <w:r w:rsidRPr="003422CE">
        <w:rPr>
          <w:rStyle w:val="XMLSourceChar"/>
          <w:sz w:val="20"/>
        </w:rPr>
        <w:t>finish(self)</w:t>
      </w:r>
      <w:r>
        <w:t>.</w:t>
      </w:r>
    </w:p>
    <w:p w:rsidR="000F29D5" w:rsidRDefault="000F29D5" w:rsidP="000F29D5">
      <w:pPr>
        <w:pStyle w:val="BodyText"/>
      </w:pPr>
      <w:r w:rsidRPr="00CD6B37">
        <w:t xml:space="preserve">CompuCell3D calls the </w:t>
      </w:r>
      <w:proofErr w:type="gramStart"/>
      <w:r w:rsidRPr="00AF3ED5">
        <w:rPr>
          <w:rFonts w:ascii="Courier New" w:hAnsi="Courier New"/>
        </w:rPr>
        <w:t>start(</w:t>
      </w:r>
      <w:proofErr w:type="gramEnd"/>
      <w:r w:rsidRPr="00AF3ED5">
        <w:rPr>
          <w:rFonts w:ascii="Courier New" w:hAnsi="Courier New"/>
        </w:rPr>
        <w:t>self)</w:t>
      </w:r>
      <w:r w:rsidRPr="00CD6B37">
        <w:t xml:space="preserve"> function once at the beginning of the simulation</w:t>
      </w:r>
      <w:r>
        <w:t xml:space="preserve"> before any index-copy attempts. It calls</w:t>
      </w:r>
      <w:r w:rsidRPr="00CD6B37">
        <w:t xml:space="preserve"> </w:t>
      </w:r>
      <w:r>
        <w:t xml:space="preserve">the </w:t>
      </w:r>
      <w:proofErr w:type="gramStart"/>
      <w:r w:rsidRPr="00AF3ED5">
        <w:rPr>
          <w:rFonts w:ascii="Courier New" w:hAnsi="Courier New"/>
        </w:rPr>
        <w:t>step(</w:t>
      </w:r>
      <w:proofErr w:type="gramEnd"/>
      <w:r w:rsidRPr="00AF3ED5">
        <w:rPr>
          <w:rFonts w:ascii="Courier New" w:hAnsi="Courier New"/>
        </w:rPr>
        <w:t>self, mcs)</w:t>
      </w:r>
      <w:r w:rsidRPr="001C541F">
        <w:t xml:space="preserve"> </w:t>
      </w:r>
      <w:r>
        <w:t xml:space="preserve">function periodically </w:t>
      </w:r>
      <w:r>
        <w:lastRenderedPageBreak/>
        <w:t xml:space="preserve">after </w:t>
      </w:r>
      <w:r w:rsidRPr="00CD6B37">
        <w:t xml:space="preserve">every </w:t>
      </w:r>
      <w:r w:rsidRPr="00AF3ED5">
        <w:rPr>
          <w:rFonts w:ascii="Courier New" w:hAnsi="Courier New"/>
        </w:rPr>
        <w:t>_frequency</w:t>
      </w:r>
      <w:r>
        <w:t xml:space="preserve"> MCS. It calls</w:t>
      </w:r>
      <w:r w:rsidRPr="00CD6B37">
        <w:t xml:space="preserve"> the </w:t>
      </w:r>
      <w:proofErr w:type="gramStart"/>
      <w:r w:rsidRPr="00AF3ED5">
        <w:rPr>
          <w:rFonts w:ascii="Courier New" w:hAnsi="Courier New"/>
        </w:rPr>
        <w:t>finish(</w:t>
      </w:r>
      <w:proofErr w:type="gramEnd"/>
      <w:r w:rsidRPr="00AF3ED5">
        <w:rPr>
          <w:rFonts w:ascii="Courier New" w:hAnsi="Courier New"/>
        </w:rPr>
        <w:t>self)</w:t>
      </w:r>
      <w:r w:rsidRPr="00CD6B37">
        <w:t xml:space="preserve"> function once at the end of the simulation. </w:t>
      </w:r>
      <w:r w:rsidRPr="00343C7F">
        <w:fldChar w:fldCharType="begin"/>
      </w:r>
      <w:r w:rsidRPr="00343C7F">
        <w:instrText xml:space="preserve"> REF _Ref195437423 \h  \* MERGEFORMAT </w:instrText>
      </w:r>
      <w:r w:rsidRPr="00343C7F">
        <w:fldChar w:fldCharType="separate"/>
      </w:r>
      <w:r w:rsidR="003422CE">
        <w:rPr>
          <w:b/>
          <w:bCs/>
        </w:rPr>
        <w:t>Error! Reference source not found.</w:t>
      </w:r>
      <w:r w:rsidRPr="00343C7F">
        <w:fldChar w:fldCharType="end"/>
      </w:r>
      <w:r>
        <w:t xml:space="preserve"> </w:t>
      </w:r>
      <w:proofErr w:type="gramStart"/>
      <w:r w:rsidRPr="00CD6B37">
        <w:t>does</w:t>
      </w:r>
      <w:proofErr w:type="gramEnd"/>
      <w:r w:rsidRPr="00CD6B37">
        <w:t xml:space="preserve"> not have explicit </w:t>
      </w:r>
      <w:r w:rsidRPr="003422CE">
        <w:rPr>
          <w:rStyle w:val="XMLSourceChar"/>
          <w:sz w:val="20"/>
        </w:rPr>
        <w:t>start(self)</w:t>
      </w:r>
      <w:r w:rsidRPr="00CD6B37">
        <w:t xml:space="preserve"> or </w:t>
      </w:r>
      <w:r w:rsidRPr="003422CE">
        <w:rPr>
          <w:rStyle w:val="XMLSourceChar"/>
          <w:sz w:val="20"/>
        </w:rPr>
        <w:t>finish(self)</w:t>
      </w:r>
      <w:r w:rsidRPr="00CD6B37">
        <w:t xml:space="preserve"> functions. Instead, the class </w:t>
      </w:r>
      <w:proofErr w:type="gramStart"/>
      <w:r w:rsidRPr="00CD6B37">
        <w:t xml:space="preserve">definition </w:t>
      </w:r>
      <w:r>
        <w:t>:</w:t>
      </w:r>
      <w:proofErr w:type="gramEnd"/>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tabs>
          <w:tab w:val="left" w:pos="5712"/>
          <w:tab w:val="left" w:pos="5760"/>
          <w:tab w:val="left" w:pos="6528"/>
        </w:tabs>
        <w:rPr>
          <w:sz w:val="16"/>
          <w:szCs w:val="16"/>
        </w:rPr>
      </w:pPr>
      <w:proofErr w:type="gramStart"/>
      <w:r w:rsidRPr="003422CE">
        <w:rPr>
          <w:sz w:val="16"/>
          <w:szCs w:val="16"/>
        </w:rPr>
        <w:t>class</w:t>
      </w:r>
      <w:proofErr w:type="gramEnd"/>
      <w:r w:rsidRPr="003422CE">
        <w:rPr>
          <w:sz w:val="16"/>
          <w:szCs w:val="16"/>
        </w:rPr>
        <w:t xml:space="preserve"> </w:t>
      </w:r>
      <w:r w:rsidR="006A014A" w:rsidRPr="003422CE">
        <w:rPr>
          <w:sz w:val="16"/>
          <w:szCs w:val="16"/>
        </w:rPr>
        <w:t xml:space="preserve">CellTypeOscillatorSteppable </w:t>
      </w:r>
      <w:r w:rsidRPr="003422CE">
        <w:rPr>
          <w:sz w:val="16"/>
          <w:szCs w:val="16"/>
        </w:rPr>
        <w:t>(Steppable</w:t>
      </w:r>
      <w:r w:rsidR="006A014A" w:rsidRPr="003422CE">
        <w:rPr>
          <w:sz w:val="16"/>
          <w:szCs w:val="16"/>
        </w:rPr>
        <w:t>Base</w:t>
      </w:r>
      <w:r w:rsidRPr="003422CE">
        <w:rPr>
          <w:sz w:val="16"/>
          <w:szCs w:val="16"/>
        </w:rPr>
        <w:t>Py):</w:t>
      </w:r>
      <w:r w:rsidRPr="003422CE">
        <w:rPr>
          <w:sz w:val="16"/>
          <w:szCs w:val="16"/>
        </w:rPr>
        <w:tab/>
      </w:r>
      <w:r w:rsidRPr="003422CE">
        <w:rPr>
          <w:sz w:val="16"/>
          <w:szCs w:val="16"/>
        </w:rPr>
        <w:tab/>
      </w:r>
      <w:r w:rsidRPr="003422CE">
        <w:rPr>
          <w:sz w:val="16"/>
          <w:szCs w:val="16"/>
        </w:rPr>
        <w:tab/>
      </w:r>
    </w:p>
    <w:p w:rsidR="000F29D5" w:rsidRDefault="000F29D5" w:rsidP="000F29D5">
      <w:pPr>
        <w:pStyle w:val="BodyText"/>
      </w:pPr>
      <w:proofErr w:type="gramStart"/>
      <w:r>
        <w:t>causes</w:t>
      </w:r>
      <w:proofErr w:type="gramEnd"/>
      <w:r>
        <w:t xml:space="preserve"> the</w:t>
      </w:r>
      <w:r w:rsidRPr="0093795B">
        <w:t xml:space="preserve"> </w:t>
      </w:r>
      <w:r w:rsidRPr="003422CE">
        <w:rPr>
          <w:rStyle w:val="XMLSourceChar"/>
          <w:sz w:val="20"/>
        </w:rPr>
        <w:t>TypeSwitcherSteppable</w:t>
      </w:r>
      <w:r w:rsidRPr="0093795B">
        <w:t xml:space="preserve"> to inherit components of the </w:t>
      </w:r>
      <w:r w:rsidRPr="003422CE">
        <w:rPr>
          <w:rStyle w:val="XMLSourceChar"/>
          <w:sz w:val="20"/>
        </w:rPr>
        <w:t>Steppable</w:t>
      </w:r>
      <w:r w:rsidR="006A014A" w:rsidRPr="003422CE">
        <w:rPr>
          <w:rStyle w:val="XMLSourceChar"/>
          <w:sz w:val="20"/>
        </w:rPr>
        <w:t>Base</w:t>
      </w:r>
      <w:r w:rsidRPr="003422CE">
        <w:rPr>
          <w:rStyle w:val="XMLSourceChar"/>
          <w:sz w:val="20"/>
        </w:rPr>
        <w:t>Py</w:t>
      </w:r>
      <w:r w:rsidRPr="0093795B">
        <w:t xml:space="preserve"> class. </w:t>
      </w:r>
      <w:r w:rsidRPr="003422CE">
        <w:rPr>
          <w:rStyle w:val="XMLSourceChar"/>
          <w:sz w:val="20"/>
        </w:rPr>
        <w:t>Steppable</w:t>
      </w:r>
      <w:r w:rsidR="006A014A" w:rsidRPr="003422CE">
        <w:rPr>
          <w:rStyle w:val="XMLSourceChar"/>
          <w:sz w:val="20"/>
        </w:rPr>
        <w:t>Base</w:t>
      </w:r>
      <w:r w:rsidRPr="003422CE">
        <w:rPr>
          <w:rStyle w:val="XMLSourceChar"/>
          <w:sz w:val="20"/>
        </w:rPr>
        <w:t>Py</w:t>
      </w:r>
      <w:r w:rsidRPr="0093795B">
        <w:t xml:space="preserve"> </w:t>
      </w:r>
      <w:r>
        <w:t>contains</w:t>
      </w:r>
      <w:r w:rsidRPr="0093795B">
        <w:t xml:space="preserve"> default definitions of the </w:t>
      </w:r>
      <w:proofErr w:type="gramStart"/>
      <w:r w:rsidRPr="003422CE">
        <w:rPr>
          <w:rStyle w:val="XMLSourceChar"/>
          <w:sz w:val="20"/>
        </w:rPr>
        <w:t>start(</w:t>
      </w:r>
      <w:proofErr w:type="gramEnd"/>
      <w:r w:rsidRPr="003422CE">
        <w:rPr>
          <w:rStyle w:val="XMLSourceChar"/>
          <w:sz w:val="20"/>
        </w:rPr>
        <w:t>self)</w:t>
      </w:r>
      <w:r w:rsidRPr="0093795B">
        <w:t xml:space="preserve">, </w:t>
      </w:r>
      <w:r w:rsidRPr="003422CE">
        <w:rPr>
          <w:rStyle w:val="XMLSourceChar"/>
          <w:sz w:val="20"/>
        </w:rPr>
        <w:t>step(self,mcs)</w:t>
      </w:r>
      <w:r w:rsidRPr="0093795B">
        <w:t xml:space="preserve"> and </w:t>
      </w:r>
      <w:r w:rsidRPr="003422CE">
        <w:rPr>
          <w:rStyle w:val="XMLSourceChar"/>
          <w:sz w:val="20"/>
        </w:rPr>
        <w:t>finish(self)</w:t>
      </w:r>
      <w:r w:rsidRPr="0093795B">
        <w:t xml:space="preserve"> functions</w:t>
      </w:r>
      <w:r w:rsidR="006A014A">
        <w:t xml:space="preserve"> as well as many othr convenience objects such as e.g. </w:t>
      </w:r>
      <w:r w:rsidR="006A014A">
        <w:rPr>
          <w:rFonts w:ascii="Courier New" w:hAnsi="Courier New" w:cs="Courier New"/>
          <w:sz w:val="20"/>
        </w:rPr>
        <w:t>cellList</w:t>
      </w:r>
      <w:r>
        <w:t>.</w:t>
      </w:r>
      <w:r w:rsidR="006A014A">
        <w:t xml:space="preserve"> </w:t>
      </w:r>
      <w:r w:rsidRPr="0093795B">
        <w:t xml:space="preserve"> </w:t>
      </w:r>
      <w:r>
        <w:t xml:space="preserve">Inheritance </w:t>
      </w:r>
      <w:r w:rsidRPr="0093795B">
        <w:t>reduce</w:t>
      </w:r>
      <w:r>
        <w:t xml:space="preserve">s </w:t>
      </w:r>
      <w:r w:rsidRPr="0093795B">
        <w:t xml:space="preserve">the </w:t>
      </w:r>
      <w:r>
        <w:t>length</w:t>
      </w:r>
      <w:r w:rsidRPr="0093795B">
        <w:t xml:space="preserve"> of</w:t>
      </w:r>
      <w:r>
        <w:t xml:space="preserve"> the user-written Python code</w:t>
      </w:r>
      <w:r w:rsidRPr="0093795B">
        <w:t xml:space="preserve"> and ensure</w:t>
      </w:r>
      <w:r>
        <w:t>s</w:t>
      </w:r>
      <w:r w:rsidRPr="0093795B">
        <w:t xml:space="preserve"> that the </w:t>
      </w:r>
      <w:r w:rsidR="006A014A">
        <w:t>CellTypeOscillatorSteppable</w:t>
      </w:r>
      <w:r w:rsidRPr="0093795B">
        <w:t xml:space="preserve"> object</w:t>
      </w:r>
      <w:r w:rsidR="00D5149E">
        <w:t xml:space="preserve"> </w:t>
      </w:r>
      <w:r w:rsidRPr="0093795B">
        <w:t xml:space="preserve">has </w:t>
      </w:r>
      <w:r>
        <w:t>all needed components. The line:</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 import * </w:t>
      </w:r>
    </w:p>
    <w:p w:rsidR="000F29D5" w:rsidRDefault="000F29D5" w:rsidP="000F29D5">
      <w:pPr>
        <w:pStyle w:val="BodyText"/>
      </w:pPr>
      <w:proofErr w:type="gramStart"/>
      <w:r>
        <w:t>makes</w:t>
      </w:r>
      <w:proofErr w:type="gramEnd"/>
      <w:r>
        <w:t xml:space="preserve"> the content of '</w:t>
      </w:r>
      <w:r w:rsidRPr="00CD6B37">
        <w:t>PySteppables</w:t>
      </w:r>
      <w:r>
        <w:t xml:space="preserve">.py' file (or module) available in the current namespace. The </w:t>
      </w:r>
      <w:r w:rsidRPr="003422CE">
        <w:rPr>
          <w:rStyle w:val="XMLSourceChar"/>
          <w:sz w:val="20"/>
        </w:rPr>
        <w:t>PySteppables</w:t>
      </w:r>
      <w:r>
        <w:t xml:space="preserve"> module includes the </w:t>
      </w:r>
      <w:r w:rsidRPr="003422CE">
        <w:rPr>
          <w:rStyle w:val="XMLSourceChar"/>
          <w:sz w:val="20"/>
        </w:rPr>
        <w:t>Steppable</w:t>
      </w:r>
      <w:r w:rsidR="006A014A" w:rsidRPr="003422CE">
        <w:rPr>
          <w:rStyle w:val="XMLSourceChar"/>
          <w:sz w:val="20"/>
        </w:rPr>
        <w:t>Base</w:t>
      </w:r>
      <w:r w:rsidRPr="003422CE">
        <w:rPr>
          <w:rStyle w:val="XMLSourceChar"/>
          <w:sz w:val="20"/>
        </w:rPr>
        <w:t>Py</w:t>
      </w:r>
      <w:r>
        <w:t xml:space="preserve"> </w:t>
      </w:r>
      <w:r w:rsidRPr="00DC5CCD">
        <w:rPr>
          <w:i/>
        </w:rPr>
        <w:t>base class</w:t>
      </w:r>
      <w:r>
        <w:t>.</w:t>
      </w:r>
    </w:p>
    <w:p w:rsidR="000F29D5" w:rsidRPr="00CD6B37" w:rsidRDefault="000F29D5" w:rsidP="000F29D5">
      <w:pPr>
        <w:pStyle w:val="BodyText"/>
      </w:pPr>
      <w:r w:rsidRPr="0093795B">
        <w:t xml:space="preserve">The </w:t>
      </w:r>
      <w:r w:rsidRPr="003422CE">
        <w:rPr>
          <w:rStyle w:val="XMLSourceChar"/>
          <w:sz w:val="20"/>
        </w:rPr>
        <w:t>__init__</w:t>
      </w:r>
      <w:r w:rsidRPr="0093795B">
        <w:t xml:space="preserve"> function is a </w:t>
      </w:r>
      <w:r w:rsidRPr="007D7812">
        <w:rPr>
          <w:i/>
        </w:rPr>
        <w:t>constructor</w:t>
      </w:r>
      <w:r w:rsidRPr="0093795B">
        <w:t xml:space="preserve"> that</w:t>
      </w:r>
      <w:r>
        <w:t xml:space="preserve"> accepts user-defined parameters and</w:t>
      </w:r>
      <w:r w:rsidRPr="0093795B">
        <w:t xml:space="preserve"> </w:t>
      </w:r>
      <w:r>
        <w:t>initializes a steppable object</w:t>
      </w:r>
      <w:r w:rsidRPr="00CD6B37">
        <w:t xml:space="preserve">. Consider the </w:t>
      </w:r>
      <w:r w:rsidRPr="00846546">
        <w:rPr>
          <w:rFonts w:ascii="Courier New" w:hAnsi="Courier New"/>
        </w:rPr>
        <w:t>__init__</w:t>
      </w:r>
      <w:r>
        <w:t xml:space="preserve"> function of the </w:t>
      </w:r>
      <w:r w:rsidRPr="00846546">
        <w:rPr>
          <w:rFonts w:ascii="Courier New" w:hAnsi="Courier New"/>
        </w:rPr>
        <w:t>TypeSwitcherSteppable</w:t>
      </w:r>
      <w:r w:rsidRPr="00CD6B37">
        <w: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def</w:t>
      </w:r>
      <w:proofErr w:type="gramEnd"/>
      <w:r w:rsidRPr="003422CE">
        <w:rPr>
          <w:sz w:val="16"/>
          <w:szCs w:val="16"/>
        </w:rPr>
        <w:t xml:space="preserve"> __init__(self,_simulator,_frequency=10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Py.__init_</w:t>
      </w:r>
      <w:proofErr w:type="gramStart"/>
      <w:r w:rsidRPr="003422CE">
        <w:rPr>
          <w:sz w:val="16"/>
          <w:szCs w:val="16"/>
        </w:rPr>
        <w:t>_(</w:t>
      </w:r>
      <w:proofErr w:type="gramEnd"/>
      <w:r w:rsidRPr="003422CE">
        <w:rPr>
          <w:sz w:val="16"/>
          <w:szCs w:val="16"/>
        </w:rPr>
        <w:t>self,_frequency)</w:t>
      </w:r>
    </w:p>
    <w:p w:rsidR="000F29D5" w:rsidRPr="006A014A" w:rsidRDefault="006A014A" w:rsidP="000F29D5">
      <w:pPr>
        <w:pStyle w:val="BodyText"/>
        <w:rPr>
          <w:rFonts w:ascii="Courier New" w:hAnsi="Courier New"/>
        </w:rPr>
      </w:pPr>
      <w:r>
        <w:t>Here</w:t>
      </w:r>
      <w:r w:rsidR="000F29D5" w:rsidRPr="00CD6B37">
        <w:t xml:space="preserve"> we call the constructor for the inheritance class, </w:t>
      </w:r>
      <w:r w:rsidR="000F29D5" w:rsidRPr="00846546">
        <w:rPr>
          <w:rFonts w:ascii="Courier New" w:hAnsi="Courier New"/>
        </w:rPr>
        <w:t>Steppable</w:t>
      </w:r>
      <w:r>
        <w:rPr>
          <w:rFonts w:ascii="Courier New" w:hAnsi="Courier New"/>
        </w:rPr>
        <w:t>Base</w:t>
      </w:r>
      <w:r w:rsidR="000F29D5" w:rsidRPr="00846546">
        <w:rPr>
          <w:rFonts w:ascii="Courier New" w:hAnsi="Courier New"/>
        </w:rPr>
        <w:t>Py</w:t>
      </w:r>
      <w:r w:rsidR="000F29D5" w:rsidRPr="00CD6B37">
        <w:t>, as required by Python.</w:t>
      </w:r>
      <w:r>
        <w:t xml:space="preserve"> </w:t>
      </w:r>
      <w:proofErr w:type="gramStart"/>
      <w:r>
        <w:t xml:space="preserve">This instantiates many convenience objects which are available from within our </w:t>
      </w:r>
      <w:r w:rsidRPr="006A014A">
        <w:rPr>
          <w:rFonts w:ascii="Courier New" w:hAnsi="Courier New" w:cs="Courier New"/>
          <w:sz w:val="20"/>
        </w:rPr>
        <w:t>CellTypeOscillatorSteppable</w:t>
      </w:r>
      <w:r>
        <w:t xml:space="preserve"> class.</w:t>
      </w:r>
      <w:proofErr w:type="gramEnd"/>
      <w:r>
        <w:t xml:space="preserve"> For example we can write </w:t>
      </w:r>
      <w:r w:rsidR="000F29D5" w:rsidRPr="003422CE">
        <w:rPr>
          <w:rStyle w:val="XMLSourceChar"/>
          <w:sz w:val="20"/>
        </w:rPr>
        <w:t>self.simulator</w:t>
      </w:r>
      <w:r>
        <w:t xml:space="preserve"> to</w:t>
      </w:r>
      <w:r w:rsidR="000F29D5" w:rsidRPr="00CD6B37">
        <w:t xml:space="preserve"> reference to </w:t>
      </w:r>
      <w:r w:rsidR="000F29D5" w:rsidRPr="003422CE">
        <w:rPr>
          <w:rStyle w:val="XMLSourceChar"/>
          <w:sz w:val="20"/>
        </w:rPr>
        <w:t>simulator</w:t>
      </w:r>
      <w:r w:rsidR="000F29D5">
        <w:t xml:space="preserve"> objec</w:t>
      </w:r>
      <w:r>
        <w:t xml:space="preserve">t, passed from the main script or by typing </w:t>
      </w:r>
      <w:r w:rsidRPr="006A014A">
        <w:rPr>
          <w:rFonts w:ascii="Courier New" w:hAnsi="Courier New" w:cs="Courier New"/>
          <w:sz w:val="20"/>
        </w:rPr>
        <w:t>self.cellList</w:t>
      </w:r>
      <w:r>
        <w:t xml:space="preserve"> we access a reference to </w:t>
      </w:r>
      <w:r w:rsidRPr="006A014A">
        <w:rPr>
          <w:i/>
        </w:rPr>
        <w:t>cell inventory</w:t>
      </w:r>
      <w:r>
        <w:t xml:space="preserve"> managed by CC3D kernel. </w:t>
      </w:r>
      <w:r w:rsidR="000F29D5">
        <w:t>We can think about Python reference as a pointer variable that stores the address of the object but not a copy of the object itself.</w:t>
      </w:r>
      <w:r w:rsidR="000F29D5" w:rsidRPr="00CD6B37">
        <w:t xml:space="preserve"> </w:t>
      </w:r>
      <w:r w:rsidRPr="006A014A">
        <w:t>C</w:t>
      </w:r>
      <w:r w:rsidR="000F29D5" w:rsidRPr="006A014A">
        <w:t>ell inventory</w:t>
      </w:r>
      <w:r w:rsidR="000F29D5">
        <w:t xml:space="preserve"> allows us to visit all </w:t>
      </w:r>
      <w:r w:rsidR="000F29D5" w:rsidRPr="00CD6B37">
        <w:t xml:space="preserve">the cells with a simple </w:t>
      </w:r>
      <w:r w:rsidR="000F29D5" w:rsidRPr="00846546">
        <w:rPr>
          <w:rFonts w:ascii="Courier New" w:hAnsi="Courier New"/>
        </w:rPr>
        <w:t>for</w:t>
      </w:r>
      <w:r w:rsidR="000F29D5">
        <w:t xml:space="preserve"> loop to</w:t>
      </w:r>
      <w:r w:rsidR="000F29D5" w:rsidRPr="00CD6B37">
        <w:t xml:space="preserve"> perform various tasks. The cell inventory is a dynamic structure, </w:t>
      </w:r>
      <w:r w:rsidR="000F29D5" w:rsidRPr="00CD6B37">
        <w:rPr>
          <w:i/>
        </w:rPr>
        <w:t>i.e.</w:t>
      </w:r>
      <w:r w:rsidR="000F29D5" w:rsidRPr="00CD6B37">
        <w:t xml:space="preserve">, </w:t>
      </w:r>
      <w:r w:rsidR="000F29D5">
        <w:t xml:space="preserve">it updates automatically when </w:t>
      </w:r>
      <w:r w:rsidR="000F29D5" w:rsidRPr="00CD6B37">
        <w:t xml:space="preserve">cells </w:t>
      </w:r>
      <w:r w:rsidR="000F29D5">
        <w:t>are created or destroyed during a</w:t>
      </w:r>
      <w:r w:rsidR="000F29D5" w:rsidRPr="00CD6B37">
        <w:t xml:space="preserve"> simulation.</w:t>
      </w:r>
    </w:p>
    <w:p w:rsidR="000F29D5" w:rsidRPr="00846546" w:rsidRDefault="000F29D5" w:rsidP="000F29D5">
      <w:pPr>
        <w:pStyle w:val="BodyText"/>
      </w:pPr>
      <w:r w:rsidRPr="00CD6B37">
        <w:t xml:space="preserve">The </w:t>
      </w:r>
      <w:r>
        <w:t xml:space="preserve">section </w:t>
      </w:r>
      <w:r w:rsidRPr="00CD6B37">
        <w:t xml:space="preserve">of the </w:t>
      </w:r>
      <w:r w:rsidR="00E7761A" w:rsidRPr="006A014A">
        <w:rPr>
          <w:rFonts w:ascii="Courier New" w:hAnsi="Courier New" w:cs="Courier New"/>
          <w:sz w:val="20"/>
        </w:rPr>
        <w:t>CellTypeOscillatorSteppable</w:t>
      </w:r>
      <w:r w:rsidRPr="00CD6B37">
        <w:t xml:space="preserve"> steppable </w:t>
      </w:r>
      <w:r>
        <w:t xml:space="preserve">which implements the cell-type switching </w:t>
      </w:r>
      <w:r w:rsidRPr="00CD6B37">
        <w:t xml:space="preserve">is found in the </w:t>
      </w:r>
      <w:proofErr w:type="gramStart"/>
      <w:r w:rsidRPr="00846546">
        <w:rPr>
          <w:rFonts w:ascii="Courier New" w:hAnsi="Courier New"/>
        </w:rPr>
        <w:t>step(</w:t>
      </w:r>
      <w:proofErr w:type="gramEnd"/>
      <w:r w:rsidRPr="00846546">
        <w:rPr>
          <w:rFonts w:ascii="Courier New" w:hAnsi="Courier New"/>
        </w:rPr>
        <w:t>self, mcs)</w:t>
      </w:r>
      <w:r w:rsidRPr="00CD6B37">
        <w:t xml:space="preserve"> function:</w:t>
      </w:r>
    </w:p>
    <w:p w:rsidR="006A014A" w:rsidRPr="003422CE" w:rsidRDefault="006A014A" w:rsidP="006A014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6A014A" w:rsidRPr="003422CE" w:rsidRDefault="006A014A" w:rsidP="006A014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6A014A" w:rsidRPr="003422CE" w:rsidRDefault="006A014A" w:rsidP="006A014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type==self.CONDENSING:</w:t>
      </w:r>
    </w:p>
    <w:p w:rsidR="006A014A" w:rsidRPr="003422CE" w:rsidRDefault="006A014A" w:rsidP="006A014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ype=self.NONCONDENSING</w:t>
      </w:r>
    </w:p>
    <w:p w:rsidR="006A014A" w:rsidRPr="003422CE" w:rsidRDefault="006A014A" w:rsidP="006A014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elif</w:t>
      </w:r>
      <w:proofErr w:type="gramEnd"/>
      <w:r w:rsidRPr="003422CE">
        <w:rPr>
          <w:sz w:val="16"/>
          <w:szCs w:val="16"/>
        </w:rPr>
        <w:t xml:space="preserve"> cell.type==self.NONCONDENSING:</w:t>
      </w:r>
    </w:p>
    <w:p w:rsidR="006A014A" w:rsidRPr="003422CE" w:rsidRDefault="006A014A" w:rsidP="006A014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ype=self.CONDENSING</w:t>
      </w:r>
    </w:p>
    <w:p w:rsidR="006A014A" w:rsidRDefault="000F29D5" w:rsidP="000F29D5">
      <w:pPr>
        <w:pStyle w:val="BodyText"/>
      </w:pPr>
      <w:r w:rsidRPr="00CD6B37">
        <w:t xml:space="preserve">Here we </w:t>
      </w:r>
      <w:r>
        <w:t>use</w:t>
      </w:r>
      <w:r w:rsidRPr="00CD6B37">
        <w:t xml:space="preserve"> the cell inventory to iterate over </w:t>
      </w:r>
      <w:r>
        <w:t>all</w:t>
      </w:r>
      <w:r w:rsidRPr="00CD6B37">
        <w:t xml:space="preserve"> cells in the simulation and re</w:t>
      </w:r>
      <w:r w:rsidR="006A014A">
        <w:t xml:space="preserve">assign their cell types between </w:t>
      </w:r>
      <w:proofErr w:type="gramStart"/>
      <w:r w:rsidR="006A014A" w:rsidRPr="006A014A">
        <w:rPr>
          <w:rFonts w:ascii="Courier New" w:hAnsi="Courier New" w:cs="Courier New"/>
          <w:sz w:val="20"/>
        </w:rPr>
        <w:t>self.CONDENSING</w:t>
      </w:r>
      <w:r w:rsidR="006A014A">
        <w:t xml:space="preserve"> </w:t>
      </w:r>
      <w:r w:rsidRPr="00CD6B37">
        <w:t xml:space="preserve"> and</w:t>
      </w:r>
      <w:proofErr w:type="gramEnd"/>
      <w:r w:rsidR="006A014A">
        <w:t xml:space="preserve"> </w:t>
      </w:r>
      <w:r w:rsidR="006A014A" w:rsidRPr="006A014A">
        <w:rPr>
          <w:rFonts w:ascii="Courier New" w:hAnsi="Courier New" w:cs="Courier New"/>
          <w:sz w:val="20"/>
        </w:rPr>
        <w:t>self.NONCONDENSING</w:t>
      </w:r>
      <w:r w:rsidRPr="00CD6B37">
        <w:t xml:space="preserve">. </w:t>
      </w:r>
      <w:proofErr w:type="gramStart"/>
      <w:r w:rsidR="006A014A">
        <w:t>are</w:t>
      </w:r>
      <w:proofErr w:type="gramEnd"/>
      <w:r w:rsidR="006A014A">
        <w:t xml:space="preserve"> constants which are equal to id’s of cell types in our simulation (recall that cellsording had two cell types </w:t>
      </w:r>
      <w:r w:rsidR="006A014A" w:rsidRPr="003061BF">
        <w:rPr>
          <w:rFonts w:ascii="Courier New" w:hAnsi="Courier New" w:cs="Courier New"/>
          <w:sz w:val="20"/>
        </w:rPr>
        <w:t>Condensing</w:t>
      </w:r>
      <w:r w:rsidR="006A014A">
        <w:t xml:space="preserve"> and </w:t>
      </w:r>
      <w:r w:rsidR="006A014A" w:rsidRPr="003061BF">
        <w:rPr>
          <w:rFonts w:ascii="Courier New" w:hAnsi="Courier New" w:cs="Courier New"/>
          <w:sz w:val="20"/>
        </w:rPr>
        <w:t>NonCondensing</w:t>
      </w:r>
      <w:r w:rsidR="006A014A">
        <w:t xml:space="preserve">). The names of the constants can be easily created from type name by capitalizing all the letters and prepending them with </w:t>
      </w:r>
      <w:r w:rsidR="006A014A" w:rsidRPr="003061BF">
        <w:rPr>
          <w:rFonts w:ascii="Courier New" w:hAnsi="Courier New" w:cs="Courier New"/>
          <w:sz w:val="20"/>
        </w:rPr>
        <w:t>self.</w:t>
      </w:r>
      <w:r w:rsidR="006A014A">
        <w:t xml:space="preserve"> – </w:t>
      </w:r>
      <w:proofErr w:type="gramStart"/>
      <w:r w:rsidR="006A014A">
        <w:t>for</w:t>
      </w:r>
      <w:proofErr w:type="gramEnd"/>
      <w:r w:rsidR="006A014A">
        <w:t xml:space="preserve"> example</w:t>
      </w:r>
    </w:p>
    <w:p w:rsidR="006A014A" w:rsidRDefault="006A014A" w:rsidP="008E137D">
      <w:pPr>
        <w:pStyle w:val="BodyText"/>
        <w:pBdr>
          <w:top w:val="single" w:sz="4" w:space="1" w:color="auto"/>
          <w:left w:val="single" w:sz="4" w:space="4" w:color="auto"/>
          <w:bottom w:val="single" w:sz="4" w:space="1" w:color="auto"/>
          <w:right w:val="single" w:sz="4" w:space="4" w:color="auto"/>
        </w:pBdr>
      </w:pPr>
      <w:r w:rsidRPr="003061BF">
        <w:rPr>
          <w:rFonts w:ascii="Courier New" w:hAnsi="Courier New" w:cs="Courier New"/>
          <w:sz w:val="20"/>
        </w:rPr>
        <w:t>NonCondensing</w:t>
      </w:r>
      <w:r>
        <w:t xml:space="preserve"> </w:t>
      </w:r>
      <w:r>
        <w:sym w:font="Wingdings" w:char="F0E0"/>
      </w:r>
      <w:r>
        <w:t xml:space="preserve"> </w:t>
      </w:r>
      <w:r w:rsidRPr="003061BF">
        <w:rPr>
          <w:rFonts w:ascii="Courier New" w:hAnsi="Courier New" w:cs="Courier New"/>
          <w:sz w:val="20"/>
        </w:rPr>
        <w:t>self.NONCONDENSING</w:t>
      </w:r>
    </w:p>
    <w:p w:rsidR="000F29D5" w:rsidRPr="00AF3ED5" w:rsidRDefault="000F29D5" w:rsidP="000F29D5">
      <w:pPr>
        <w:pStyle w:val="BodyText"/>
      </w:pPr>
      <w:r>
        <w:t>O</w:t>
      </w:r>
      <w:r w:rsidRPr="00CD6B37">
        <w:t>nce we have created a steppable (</w:t>
      </w:r>
      <w:r w:rsidRPr="00CD6B37">
        <w:rPr>
          <w:i/>
        </w:rPr>
        <w:t>i.e.</w:t>
      </w:r>
      <w:r w:rsidRPr="00CD6B37">
        <w:t xml:space="preserve">, created </w:t>
      </w:r>
      <w:r>
        <w:t xml:space="preserve">an </w:t>
      </w:r>
      <w:r w:rsidRPr="00CD6B37">
        <w:t xml:space="preserve">object of class </w:t>
      </w:r>
      <w:r w:rsidR="00E7761A" w:rsidRPr="006A014A">
        <w:rPr>
          <w:rFonts w:ascii="Courier New" w:hAnsi="Courier New" w:cs="Courier New"/>
          <w:sz w:val="20"/>
        </w:rPr>
        <w:t>CellTypeOscillatorSteppable</w:t>
      </w:r>
      <w:r w:rsidRPr="00CD6B37">
        <w:t xml:space="preserve">) we </w:t>
      </w:r>
      <w:r>
        <w:t xml:space="preserve">must register it using </w:t>
      </w:r>
      <w:r w:rsidRPr="003422CE">
        <w:rPr>
          <w:rStyle w:val="XMLSourceChar"/>
          <w:sz w:val="20"/>
        </w:rPr>
        <w:t>registerSteppable</w:t>
      </w:r>
      <w:r>
        <w:t xml:space="preserve"> function from</w:t>
      </w:r>
      <w:r>
        <w:rPr>
          <w:rFonts w:ascii="Courier New" w:hAnsi="Courier New"/>
        </w:rPr>
        <w:t xml:space="preserve"> </w:t>
      </w:r>
      <w:r w:rsidRPr="00AF3ED5">
        <w:rPr>
          <w:rFonts w:ascii="Courier New" w:hAnsi="Courier New"/>
        </w:rPr>
        <w:t>steppableRegistry</w:t>
      </w:r>
      <w:r w:rsidRPr="00160822">
        <w:t xml:space="preserve"> </w:t>
      </w:r>
      <w:r>
        <w:t>object:</w:t>
      </w:r>
    </w:p>
    <w:p w:rsidR="000867A3" w:rsidRPr="003422CE" w:rsidRDefault="000867A3" w:rsidP="000867A3">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lastRenderedPageBreak/>
        <w:t>from</w:t>
      </w:r>
      <w:proofErr w:type="gramEnd"/>
      <w:r w:rsidRPr="003422CE">
        <w:rPr>
          <w:sz w:val="16"/>
          <w:szCs w:val="16"/>
        </w:rPr>
        <w:t xml:space="preserve"> CellTypeOscillatorSteppables import CellTypeOscillatorSteppable</w:t>
      </w:r>
    </w:p>
    <w:p w:rsidR="000867A3" w:rsidRPr="003422CE" w:rsidRDefault="000867A3" w:rsidP="000867A3">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Instance=</w:t>
      </w:r>
      <w:proofErr w:type="gramEnd"/>
      <w:r w:rsidRPr="003422CE">
        <w:rPr>
          <w:sz w:val="16"/>
          <w:szCs w:val="16"/>
        </w:rPr>
        <w:t>CellTypeOscillatorSteppable(sim,_frequency=100)</w:t>
      </w:r>
    </w:p>
    <w:p w:rsidR="000867A3" w:rsidRPr="003422CE" w:rsidRDefault="000867A3" w:rsidP="000867A3">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steppableInstance)</w:t>
      </w:r>
    </w:p>
    <w:p w:rsidR="000867A3" w:rsidRDefault="000F29D5" w:rsidP="000F29D5">
      <w:pPr>
        <w:pStyle w:val="BodyText"/>
      </w:pPr>
      <w:r w:rsidRPr="00CD6B37">
        <w:t>CompuCell3D</w:t>
      </w:r>
      <w:r>
        <w:t xml:space="preserve"> will not run u</w:t>
      </w:r>
      <w:r w:rsidRPr="00CD6B37">
        <w:t>nregistered steppables</w:t>
      </w:r>
      <w:r>
        <w:t>.</w:t>
      </w:r>
    </w:p>
    <w:p w:rsidR="000F29D5" w:rsidRDefault="000F29D5" w:rsidP="000F29D5">
      <w:pPr>
        <w:pStyle w:val="BodyText"/>
      </w:pPr>
      <w:r w:rsidRPr="00CD6B37">
        <w:t xml:space="preserve"> </w:t>
      </w:r>
      <w:r w:rsidRPr="009053BC">
        <w:fldChar w:fldCharType="begin"/>
      </w:r>
      <w:r w:rsidRPr="009053BC">
        <w:instrText xml:space="preserve"> REF _Ref195435916 \h  \* MERGEFORMAT </w:instrText>
      </w:r>
      <w:r w:rsidRPr="009053BC">
        <w:fldChar w:fldCharType="separate"/>
      </w:r>
      <w:r w:rsidR="003422CE" w:rsidRPr="003422CE">
        <w:t xml:space="preserve">Figure </w:t>
      </w:r>
      <w:r w:rsidR="003422CE" w:rsidRPr="003422CE">
        <w:rPr>
          <w:noProof/>
        </w:rPr>
        <w:t>21</w:t>
      </w:r>
      <w:r w:rsidRPr="009053BC">
        <w:fldChar w:fldCharType="end"/>
      </w:r>
      <w:r>
        <w:t xml:space="preserve"> shows </w:t>
      </w:r>
      <w:r w:rsidRPr="00CD6B37">
        <w:t xml:space="preserve">snapshots of the </w:t>
      </w:r>
      <w:r>
        <w:t xml:space="preserve">cell-type-oscillator </w:t>
      </w:r>
      <w:r w:rsidRPr="00CD6B37">
        <w:t>simulation</w:t>
      </w:r>
      <w:r>
        <w:t>.</w:t>
      </w:r>
    </w:p>
    <w:p w:rsidR="000F29D5" w:rsidRDefault="00BD6920" w:rsidP="000F29D5">
      <w:pPr>
        <w:pStyle w:val="BodyText"/>
      </w:pPr>
      <w:r>
        <w:rPr>
          <w:noProof/>
          <w:lang w:eastAsia="en-US"/>
        </w:rPr>
        <mc:AlternateContent>
          <mc:Choice Requires="wpc">
            <w:drawing>
              <wp:inline distT="0" distB="0" distL="0" distR="0" wp14:anchorId="4F1A25E4" wp14:editId="392C882D">
                <wp:extent cx="5486400" cy="1598930"/>
                <wp:effectExtent l="0" t="0" r="0" b="1270"/>
                <wp:docPr id="572"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67" name="Picture 11" descr="type_switcher_bw"/>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86400" cy="130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8" name="Text Box 12"/>
                        <wps:cNvSpPr txBox="1">
                          <a:spLocks noChangeArrowheads="1"/>
                        </wps:cNvSpPr>
                        <wps:spPr bwMode="auto">
                          <a:xfrm>
                            <a:off x="257810" y="1365885"/>
                            <a:ext cx="8750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69" name="Text Box 13"/>
                        <wps:cNvSpPr txBox="1">
                          <a:spLocks noChangeArrowheads="1"/>
                        </wps:cNvSpPr>
                        <wps:spPr bwMode="auto">
                          <a:xfrm>
                            <a:off x="1617980" y="1365885"/>
                            <a:ext cx="102108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wps:txbx>
                        <wps:bodyPr rot="0" vert="horz" wrap="square" lIns="58522" tIns="29261" rIns="58522" bIns="29261" anchor="t" anchorCtr="0" upright="1">
                          <a:noAutofit/>
                        </wps:bodyPr>
                      </wps:wsp>
                      <wps:wsp>
                        <wps:cNvPr id="570" name="Text Box 14"/>
                        <wps:cNvSpPr txBox="1">
                          <a:spLocks noChangeArrowheads="1"/>
                        </wps:cNvSpPr>
                        <wps:spPr bwMode="auto">
                          <a:xfrm>
                            <a:off x="3004820" y="1365885"/>
                            <a:ext cx="113665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71" name="Text Box 15"/>
                        <wps:cNvSpPr txBox="1">
                          <a:spLocks noChangeArrowheads="1"/>
                        </wps:cNvSpPr>
                        <wps:spPr bwMode="auto">
                          <a:xfrm>
                            <a:off x="4382770" y="1365885"/>
                            <a:ext cx="11036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c:wpc>
                  </a:graphicData>
                </a:graphic>
              </wp:inline>
            </w:drawing>
          </mc:Choice>
          <mc:Fallback>
            <w:pict>
              <v:group id="Canvas 9" o:spid="_x0000_s1299" editas="canvas" style="width:6in;height:125.9pt;mso-position-horizontal-relative:char;mso-position-vertical-relative:line" coordsize="54864,159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">
                <v:shape id="_x0000_s1300" type="#_x0000_t75" style="position:absolute;width:54864;height:15989;visibility:visible;mso-wrap-style:square">
                  <v:fill o:detectmouseclick="t"/>
                  <v:path o:connecttype="none"/>
                </v:shape>
                <v:shape id="Picture 11" o:spid="_x0000_s1301" type="#_x0000_t75" alt="type_switcher_bw" style="position:absolute;width:54864;height:13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tAZLGAAAA3AAAAA8AAABkcnMvZG93bnJldi54bWxEj0FrwkAUhO9C/8PyhN50o6VaYjZSWxQ9&#10;9KD2ktsj+8ymzb4N2dXEf98tFHocZuYbJlsPthE36nztWMFsmoAgLp2uuVLwed5OXkD4gKyxcUwK&#10;7uRhnT+MMky16/lIt1OoRISwT1GBCaFNpfSlIYt+6lri6F1cZzFE2VVSd9hHuG3kPEkW0mLNccFg&#10;S2+Gyu/T1Sr4eC9Mf9gXm+VXcre786444tNBqcfx8LoCEWgI/+G/9l4reF4s4fdMPAIy/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0BksYAAADcAAAADwAAAAAAAAAAAAAA&#10;AACfAgAAZHJzL2Rvd25yZXYueG1sUEsFBgAAAAAEAAQA9wAAAJIDAAAAAA==&#10;">
                  <v:imagedata r:id="rId249" o:title="type_switcher_bw"/>
                </v:shape>
                <v:shape id="Text Box 12" o:spid="_x0000_s1302" type="#_x0000_t202" style="position:absolute;left:2578;top:13658;width:8750;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zgKsIA&#10;AADcAAAADwAAAGRycy9kb3ducmV2LnhtbERPTWvCQBC9C/6HZYRepG4qKCV1FRFKhXoxSsHbkJ0m&#10;odnZkJ2abX+9exA8Pt73ahNdq67Uh8azgZdZBoq49LbhysD59P78CioIssXWMxn4owCb9Xi0wtz6&#10;gY90LaRSKYRDjgZqkS7XOpQ1OQwz3xEn7tv3DiXBvtK2xyGFu1bPs2ypHTacGmrsaFdT+VP8OgOH&#10;6WX/dZFqiMfpRyw+yc71vxjzNInbN1BCUR7iu3tvDSyWaW06k4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OAqwgAAANwAAAAPAAAAAAAAAAAAAAAAAJgCAABkcnMvZG93&#10;bnJldi54bWxQSwUGAAAAAAQABAD1AAAAhwMAAAAA&#10;" filled="f" fillcolor="#bbe0e3" stroked="f">
                  <v:textbox inset="1.62561mm,.81281mm,1.62561mm,.81281mm">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v:textbox>
                </v:shape>
                <v:shape id="Text Box 13" o:spid="_x0000_s1303" type="#_x0000_t202" style="position:absolute;left:16179;top:13658;width:10211;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FscYA&#10;AADcAAAADwAAAGRycy9kb3ducmV2LnhtbESPQUvDQBSE74L/YXmCl9JuWmjRtNsiQrGgl6Yi5PbI&#10;PpNg9m3IPpvVX98VhB6HmfmG2eyi69SZhtB6NjCfZaCIK29brg28n/bTB1BBkC12nsnADwXYbW9v&#10;NphbP/KRzoXUKkE45GigEelzrUPVkMMw8z1x8j794FCSHGptBxwT3HV6kWUr7bDltNBgT88NVV/F&#10;tzPwNikPH6XUYzxOXmLxSnahf8WY+7v4tAYlFOUa/m8frIHl6hH+zqQjoL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BFscYAAADcAAAADwAAAAAAAAAAAAAAAACYAgAAZHJz&#10;L2Rvd25yZXYueG1sUEsFBgAAAAAEAAQA9QAAAIsDAAAAAA==&#10;" filled="f" fillcolor="#bbe0e3" stroked="f">
                  <v:textbox inset="1.62561mm,.81281mm,1.62561mm,.81281mm">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v:textbox>
                </v:shape>
                <v:shape id="Text Box 14" o:spid="_x0000_s1304" type="#_x0000_t202" style="position:absolute;left:30048;top:13658;width:11366;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68cIA&#10;AADcAAAADwAAAGRycy9kb3ducmV2LnhtbERPTWvCQBC9C/6HZQpepG4U1JK6ighFwV6MpeBtyE6T&#10;0OxsyE7Ntr++eyj0+Hjfm110rbpTHxrPBuazDBRx6W3DlYG368vjE6ggyBZbz2TgmwLstuPRBnPr&#10;B77QvZBKpRAOORqoRbpc61DW5DDMfEecuA/fO5QE+0rbHocU7lq9yLKVdthwaqixo0NN5Wfx5Qy8&#10;Tm+n95tUQ7xMj7E4k13oHzFm8hD3z6CEovyL/9wna2C5TvPTmXQE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c3rxwgAAANwAAAAPAAAAAAAAAAAAAAAAAJgCAABkcnMvZG93&#10;bnJldi54bWxQSwUGAAAAAAQABAD1AAAAhwMAAAAA&#10;" filled="f" fillcolor="#bbe0e3" stroked="f">
                  <v:textbox inset="1.62561mm,.81281mm,1.62561mm,.81281mm">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v:textbox>
                </v:shape>
                <v:shape id="Text Box 15" o:spid="_x0000_s1305" type="#_x0000_t202" style="position:absolute;left:43827;top:13658;width:11037;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asYA&#10;AADcAAAADwAAAGRycy9kb3ducmV2LnhtbESPQWvCQBSE74X+h+UVvIhuFNpKdJVSKArtxbQI3h7Z&#10;ZxLMvg3ZV7P667uFQo/DzHzDrDbRtepCfWg8G5hNM1DEpbcNVwa+Pt8mC1BBkC22nsnAlQJs1vd3&#10;K8ytH3hPl0IqlSAccjRQi3S51qGsyWGY+o44eSffO5Qk+0rbHocEd62eZ9mTdthwWqixo9eaynPx&#10;7Qx8jI+7w1GqIe7H21i8k53rmxgzeogvS1BCUf7Df+2dNfD4PIPfM+kI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fasYAAADcAAAADwAAAAAAAAAAAAAAAACYAgAAZHJz&#10;L2Rvd25yZXYueG1sUEsFBgAAAAAEAAQA9QAAAIsDAAAAAA==&#10;" filled="f" fillcolor="#bbe0e3" stroked="f">
                  <v:textbox inset="1.62561mm,.81281mm,1.62561mm,.81281mm">
                    <w:txbxContent>
                      <w:p w:rsidR="00F46E1F" w:rsidRPr="00C6225A" w:rsidRDefault="00F46E1F" w:rsidP="000F29D5">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v:textbox>
                </v:shape>
                <w10:anchorlock/>
              </v:group>
            </w:pict>
          </mc:Fallback>
        </mc:AlternateContent>
      </w:r>
    </w:p>
    <w:p w:rsidR="000F29D5" w:rsidRPr="00CD6B37" w:rsidRDefault="000F29D5" w:rsidP="000F29D5">
      <w:pPr>
        <w:pStyle w:val="BodyText"/>
      </w:pPr>
    </w:p>
    <w:p w:rsidR="000F29D5" w:rsidRDefault="000F29D5" w:rsidP="000F29D5">
      <w:pPr>
        <w:pStyle w:val="BodyText"/>
      </w:pPr>
    </w:p>
    <w:p w:rsidR="000F29D5" w:rsidRDefault="000F29D5" w:rsidP="000F29D5">
      <w:pPr>
        <w:pStyle w:val="Caption"/>
        <w:rPr>
          <w:b/>
        </w:rPr>
      </w:pPr>
      <w:bookmarkStart w:id="96" w:name="_Ref195435916"/>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3422CE">
        <w:rPr>
          <w:b/>
          <w:i w:val="0"/>
          <w:noProof/>
        </w:rPr>
        <w:t>21</w:t>
      </w:r>
      <w:r w:rsidRPr="00D72BA5">
        <w:rPr>
          <w:b/>
          <w:i w:val="0"/>
        </w:rPr>
        <w:fldChar w:fldCharType="end"/>
      </w:r>
      <w:bookmarkEnd w:id="96"/>
      <w:r>
        <w:rPr>
          <w:b/>
          <w:i w:val="0"/>
        </w:rPr>
        <w:t>.</w:t>
      </w:r>
      <w:proofErr w:type="gramEnd"/>
      <w:r>
        <w:t xml:space="preserve"> </w:t>
      </w:r>
      <w:r>
        <w:rPr>
          <w:i w:val="0"/>
        </w:rPr>
        <w:t>Results of the Python cell-type-</w:t>
      </w:r>
      <w:r w:rsidRPr="00D72BA5">
        <w:rPr>
          <w:i w:val="0"/>
        </w:rPr>
        <w:t xml:space="preserve">oscillator simulation using the </w:t>
      </w:r>
      <w:r w:rsidRPr="003422CE">
        <w:rPr>
          <w:rStyle w:val="XMLSourceChar"/>
          <w:i w:val="0"/>
          <w:sz w:val="20"/>
        </w:rPr>
        <w:t>TypeSwitcherSteppable</w:t>
      </w:r>
      <w:r w:rsidRPr="00D72BA5">
        <w:rPr>
          <w:i w:val="0"/>
        </w:rPr>
        <w:t xml:space="preserve"> steppable implemented in </w:t>
      </w:r>
      <w:r w:rsidRPr="009053BC">
        <w:rPr>
          <w:i w:val="0"/>
        </w:rPr>
        <w:fldChar w:fldCharType="begin"/>
      </w:r>
      <w:r w:rsidRPr="009053BC">
        <w:rPr>
          <w:i w:val="0"/>
        </w:rPr>
        <w:instrText xml:space="preserve"> REF _Ref195437423 \h  \* MERGEFORMAT </w:instrText>
      </w:r>
      <w:r w:rsidRPr="009053BC">
        <w:rPr>
          <w:i w:val="0"/>
        </w:rPr>
      </w:r>
      <w:r w:rsidRPr="009053BC">
        <w:rPr>
          <w:i w:val="0"/>
        </w:rPr>
        <w:fldChar w:fldCharType="separate"/>
      </w:r>
      <w:r w:rsidR="003422CE">
        <w:rPr>
          <w:b/>
          <w:bCs/>
          <w:i w:val="0"/>
        </w:rPr>
        <w:t>Error! Reference source not found.</w:t>
      </w:r>
      <w:r w:rsidRPr="009053BC">
        <w:rPr>
          <w:i w:val="0"/>
        </w:rPr>
        <w:fldChar w:fldCharType="end"/>
      </w:r>
      <w:r>
        <w:rPr>
          <w:i w:val="0"/>
        </w:rPr>
        <w:t xml:space="preserve"> </w:t>
      </w:r>
      <w:proofErr w:type="gramStart"/>
      <w:r w:rsidRPr="00D72BA5">
        <w:rPr>
          <w:i w:val="0"/>
        </w:rPr>
        <w:t>in</w:t>
      </w:r>
      <w:proofErr w:type="gramEnd"/>
      <w:r w:rsidRPr="00D72BA5">
        <w:rPr>
          <w:i w:val="0"/>
        </w:rPr>
        <w:t xml:space="preserve"> conjunction with the CC3DML cell-sorting simulation. Cells exchange types and corresponding adhesivities and colors </w:t>
      </w:r>
      <w:r>
        <w:rPr>
          <w:i w:val="0"/>
        </w:rPr>
        <w:t xml:space="preserve">every 100 MCS; </w:t>
      </w:r>
      <w:r w:rsidRPr="009053BC">
        <w:t>i.e.</w:t>
      </w:r>
      <w:r w:rsidRPr="00010FCB">
        <w:rPr>
          <w:i w:val="0"/>
        </w:rPr>
        <w:t>,</w:t>
      </w:r>
      <w:r>
        <w:rPr>
          <w:i w:val="0"/>
        </w:rPr>
        <w:t xml:space="preserve"> </w:t>
      </w:r>
      <w:r w:rsidRPr="00D72BA5">
        <w:rPr>
          <w:i w:val="0"/>
        </w:rPr>
        <w:t xml:space="preserve">between </w:t>
      </w:r>
      <w:r w:rsidRPr="00D72BA5">
        <w:t>t</w:t>
      </w:r>
      <w:r w:rsidRPr="00D72BA5">
        <w:rPr>
          <w:i w:val="0"/>
        </w:rPr>
        <w:t xml:space="preserve">=90 MCS and </w:t>
      </w:r>
      <w:r w:rsidRPr="00D72BA5">
        <w:t>t</w:t>
      </w:r>
      <w:r w:rsidRPr="00D72BA5">
        <w:rPr>
          <w:i w:val="0"/>
        </w:rPr>
        <w:t xml:space="preserve">=110 MCS and between </w:t>
      </w:r>
      <w:r w:rsidRPr="00D72BA5">
        <w:t>t</w:t>
      </w:r>
      <w:r w:rsidRPr="00D72BA5">
        <w:rPr>
          <w:i w:val="0"/>
        </w:rPr>
        <w:t xml:space="preserve">=1490 MCS and </w:t>
      </w:r>
      <w:r w:rsidRPr="00D72BA5">
        <w:t>t</w:t>
      </w:r>
      <w:r w:rsidRPr="00D72BA5">
        <w:rPr>
          <w:i w:val="0"/>
        </w:rPr>
        <w:t>=1510 MCS.</w:t>
      </w:r>
    </w:p>
    <w:p w:rsidR="00483E2A" w:rsidRDefault="000F29D5" w:rsidP="000F29D5">
      <w:pPr>
        <w:pStyle w:val="BodyText"/>
      </w:pPr>
      <w:r>
        <w:t>We mentioned earlier that users can run simulations without a CC3DML configuration file.</w:t>
      </w:r>
      <w:r w:rsidR="00483E2A">
        <w:t xml:space="preserve"> The easiest and fastes way to convert CC3DML to equivalent Python syntax is to use Twedit++. By right-clicking on a CC3MDL file tag in the CC3D Project panel we get access to context menu “Convert XML to Python”. By choosing </w:t>
      </w:r>
      <w:proofErr w:type="gramStart"/>
      <w:r w:rsidR="00483E2A">
        <w:t>it ,</w:t>
      </w:r>
      <w:proofErr w:type="gramEnd"/>
      <w:r w:rsidR="00483E2A">
        <w:t xml:space="preserve"> with one click we convert entire CC3DML to Python syntax as shown</w:t>
      </w:r>
    </w:p>
    <w:p w:rsidR="00483E2A" w:rsidRDefault="00483E2A" w:rsidP="000F29D5">
      <w:pPr>
        <w:pStyle w:val="BodyText"/>
      </w:pPr>
      <w:r>
        <w:rPr>
          <w:noProof/>
          <w:lang w:eastAsia="en-US"/>
        </w:rPr>
        <w:drawing>
          <wp:inline distT="0" distB="0" distL="0" distR="0" wp14:anchorId="7C70F2D9" wp14:editId="14215A22">
            <wp:extent cx="3870960" cy="1489245"/>
            <wp:effectExtent l="0" t="0" r="0" b="0"/>
            <wp:docPr id="24" name="Picture 24" descr="C:\Documents and Settings\m\My Documents\My Pictures\twedit++_convert_x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descr="C:\Documents and Settings\m\My Documents\My Pictures\twedit++_convert_xml.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870960" cy="1489245"/>
                    </a:xfrm>
                    <a:prstGeom prst="rect">
                      <a:avLst/>
                    </a:prstGeom>
                    <a:noFill/>
                    <a:ln>
                      <a:noFill/>
                    </a:ln>
                  </pic:spPr>
                </pic:pic>
              </a:graphicData>
            </a:graphic>
          </wp:inline>
        </w:drawing>
      </w:r>
    </w:p>
    <w:p w:rsidR="00483E2A" w:rsidRDefault="00B53D7A" w:rsidP="00B53D7A">
      <w:pPr>
        <w:pStyle w:val="Caption"/>
      </w:pPr>
      <w:r>
        <w:t xml:space="preserve">Figure </w:t>
      </w:r>
      <w:r w:rsidR="009969F2">
        <w:fldChar w:fldCharType="begin"/>
      </w:r>
      <w:r w:rsidR="009969F2">
        <w:instrText xml:space="preserve"> SEQ Figure \* ARABIC </w:instrText>
      </w:r>
      <w:r w:rsidR="009969F2">
        <w:fldChar w:fldCharType="separate"/>
      </w:r>
      <w:r w:rsidR="003422CE">
        <w:rPr>
          <w:noProof/>
        </w:rPr>
        <w:t>22</w:t>
      </w:r>
      <w:r w:rsidR="009969F2">
        <w:rPr>
          <w:noProof/>
        </w:rPr>
        <w:fldChar w:fldCharType="end"/>
      </w:r>
      <w:r>
        <w:t xml:space="preserve"> </w:t>
      </w:r>
      <w:r w:rsidRPr="00B53D7A">
        <w:rPr>
          <w:i w:val="0"/>
        </w:rPr>
        <w:t>Converting CC3DML to Python syntax</w:t>
      </w:r>
      <w:r>
        <w:rPr>
          <w:i w:val="0"/>
        </w:rPr>
        <w:t>.</w:t>
      </w:r>
    </w:p>
    <w:p w:rsidR="000F29D5" w:rsidRDefault="000F29D5" w:rsidP="000F29D5">
      <w:pPr>
        <w:pStyle w:val="BodyText"/>
      </w:pPr>
      <w:r>
        <w:t xml:space="preserve"> </w:t>
      </w:r>
      <w:r w:rsidRPr="00C5096D">
        <w:fldChar w:fldCharType="begin"/>
      </w:r>
      <w:r w:rsidRPr="00C5096D">
        <w:instrText xml:space="preserve"> REF _Ref195437623 \h  \* MERGEFORMAT </w:instrText>
      </w:r>
      <w:r w:rsidRPr="00C5096D">
        <w:fldChar w:fldCharType="separate"/>
      </w:r>
      <w:r w:rsidR="003422CE" w:rsidRPr="003422CE">
        <w:t xml:space="preserve">Listing </w:t>
      </w:r>
      <w:r w:rsidR="003422CE" w:rsidRPr="003422CE">
        <w:rPr>
          <w:noProof/>
        </w:rPr>
        <w:t>11</w:t>
      </w:r>
      <w:r w:rsidRPr="00C5096D">
        <w:fldChar w:fldCharType="end"/>
      </w:r>
      <w:r>
        <w:t xml:space="preserve"> shows the cell-type-oscillator simulation written entirely in Python, with changes to </w:t>
      </w:r>
      <w:r w:rsidRPr="00C5096D">
        <w:fldChar w:fldCharType="begin"/>
      </w:r>
      <w:r w:rsidRPr="00C5096D">
        <w:instrText xml:space="preserve"> REF _Ref195437423 \h  \* MERGEFORMAT </w:instrText>
      </w:r>
      <w:r w:rsidRPr="00C5096D">
        <w:fldChar w:fldCharType="separate"/>
      </w:r>
      <w:r w:rsidR="003422CE">
        <w:rPr>
          <w:b/>
          <w:bCs/>
        </w:rPr>
        <w:t>Error! Reference source not found.</w:t>
      </w:r>
      <w:r w:rsidRPr="00C5096D">
        <w:fldChar w:fldCharType="end"/>
      </w:r>
      <w:r>
        <w:t xml:space="preserve"> </w:t>
      </w:r>
      <w:proofErr w:type="gramStart"/>
      <w:r>
        <w:t>shown</w:t>
      </w:r>
      <w:proofErr w:type="gramEnd"/>
      <w:r>
        <w:t xml:space="preserve"> in </w:t>
      </w:r>
      <w:r w:rsidRPr="00382330">
        <w:rPr>
          <w:b/>
        </w:rPr>
        <w:t>bold</w:t>
      </w:r>
      <w:r>
        <w:t>.</w:t>
      </w:r>
    </w:p>
    <w:p w:rsidR="00CB3F38" w:rsidRDefault="00CB3F38" w:rsidP="000F29D5">
      <w:pPr>
        <w:pStyle w:val="BodyText"/>
      </w:pP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proofErr w:type="gramStart"/>
      <w:r w:rsidRPr="003422CE">
        <w:rPr>
          <w:b/>
          <w:szCs w:val="16"/>
        </w:rPr>
        <w:t>def</w:t>
      </w:r>
      <w:proofErr w:type="gramEnd"/>
      <w:r w:rsidRPr="003422CE">
        <w:rPr>
          <w:b/>
          <w:szCs w:val="16"/>
        </w:rPr>
        <w:t xml:space="preserve"> configureSimulation(sim):</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import</w:t>
      </w:r>
      <w:proofErr w:type="gramEnd"/>
      <w:r w:rsidRPr="003422CE">
        <w:rPr>
          <w:b/>
          <w:szCs w:val="16"/>
        </w:rPr>
        <w:t xml:space="preserve"> CompuCellSetup</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from</w:t>
      </w:r>
      <w:proofErr w:type="gramEnd"/>
      <w:r w:rsidRPr="003422CE">
        <w:rPr>
          <w:b/>
          <w:szCs w:val="16"/>
        </w:rPr>
        <w:t xml:space="preserve"> XMLUtils import ElementCC3D</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CompuCell3DElmnt=</w:t>
      </w:r>
      <w:proofErr w:type="gramStart"/>
      <w:r w:rsidRPr="003422CE">
        <w:rPr>
          <w:b/>
          <w:szCs w:val="16"/>
        </w:rPr>
        <w:t>ElementCC3D(</w:t>
      </w:r>
      <w:proofErr w:type="gramEnd"/>
      <w:r w:rsidRPr="003422CE">
        <w:rPr>
          <w:b/>
          <w:szCs w:val="16"/>
        </w:rPr>
        <w:t>"CompuCell3D",{"version":"3.6.2"})</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lastRenderedPageBreak/>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ottsElmnt=</w:t>
      </w:r>
      <w:proofErr w:type="gramStart"/>
      <w:r w:rsidRPr="003422CE">
        <w:rPr>
          <w:b/>
          <w:szCs w:val="16"/>
        </w:rPr>
        <w:t>CompuCell3DElmnt.ElementCC3D(</w:t>
      </w:r>
      <w:proofErr w:type="gramEnd"/>
      <w:r w:rsidRPr="003422CE">
        <w:rPr>
          <w:b/>
          <w:szCs w:val="16"/>
        </w:rPr>
        <w:t>"Potts")</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 Basic properties of CPM (GGH) algorithm</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ottsElmnt.ElementCC3D(</w:t>
      </w:r>
      <w:proofErr w:type="gramEnd"/>
      <w:r w:rsidRPr="003422CE">
        <w:rPr>
          <w:b/>
          <w:szCs w:val="16"/>
        </w:rPr>
        <w:t>"Dimensions",{"x":"100","y":"100","z":"1"})</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ottsElmnt.ElementCC3D(</w:t>
      </w:r>
      <w:proofErr w:type="gramEnd"/>
      <w:r w:rsidRPr="003422CE">
        <w:rPr>
          <w:b/>
          <w:szCs w:val="16"/>
        </w:rPr>
        <w:t>"Steps",{},"1000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ottsElmnt.ElementCC3D(</w:t>
      </w:r>
      <w:proofErr w:type="gramEnd"/>
      <w:r w:rsidRPr="003422CE">
        <w:rPr>
          <w:b/>
          <w:szCs w:val="16"/>
        </w:rPr>
        <w:t>"Temperature",{},"10.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ottsElmnt.ElementCC3D(</w:t>
      </w:r>
      <w:proofErr w:type="gramEnd"/>
      <w:r w:rsidRPr="003422CE">
        <w:rPr>
          <w:b/>
          <w:szCs w:val="16"/>
        </w:rPr>
        <w:t>"NeighborOrder",{},"2")</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w:t>
      </w:r>
      <w:proofErr w:type="gramStart"/>
      <w:r w:rsidRPr="003422CE">
        <w:rPr>
          <w:b/>
          <w:szCs w:val="16"/>
        </w:rPr>
        <w:t>CompuCell3DElmnt.ElementCC3D(</w:t>
      </w:r>
      <w:proofErr w:type="gramEnd"/>
      <w:r w:rsidRPr="003422CE">
        <w:rPr>
          <w:b/>
          <w:szCs w:val="16"/>
        </w:rPr>
        <w:t>"Plugin",{"Name":"CellTyp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 Listing all cell types in the simulation</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luginElmnt.ElementCC3D(</w:t>
      </w:r>
      <w:proofErr w:type="gramEnd"/>
      <w:r w:rsidRPr="003422CE">
        <w:rPr>
          <w:b/>
          <w:szCs w:val="16"/>
        </w:rPr>
        <w:t>"CellType",{"TypeId":"0","TypeName":"Medium"})</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luginElmnt.ElementCC3D(</w:t>
      </w:r>
      <w:proofErr w:type="gramEnd"/>
      <w:r w:rsidRPr="003422CE">
        <w:rPr>
          <w:b/>
          <w:szCs w:val="16"/>
        </w:rPr>
        <w:t>"CellType",{"TypeId":"1","TypeName":"Condensing"})</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PluginElmnt.ElementCC3D(</w:t>
      </w:r>
      <w:proofErr w:type="gramEnd"/>
      <w:r w:rsidRPr="003422CE">
        <w:rPr>
          <w:b/>
          <w:szCs w:val="16"/>
        </w:rPr>
        <w:t>"CellType",{"TypeId":"2","TypeName":"NonCondensing"})</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1=</w:t>
      </w:r>
      <w:proofErr w:type="gramStart"/>
      <w:r w:rsidRPr="003422CE">
        <w:rPr>
          <w:b/>
          <w:szCs w:val="16"/>
        </w:rPr>
        <w:t>CompuCell3DElmnt.ElementCC3D(</w:t>
      </w:r>
      <w:proofErr w:type="gramEnd"/>
      <w:r w:rsidRPr="003422CE">
        <w:rPr>
          <w:b/>
          <w:szCs w:val="16"/>
        </w:rPr>
        <w:t>"Plugin",{"Name":"Volum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1.ElementCC3D(</w:t>
      </w:r>
      <w:proofErr w:type="gramEnd"/>
      <w:r w:rsidRPr="003422CE">
        <w:rPr>
          <w:b/>
          <w:szCs w:val="16"/>
        </w:rPr>
        <w:t>"VolumeEnergyParameters",\</w:t>
      </w:r>
      <w:r w:rsidRPr="003422CE">
        <w:rPr>
          <w:b/>
          <w:szCs w:val="16"/>
        </w:rPr>
        <w:br/>
        <w:t xml:space="preserve">    {"CellType":"Condensing","LambdaVolume":"2.0","TargetVolume":"25"})</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1.ElementCC3D(</w:t>
      </w:r>
      <w:proofErr w:type="gramEnd"/>
      <w:r w:rsidRPr="003422CE">
        <w:rPr>
          <w:b/>
          <w:szCs w:val="16"/>
        </w:rPr>
        <w:t>"VolumeEnergyParameters",\</w:t>
      </w:r>
      <w:r w:rsidRPr="003422CE">
        <w:rPr>
          <w:b/>
          <w:szCs w:val="16"/>
        </w:rPr>
        <w:br/>
        <w:t xml:space="preserve">    {"CellType":"NonCondensing","LambdaVolume":"2.0","TargetVolume":"25"})</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2=</w:t>
      </w:r>
      <w:proofErr w:type="gramStart"/>
      <w:r w:rsidRPr="003422CE">
        <w:rPr>
          <w:b/>
          <w:szCs w:val="16"/>
        </w:rPr>
        <w:t>CompuCell3DElmnt.ElementCC3D(</w:t>
      </w:r>
      <w:proofErr w:type="gramEnd"/>
      <w:r w:rsidRPr="003422CE">
        <w:rPr>
          <w:b/>
          <w:szCs w:val="16"/>
        </w:rPr>
        <w:t>"Plugin",{"Name":"NeighborTracker"})</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 Module tracking center of mass of each cell</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3=</w:t>
      </w:r>
      <w:proofErr w:type="gramStart"/>
      <w:r w:rsidRPr="003422CE">
        <w:rPr>
          <w:b/>
          <w:szCs w:val="16"/>
        </w:rPr>
        <w:t>CompuCell3DElmnt.ElementCC3D(</w:t>
      </w:r>
      <w:proofErr w:type="gramEnd"/>
      <w:r w:rsidRPr="003422CE">
        <w:rPr>
          <w:b/>
          <w:szCs w:val="16"/>
        </w:rPr>
        <w:t>"Plugin",{"Name":"Contact"})</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 Specification of adhesion energies</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Energy",{"Type1":"Medium","Type2":"Medium"},"10.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Energy",{"Type1":"Medium","Type2":"Condensing"},"16.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Energy",{"Type1":"Medium","Type2":"NonCondensing"},"16.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Energy",{"Type1":"Condensing","Type2":"Condensing"},"2.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Energy",\</w:t>
      </w:r>
      <w:r w:rsidRPr="003422CE">
        <w:rPr>
          <w:b/>
          <w:szCs w:val="16"/>
        </w:rPr>
        <w:br/>
        <w:t xml:space="preserve">    {"Type1":"Condensing","Type2":"NonCondensing"},"11.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Energy",\</w:t>
      </w:r>
      <w:r w:rsidRPr="003422CE">
        <w:rPr>
          <w:b/>
          <w:szCs w:val="16"/>
        </w:rPr>
        <w:br/>
        <w:t xml:space="preserve">    {"Type1":"NonCondensing","Type2":"NonCondensing"},"15.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PluginElmnt_</w:t>
      </w:r>
      <w:proofErr w:type="gramStart"/>
      <w:r w:rsidRPr="003422CE">
        <w:rPr>
          <w:b/>
          <w:szCs w:val="16"/>
        </w:rPr>
        <w:t>3.ElementCC3D(</w:t>
      </w:r>
      <w:proofErr w:type="gramEnd"/>
      <w:r w:rsidRPr="003422CE">
        <w:rPr>
          <w:b/>
          <w:szCs w:val="16"/>
        </w:rPr>
        <w:t>"NeighborOrder",{},"2")</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lastRenderedPageBreak/>
        <w:t xml:space="preserve">    SteppableElmnt=</w:t>
      </w:r>
      <w:proofErr w:type="gramStart"/>
      <w:r w:rsidRPr="003422CE">
        <w:rPr>
          <w:b/>
          <w:szCs w:val="16"/>
        </w:rPr>
        <w:t>CompuCell3DElmnt.ElementCC3D(</w:t>
      </w:r>
      <w:proofErr w:type="gramEnd"/>
      <w:r w:rsidRPr="003422CE">
        <w:rPr>
          <w:b/>
          <w:szCs w:val="16"/>
        </w:rPr>
        <w:t>"Steppable",{"Type":"BlobInitializer"})</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 Initial layout of cells in the form of spherical (circular in 2D) blob</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RegionElmnt=</w:t>
      </w:r>
      <w:proofErr w:type="gramStart"/>
      <w:r w:rsidRPr="003422CE">
        <w:rPr>
          <w:b/>
          <w:szCs w:val="16"/>
        </w:rPr>
        <w:t>SteppableElmnt.ElementCC3D(</w:t>
      </w:r>
      <w:proofErr w:type="gramEnd"/>
      <w:r w:rsidRPr="003422CE">
        <w:rPr>
          <w:b/>
          <w:szCs w:val="16"/>
        </w:rPr>
        <w:t>"Region")</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RegionElmnt.ElementCC3D(</w:t>
      </w:r>
      <w:proofErr w:type="gramEnd"/>
      <w:r w:rsidRPr="003422CE">
        <w:rPr>
          <w:b/>
          <w:szCs w:val="16"/>
        </w:rPr>
        <w:t>"Center",{"x":"50","y":"50","z":"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Region</w:t>
      </w:r>
      <w:r w:rsidR="00DD353A" w:rsidRPr="003422CE">
        <w:rPr>
          <w:b/>
          <w:szCs w:val="16"/>
        </w:rPr>
        <w:t>Elmnt.ElementCC3D(</w:t>
      </w:r>
      <w:proofErr w:type="gramEnd"/>
      <w:r w:rsidR="00DD353A" w:rsidRPr="003422CE">
        <w:rPr>
          <w:b/>
          <w:szCs w:val="16"/>
        </w:rPr>
        <w:t>"Radius",{},"4</w:t>
      </w:r>
      <w:r w:rsidRPr="003422CE">
        <w:rPr>
          <w:b/>
          <w:szCs w:val="16"/>
        </w:rPr>
        <w:t>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RegionElmnt.ElementCC3D(</w:t>
      </w:r>
      <w:proofErr w:type="gramEnd"/>
      <w:r w:rsidRPr="003422CE">
        <w:rPr>
          <w:b/>
          <w:szCs w:val="16"/>
        </w:rPr>
        <w:t>"Gap",{},"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RegionElmnt.ElementCC3D(</w:t>
      </w:r>
      <w:proofErr w:type="gramEnd"/>
      <w:r w:rsidRPr="003422CE">
        <w:rPr>
          <w:b/>
          <w:szCs w:val="16"/>
        </w:rPr>
        <w:t>"Width",{},"5")</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RegionElmnt.ElementCC3D(</w:t>
      </w:r>
      <w:proofErr w:type="gramEnd"/>
      <w:r w:rsidRPr="003422CE">
        <w:rPr>
          <w:b/>
          <w:szCs w:val="16"/>
        </w:rPr>
        <w:t>"Types",{},"Condensing,NonCondensing")</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w:t>
      </w:r>
      <w:proofErr w:type="gramStart"/>
      <w:r w:rsidRPr="003422CE">
        <w:rPr>
          <w:b/>
          <w:szCs w:val="16"/>
        </w:rPr>
        <w:t>CompuCellSetup.setSimulationXMLDescription(</w:t>
      </w:r>
      <w:proofErr w:type="gramEnd"/>
      <w:r w:rsidRPr="003422CE">
        <w:rPr>
          <w:b/>
          <w:szCs w:val="16"/>
        </w:rPr>
        <w:t>CompuCell3DElmnt)</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import</w:t>
      </w:r>
      <w:proofErr w:type="gramEnd"/>
      <w:r w:rsidRPr="003422CE">
        <w:rPr>
          <w:szCs w:val="16"/>
        </w:rPr>
        <w:t xml:space="preserve"> sys</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from</w:t>
      </w:r>
      <w:proofErr w:type="gramEnd"/>
      <w:r w:rsidRPr="003422CE">
        <w:rPr>
          <w:szCs w:val="16"/>
        </w:rPr>
        <w:t xml:space="preserve"> os import environ</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from</w:t>
      </w:r>
      <w:proofErr w:type="gramEnd"/>
      <w:r w:rsidRPr="003422CE">
        <w:rPr>
          <w:szCs w:val="16"/>
        </w:rPr>
        <w:t xml:space="preserve"> os import getcwd</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import</w:t>
      </w:r>
      <w:proofErr w:type="gramEnd"/>
      <w:r w:rsidRPr="003422CE">
        <w:rPr>
          <w:szCs w:val="16"/>
        </w:rPr>
        <w:t xml:space="preserve"> string</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sys.path.append(</w:t>
      </w:r>
      <w:proofErr w:type="gramEnd"/>
      <w:r w:rsidRPr="003422CE">
        <w:rPr>
          <w:szCs w:val="16"/>
        </w:rPr>
        <w:t>environ["PYTHON_MODULE_PATH"])</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import</w:t>
      </w:r>
      <w:proofErr w:type="gramEnd"/>
      <w:r w:rsidRPr="003422CE">
        <w:rPr>
          <w:szCs w:val="16"/>
        </w:rPr>
        <w:t xml:space="preserve"> CompuCellSetup</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sim,</w:t>
      </w:r>
      <w:proofErr w:type="gramEnd"/>
      <w:r w:rsidRPr="003422CE">
        <w:rPr>
          <w:szCs w:val="16"/>
        </w:rPr>
        <w:t>simthread = CompuCellSetup.getCoreSimulationObjects()</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b/>
          <w:szCs w:val="16"/>
        </w:rPr>
      </w:pPr>
      <w:proofErr w:type="gramStart"/>
      <w:r w:rsidRPr="003422CE">
        <w:rPr>
          <w:b/>
          <w:szCs w:val="16"/>
        </w:rPr>
        <w:t>configureSimulation(</w:t>
      </w:r>
      <w:proofErr w:type="gramEnd"/>
      <w:r w:rsidRPr="003422CE">
        <w:rPr>
          <w:b/>
          <w:szCs w:val="16"/>
        </w:rPr>
        <w:t xml:space="preserve">sim)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add extra attributes her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CompuCellSetup.initializeSimulationObjects(</w:t>
      </w:r>
      <w:proofErr w:type="gramEnd"/>
      <w:r w:rsidRPr="003422CE">
        <w:rPr>
          <w:szCs w:val="16"/>
        </w:rPr>
        <w:t>sim,simthread)</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Definitions of additional Python-managed fields go her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w:t>
      </w:r>
      <w:proofErr w:type="gramStart"/>
      <w:r w:rsidRPr="003422CE">
        <w:rPr>
          <w:szCs w:val="16"/>
        </w:rPr>
        <w:t>Add</w:t>
      </w:r>
      <w:proofErr w:type="gramEnd"/>
      <w:r w:rsidRPr="003422CE">
        <w:rPr>
          <w:szCs w:val="16"/>
        </w:rPr>
        <w:t xml:space="preserve"> Python steppables her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steppableRegistry=</w:t>
      </w:r>
      <w:proofErr w:type="gramEnd"/>
      <w:r w:rsidRPr="003422CE">
        <w:rPr>
          <w:szCs w:val="16"/>
        </w:rPr>
        <w:t>CompuCellSetup.getSteppableRegistry()</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from</w:t>
      </w:r>
      <w:proofErr w:type="gramEnd"/>
      <w:r w:rsidRPr="003422CE">
        <w:rPr>
          <w:szCs w:val="16"/>
        </w:rPr>
        <w:t xml:space="preserve"> CellTypeOscillatorSteppables import CellTypeOscillatorSteppabl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steppableInstance=</w:t>
      </w:r>
      <w:proofErr w:type="gramEnd"/>
      <w:r w:rsidRPr="003422CE">
        <w:rPr>
          <w:szCs w:val="16"/>
        </w:rPr>
        <w:t>CellTypeOscillatorSteppable(sim,_frequency=100)</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steppableRegistry.registerSteppable(</w:t>
      </w:r>
      <w:proofErr w:type="gramEnd"/>
      <w:r w:rsidRPr="003422CE">
        <w:rPr>
          <w:szCs w:val="16"/>
        </w:rPr>
        <w:t>steppableInstance)</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2B44FC" w:rsidRPr="003422CE" w:rsidRDefault="002B44FC" w:rsidP="002B44FC">
      <w:pPr>
        <w:pStyle w:val="XMLSource"/>
        <w:pBdr>
          <w:top w:val="single" w:sz="4" w:space="1" w:color="auto"/>
          <w:left w:val="single" w:sz="4" w:space="1" w:color="auto"/>
          <w:bottom w:val="single" w:sz="4" w:space="1" w:color="auto"/>
          <w:right w:val="single" w:sz="4" w:space="1" w:color="auto"/>
        </w:pBdr>
        <w:rPr>
          <w:szCs w:val="16"/>
        </w:rPr>
      </w:pPr>
      <w:proofErr w:type="gramStart"/>
      <w:r w:rsidRPr="003422CE">
        <w:rPr>
          <w:szCs w:val="16"/>
        </w:rPr>
        <w:t>CompuCellSetup.mainLoop(</w:t>
      </w:r>
      <w:proofErr w:type="gramEnd"/>
      <w:r w:rsidRPr="003422CE">
        <w:rPr>
          <w:szCs w:val="16"/>
        </w:rPr>
        <w:t>sim,simthread,steppableRegistry)</w:t>
      </w:r>
    </w:p>
    <w:p w:rsidR="00B87DD8" w:rsidRPr="003422CE" w:rsidRDefault="00B87DD8" w:rsidP="00B87DD8">
      <w:pPr>
        <w:pStyle w:val="XMLSource"/>
        <w:pBdr>
          <w:left w:val="single" w:sz="4" w:space="1" w:color="auto"/>
          <w:bottom w:val="single" w:sz="4" w:space="1" w:color="auto"/>
          <w:right w:val="single" w:sz="4" w:space="1" w:color="auto"/>
        </w:pBdr>
        <w:rPr>
          <w:rFonts w:ascii="Times New Roman" w:hAnsi="Times New Roman"/>
        </w:rPr>
      </w:pPr>
      <w:bookmarkStart w:id="97" w:name="_Ref195437623"/>
      <w:proofErr w:type="gramStart"/>
      <w:r w:rsidRPr="003422CE">
        <w:rPr>
          <w:rFonts w:ascii="Times New Roman" w:hAnsi="Times New Roman"/>
          <w:b/>
        </w:rPr>
        <w:t xml:space="preserve">Listing </w:t>
      </w:r>
      <w:r w:rsidRPr="003422CE">
        <w:rPr>
          <w:rFonts w:ascii="Times New Roman" w:hAnsi="Times New Roman"/>
          <w:b/>
        </w:rPr>
        <w:fldChar w:fldCharType="begin"/>
      </w:r>
      <w:r w:rsidRPr="003422CE">
        <w:rPr>
          <w:rFonts w:ascii="Times New Roman" w:hAnsi="Times New Roman"/>
          <w:b/>
        </w:rPr>
        <w:instrText xml:space="preserve"> SEQ Listing \* ARABIC </w:instrText>
      </w:r>
      <w:r w:rsidRPr="003422CE">
        <w:rPr>
          <w:rFonts w:ascii="Times New Roman" w:hAnsi="Times New Roman"/>
          <w:b/>
        </w:rPr>
        <w:fldChar w:fldCharType="separate"/>
      </w:r>
      <w:r w:rsidR="003422CE">
        <w:rPr>
          <w:rFonts w:ascii="Times New Roman" w:hAnsi="Times New Roman"/>
          <w:b/>
          <w:noProof/>
        </w:rPr>
        <w:t>11</w:t>
      </w:r>
      <w:r w:rsidRPr="003422CE">
        <w:rPr>
          <w:rFonts w:ascii="Times New Roman" w:hAnsi="Times New Roman"/>
          <w:b/>
        </w:rPr>
        <w:fldChar w:fldCharType="end"/>
      </w:r>
      <w:bookmarkEnd w:id="97"/>
      <w:r w:rsidRPr="003422CE">
        <w:rPr>
          <w:rFonts w:ascii="Times New Roman" w:hAnsi="Times New Roman"/>
          <w:b/>
        </w:rPr>
        <w:t>.</w:t>
      </w:r>
      <w:proofErr w:type="gramEnd"/>
      <w:r w:rsidRPr="003422CE">
        <w:rPr>
          <w:rFonts w:ascii="Times New Roman" w:hAnsi="Times New Roman"/>
        </w:rPr>
        <w:t xml:space="preserve"> </w:t>
      </w:r>
      <w:proofErr w:type="gramStart"/>
      <w:r w:rsidRPr="003422CE">
        <w:rPr>
          <w:rFonts w:ascii="Times New Roman" w:hAnsi="Times New Roman"/>
        </w:rPr>
        <w:t>Stand-alone Python cell-type-oscillator script containing an initial section that replaces the CC3DML</w:t>
      </w:r>
      <w:r w:rsidR="00DD353A" w:rsidRPr="003422CE">
        <w:rPr>
          <w:rFonts w:ascii="Times New Roman" w:hAnsi="Times New Roman"/>
        </w:rPr>
        <w:t xml:space="preserve"> from </w:t>
      </w:r>
      <w:r w:rsidR="00DD353A" w:rsidRPr="003422CE">
        <w:rPr>
          <w:rFonts w:ascii="Times New Roman" w:hAnsi="Times New Roman"/>
        </w:rPr>
        <w:fldChar w:fldCharType="begin"/>
      </w:r>
      <w:r w:rsidR="00DD353A" w:rsidRPr="003422CE">
        <w:rPr>
          <w:rFonts w:ascii="Times New Roman" w:hAnsi="Times New Roman"/>
        </w:rPr>
        <w:instrText xml:space="preserve"> REF _Ref300911402 \h  \* MERGEFORMAT </w:instrText>
      </w:r>
      <w:r w:rsidR="00DD353A" w:rsidRPr="003422CE">
        <w:rPr>
          <w:rFonts w:ascii="Times New Roman" w:hAnsi="Times New Roman"/>
        </w:rPr>
      </w:r>
      <w:r w:rsidR="00DD353A" w:rsidRPr="003422CE">
        <w:rPr>
          <w:rFonts w:ascii="Times New Roman" w:hAnsi="Times New Roman"/>
        </w:rPr>
        <w:fldChar w:fldCharType="separate"/>
      </w:r>
      <w:r w:rsidR="003422CE" w:rsidRPr="003422CE">
        <w:rPr>
          <w:rFonts w:ascii="Times New Roman" w:hAnsi="Times New Roman"/>
        </w:rPr>
        <w:t xml:space="preserve">Listing </w:t>
      </w:r>
      <w:r w:rsidR="003422CE" w:rsidRPr="003422CE">
        <w:rPr>
          <w:rFonts w:ascii="Times New Roman" w:hAnsi="Times New Roman"/>
          <w:noProof/>
        </w:rPr>
        <w:t>1</w:t>
      </w:r>
      <w:r w:rsidR="00DD353A" w:rsidRPr="003422CE">
        <w:rPr>
          <w:rFonts w:ascii="Times New Roman" w:hAnsi="Times New Roman"/>
        </w:rPr>
        <w:fldChar w:fldCharType="end"/>
      </w:r>
      <w:r w:rsidR="00DD353A" w:rsidRPr="003422CE">
        <w:rPr>
          <w:rFonts w:ascii="Times New Roman" w:hAnsi="Times New Roman"/>
        </w:rPr>
        <w:t>.</w:t>
      </w:r>
      <w:proofErr w:type="gramEnd"/>
      <w:r w:rsidR="00DD353A" w:rsidRPr="003422CE">
        <w:rPr>
          <w:rFonts w:ascii="Times New Roman" w:hAnsi="Times New Roman"/>
        </w:rPr>
        <w:t xml:space="preserve"> </w:t>
      </w:r>
    </w:p>
    <w:p w:rsidR="00B87DD8" w:rsidRDefault="00B87DD8" w:rsidP="00B87DD8"/>
    <w:p w:rsidR="000F29D5" w:rsidRPr="00AF3ED5" w:rsidRDefault="000F29D5" w:rsidP="00D23A3F">
      <w:pPr>
        <w:pStyle w:val="BodyText"/>
      </w:pPr>
      <w:r>
        <w:t xml:space="preserve">The </w:t>
      </w:r>
      <w:r>
        <w:rPr>
          <w:rFonts w:ascii="Courier New" w:hAnsi="Courier New"/>
        </w:rPr>
        <w:t>configureSimulation</w:t>
      </w:r>
      <w:r>
        <w:t xml:space="preserve"> function replaces the CC3DML file from</w:t>
      </w:r>
      <w:r w:rsidR="00D23A3F">
        <w:t xml:space="preserve"> </w:t>
      </w:r>
      <w:r w:rsidR="00D23A3F" w:rsidRPr="00D23A3F">
        <w:fldChar w:fldCharType="begin"/>
      </w:r>
      <w:r w:rsidR="00D23A3F" w:rsidRPr="00D23A3F">
        <w:instrText xml:space="preserve"> REF _Ref300911402 \h  \* MERGEFORMAT </w:instrText>
      </w:r>
      <w:r w:rsidR="00D23A3F" w:rsidRPr="00D23A3F">
        <w:fldChar w:fldCharType="separate"/>
      </w:r>
      <w:r w:rsidR="003422CE" w:rsidRPr="003422CE">
        <w:t xml:space="preserve">Listing </w:t>
      </w:r>
      <w:r w:rsidR="003422CE" w:rsidRPr="003422CE">
        <w:rPr>
          <w:noProof/>
        </w:rPr>
        <w:t>1</w:t>
      </w:r>
      <w:r w:rsidR="00D23A3F" w:rsidRPr="00D23A3F">
        <w:fldChar w:fldCharType="end"/>
      </w:r>
      <w:r>
        <w:t xml:space="preserve">. After importing </w:t>
      </w:r>
      <w:r>
        <w:rPr>
          <w:rFonts w:ascii="Courier New" w:hAnsi="Courier New"/>
        </w:rPr>
        <w:t xml:space="preserve">CompuCell </w:t>
      </w:r>
      <w:r>
        <w:t xml:space="preserve">and </w:t>
      </w:r>
      <w:r>
        <w:rPr>
          <w:rFonts w:ascii="Courier New" w:hAnsi="Courier New"/>
        </w:rPr>
        <w:t>CompuCellSetup</w:t>
      </w:r>
      <w:r>
        <w:t xml:space="preserve">, we have access to functions and modules that provide all the functionality necessary to code a simulation in Python. </w:t>
      </w:r>
      <w:r w:rsidR="00043E69">
        <w:t xml:space="preserve">The conversion from XML to Python follows simple algorithm for nested data structures and is explained in detail in Python Scripting Manual. In essentially all cases users never need to bother with the details of this algorithm as Twedit++ does all the work behind the scenes. Great advantage of using Python-only simulations is that parameters appearing in the configureSim function (this function replaces the CC3DML script) can be Python </w:t>
      </w:r>
      <w:r w:rsidR="00043E69">
        <w:lastRenderedPageBreak/>
        <w:t>variables or Python expressions and this m</w:t>
      </w:r>
      <w:r w:rsidR="00F66C81">
        <w:t>ay help users in building simu</w:t>
      </w:r>
      <w:r w:rsidR="00043E69">
        <w:t>lation codes which are easit to maintain.</w:t>
      </w:r>
    </w:p>
    <w:p w:rsidR="000F29D5" w:rsidRDefault="000F29D5" w:rsidP="002A7141">
      <w:pPr>
        <w:pStyle w:val="Heading2"/>
      </w:pPr>
      <w:bookmarkStart w:id="98" w:name="_Toc195785646"/>
      <w:bookmarkStart w:id="99" w:name="_Toc195785815"/>
      <w:bookmarkStart w:id="100" w:name="_Toc195785908"/>
      <w:bookmarkStart w:id="101" w:name="_Toc236739139"/>
      <w:bookmarkStart w:id="102" w:name="_Toc329777762"/>
      <w:r>
        <w:t>Diffusing-Field-Based Cell-Growth Simulation</w:t>
      </w:r>
      <w:bookmarkEnd w:id="98"/>
      <w:bookmarkEnd w:id="99"/>
      <w:bookmarkEnd w:id="100"/>
      <w:bookmarkEnd w:id="101"/>
      <w:bookmarkEnd w:id="102"/>
    </w:p>
    <w:p w:rsidR="000F29D5" w:rsidRPr="005A1477" w:rsidRDefault="000F29D5" w:rsidP="000F29D5">
      <w:r w:rsidRPr="00AE1B8E">
        <w:t xml:space="preserve">One of the most frequent uses of Python scripting </w:t>
      </w:r>
      <w:r>
        <w:t>in</w:t>
      </w:r>
      <w:r w:rsidRPr="00AE1B8E">
        <w:t xml:space="preserve"> CompuCell3D simulations is </w:t>
      </w:r>
      <w:r>
        <w:t>to modify cell behavior based on local</w:t>
      </w:r>
      <w:r w:rsidRPr="00AE1B8E">
        <w:t xml:space="preserve"> </w:t>
      </w:r>
      <w:r>
        <w:t>field</w:t>
      </w:r>
      <w:r w:rsidRPr="00AE1B8E">
        <w:t xml:space="preserve"> concentrations</w:t>
      </w:r>
      <w:r>
        <w:t>.</w:t>
      </w:r>
      <w:r w:rsidRPr="00AE1B8E">
        <w:t xml:space="preserve"> To demonstrate this use, we incorpo</w:t>
      </w:r>
      <w:r>
        <w:t>rate stem-</w:t>
      </w:r>
      <w:r w:rsidRPr="00AE1B8E">
        <w:t>cell-like behavio</w:t>
      </w:r>
      <w:r>
        <w:t>r into the cell-</w:t>
      </w:r>
      <w:r w:rsidRPr="00AE1B8E">
        <w:t>sorting simulation from</w:t>
      </w:r>
      <w:r w:rsidR="00FD6E39">
        <w:t xml:space="preserve"> </w:t>
      </w:r>
      <w:r w:rsidR="00FD6E39" w:rsidRPr="00FD6E39">
        <w:fldChar w:fldCharType="begin"/>
      </w:r>
      <w:r w:rsidR="00FD6E39" w:rsidRPr="00FD6E39">
        <w:instrText xml:space="preserve"> REF _Ref300911402 \h  \* MERGEFORMAT </w:instrText>
      </w:r>
      <w:r w:rsidR="00FD6E39" w:rsidRPr="00FD6E39">
        <w:fldChar w:fldCharType="separate"/>
      </w:r>
      <w:r w:rsidR="003422CE" w:rsidRPr="003422CE">
        <w:t xml:space="preserve">Listing </w:t>
      </w:r>
      <w:r w:rsidR="003422CE" w:rsidRPr="003422CE">
        <w:rPr>
          <w:noProof/>
        </w:rPr>
        <w:t>1</w:t>
      </w:r>
      <w:r w:rsidR="00FD6E39" w:rsidRPr="00FD6E39">
        <w:fldChar w:fldCharType="end"/>
      </w:r>
      <w:r w:rsidRPr="00AE1B8E">
        <w:t xml:space="preserve">. This </w:t>
      </w:r>
      <w:r>
        <w:t xml:space="preserve">extension </w:t>
      </w:r>
      <w:r w:rsidRPr="00AE1B8E">
        <w:t>requires including relatively sophisticated interactions</w:t>
      </w:r>
      <w:r>
        <w:t xml:space="preserve"> between cells and</w:t>
      </w:r>
      <w:r w:rsidRPr="00AE1B8E">
        <w:t xml:space="preserve"> diffusi</w:t>
      </w:r>
      <w:r>
        <w:t>ng</w:t>
      </w:r>
      <w:r w:rsidRPr="00AE1B8E">
        <w:t xml:space="preserve"> chemical, </w:t>
      </w:r>
      <w:r w:rsidRPr="00AE1B8E">
        <w:rPr>
          <w:i/>
        </w:rPr>
        <w:t>FGF</w:t>
      </w:r>
      <w:r w:rsidRPr="00AE1B8E">
        <w:t xml:space="preserve"> </w:t>
      </w:r>
      <w:r w:rsidRPr="00AE1B8E">
        <w:rPr>
          <w:i/>
        </w:rPr>
        <w:t>(</w:t>
      </w:r>
      <w:r w:rsidRPr="00AE1B8E">
        <w:rPr>
          <w:b/>
          <w:i/>
        </w:rPr>
        <w:t>100</w:t>
      </w:r>
      <w:r w:rsidRPr="00AE1B8E">
        <w:rPr>
          <w:i/>
        </w:rPr>
        <w:t>)</w:t>
      </w:r>
      <w:r w:rsidRPr="00AE1B8E">
        <w:t>.</w:t>
      </w:r>
      <w:r w:rsidR="00FD6E39">
        <w:t xml:space="preserve"> However the implmenetation of </w:t>
      </w:r>
      <w:proofErr w:type="gramStart"/>
      <w:r w:rsidR="00FD6E39">
        <w:t>those behavior</w:t>
      </w:r>
      <w:proofErr w:type="gramEnd"/>
      <w:r w:rsidR="00FD6E39">
        <w:t xml:space="preserve"> in CC3D is relatively straightforward as we will show. </w:t>
      </w:r>
    </w:p>
    <w:p w:rsidR="000F29D5" w:rsidRPr="00AE1B8E" w:rsidRDefault="000F29D5" w:rsidP="000F29D5">
      <w:r w:rsidRPr="00AE1B8E">
        <w:t xml:space="preserve">We simulate a situation where </w:t>
      </w:r>
      <w:r w:rsidRPr="003422CE">
        <w:rPr>
          <w:rStyle w:val="XMLSourceChar"/>
          <w:sz w:val="20"/>
        </w:rPr>
        <w:t>NonCondensing</w:t>
      </w:r>
      <w:r w:rsidRPr="00AE1B8E">
        <w:t xml:space="preserve"> cells secrete FGF, which diffuses freely through the cell lattice and obeys:</w:t>
      </w:r>
    </w:p>
    <w:p w:rsidR="000F29D5" w:rsidRDefault="00FD6E39" w:rsidP="000F29D5">
      <w:pPr>
        <w:pStyle w:val="BodyText"/>
      </w:pPr>
      <w:r w:rsidRPr="001C691C">
        <w:rPr>
          <w:position w:val="-24"/>
        </w:rPr>
        <w:object w:dxaOrig="7000" w:dyaOrig="720">
          <v:shape id="_x0000_i1168" type="#_x0000_t75" style="width:350.4pt;height:36pt" o:ole="">
            <v:imagedata r:id="rId251" o:title=""/>
          </v:shape>
          <o:OLEObject Type="Embed" ProgID="Equation.DSMT4" ShapeID="_x0000_i1168" DrawAspect="Content" ObjectID="_1403542667" r:id="rId252"/>
        </w:object>
      </w:r>
      <w:r w:rsidR="000F29D5">
        <w:t>,</w:t>
      </w:r>
      <w:r w:rsidR="000F29D5">
        <w:tab/>
      </w:r>
      <w:r w:rsidR="000F29D5">
        <w:tab/>
        <w:t xml:space="preserve"> </w:t>
      </w:r>
      <w:r w:rsidR="000F29D5">
        <w:fldChar w:fldCharType="begin"/>
      </w:r>
      <w:r w:rsidR="000F29D5">
        <w:instrText xml:space="preserve"> MACROBUTTON MTPlaceRef \* MERGEFORMAT </w:instrText>
      </w:r>
      <w:r w:rsidR="000F29D5">
        <w:fldChar w:fldCharType="begin"/>
      </w:r>
      <w:r w:rsidR="000F29D5">
        <w:instrText xml:space="preserve"> SEQ MTEqn \h \* MERGEFORMAT </w:instrText>
      </w:r>
      <w:r w:rsidR="000F29D5">
        <w:fldChar w:fldCharType="end"/>
      </w:r>
      <w:r w:rsidR="000F29D5">
        <w:instrText>(</w:instrText>
      </w:r>
      <w:r w:rsidR="009969F2">
        <w:fldChar w:fldCharType="begin"/>
      </w:r>
      <w:r w:rsidR="009969F2">
        <w:instrText xml:space="preserve"> SEQ MTEqn \c \* Arabic \* MERGEFORMAT </w:instrText>
      </w:r>
      <w:r w:rsidR="009969F2">
        <w:fldChar w:fldCharType="separate"/>
      </w:r>
      <w:r w:rsidR="003422CE">
        <w:rPr>
          <w:noProof/>
        </w:rPr>
        <w:instrText>12</w:instrText>
      </w:r>
      <w:r w:rsidR="009969F2">
        <w:rPr>
          <w:noProof/>
        </w:rPr>
        <w:fldChar w:fldCharType="end"/>
      </w:r>
      <w:r w:rsidR="000F29D5">
        <w:instrText>)</w:instrText>
      </w:r>
      <w:r w:rsidR="000F29D5">
        <w:fldChar w:fldCharType="end"/>
      </w:r>
    </w:p>
    <w:p w:rsidR="000F29D5" w:rsidRDefault="000F29D5" w:rsidP="000F29D5">
      <w:pPr>
        <w:pStyle w:val="BodyText"/>
      </w:pPr>
      <w:r>
        <w:t xml:space="preserve">where </w:t>
      </w:r>
      <w:r w:rsidRPr="000F5C2B">
        <w:rPr>
          <w:position w:val="-14"/>
        </w:rPr>
        <w:object w:dxaOrig="720" w:dyaOrig="400">
          <v:shape id="_x0000_i1169" type="#_x0000_t75" style="width:36pt;height:19.8pt" o:ole="">
            <v:imagedata r:id="rId253" o:title=""/>
          </v:shape>
          <o:OLEObject Type="Embed" ProgID="Equation.DSMT4" ShapeID="_x0000_i1169" DrawAspect="Content" ObjectID="_1403542668" r:id="rId254"/>
        </w:object>
      </w:r>
      <w:r>
        <w:t xml:space="preserve"> denotes the FGF concentration and </w:t>
      </w:r>
      <w:r w:rsidRPr="003422CE">
        <w:rPr>
          <w:rStyle w:val="XMLSourceChar"/>
          <w:sz w:val="20"/>
        </w:rPr>
        <w:t>Condensing</w:t>
      </w:r>
      <w:r>
        <w:t xml:space="preserve"> cells respond to the field by growing at a constant rate proportional to the FGF concentration at their centroids:</w:t>
      </w:r>
    </w:p>
    <w:p w:rsidR="000F29D5" w:rsidRDefault="000F29D5" w:rsidP="000F29D5">
      <w:pPr>
        <w:pStyle w:val="BodyText"/>
      </w:pPr>
      <w:r w:rsidRPr="004D7F8F">
        <w:rPr>
          <w:position w:val="-22"/>
        </w:rPr>
        <w:object w:dxaOrig="2440" w:dyaOrig="580">
          <v:shape id="_x0000_i1170" type="#_x0000_t75" style="width:121.8pt;height:28.8pt" o:ole="">
            <v:imagedata r:id="rId255" o:title=""/>
          </v:shape>
          <o:OLEObject Type="Embed" ProgID="Equation.3" ShapeID="_x0000_i1170" DrawAspect="Content" ObjectID="_1403542669" r:id="rId256"/>
        </w:object>
      </w:r>
      <w:r>
        <w:t>.</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969F2">
        <w:fldChar w:fldCharType="begin"/>
      </w:r>
      <w:r w:rsidR="009969F2">
        <w:instrText xml:space="preserve"> SEQ MTEqn \c \* Arabic \* MERGEFORMAT </w:instrText>
      </w:r>
      <w:r w:rsidR="009969F2">
        <w:fldChar w:fldCharType="separate"/>
      </w:r>
      <w:r w:rsidR="003422CE">
        <w:rPr>
          <w:noProof/>
        </w:rPr>
        <w:instrText>13</w:instrText>
      </w:r>
      <w:r w:rsidR="009969F2">
        <w:rPr>
          <w:noProof/>
        </w:rPr>
        <w:fldChar w:fldCharType="end"/>
      </w:r>
      <w:r>
        <w:instrText>)</w:instrText>
      </w:r>
      <w:r>
        <w:fldChar w:fldCharType="end"/>
      </w:r>
    </w:p>
    <w:p w:rsidR="000F29D5" w:rsidRDefault="000F29D5" w:rsidP="000F29D5">
      <w:pPr>
        <w:pStyle w:val="BodyText"/>
      </w:pPr>
      <w:r>
        <w:t xml:space="preserve">When they reach a threshold volume, the </w:t>
      </w:r>
      <w:r w:rsidRPr="003422CE">
        <w:rPr>
          <w:rStyle w:val="XMLSourceChar"/>
          <w:sz w:val="20"/>
        </w:rPr>
        <w:t>Condensing</w:t>
      </w:r>
      <w:r>
        <w:t xml:space="preserve"> cells undergo mitosis. One of the resulting daughter cells remains a </w:t>
      </w:r>
      <w:r w:rsidRPr="003422CE">
        <w:rPr>
          <w:rStyle w:val="XMLSourceChar"/>
          <w:sz w:val="20"/>
        </w:rPr>
        <w:t>Condensing</w:t>
      </w:r>
      <w:r>
        <w:t xml:space="preserve"> cell, while the other daughter cell has an equal probability of becoming either another </w:t>
      </w:r>
      <w:r w:rsidRPr="003422CE">
        <w:rPr>
          <w:rStyle w:val="XMLSourceChar"/>
          <w:sz w:val="20"/>
        </w:rPr>
        <w:t>Condensing</w:t>
      </w:r>
      <w:r>
        <w:t xml:space="preserve"> cell or a </w:t>
      </w:r>
      <w:r w:rsidRPr="003422CE">
        <w:rPr>
          <w:rStyle w:val="XMLSourceChar"/>
          <w:sz w:val="20"/>
        </w:rPr>
        <w:t>DifferentiatedCondensing</w:t>
      </w:r>
      <w:r w:rsidRPr="0050195E">
        <w:rPr>
          <w:i/>
        </w:rPr>
        <w:t xml:space="preserve"> </w:t>
      </w:r>
      <w:r w:rsidRPr="009F71E1">
        <w:t>cell</w:t>
      </w:r>
      <w:r>
        <w:t>.</w:t>
      </w:r>
      <w:r w:rsidR="00CB3F38">
        <w:t xml:space="preserve"> </w:t>
      </w:r>
      <w:r w:rsidR="00CB3F38" w:rsidRPr="003422CE">
        <w:rPr>
          <w:rStyle w:val="XMLSourceChar"/>
          <w:sz w:val="20"/>
        </w:rPr>
        <w:t>DifferentiatedCondensing</w:t>
      </w:r>
      <w:r w:rsidR="00CB3F38" w:rsidRPr="0050195E">
        <w:rPr>
          <w:i/>
        </w:rPr>
        <w:t xml:space="preserve"> </w:t>
      </w:r>
      <w:r w:rsidR="00CB3F38" w:rsidRPr="009F71E1">
        <w:t>cell</w:t>
      </w:r>
      <w:r w:rsidR="00CB3F38">
        <w:t>s do not divide.</w:t>
      </w:r>
    </w:p>
    <w:p w:rsidR="000F29D5" w:rsidRDefault="000F29D5" w:rsidP="000F29D5">
      <w:pPr>
        <w:pStyle w:val="BodyText"/>
      </w:pPr>
      <w:r>
        <w:t>E</w:t>
      </w:r>
      <w:r w:rsidRPr="006257A6">
        <w:t xml:space="preserve">ach </w:t>
      </w:r>
      <w:r>
        <w:t xml:space="preserve">generalized </w:t>
      </w:r>
      <w:r w:rsidRPr="006257A6">
        <w:t xml:space="preserve">cell in CompuCell3D has a default list of attributes, </w:t>
      </w:r>
      <w:r w:rsidRPr="006257A6">
        <w:rPr>
          <w:i/>
        </w:rPr>
        <w:t>e.g.</w:t>
      </w:r>
      <w:r w:rsidRPr="006257A6">
        <w:t xml:space="preserve"> type, volume, surface (area), target volume, </w:t>
      </w:r>
      <w:r w:rsidRPr="006257A6">
        <w:rPr>
          <w:i/>
        </w:rPr>
        <w:t>etc</w:t>
      </w:r>
      <w:proofErr w:type="gramStart"/>
      <w:r w:rsidRPr="006257A6">
        <w:rPr>
          <w:i/>
        </w:rPr>
        <w:t>.</w:t>
      </w:r>
      <w:r>
        <w:t>.</w:t>
      </w:r>
      <w:proofErr w:type="gramEnd"/>
      <w:r w:rsidRPr="006257A6">
        <w:t xml:space="preserve"> </w:t>
      </w:r>
      <w:r>
        <w:t>H</w:t>
      </w:r>
      <w:r w:rsidRPr="006257A6">
        <w:t>owever</w:t>
      </w:r>
      <w:r>
        <w:t xml:space="preserve">, CompuCell3D allows users to add cell attributes during execution of simulations. </w:t>
      </w:r>
      <w:r w:rsidRPr="006257A6">
        <w:rPr>
          <w:i/>
        </w:rPr>
        <w:t>E.g.</w:t>
      </w:r>
      <w:r w:rsidRPr="006257A6">
        <w:t xml:space="preserve">, in the current </w:t>
      </w:r>
      <w:r>
        <w:t>simulation</w:t>
      </w:r>
      <w:r w:rsidRPr="006257A6">
        <w:t xml:space="preserve">, we will </w:t>
      </w:r>
      <w:r>
        <w:t xml:space="preserve">record data on each cell division in a list attached to each cell. </w:t>
      </w:r>
      <w:r w:rsidRPr="00FD6E39">
        <w:t>Generalized cell attributes can be added using either C++ or Python. However, attributes added using Python are not accessible from C++ modules.</w:t>
      </w:r>
      <w:r w:rsidRPr="006257A6">
        <w:t xml:space="preserve"> </w:t>
      </w:r>
    </w:p>
    <w:p w:rsidR="00A27F23" w:rsidRDefault="00FD6E39" w:rsidP="000F29D5">
      <w:pPr>
        <w:pStyle w:val="BodyText"/>
      </w:pPr>
      <w:r>
        <w:t>We start constructing our simulation by invoking CC3D Simulation Wizard from Twedit++</w:t>
      </w:r>
      <w:r w:rsidR="00672CCE">
        <w:t xml:space="preserve"> and naming simulation </w:t>
      </w:r>
      <w:r w:rsidR="00672CCE" w:rsidRPr="00A27F23">
        <w:rPr>
          <w:rFonts w:ascii="Courier New" w:hAnsi="Courier New" w:cs="Courier New"/>
          <w:sz w:val="20"/>
        </w:rPr>
        <w:t>cellsort_2D_field</w:t>
      </w:r>
      <w:r>
        <w:t xml:space="preserve">. We set lattice </w:t>
      </w:r>
      <w:r w:rsidR="00A27F23">
        <w:t xml:space="preserve">dimension to 200x200x1, number of steps to 300 and NeighborOrder to 3. We then declare 3 cell types </w:t>
      </w:r>
      <w:r w:rsidR="00A27F23" w:rsidRPr="003422CE">
        <w:rPr>
          <w:rStyle w:val="XMLSourceChar"/>
          <w:sz w:val="20"/>
        </w:rPr>
        <w:t>Condensing</w:t>
      </w:r>
      <w:r w:rsidR="00A27F23">
        <w:t xml:space="preserve">, </w:t>
      </w:r>
      <w:r w:rsidR="00A27F23" w:rsidRPr="003422CE">
        <w:rPr>
          <w:rStyle w:val="XMLSourceChar"/>
          <w:rFonts w:cs="Courier New"/>
          <w:sz w:val="20"/>
        </w:rPr>
        <w:t>N</w:t>
      </w:r>
      <w:r w:rsidR="00A27F23" w:rsidRPr="003422CE">
        <w:rPr>
          <w:rStyle w:val="XMLSourceChar"/>
          <w:sz w:val="20"/>
        </w:rPr>
        <w:t>onCondensing</w:t>
      </w:r>
      <w:r w:rsidR="00A27F23">
        <w:t xml:space="preserve"> and </w:t>
      </w:r>
      <w:r w:rsidR="00A27F23" w:rsidRPr="003422CE">
        <w:rPr>
          <w:rStyle w:val="XMLSourceChar"/>
          <w:sz w:val="20"/>
        </w:rPr>
        <w:t>DifferentiatedCondensing</w:t>
      </w:r>
      <w:r w:rsidR="00A27F23">
        <w:t>.</w:t>
      </w:r>
      <w:r w:rsidR="007A52B3">
        <w:t xml:space="preserve"> On the Chemical Fields page we declare one diffusant </w:t>
      </w:r>
      <w:proofErr w:type="gramStart"/>
      <w:r w:rsidR="007A52B3">
        <w:t>-  FGF</w:t>
      </w:r>
      <w:proofErr w:type="gramEnd"/>
      <w:r w:rsidR="007A52B3">
        <w:t xml:space="preserve"> and choose DiffusionSolverFE to evolve the field. On the Cell Properties and Behaviors page we check Contact, VolumeLocalFlex and Mitosis and complete wizard workflow by clicking next until we get to final page which generates simulation template.</w:t>
      </w:r>
      <w:r w:rsidR="009B5DB1">
        <w:t xml:space="preserve"> </w:t>
      </w:r>
    </w:p>
    <w:p w:rsidR="00A27F23" w:rsidRDefault="009B5DB1" w:rsidP="000F29D5">
      <w:pPr>
        <w:pStyle w:val="BodyText"/>
      </w:pPr>
      <w:r>
        <w:t xml:space="preserve">First thing we do with autogenerated code we edit CC3DML file as follows (changes are shown in </w:t>
      </w:r>
      <w:r w:rsidRPr="009B5DB1">
        <w:rPr>
          <w:b/>
        </w:rPr>
        <w:t>bold</w:t>
      </w:r>
      <w:r>
        <w:t>):</w:t>
      </w:r>
    </w:p>
    <w:p w:rsidR="000F29D5" w:rsidRDefault="000F29D5" w:rsidP="000F29D5"/>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lt;CompuCell3D version="3.6.2"&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otts&gt;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lastRenderedPageBreak/>
        <w:t xml:space="preserve">      &lt;Dimensions x="200" y="200" z="1"/&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Steps&gt;3000&lt;/Steps&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Temperature&gt;10.0&lt;/Temperatur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NeighborOrder&gt;2&lt;/NeighborOrder&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otts&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lugin Name="CellTyp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CellType TypeId="0" TypeName="Medium"/&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CellType TypeId="1" TypeName="Condensing"/&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CellType TypeId="2" TypeName="NonCondensing"/&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CellType TypeId="3" TypeName="DifferentiatedCondensing"/&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lugin&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lugin Name="Volum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lugin Name="CenterOfMass"/&gt;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lugin Name="Contact"&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Medium" Type2="Medium"&gt;</w:t>
      </w:r>
      <w:r w:rsidRPr="003422CE">
        <w:rPr>
          <w:b/>
          <w:szCs w:val="16"/>
        </w:rPr>
        <w:t>0.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Medium" Type2="Condensing"&gt;</w:t>
      </w:r>
      <w:r w:rsidRPr="003422CE">
        <w:rPr>
          <w:b/>
          <w:szCs w:val="16"/>
        </w:rPr>
        <w:t>16.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Medium" Type2="NonCondensing"&gt;</w:t>
      </w:r>
      <w:r w:rsidRPr="003422CE">
        <w:rPr>
          <w:b/>
          <w:szCs w:val="16"/>
        </w:rPr>
        <w:t>16.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Medium" Type2="DifferentiatedCondensing"&gt;</w:t>
      </w:r>
      <w:r w:rsidRPr="003422CE">
        <w:rPr>
          <w:b/>
          <w:szCs w:val="16"/>
        </w:rPr>
        <w:t>16.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Condensing" Type2="Condensing"&gt;</w:t>
      </w:r>
      <w:r w:rsidRPr="003422CE">
        <w:rPr>
          <w:b/>
          <w:szCs w:val="16"/>
        </w:rPr>
        <w:t>2.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Condensing" Type2="NonCondensing"&gt;</w:t>
      </w:r>
      <w:r w:rsidRPr="003422CE">
        <w:rPr>
          <w:b/>
          <w:szCs w:val="16"/>
        </w:rPr>
        <w:t>11.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Condensing" Type2="DifferentiatedCondensing"&gt;</w:t>
      </w:r>
      <w:r w:rsidRPr="003422CE">
        <w:rPr>
          <w:b/>
          <w:szCs w:val="16"/>
        </w:rPr>
        <w:t>2.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NonCondensing" Type2="NonCondensing"&gt;</w:t>
      </w:r>
      <w:r w:rsidRPr="003422CE">
        <w:rPr>
          <w:b/>
          <w:szCs w:val="16"/>
        </w:rPr>
        <w:t>15.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NonCondensing" Type2="DifferentiatedCondensing"&gt;</w:t>
      </w:r>
      <w:r w:rsidRPr="003422CE">
        <w:rPr>
          <w:b/>
          <w:szCs w:val="16"/>
        </w:rPr>
        <w:t>11.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Energy Type1="DifferentiatedCondensing" Type2="DifferentiatedCondensing"&gt;</w:t>
      </w:r>
      <w:r w:rsidRPr="003422CE">
        <w:rPr>
          <w:b/>
          <w:szCs w:val="16"/>
        </w:rPr>
        <w:t>2.0</w:t>
      </w:r>
      <w:r w:rsidRPr="003422CE">
        <w:rPr>
          <w:szCs w:val="16"/>
        </w:rPr>
        <w:t>&lt;/Energ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NeighborOrder&gt;</w:t>
      </w:r>
      <w:r w:rsidRPr="003422CE">
        <w:rPr>
          <w:b/>
          <w:szCs w:val="16"/>
        </w:rPr>
        <w:t>2</w:t>
      </w:r>
      <w:r w:rsidRPr="003422CE">
        <w:rPr>
          <w:szCs w:val="16"/>
        </w:rPr>
        <w:t>&lt;/NeighborOrder&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Plugin&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Steppable Type="DiffusionSolverFE"&gt;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DiffusionField&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DiffusionData&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FieldName&gt;FGF&lt;/FieldNam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GlobalDiffusionConstant&gt;0.1&lt;/GlobalDiffusionConstant&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GlobalDecayConstant&gt;5e-05&lt;/GlobalDecayConstant&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DiffusionData&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SecretionData&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Secretion Type="NonCondensing"&gt;0.05&lt;/Secretion&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SecretionData&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BoundaryConditions&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Plane Axis="X"&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ConstantDerivative PlanePosition="Min" Value="0.0"/&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ConstantDerivative PlanePosition="Max" Value="0.0"/&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Plan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Plane Axis="Y"&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ConstantDerivative PlanePosition="Min" Value="0.0"/&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ConstantDerivative PlanePosition="Max" Value="0.0"/&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Plan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b/>
          <w:szCs w:val="16"/>
        </w:rPr>
      </w:pPr>
      <w:r w:rsidRPr="003422CE">
        <w:rPr>
          <w:b/>
          <w:szCs w:val="16"/>
        </w:rPr>
        <w:t xml:space="preserve">         &lt;/BoundaryConditions&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b/>
          <w:szCs w:val="16"/>
        </w:rPr>
        <w:t xml:space="preserve">      &lt;/Diffusi</w:t>
      </w:r>
      <w:r w:rsidRPr="003422CE">
        <w:rPr>
          <w:szCs w:val="16"/>
        </w:rPr>
        <w:t>onField&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Steppabl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lastRenderedPageBreak/>
        <w:t xml:space="preserve">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Steppable Type="BlobInitializer"&gt;           </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Region&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Center x="100" y="100" z="0"/&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Radius&gt;40&lt;/Radius&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Gap&gt;0&lt;/Gap&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Width&gt;5&lt;/Width&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Types&gt;Condensing</w:t>
      </w:r>
      <w:proofErr w:type="gramStart"/>
      <w:r w:rsidRPr="003422CE">
        <w:rPr>
          <w:szCs w:val="16"/>
        </w:rPr>
        <w:t>,NonCondensing</w:t>
      </w:r>
      <w:proofErr w:type="gramEnd"/>
      <w:r w:rsidRPr="003422CE">
        <w:rPr>
          <w:szCs w:val="16"/>
        </w:rPr>
        <w:t>&lt;/Types&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Region&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 xml:space="preserve">   &lt;/Steppable&gt;</w:t>
      </w:r>
    </w:p>
    <w:p w:rsidR="009B5DB1" w:rsidRPr="003422CE" w:rsidRDefault="009B5DB1" w:rsidP="009B5DB1">
      <w:pPr>
        <w:pStyle w:val="XMLSource"/>
        <w:pBdr>
          <w:top w:val="single" w:sz="4" w:space="1" w:color="auto"/>
          <w:left w:val="single" w:sz="4" w:space="1" w:color="auto"/>
          <w:bottom w:val="single" w:sz="4" w:space="1" w:color="auto"/>
          <w:right w:val="single" w:sz="4" w:space="1" w:color="auto"/>
        </w:pBdr>
        <w:rPr>
          <w:szCs w:val="16"/>
        </w:rPr>
      </w:pPr>
      <w:r w:rsidRPr="003422CE">
        <w:rPr>
          <w:szCs w:val="16"/>
        </w:rPr>
        <w:t>&lt;/CompuCell3D&gt;</w:t>
      </w:r>
    </w:p>
    <w:p w:rsidR="007C26DC" w:rsidRPr="003422CE" w:rsidRDefault="007C26DC" w:rsidP="000F29D5">
      <w:pPr>
        <w:pStyle w:val="XMLSource"/>
        <w:pBdr>
          <w:top w:val="single" w:sz="4" w:space="1" w:color="auto"/>
          <w:left w:val="single" w:sz="4" w:space="1" w:color="auto"/>
          <w:bottom w:val="single" w:sz="4" w:space="1" w:color="auto"/>
          <w:right w:val="single" w:sz="4" w:space="1" w:color="auto"/>
        </w:pBdr>
      </w:pPr>
    </w:p>
    <w:p w:rsidR="007C26DC" w:rsidRPr="003422CE" w:rsidRDefault="007C26DC" w:rsidP="007C26DC">
      <w:pPr>
        <w:pStyle w:val="XMLSource"/>
        <w:pBdr>
          <w:left w:val="single" w:sz="4" w:space="1" w:color="auto"/>
          <w:bottom w:val="single" w:sz="4" w:space="1" w:color="auto"/>
          <w:right w:val="single" w:sz="4" w:space="1" w:color="auto"/>
        </w:pBdr>
        <w:rPr>
          <w:rFonts w:ascii="Times New Roman" w:hAnsi="Times New Roman"/>
        </w:rPr>
      </w:pPr>
      <w:bookmarkStart w:id="103" w:name="_Ref195439099"/>
      <w:proofErr w:type="gramStart"/>
      <w:r w:rsidRPr="003422CE">
        <w:rPr>
          <w:rFonts w:ascii="Times New Roman" w:hAnsi="Times New Roman"/>
          <w:b/>
        </w:rPr>
        <w:t xml:space="preserve">Listing </w:t>
      </w:r>
      <w:r w:rsidRPr="003422CE">
        <w:rPr>
          <w:rFonts w:ascii="Times New Roman" w:hAnsi="Times New Roman"/>
          <w:b/>
        </w:rPr>
        <w:fldChar w:fldCharType="begin"/>
      </w:r>
      <w:r w:rsidRPr="003422CE">
        <w:rPr>
          <w:rFonts w:ascii="Times New Roman" w:hAnsi="Times New Roman"/>
          <w:b/>
        </w:rPr>
        <w:instrText xml:space="preserve"> SEQ Listing \* ARABIC </w:instrText>
      </w:r>
      <w:r w:rsidRPr="003422CE">
        <w:rPr>
          <w:rFonts w:ascii="Times New Roman" w:hAnsi="Times New Roman"/>
          <w:b/>
        </w:rPr>
        <w:fldChar w:fldCharType="separate"/>
      </w:r>
      <w:r w:rsidR="003422CE">
        <w:rPr>
          <w:rFonts w:ascii="Times New Roman" w:hAnsi="Times New Roman"/>
          <w:b/>
          <w:noProof/>
        </w:rPr>
        <w:t>12</w:t>
      </w:r>
      <w:r w:rsidRPr="003422CE">
        <w:rPr>
          <w:rFonts w:ascii="Times New Roman" w:hAnsi="Times New Roman"/>
          <w:b/>
        </w:rPr>
        <w:fldChar w:fldCharType="end"/>
      </w:r>
      <w:bookmarkEnd w:id="103"/>
      <w:r w:rsidRPr="003422CE">
        <w:rPr>
          <w:rFonts w:ascii="Times New Roman" w:hAnsi="Times New Roman"/>
          <w:b/>
        </w:rPr>
        <w:t>.</w:t>
      </w:r>
      <w:proofErr w:type="gramEnd"/>
      <w:r w:rsidRPr="003422CE">
        <w:rPr>
          <w:rFonts w:ascii="Times New Roman" w:hAnsi="Times New Roman"/>
        </w:rPr>
        <w:t xml:space="preserve"> CC3DML </w:t>
      </w:r>
      <w:proofErr w:type="gramStart"/>
      <w:r w:rsidRPr="003422CE">
        <w:rPr>
          <w:rFonts w:ascii="Times New Roman" w:hAnsi="Times New Roman"/>
        </w:rPr>
        <w:t>code for the diffusing-field-based cell-growth simulation.</w:t>
      </w:r>
      <w:r w:rsidR="009B5DB1" w:rsidRPr="003422CE">
        <w:rPr>
          <w:rFonts w:ascii="Times New Roman" w:hAnsi="Times New Roman"/>
        </w:rPr>
        <w:t>Changes from the autogenerated template are</w:t>
      </w:r>
      <w:proofErr w:type="gramEnd"/>
      <w:r w:rsidR="009B5DB1" w:rsidRPr="003422CE">
        <w:rPr>
          <w:rFonts w:ascii="Times New Roman" w:hAnsi="Times New Roman"/>
        </w:rPr>
        <w:t xml:space="preserve"> shown in </w:t>
      </w:r>
      <w:r w:rsidR="009B5DB1" w:rsidRPr="003422CE">
        <w:rPr>
          <w:rFonts w:ascii="Times New Roman" w:hAnsi="Times New Roman"/>
          <w:b/>
        </w:rPr>
        <w:t>bold</w:t>
      </w:r>
      <w:r w:rsidR="009B5DB1" w:rsidRPr="003422CE">
        <w:rPr>
          <w:rFonts w:ascii="Times New Roman" w:hAnsi="Times New Roman"/>
        </w:rPr>
        <w:t xml:space="preserve"> font.</w:t>
      </w:r>
    </w:p>
    <w:p w:rsidR="000F29D5" w:rsidRDefault="000F29D5" w:rsidP="000F29D5"/>
    <w:p w:rsidR="006626CF" w:rsidRDefault="000F29D5" w:rsidP="000F29D5">
      <w:pPr>
        <w:pStyle w:val="BodyText"/>
      </w:pPr>
      <w:r>
        <w:t>The CC3DML code is a slightly extended version of the cell-sorting code in</w:t>
      </w:r>
      <w:r w:rsidR="009B5DB1">
        <w:t xml:space="preserve"> </w:t>
      </w:r>
      <w:r w:rsidR="009B5DB1" w:rsidRPr="009B5DB1">
        <w:fldChar w:fldCharType="begin"/>
      </w:r>
      <w:r w:rsidR="009B5DB1" w:rsidRPr="009B5DB1">
        <w:instrText xml:space="preserve"> REF _Ref300911402 \h  \* MERGEFORMAT </w:instrText>
      </w:r>
      <w:r w:rsidR="009B5DB1" w:rsidRPr="009B5DB1">
        <w:fldChar w:fldCharType="separate"/>
      </w:r>
      <w:r w:rsidR="003422CE" w:rsidRPr="003422CE">
        <w:t xml:space="preserve">Listing </w:t>
      </w:r>
      <w:r w:rsidR="003422CE" w:rsidRPr="003422CE">
        <w:rPr>
          <w:noProof/>
        </w:rPr>
        <w:t>1</w:t>
      </w:r>
      <w:r w:rsidR="009B5DB1" w:rsidRPr="009B5DB1">
        <w:fldChar w:fldCharType="end"/>
      </w:r>
      <w:r w:rsidR="009B5DB1">
        <w:t xml:space="preserve"> </w:t>
      </w:r>
      <w:r>
        <w:t xml:space="preserve">plus the </w:t>
      </w:r>
      <w:r w:rsidRPr="003422CE">
        <w:rPr>
          <w:rStyle w:val="XMLSourceChar"/>
          <w:sz w:val="20"/>
        </w:rPr>
        <w:t>DiffusionSolverFE</w:t>
      </w:r>
      <w:r>
        <w:t xml:space="preserve"> discussed in the bacterium-and-macrophage simulation.</w:t>
      </w:r>
      <w:r w:rsidR="006626CF">
        <w:t xml:space="preserve"> Note we have specified no-flux boundary conditions even though we could have completely removed this section as no-flux boundary conditions are default choice in CC3D.</w:t>
      </w:r>
    </w:p>
    <w:p w:rsidR="000F29D5" w:rsidRPr="009B5DB1" w:rsidRDefault="000F29D5" w:rsidP="000F29D5">
      <w:pPr>
        <w:pStyle w:val="BodyText"/>
      </w:pPr>
      <w:r>
        <w:t xml:space="preserve"> The initial cell-lattice does not contain any </w:t>
      </w:r>
      <w:r w:rsidRPr="003422CE">
        <w:rPr>
          <w:rStyle w:val="XMLSourceChar"/>
          <w:sz w:val="20"/>
        </w:rPr>
        <w:t>CondensingDifferentiated</w:t>
      </w:r>
      <w:r>
        <w:t xml:space="preserve"> cells. These cells appear only as the result of mitosis. We use the </w:t>
      </w:r>
      <w:r w:rsidRPr="003422CE">
        <w:rPr>
          <w:rStyle w:val="XMLSourceChar"/>
          <w:sz w:val="20"/>
        </w:rPr>
        <w:t>VolumeLocalFle</w:t>
      </w:r>
      <w:r w:rsidRPr="00964DAC">
        <w:rPr>
          <w:rFonts w:ascii="Courier" w:hAnsi="Courier"/>
        </w:rPr>
        <w:t>x</w:t>
      </w:r>
      <w:r>
        <w:t xml:space="preserve"> plugin</w:t>
      </w:r>
      <w:r w:rsidR="006626CF">
        <w:t xml:space="preserve"> (specifying </w:t>
      </w:r>
      <w:r w:rsidR="006626CF" w:rsidRPr="006626CF">
        <w:rPr>
          <w:rFonts w:ascii="Courier New" w:hAnsi="Courier New" w:cs="Courier New"/>
          <w:sz w:val="20"/>
        </w:rPr>
        <w:t>&lt;Plugin Name=”Volume”/&gt;</w:t>
      </w:r>
      <w:r w:rsidR="006626CF">
        <w:rPr>
          <w:rFonts w:ascii="Courier New" w:hAnsi="Courier New" w:cs="Courier New"/>
          <w:sz w:val="20"/>
        </w:rPr>
        <w:t xml:space="preserve"> </w:t>
      </w:r>
      <w:r w:rsidR="006626CF">
        <w:t>is sufficient)</w:t>
      </w:r>
      <w:r>
        <w:t xml:space="preserve"> to allow the target volume to vary individually for each cell, allowing cell growth. We manage the volume-constraint parameters using a Python script. The </w:t>
      </w:r>
      <w:r w:rsidRPr="003422CE">
        <w:rPr>
          <w:rStyle w:val="XMLSourceChar"/>
          <w:sz w:val="20"/>
        </w:rPr>
        <w:t>CenterOfMass</w:t>
      </w:r>
      <w:r>
        <w:t xml:space="preserve"> plugin provides a reference point in each cell at which we measure</w:t>
      </w:r>
      <w:r w:rsidRPr="00430B23">
        <w:t xml:space="preserve"> the</w:t>
      </w:r>
      <w:r>
        <w:t xml:space="preserve"> FGF</w:t>
      </w:r>
      <w:r w:rsidRPr="00430B23">
        <w:t xml:space="preserve"> concentration</w:t>
      </w:r>
      <w:r>
        <w:t>.</w:t>
      </w:r>
      <w:r w:rsidRPr="00430B23">
        <w:t xml:space="preserve"> </w:t>
      </w:r>
      <w:r>
        <w:t>We then</w:t>
      </w:r>
      <w:r w:rsidRPr="00430B23">
        <w:t xml:space="preserve"> adjust</w:t>
      </w:r>
      <w:r>
        <w:t xml:space="preserve"> the cell's</w:t>
      </w:r>
      <w:r w:rsidRPr="00430B23">
        <w:t xml:space="preserve"> target volume accordingly</w:t>
      </w:r>
      <w:r>
        <w:rPr>
          <w:color w:val="0000FF"/>
        </w:rPr>
        <w:t>.</w:t>
      </w:r>
    </w:p>
    <w:p w:rsidR="00EB7AFA" w:rsidRPr="00EB7AFA" w:rsidRDefault="000F29D5" w:rsidP="000F29D5">
      <w:pPr>
        <w:pStyle w:val="BodyText"/>
      </w:pPr>
      <w:r w:rsidRPr="007D30E2">
        <w:t xml:space="preserve">To build this simulation in CompuCell3D we need to write </w:t>
      </w:r>
      <w:r w:rsidR="00417834" w:rsidRPr="007D30E2">
        <w:t xml:space="preserve">several Python routines. We need: 1) A steppable, </w:t>
      </w:r>
      <w:r w:rsidR="00EB7AFA" w:rsidRPr="00EB7AFA">
        <w:rPr>
          <w:rFonts w:ascii="Courier" w:hAnsi="Courier"/>
        </w:rPr>
        <w:t>ConstraintInitializerSteppable</w:t>
      </w:r>
      <w:r w:rsidR="00417834" w:rsidRPr="007D30E2">
        <w:t xml:space="preserve"> to initialize the volume-constraint parameters for each cell and to simulate cell growth by periodically increasing </w:t>
      </w:r>
      <w:r w:rsidR="00417834" w:rsidRPr="003422CE">
        <w:rPr>
          <w:rStyle w:val="XMLSourceChar"/>
          <w:sz w:val="20"/>
        </w:rPr>
        <w:t>Condensing</w:t>
      </w:r>
      <w:r w:rsidR="00417834" w:rsidRPr="007D30E2">
        <w:t xml:space="preserve"> cells’ target volumes in proportion to the FGF concentration at their centroids</w:t>
      </w:r>
      <w:r w:rsidR="003B2C04">
        <w:t xml:space="preserve"> – we will clal this steppable every 10 MCS as opposed to 100 MCS as generated by Twedit++ </w:t>
      </w:r>
      <w:r w:rsidR="00417834" w:rsidRPr="007D30E2">
        <w:t xml:space="preserve">. 2) A </w:t>
      </w:r>
      <w:r w:rsidR="006626CF">
        <w:t>steppable</w:t>
      </w:r>
      <w:r w:rsidR="00417834" w:rsidRPr="007D30E2">
        <w:t xml:space="preserve">, </w:t>
      </w:r>
      <w:r w:rsidR="00417834" w:rsidRPr="007D30E2">
        <w:rPr>
          <w:rFonts w:ascii="Courier" w:hAnsi="Courier"/>
        </w:rPr>
        <w:t>Mitosis</w:t>
      </w:r>
      <w:r w:rsidR="00EB7AFA">
        <w:rPr>
          <w:rFonts w:ascii="Courier" w:hAnsi="Courier"/>
        </w:rPr>
        <w:t>Steppable</w:t>
      </w:r>
      <w:r w:rsidR="00417834" w:rsidRPr="007D30E2">
        <w:t>,</w:t>
      </w:r>
      <w:r w:rsidR="000D40A8">
        <w:t xml:space="preserve"> </w:t>
      </w:r>
      <w:r w:rsidRPr="007D30E2">
        <w:t xml:space="preserve">that </w:t>
      </w:r>
      <w:r w:rsidR="006626CF">
        <w:t>divides cell once</w:t>
      </w:r>
      <w:r w:rsidRPr="007D30E2">
        <w:t xml:space="preserve"> </w:t>
      </w:r>
      <w:r w:rsidR="006626CF">
        <w:t>it</w:t>
      </w:r>
      <w:r w:rsidRPr="007D30E2">
        <w:t xml:space="preserve"> reaches </w:t>
      </w:r>
      <w:r w:rsidR="00417834" w:rsidRPr="007D30E2">
        <w:t xml:space="preserve">a </w:t>
      </w:r>
      <w:r w:rsidRPr="007D30E2">
        <w:t xml:space="preserve">threshold volume and </w:t>
      </w:r>
      <w:r w:rsidR="00417834" w:rsidRPr="007D30E2">
        <w:t xml:space="preserve">then </w:t>
      </w:r>
      <w:r w:rsidRPr="007D30E2">
        <w:t xml:space="preserve">adjusts </w:t>
      </w:r>
      <w:r w:rsidR="00417834" w:rsidRPr="007D30E2">
        <w:t xml:space="preserve">the </w:t>
      </w:r>
      <w:r w:rsidRPr="007D30E2">
        <w:t xml:space="preserve">parameters of </w:t>
      </w:r>
      <w:r w:rsidR="00417834" w:rsidRPr="007D30E2">
        <w:t xml:space="preserve">the resulting </w:t>
      </w:r>
      <w:r w:rsidRPr="007D30E2">
        <w:t xml:space="preserve">parent and daughter cells. </w:t>
      </w:r>
      <w:r w:rsidR="00417834" w:rsidRPr="007D30E2">
        <w:t>T</w:t>
      </w:r>
      <w:r w:rsidRPr="007D30E2">
        <w:t xml:space="preserve">his </w:t>
      </w:r>
      <w:r w:rsidR="006626CF">
        <w:t>steppable</w:t>
      </w:r>
      <w:r w:rsidRPr="007D30E2">
        <w:t xml:space="preserve"> </w:t>
      </w:r>
      <w:r w:rsidR="001C3EED" w:rsidRPr="007D30E2">
        <w:t>also</w:t>
      </w:r>
      <w:r w:rsidRPr="007D30E2">
        <w:t xml:space="preserve"> append</w:t>
      </w:r>
      <w:r w:rsidR="001C3EED" w:rsidRPr="007D30E2">
        <w:t>s</w:t>
      </w:r>
      <w:r w:rsidRPr="007D30E2">
        <w:t xml:space="preserve"> information about</w:t>
      </w:r>
      <w:r w:rsidR="00417834" w:rsidRPr="007D30E2">
        <w:t xml:space="preserve"> the</w:t>
      </w:r>
      <w:r w:rsidRPr="007D30E2">
        <w:t xml:space="preserve"> </w:t>
      </w:r>
      <w:r w:rsidR="00417834" w:rsidRPr="007D30E2">
        <w:t xml:space="preserve">time and type of </w:t>
      </w:r>
      <w:r w:rsidRPr="007D30E2">
        <w:t xml:space="preserve">cell division </w:t>
      </w:r>
      <w:r w:rsidR="00417834" w:rsidRPr="007D30E2">
        <w:t>to a</w:t>
      </w:r>
      <w:r w:rsidRPr="007D30E2">
        <w:t xml:space="preserve"> list attached to each cell.</w:t>
      </w:r>
      <w:r w:rsidR="003B2C04">
        <w:t xml:space="preserve"> We call this steppable every MCS</w:t>
      </w:r>
      <w:r w:rsidRPr="007D30E2">
        <w:t xml:space="preserve"> </w:t>
      </w:r>
      <w:r w:rsidR="00417834" w:rsidRPr="007D30E2">
        <w:t xml:space="preserve">3) A steppable, </w:t>
      </w:r>
      <w:r w:rsidR="00417834" w:rsidRPr="007D30E2">
        <w:rPr>
          <w:rFonts w:ascii="Courier" w:hAnsi="Courier"/>
        </w:rPr>
        <w:t>MitosisData</w:t>
      </w:r>
      <w:r w:rsidR="001C3EED" w:rsidRPr="007D30E2">
        <w:rPr>
          <w:rFonts w:ascii="Courier" w:hAnsi="Courier"/>
        </w:rPr>
        <w:t>PrinterSteppable</w:t>
      </w:r>
      <w:r w:rsidR="001C3EED" w:rsidRPr="007D30E2">
        <w:t>,</w:t>
      </w:r>
      <w:r w:rsidR="00417834" w:rsidRPr="007D30E2">
        <w:t xml:space="preserve"> that</w:t>
      </w:r>
      <w:r w:rsidRPr="007D30E2">
        <w:t xml:space="preserve"> prints </w:t>
      </w:r>
      <w:r w:rsidR="00417834" w:rsidRPr="007D30E2">
        <w:t>the cell-</w:t>
      </w:r>
      <w:r w:rsidRPr="007D30E2">
        <w:t xml:space="preserve">division information </w:t>
      </w:r>
      <w:r w:rsidR="00417834" w:rsidRPr="007D30E2">
        <w:t>from the</w:t>
      </w:r>
      <w:r w:rsidRPr="007D30E2">
        <w:t xml:space="preserve"> lists attached to </w:t>
      </w:r>
      <w:r w:rsidR="00417834" w:rsidRPr="007D30E2">
        <w:t xml:space="preserve">each </w:t>
      </w:r>
      <w:r w:rsidRPr="007D30E2">
        <w:t xml:space="preserve">cell. </w:t>
      </w:r>
      <w:r w:rsidR="003B2C04">
        <w:t>We call this steppable every 100 MCS</w:t>
      </w:r>
      <w:r w:rsidR="00490262">
        <w:t>.</w:t>
      </w:r>
      <w:r w:rsidR="003B2C04">
        <w:t xml:space="preserve"> </w:t>
      </w:r>
      <w:r w:rsidR="001C3EED" w:rsidRPr="007D30E2">
        <w:t>4) A class,</w:t>
      </w:r>
      <w:r w:rsidR="000D40A8">
        <w:t xml:space="preserve"> </w:t>
      </w:r>
      <w:r w:rsidR="001C3EED" w:rsidRPr="007D30E2">
        <w:rPr>
          <w:rFonts w:ascii="Courier" w:hAnsi="Courier"/>
        </w:rPr>
        <w:t>MitosisData</w:t>
      </w:r>
      <w:r w:rsidR="001C3EED" w:rsidRPr="007D30E2">
        <w:t xml:space="preserve">, which </w:t>
      </w:r>
      <w:r w:rsidR="001C3EED" w:rsidRPr="007D30E2">
        <w:rPr>
          <w:rFonts w:ascii="Courier" w:hAnsi="Courier"/>
        </w:rPr>
        <w:t>MitosisDataPrinterSteppable</w:t>
      </w:r>
      <w:r w:rsidR="001C3EED" w:rsidRPr="007D30E2">
        <w:t xml:space="preserve"> uses to extract and format the data it prints.</w:t>
      </w:r>
      <w:r w:rsidR="000D40A8">
        <w:t xml:space="preserve"> </w:t>
      </w:r>
      <w:r w:rsidR="001C3EED" w:rsidRPr="007D30E2">
        <w:t>5</w:t>
      </w:r>
      <w:r w:rsidR="00417834" w:rsidRPr="007D30E2">
        <w:t xml:space="preserve">) A main Python script to call the steppables and the </w:t>
      </w:r>
      <w:r w:rsidR="001C3EED" w:rsidRPr="007D30E2">
        <w:rPr>
          <w:rFonts w:ascii="Courier" w:hAnsi="Courier"/>
        </w:rPr>
        <w:t>CellsortMitosis</w:t>
      </w:r>
      <w:r w:rsidR="001C3EED" w:rsidRPr="007D30E2">
        <w:t xml:space="preserve"> </w:t>
      </w:r>
      <w:r w:rsidR="00417834" w:rsidRPr="007D30E2">
        <w:t xml:space="preserve">plugin appropriately. </w:t>
      </w:r>
      <w:r w:rsidRPr="007D30E2">
        <w:t xml:space="preserve">We store the source code </w:t>
      </w:r>
      <w:r w:rsidR="001C3EED" w:rsidRPr="007D30E2">
        <w:t>for routines 1)-4</w:t>
      </w:r>
      <w:r w:rsidR="00417834" w:rsidRPr="007D30E2">
        <w:t xml:space="preserve">) </w:t>
      </w:r>
      <w:r w:rsidRPr="007D30E2">
        <w:t xml:space="preserve">in a </w:t>
      </w:r>
      <w:r w:rsidR="001C3EED" w:rsidRPr="007D30E2">
        <w:t xml:space="preserve">separate </w:t>
      </w:r>
      <w:r w:rsidRPr="007D30E2">
        <w:t>file c</w:t>
      </w:r>
      <w:r w:rsidR="006626CF">
        <w:t>alled 'cellsort_2D_fieldSteppables</w:t>
      </w:r>
      <w:r w:rsidRPr="007D30E2">
        <w:t xml:space="preserve">.py'. </w:t>
      </w:r>
    </w:p>
    <w:p w:rsidR="000F29D5" w:rsidRDefault="000F29D5" w:rsidP="000F29D5">
      <w:r w:rsidRPr="007F3ED8">
        <w:fldChar w:fldCharType="begin"/>
      </w:r>
      <w:r w:rsidRPr="007F3ED8">
        <w:instrText xml:space="preserve"> REF _Ref195439138 \h  \* MERGEFORMAT </w:instrText>
      </w:r>
      <w:r w:rsidRPr="007F3ED8">
        <w:fldChar w:fldCharType="separate"/>
      </w:r>
      <w:r w:rsidR="003422CE" w:rsidRPr="003422CE">
        <w:t xml:space="preserve">Listing </w:t>
      </w:r>
      <w:r w:rsidR="003422CE" w:rsidRPr="003422CE">
        <w:rPr>
          <w:noProof/>
        </w:rPr>
        <w:t>13</w:t>
      </w:r>
      <w:r w:rsidRPr="007F3ED8">
        <w:fldChar w:fldCharType="end"/>
      </w:r>
      <w:r>
        <w:t xml:space="preserve"> shows the main Python script for the diffusing-field-based cell-growth simulation</w:t>
      </w:r>
      <w:r w:rsidR="00C7500B">
        <w:t>.</w:t>
      </w:r>
    </w:p>
    <w:p w:rsidR="000F29D5" w:rsidRDefault="000F29D5" w:rsidP="000F29D5"/>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environ</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getcwd</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lastRenderedPageBreak/>
        <w:t>import</w:t>
      </w:r>
      <w:proofErr w:type="gramEnd"/>
      <w:r w:rsidRPr="003422CE">
        <w:rPr>
          <w:sz w:val="16"/>
          <w:szCs w:val="16"/>
        </w:rPr>
        <w:t xml:space="preserve"> string</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ys.path.append(</w:t>
      </w:r>
      <w:proofErr w:type="gramEnd"/>
      <w:r w:rsidRPr="003422CE">
        <w:rPr>
          <w:sz w:val="16"/>
          <w:szCs w:val="16"/>
        </w:rPr>
        <w:t>environ["PYTHON_MODULE_PATH"])</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Setup</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im,</w:t>
      </w:r>
      <w:proofErr w:type="gramEnd"/>
      <w:r w:rsidRPr="003422CE">
        <w:rPr>
          <w:sz w:val="16"/>
          <w:szCs w:val="16"/>
        </w:rPr>
        <w:t>simthread = CompuCellSetup.getCoreSimulationObjects()</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add extra attributes her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pyAttributeAdder,</w:t>
      </w:r>
      <w:proofErr w:type="gramEnd"/>
      <w:r w:rsidRPr="003422CE">
        <w:rPr>
          <w:sz w:val="16"/>
          <w:szCs w:val="16"/>
        </w:rPr>
        <w:t>dictAdder=CompuCellSetup.attachListToCells(sim)</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initializeSimulationObjects(</w:t>
      </w:r>
      <w:proofErr w:type="gramEnd"/>
      <w:r w:rsidRPr="003422CE">
        <w:rPr>
          <w:sz w:val="16"/>
          <w:szCs w:val="16"/>
        </w:rPr>
        <w:t>sim,simthread)</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Definitions of additional Python-managed fields go her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roofErr w:type="gramStart"/>
      <w:r w:rsidRPr="003422CE">
        <w:rPr>
          <w:sz w:val="16"/>
          <w:szCs w:val="16"/>
        </w:rPr>
        <w:t>Add</w:t>
      </w:r>
      <w:proofErr w:type="gramEnd"/>
      <w:r w:rsidRPr="003422CE">
        <w:rPr>
          <w:sz w:val="16"/>
          <w:szCs w:val="16"/>
        </w:rPr>
        <w:t xml:space="preserve"> Python steppables her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w:t>
      </w:r>
      <w:proofErr w:type="gramEnd"/>
      <w:r w:rsidRPr="003422CE">
        <w:rPr>
          <w:sz w:val="16"/>
          <w:szCs w:val="16"/>
        </w:rPr>
        <w:t>CompuCellSetup.getSteppableRegistry()</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sort_2D_fieldSteppables import ConstraintInitializerSteppabl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nstraintInitializerSteppableInstance=</w:t>
      </w:r>
      <w:proofErr w:type="gramStart"/>
      <w:r w:rsidRPr="003422CE">
        <w:rPr>
          <w:sz w:val="16"/>
          <w:szCs w:val="16"/>
        </w:rPr>
        <w:t>ConstraintInitializerSteppable(</w:t>
      </w:r>
      <w:proofErr w:type="gramEnd"/>
      <w:r w:rsidRPr="003422CE">
        <w:rPr>
          <w:sz w:val="16"/>
          <w:szCs w:val="16"/>
        </w:rPr>
        <w:t>sim,_frequency=10)</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ConstraintInitializerSteppableInstanc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sort_2D_fieldSteppables import MitosisSteppabl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MitosisSteppableInstance=</w:t>
      </w:r>
      <w:proofErr w:type="gramStart"/>
      <w:r w:rsidRPr="003422CE">
        <w:rPr>
          <w:sz w:val="16"/>
          <w:szCs w:val="16"/>
        </w:rPr>
        <w:t>MitosisSteppable(</w:t>
      </w:r>
      <w:proofErr w:type="gramEnd"/>
      <w:r w:rsidRPr="003422CE">
        <w:rPr>
          <w:sz w:val="16"/>
          <w:szCs w:val="16"/>
        </w:rPr>
        <w:t>sim,_frequency=1)</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MitosisSteppableInstanc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sort_2D_fieldSteppables import MitosisDataPrinterSteppabl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nstanceOfMitosisDataPrinterSteppable=</w:t>
      </w:r>
      <w:proofErr w:type="gramEnd"/>
      <w:r w:rsidRPr="003422CE">
        <w:rPr>
          <w:sz w:val="16"/>
          <w:szCs w:val="16"/>
        </w:rPr>
        <w:t>MitosisDataPrinterSteppabl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_simulator=sim</w:t>
      </w:r>
      <w:proofErr w:type="gramStart"/>
      <w:r w:rsidRPr="003422CE">
        <w:rPr>
          <w:sz w:val="16"/>
          <w:szCs w:val="16"/>
        </w:rPr>
        <w:t>,_</w:t>
      </w:r>
      <w:proofErr w:type="gramEnd"/>
      <w:r w:rsidRPr="003422CE">
        <w:rPr>
          <w:sz w:val="16"/>
          <w:szCs w:val="16"/>
        </w:rPr>
        <w:t>frequency=100)</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instanceOfMitosisDataPrinterSteppable)</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mainLoop(</w:t>
      </w:r>
      <w:proofErr w:type="gramEnd"/>
      <w:r w:rsidRPr="003422CE">
        <w:rPr>
          <w:sz w:val="16"/>
          <w:szCs w:val="16"/>
        </w:rPr>
        <w:t>sim,simthread,steppableRegistry)</w:t>
      </w:r>
    </w:p>
    <w:p w:rsidR="000F29D5" w:rsidRDefault="000F29D5" w:rsidP="007C26DC">
      <w:pPr>
        <w:pBdr>
          <w:left w:val="single" w:sz="4" w:space="4" w:color="auto"/>
          <w:bottom w:val="single" w:sz="4" w:space="1" w:color="auto"/>
          <w:right w:val="single" w:sz="4" w:space="4" w:color="auto"/>
        </w:pBdr>
        <w:rPr>
          <w:b/>
        </w:rPr>
      </w:pPr>
      <w:bookmarkStart w:id="104" w:name="_Ref195439138"/>
      <w:proofErr w:type="gramStart"/>
      <w:r w:rsidRPr="00F65347">
        <w:rPr>
          <w:b/>
        </w:rPr>
        <w:t xml:space="preserve">Listing </w:t>
      </w:r>
      <w:r w:rsidRPr="00F65347">
        <w:rPr>
          <w:b/>
        </w:rPr>
        <w:fldChar w:fldCharType="begin"/>
      </w:r>
      <w:r w:rsidRPr="00F65347">
        <w:rPr>
          <w:b/>
        </w:rPr>
        <w:instrText xml:space="preserve"> SEQ Listing \* ARABIC </w:instrText>
      </w:r>
      <w:r w:rsidRPr="00F65347">
        <w:rPr>
          <w:b/>
        </w:rPr>
        <w:fldChar w:fldCharType="separate"/>
      </w:r>
      <w:r w:rsidR="003422CE">
        <w:rPr>
          <w:b/>
          <w:noProof/>
        </w:rPr>
        <w:t>13</w:t>
      </w:r>
      <w:r w:rsidRPr="00F65347">
        <w:rPr>
          <w:b/>
        </w:rPr>
        <w:fldChar w:fldCharType="end"/>
      </w:r>
      <w:bookmarkEnd w:id="104"/>
      <w:r>
        <w:rPr>
          <w:b/>
        </w:rPr>
        <w:t>.</w:t>
      </w:r>
      <w:proofErr w:type="gramEnd"/>
      <w:r w:rsidRPr="00F65347">
        <w:t xml:space="preserve"> Main Python script for the </w:t>
      </w:r>
      <w:r>
        <w:t>diffusing-field-based cell-growth</w:t>
      </w:r>
      <w:r w:rsidRPr="00F65347">
        <w:t xml:space="preserve"> simulation. Changes to the tem</w:t>
      </w:r>
      <w:r>
        <w:t xml:space="preserve">plate </w:t>
      </w:r>
      <w:proofErr w:type="gramStart"/>
      <w:r>
        <w:t xml:space="preserve">code </w:t>
      </w:r>
      <w:r w:rsidRPr="00F65347">
        <w:t xml:space="preserve"> shown</w:t>
      </w:r>
      <w:proofErr w:type="gramEnd"/>
      <w:r w:rsidRPr="00F65347">
        <w:t xml:space="preserve"> in </w:t>
      </w:r>
      <w:r w:rsidRPr="00F65347">
        <w:rPr>
          <w:b/>
        </w:rPr>
        <w:t>bold</w:t>
      </w:r>
      <w:r w:rsidRPr="00490262">
        <w:t>.</w:t>
      </w:r>
      <w:r w:rsidR="00490262">
        <w:rPr>
          <w:b/>
        </w:rPr>
        <w:t xml:space="preserve"> </w:t>
      </w:r>
      <w:r w:rsidR="00490262">
        <w:t xml:space="preserve">Attaching Python dictionaries </w:t>
      </w:r>
      <w:r w:rsidR="00D3245B">
        <w:t xml:space="preserve">or lists </w:t>
      </w:r>
      <w:r w:rsidR="00490262">
        <w:t>to cells can be accomplished from Twedit++ by calling CC3DPython-&gt;CellAttributes-&gt;Add Dictionary to Cells on the main Python script.</w:t>
      </w:r>
    </w:p>
    <w:p w:rsidR="000F29D5" w:rsidRDefault="000F29D5" w:rsidP="000F29D5"/>
    <w:p w:rsidR="00C7500B" w:rsidRDefault="00C7500B" w:rsidP="000F29D5">
      <w:r>
        <w:t xml:space="preserve">As compared to ‘vanilla’ CC3D main Python </w:t>
      </w:r>
      <w:proofErr w:type="gramStart"/>
      <w:r>
        <w:t xml:space="preserve">script  </w:t>
      </w:r>
      <w:proofErr w:type="gramEnd"/>
      <w:r w:rsidR="009969F2">
        <w:fldChar w:fldCharType="begin"/>
      </w:r>
      <w:r w:rsidR="009969F2">
        <w:instrText xml:space="preserve"> REF _Ref195439138  \* MERGEFORMAT </w:instrText>
      </w:r>
      <w:r w:rsidR="009969F2">
        <w:fldChar w:fldCharType="separate"/>
      </w:r>
      <w:r w:rsidR="003422CE" w:rsidRPr="003422CE">
        <w:t xml:space="preserve">Listing </w:t>
      </w:r>
      <w:r w:rsidR="003422CE" w:rsidRPr="003422CE">
        <w:rPr>
          <w:noProof/>
        </w:rPr>
        <w:t>13</w:t>
      </w:r>
      <w:r w:rsidR="009969F2">
        <w:rPr>
          <w:noProof/>
        </w:rPr>
        <w:fldChar w:fldCharType="end"/>
      </w:r>
      <w:r>
        <w:t xml:space="preserve"> contains new line</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proofErr w:type="gramStart"/>
      <w:r w:rsidRPr="003422CE">
        <w:rPr>
          <w:sz w:val="16"/>
          <w:szCs w:val="16"/>
        </w:rPr>
        <w:t>pyAttributeAdder,</w:t>
      </w:r>
      <w:proofErr w:type="gramEnd"/>
      <w:r w:rsidRPr="003422CE">
        <w:rPr>
          <w:sz w:val="16"/>
          <w:szCs w:val="16"/>
        </w:rPr>
        <w:t>listAdder=CompuCellSetup.attachListToCells(sim)</w:t>
      </w:r>
    </w:p>
    <w:p w:rsidR="000F29D5" w:rsidRDefault="000F29D5" w:rsidP="000F29D5">
      <w:proofErr w:type="gramStart"/>
      <w:r>
        <w:t>which</w:t>
      </w:r>
      <w:proofErr w:type="gramEnd"/>
      <w:r>
        <w:t xml:space="preserve"> instructs the CompuCell3D kernel to attach a Python-defined list to each cell when it creates it. This list serves as a generic container which can store any set of Python objects and hence any set of generalized-cell properties. In the current simulation, we use the list to store objects of the class </w:t>
      </w:r>
      <w:r w:rsidRPr="003422CE">
        <w:rPr>
          <w:rFonts w:ascii="Courier New" w:hAnsi="Courier New"/>
          <w:sz w:val="20"/>
          <w:szCs w:val="20"/>
        </w:rPr>
        <w:t>MitosisData</w:t>
      </w:r>
      <w:r>
        <w:t xml:space="preserve">, which records the Monte Carlo Step at which each cell division involving the current cell or its parent, happened, as well as, the cell index and cell type of the parent and daughter cells. </w:t>
      </w:r>
      <w:r w:rsidR="00C7500B">
        <w:t>We can also attach Python dictionary by using:</w:t>
      </w:r>
    </w:p>
    <w:p w:rsidR="00C7500B" w:rsidRPr="003422CE" w:rsidRDefault="00C7500B" w:rsidP="00C7500B">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proofErr w:type="gramStart"/>
      <w:r w:rsidRPr="003422CE">
        <w:rPr>
          <w:sz w:val="16"/>
          <w:szCs w:val="16"/>
        </w:rPr>
        <w:t>pyAttributeAdder,</w:t>
      </w:r>
      <w:proofErr w:type="gramEnd"/>
      <w:r w:rsidRPr="003422CE">
        <w:rPr>
          <w:sz w:val="16"/>
          <w:szCs w:val="16"/>
        </w:rPr>
        <w:t>listAdder=CompuCellSetup.attachDictionaryToCells(sim)</w:t>
      </w:r>
    </w:p>
    <w:p w:rsidR="00C7500B" w:rsidRDefault="00C7500B" w:rsidP="000F29D5">
      <w:r>
        <w:t xml:space="preserve"> Since location of this statement is important (you cannot put it just anywhere in the script) it is best to use Twedit++ by calling CC3DPython-&gt;CellAttributes-&gt;Add Dictionary to Cells on the main Python script.</w:t>
      </w:r>
    </w:p>
    <w:p w:rsidR="007D30E2" w:rsidRDefault="007D30E2" w:rsidP="000F29D5"/>
    <w:p w:rsidR="009855E0" w:rsidRDefault="000F29D5" w:rsidP="000F29D5">
      <w:pPr>
        <w:pStyle w:val="BodyText"/>
      </w:pPr>
      <w:r>
        <w:t>Mov</w:t>
      </w:r>
      <w:r w:rsidR="009D273A">
        <w:t xml:space="preserve">ing on to the Python modules, </w:t>
      </w:r>
      <w:r w:rsidR="009855E0">
        <w:t xml:space="preserve">we can see that most of the code looks a lot like other steppable file found in e.g. </w:t>
      </w:r>
      <w:r w:rsidR="009969F2">
        <w:fldChar w:fldCharType="begin"/>
      </w:r>
      <w:r w:rsidR="009969F2">
        <w:instrText xml:space="preserve"> REF _Ref329704475  \* MERGEFORMAT </w:instrText>
      </w:r>
      <w:r w:rsidR="009969F2">
        <w:fldChar w:fldCharType="separate"/>
      </w:r>
      <w:r w:rsidR="003422CE" w:rsidRPr="003422CE">
        <w:t xml:space="preserve">Listing </w:t>
      </w:r>
      <w:r w:rsidR="003422CE" w:rsidRPr="003422CE">
        <w:rPr>
          <w:noProof/>
        </w:rPr>
        <w:t>10</w:t>
      </w:r>
      <w:r w:rsidR="009969F2">
        <w:rPr>
          <w:noProof/>
        </w:rPr>
        <w:fldChar w:fldCharType="end"/>
      </w:r>
      <w:r w:rsidR="009855E0">
        <w:t xml:space="preserve">. In addition to steppables, we created one non-steppable MitosisData used to register mitotic events.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 import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random import random</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Examples import MitosisSteppableBas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lastRenderedPageBreak/>
        <w:t>class</w:t>
      </w:r>
      <w:proofErr w:type="gramEnd"/>
      <w:r w:rsidRPr="003422CE">
        <w:rPr>
          <w:sz w:val="16"/>
          <w:szCs w:val="16"/>
        </w:rPr>
        <w:t xml:space="preserve"> ConstraintInitializerSteppable(SteppableBasePy):</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w:t>
      </w:r>
      <w:proofErr w:type="gramStart"/>
      <w:r w:rsidRPr="003422CE">
        <w:rPr>
          <w:sz w:val="16"/>
          <w:szCs w:val="16"/>
        </w:rPr>
        <w:t>_(</w:t>
      </w:r>
      <w:proofErr w:type="gramEnd"/>
      <w:r w:rsidRPr="003422CE">
        <w:rPr>
          <w:sz w:val="16"/>
          <w:szCs w:val="16"/>
        </w:rPr>
        <w:t>self,_simulator,_frequency)</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art(self):</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argetVolume=25</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lambdaVolume=2.0</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ield=</w:t>
      </w:r>
      <w:proofErr w:type="gramEnd"/>
      <w:r w:rsidRPr="003422CE">
        <w:rPr>
          <w:sz w:val="16"/>
          <w:szCs w:val="16"/>
        </w:rPr>
        <w:t>CompuCell.getConcentrationField(self.simulator,"FGF")</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omPt=</w:t>
      </w:r>
      <w:proofErr w:type="gramEnd"/>
      <w:r w:rsidRPr="003422CE">
        <w:rPr>
          <w:sz w:val="16"/>
          <w:szCs w:val="16"/>
        </w:rPr>
        <w:t>CompuCell.Point3D()</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9D273A" w:rsidRPr="003422CE" w:rsidRDefault="009855E0"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type==self.CONDENSING</w:t>
      </w:r>
      <w:r w:rsidR="009D273A" w:rsidRPr="003422CE">
        <w:rPr>
          <w:sz w:val="16"/>
          <w:szCs w:val="16"/>
        </w:rPr>
        <w:t>: #Condensing 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x=</w:t>
      </w:r>
      <w:proofErr w:type="gramStart"/>
      <w:r w:rsidRPr="003422CE">
        <w:rPr>
          <w:sz w:val="16"/>
          <w:szCs w:val="16"/>
        </w:rPr>
        <w:t>int(</w:t>
      </w:r>
      <w:proofErr w:type="gramEnd"/>
      <w:r w:rsidRPr="003422CE">
        <w:rPr>
          <w:sz w:val="16"/>
          <w:szCs w:val="16"/>
        </w:rPr>
        <w:t>round(cell.xCOM))</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y=</w:t>
      </w:r>
      <w:proofErr w:type="gramStart"/>
      <w:r w:rsidRPr="003422CE">
        <w:rPr>
          <w:sz w:val="16"/>
          <w:szCs w:val="16"/>
        </w:rPr>
        <w:t>int(</w:t>
      </w:r>
      <w:proofErr w:type="gramEnd"/>
      <w:r w:rsidRPr="003422CE">
        <w:rPr>
          <w:sz w:val="16"/>
          <w:szCs w:val="16"/>
        </w:rPr>
        <w:t>round(cell.yCOM))</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z=</w:t>
      </w:r>
      <w:proofErr w:type="gramStart"/>
      <w:r w:rsidRPr="003422CE">
        <w:rPr>
          <w:sz w:val="16"/>
          <w:szCs w:val="16"/>
        </w:rPr>
        <w:t>int(</w:t>
      </w:r>
      <w:proofErr w:type="gramEnd"/>
      <w:r w:rsidRPr="003422CE">
        <w:rPr>
          <w:sz w:val="16"/>
          <w:szCs w:val="16"/>
        </w:rPr>
        <w:t>round(cell.zCOM))</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oncentration=</w:t>
      </w:r>
      <w:proofErr w:type="gramEnd"/>
      <w:r w:rsidRPr="003422CE">
        <w:rPr>
          <w:sz w:val="16"/>
          <w:szCs w:val="16"/>
        </w:rPr>
        <w:t>field.get(comPt) # get concentration at comP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argetVolume+=0.1*concentration # increase cell's target volum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MItosis data has to have base class "object" otherwise if cell will be deleted CC3D may crash due to improper garbage collection</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MitosisData(objec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 _MCS=-1, _parentId=-1, _parentType=-1,\</w:t>
      </w:r>
      <w:r w:rsidRPr="003422CE">
        <w:rPr>
          <w:sz w:val="16"/>
          <w:szCs w:val="16"/>
        </w:rPr>
        <w:br/>
        <w:t xml:space="preserve">    _offspringId=-1, _offspringType=-1):</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MCS=_MCS</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parentId=_parentId</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parentType=_parentTyp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offspringId=_offspringId</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offspringType=_offspringTyp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str__(self):</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return</w:t>
      </w:r>
      <w:proofErr w:type="gramEnd"/>
      <w:r w:rsidRPr="003422CE">
        <w:rPr>
          <w:sz w:val="16"/>
          <w:szCs w:val="16"/>
        </w:rPr>
        <w:t xml:space="preserve"> "Mitosis time="+str(self.MCS)+" parentId="+str(self.parentId)+"\</w:t>
      </w:r>
      <w:r w:rsidRPr="003422CE">
        <w:rPr>
          <w:sz w:val="16"/>
          <w:szCs w:val="16"/>
        </w:rPr>
        <w:br/>
        <w:t xml:space="preserve">        offspringId="+str(self.offspringId)</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MitosisSteppable(MitosisSteppableBas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tosisSteppableBase.__init_</w:t>
      </w:r>
      <w:proofErr w:type="gramStart"/>
      <w:r w:rsidRPr="003422CE">
        <w:rPr>
          <w:sz w:val="16"/>
          <w:szCs w:val="16"/>
        </w:rPr>
        <w:t>_(</w:t>
      </w:r>
      <w:proofErr w:type="gramEnd"/>
      <w:r w:rsidRPr="003422CE">
        <w:rPr>
          <w:sz w:val="16"/>
          <w:szCs w:val="16"/>
        </w:rPr>
        <w:t>self,_simulator, _frequency)</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w:t>
      </w:r>
      <w:proofErr w:type="gramStart"/>
      <w:r w:rsidRPr="003422CE">
        <w:rPr>
          <w:sz w:val="16"/>
          <w:szCs w:val="16"/>
        </w:rPr>
        <w:t>=[]</w:t>
      </w:r>
      <w:proofErr w:type="gramEnd"/>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volume&gt;50:</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w:t>
      </w:r>
      <w:proofErr w:type="gramStart"/>
      <w:r w:rsidRPr="003422CE">
        <w:rPr>
          <w:sz w:val="16"/>
          <w:szCs w:val="16"/>
        </w:rPr>
        <w:t>divide.append(</w:t>
      </w:r>
      <w:proofErr w:type="gramEnd"/>
      <w:r w:rsidRPr="003422CE">
        <w:rPr>
          <w:sz w:val="16"/>
          <w:szCs w:val="16"/>
        </w:rPr>
        <w:t>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cells_to_divid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self.divideCellRandomOrientation(</w:t>
      </w:r>
      <w:proofErr w:type="gramEnd"/>
      <w:r w:rsidRPr="003422CE">
        <w:rPr>
          <w:sz w:val="16"/>
          <w:szCs w:val="16"/>
        </w:rPr>
        <w:t>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updateAttributes(self):</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w:t>
      </w:r>
      <w:proofErr w:type="gramEnd"/>
      <w:r w:rsidRPr="003422CE">
        <w:rPr>
          <w:sz w:val="16"/>
          <w:szCs w:val="16"/>
        </w:rPr>
        <w:t>self.mitosisSteppable.parent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w:t>
      </w:r>
      <w:proofErr w:type="gramEnd"/>
      <w:r w:rsidRPr="003422CE">
        <w:rPr>
          <w:sz w:val="16"/>
          <w:szCs w:val="16"/>
        </w:rPr>
        <w:t>self.mitosisSteppable.child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targetVolume/=2.0</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argetVolume=parentCell.targetVolum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lambdaVolume=parentCell.lambdaVolum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
    <w:p w:rsidR="009D273A" w:rsidRPr="003422CE" w:rsidRDefault="00526078"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random()&lt;0.5</w:t>
      </w:r>
      <w:r w:rsidR="009D273A" w:rsidRPr="003422CE">
        <w:rPr>
          <w:sz w:val="16"/>
          <w:szCs w:val="16"/>
        </w:rPr>
        <w: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parentCell.typ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else</w:t>
      </w:r>
      <w:proofErr w:type="gramEnd"/>
      <w:r w:rsidRPr="003422CE">
        <w:rPr>
          <w:sz w:val="16"/>
          <w:szCs w:val="16"/>
        </w:rPr>
        <w: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self.DIFFERENTIATEDCONDENSING</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get</w:t>
      </w:r>
      <w:proofErr w:type="gramEnd"/>
      <w:r w:rsidRPr="003422CE">
        <w:rPr>
          <w:sz w:val="16"/>
          <w:szCs w:val="16"/>
        </w:rPr>
        <w:t xml:space="preserve"> a reference to lists storing Mitosis data</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w:t>
      </w:r>
      <w:proofErr w:type="gramEnd"/>
      <w:r w:rsidRPr="003422CE">
        <w:rPr>
          <w:sz w:val="16"/>
          <w:szCs w:val="16"/>
        </w:rPr>
        <w:t>CompuCell.getPyAttrib(parent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List=</w:t>
      </w:r>
      <w:proofErr w:type="gramEnd"/>
      <w:r w:rsidRPr="003422CE">
        <w:rPr>
          <w:sz w:val="16"/>
          <w:szCs w:val="16"/>
        </w:rPr>
        <w:t>CompuCell.getPyAttrib(child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ill record mitosis data in parent and offspring cells</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cs=</w:t>
      </w:r>
      <w:proofErr w:type="gramEnd"/>
      <w:r w:rsidRPr="003422CE">
        <w:rPr>
          <w:sz w:val="16"/>
          <w:szCs w:val="16"/>
        </w:rPr>
        <w:t>self.simulator.getStep()</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itData</w:t>
      </w:r>
      <w:proofErr w:type="gramEnd"/>
      <w:r w:rsidRPr="003422CE">
        <w:rPr>
          <w:sz w:val="16"/>
          <w:szCs w:val="16"/>
        </w:rPr>
        <w:t>=\</w:t>
      </w:r>
      <w:r w:rsidRPr="003422CE">
        <w:rPr>
          <w:sz w:val="16"/>
          <w:szCs w:val="16"/>
        </w:rPr>
        <w:br/>
        <w:t xml:space="preserve">        MitosisData(mcs,parentCell.id,parentCell.type,childCell.id,childCell.type)</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append(</w:t>
      </w:r>
      <w:proofErr w:type="gramEnd"/>
      <w:r w:rsidRPr="003422CE">
        <w:rPr>
          <w:sz w:val="16"/>
          <w:szCs w:val="16"/>
        </w:rPr>
        <w:t>mitData)</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List.append(</w:t>
      </w:r>
      <w:proofErr w:type="gramEnd"/>
      <w:r w:rsidRPr="003422CE">
        <w:rPr>
          <w:sz w:val="16"/>
          <w:szCs w:val="16"/>
        </w:rPr>
        <w:t xml:space="preserve">mitData)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MitosisDataPrinterSteppable(SteppableBasePy):</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0):</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w:t>
      </w:r>
      <w:proofErr w:type="gramStart"/>
      <w:r w:rsidRPr="003422CE">
        <w:rPr>
          <w:sz w:val="16"/>
          <w:szCs w:val="16"/>
        </w:rPr>
        <w:t>_(</w:t>
      </w:r>
      <w:proofErr w:type="gramEnd"/>
      <w:r w:rsidRPr="003422CE">
        <w:rPr>
          <w:sz w:val="16"/>
          <w:szCs w:val="16"/>
        </w:rPr>
        <w:t xml:space="preserve">self,_simulator,_frequency)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itDataList=</w:t>
      </w:r>
      <w:proofErr w:type="gramEnd"/>
      <w:r w:rsidRPr="003422CE">
        <w:rPr>
          <w:sz w:val="16"/>
          <w:szCs w:val="16"/>
        </w:rPr>
        <w:t>CompuCell.getPyAttrib(cell)</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len(mitDataList) &gt; 0:</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w:t>
      </w:r>
      <w:proofErr w:type="gramEnd"/>
      <w:r w:rsidRPr="003422CE">
        <w:rPr>
          <w:sz w:val="16"/>
          <w:szCs w:val="16"/>
        </w:rPr>
        <w:t xml:space="preserve"> "MITOSIS DATA FOR CELL ID",cell.id</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mitData in mitDataList:</w:t>
      </w:r>
    </w:p>
    <w:p w:rsidR="009D273A" w:rsidRPr="003422CE" w:rsidRDefault="009D273A" w:rsidP="009D273A">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w:t>
      </w:r>
      <w:proofErr w:type="gramEnd"/>
      <w:r w:rsidRPr="003422CE">
        <w:rPr>
          <w:sz w:val="16"/>
          <w:szCs w:val="16"/>
        </w:rPr>
        <w:t xml:space="preserve"> mitData</w:t>
      </w:r>
    </w:p>
    <w:p w:rsidR="000F29D5" w:rsidRPr="00F65347" w:rsidRDefault="000F29D5" w:rsidP="00244F9D">
      <w:pPr>
        <w:pBdr>
          <w:left w:val="single" w:sz="4" w:space="4" w:color="auto"/>
          <w:bottom w:val="single" w:sz="4" w:space="1" w:color="auto"/>
          <w:right w:val="single" w:sz="4" w:space="4" w:color="auto"/>
        </w:pBdr>
      </w:pPr>
      <w:bookmarkStart w:id="105" w:name="_Ref195548809"/>
      <w:proofErr w:type="gramStart"/>
      <w:r w:rsidRPr="00081B42">
        <w:rPr>
          <w:b/>
        </w:rPr>
        <w:t xml:space="preserve">Listing </w:t>
      </w:r>
      <w:r w:rsidRPr="00081B42">
        <w:rPr>
          <w:b/>
        </w:rPr>
        <w:fldChar w:fldCharType="begin"/>
      </w:r>
      <w:r w:rsidRPr="00081B42">
        <w:rPr>
          <w:b/>
        </w:rPr>
        <w:instrText xml:space="preserve"> SEQ Listing \* ARABIC </w:instrText>
      </w:r>
      <w:r w:rsidRPr="00081B42">
        <w:rPr>
          <w:b/>
        </w:rPr>
        <w:fldChar w:fldCharType="separate"/>
      </w:r>
      <w:r w:rsidR="003422CE">
        <w:rPr>
          <w:b/>
          <w:noProof/>
        </w:rPr>
        <w:t>14</w:t>
      </w:r>
      <w:r w:rsidRPr="00081B42">
        <w:rPr>
          <w:b/>
        </w:rPr>
        <w:fldChar w:fldCharType="end"/>
      </w:r>
      <w:bookmarkEnd w:id="105"/>
      <w:r>
        <w:rPr>
          <w:b/>
        </w:rPr>
        <w:t>.</w:t>
      </w:r>
      <w:proofErr w:type="gramEnd"/>
      <w:r>
        <w:t xml:space="preserve"> </w:t>
      </w:r>
      <w:proofErr w:type="gramStart"/>
      <w:r w:rsidR="009D273A">
        <w:t xml:space="preserve">Python steppable code stored in ‘cellsort_2D_fieldSteppables.py’ </w:t>
      </w:r>
      <w:r>
        <w:t>for the diffusing-field-based cell-growth simulation.</w:t>
      </w:r>
      <w:proofErr w:type="gramEnd"/>
      <w:r>
        <w:t xml:space="preserve"> </w:t>
      </w:r>
    </w:p>
    <w:p w:rsidR="00EB4BDC" w:rsidRDefault="00EB4BDC" w:rsidP="000F29D5">
      <w:pPr>
        <w:pStyle w:val="BodyText"/>
      </w:pPr>
    </w:p>
    <w:p w:rsidR="00EB4BDC" w:rsidRPr="00EB4BDC" w:rsidRDefault="009855E0" w:rsidP="00EB4BDC">
      <w:pPr>
        <w:pStyle w:val="BodyText"/>
        <w:rPr>
          <w:rFonts w:ascii="Courier New" w:hAnsi="Courier New" w:cs="Courier New"/>
          <w:sz w:val="20"/>
        </w:rPr>
      </w:pPr>
      <w:r>
        <w:t xml:space="preserve">Let us first consider </w:t>
      </w:r>
      <w:r w:rsidRPr="009855E0">
        <w:rPr>
          <w:rFonts w:ascii="Courier New" w:hAnsi="Courier New" w:cs="Courier New"/>
          <w:sz w:val="20"/>
        </w:rPr>
        <w:t>ConstraintInitializerSteppable</w:t>
      </w:r>
      <w:r w:rsidR="00EB4BDC">
        <w:rPr>
          <w:rFonts w:ascii="Courier New" w:hAnsi="Courier New" w:cs="Courier New"/>
          <w:sz w:val="20"/>
        </w:rPr>
        <w:t>.</w:t>
      </w:r>
      <w:r w:rsidR="00EB4BDC">
        <w:t>The</w:t>
      </w:r>
      <w:r w:rsidR="00EB4BDC" w:rsidRPr="00BE4CBB">
        <w:t xml:space="preserve"> </w:t>
      </w:r>
      <w:proofErr w:type="gramStart"/>
      <w:r w:rsidR="00EB4BDC" w:rsidRPr="003422CE">
        <w:rPr>
          <w:rStyle w:val="XMLSourceChar"/>
          <w:sz w:val="20"/>
        </w:rPr>
        <w:t>start(</w:t>
      </w:r>
      <w:proofErr w:type="gramEnd"/>
      <w:r w:rsidR="00EB4BDC" w:rsidRPr="003422CE">
        <w:rPr>
          <w:rStyle w:val="XMLSourceChar"/>
          <w:sz w:val="20"/>
        </w:rPr>
        <w:t>self)</w:t>
      </w:r>
      <w:r w:rsidR="00EB4BDC" w:rsidRPr="00BE4CBB">
        <w:t xml:space="preserve"> function executes only once, at the beginning of the simulation. It iterate</w:t>
      </w:r>
      <w:r w:rsidR="00EB4BDC">
        <w:t>s</w:t>
      </w:r>
      <w:r w:rsidR="00EB4BDC" w:rsidRPr="00BE4CBB">
        <w:t xml:space="preserve"> over each cell (</w:t>
      </w:r>
      <w:r w:rsidR="00EB4BDC" w:rsidRPr="004D7F8F">
        <w:rPr>
          <w:rFonts w:ascii="Courier New" w:hAnsi="Courier New"/>
        </w:rPr>
        <w:t xml:space="preserve">for cell in </w:t>
      </w:r>
      <w:proofErr w:type="gramStart"/>
      <w:r w:rsidR="00EB4BDC" w:rsidRPr="004D7F8F">
        <w:rPr>
          <w:rFonts w:ascii="Courier New" w:hAnsi="Courier New"/>
        </w:rPr>
        <w:t>self.cellList:</w:t>
      </w:r>
      <w:proofErr w:type="gramEnd"/>
      <w:r w:rsidR="00EB4BDC" w:rsidRPr="00BE4CBB">
        <w:t>) and assign</w:t>
      </w:r>
      <w:r w:rsidR="00EB4BDC">
        <w:t>s the</w:t>
      </w:r>
      <w:r w:rsidR="00EB4BDC" w:rsidRPr="00BE4CBB">
        <w:t xml:space="preserve"> initial cells’ </w:t>
      </w:r>
      <w:r w:rsidR="00EB4BDC" w:rsidRPr="004D7F8F">
        <w:rPr>
          <w:rFonts w:ascii="Courier New" w:hAnsi="Courier New"/>
        </w:rPr>
        <w:t>targetVolume</w:t>
      </w:r>
      <w:r w:rsidR="00EB4BDC" w:rsidRPr="00BE4CBB">
        <w:t xml:space="preserve"> (</w:t>
      </w:r>
      <w:r w:rsidR="00EB4BDC" w:rsidRPr="004D7F8F">
        <w:rPr>
          <w:position w:val="-8"/>
        </w:rPr>
        <w:object w:dxaOrig="1040" w:dyaOrig="280">
          <v:shape id="_x0000_i1171" type="#_x0000_t75" style="width:52.2pt;height:13.8pt" o:ole="">
            <v:imagedata r:id="rId257" o:title=""/>
          </v:shape>
          <o:OLEObject Type="Embed" ProgID="Equation.3" ShapeID="_x0000_i1171" DrawAspect="Content" ObjectID="_1403542670" r:id="rId258"/>
        </w:object>
      </w:r>
      <w:r w:rsidR="00EB4BDC" w:rsidRPr="00BE4CBB">
        <w:t xml:space="preserve"> pixels)</w:t>
      </w:r>
      <w:r w:rsidR="00EB4BDC">
        <w:t xml:space="preserve"> </w:t>
      </w:r>
      <w:r w:rsidR="00EB4BDC" w:rsidRPr="00BE4CBB">
        <w:t xml:space="preserve">and </w:t>
      </w:r>
      <w:r w:rsidR="00EB4BDC" w:rsidRPr="004D7F8F">
        <w:rPr>
          <w:rFonts w:ascii="Courier New" w:hAnsi="Courier New"/>
        </w:rPr>
        <w:t>lambdaVolume</w:t>
      </w:r>
      <w:r w:rsidR="00EB4BDC" w:rsidRPr="00BE4CBB">
        <w:t xml:space="preserve"> (</w:t>
      </w:r>
      <w:r w:rsidR="00EB4BDC" w:rsidRPr="00413018">
        <w:rPr>
          <w:position w:val="-12"/>
        </w:rPr>
        <w:object w:dxaOrig="1280" w:dyaOrig="360">
          <v:shape id="_x0000_i1172" type="#_x0000_t75" style="width:64.2pt;height:18pt" o:ole="">
            <v:imagedata r:id="rId259" o:title=""/>
          </v:shape>
          <o:OLEObject Type="Embed" ProgID="Equation.DSMT4" ShapeID="_x0000_i1172" DrawAspect="Content" ObjectID="_1403542671" r:id="rId260"/>
        </w:object>
      </w:r>
      <w:r w:rsidR="00EB4BDC" w:rsidRPr="00BE4CBB">
        <w:t>) parameters</w:t>
      </w:r>
      <w:r w:rsidR="00EB4BDC">
        <w:t xml:space="preserve"> as the </w:t>
      </w:r>
      <w:r w:rsidR="00EB4BDC" w:rsidRPr="004D7F8F">
        <w:rPr>
          <w:rFonts w:ascii="Courier New" w:hAnsi="Courier New"/>
        </w:rPr>
        <w:t>VolumeLocalFlex</w:t>
      </w:r>
      <w:r w:rsidR="00EB4BDC" w:rsidRPr="00BE4CBB">
        <w:t xml:space="preserve"> plugin</w:t>
      </w:r>
      <w:r w:rsidR="00EB4BDC">
        <w:t xml:space="preserve"> requires.</w:t>
      </w:r>
    </w:p>
    <w:p w:rsidR="00EB4BDC" w:rsidRPr="00BE4CBB" w:rsidRDefault="00EB4BDC" w:rsidP="00EB4BDC">
      <w:pPr>
        <w:pStyle w:val="BodyText"/>
      </w:pPr>
      <w:r>
        <w:t>T</w:t>
      </w:r>
      <w:r w:rsidRPr="00AE1B8E">
        <w:t xml:space="preserve">he first line of the </w:t>
      </w:r>
      <w:proofErr w:type="gramStart"/>
      <w:r w:rsidRPr="003422CE">
        <w:rPr>
          <w:rStyle w:val="XMLSourceChar"/>
          <w:sz w:val="20"/>
        </w:rPr>
        <w:t>step(</w:t>
      </w:r>
      <w:proofErr w:type="gramEnd"/>
      <w:r w:rsidRPr="003422CE">
        <w:rPr>
          <w:rStyle w:val="XMLSourceChar"/>
          <w:sz w:val="20"/>
        </w:rPr>
        <w:t>self, mcs</w:t>
      </w:r>
      <w:r w:rsidRPr="00AE1B8E">
        <w:t xml:space="preserve">) function </w:t>
      </w:r>
      <w:r>
        <w:t>extracts a reference to the FGF</w:t>
      </w:r>
      <w:r w:rsidRPr="00AE1B8E">
        <w:t xml:space="preserve"> concentration field </w:t>
      </w:r>
      <w:r>
        <w:t xml:space="preserve">defined using the </w:t>
      </w:r>
      <w:r w:rsidRPr="0050195E">
        <w:rPr>
          <w:rFonts w:ascii="Courier New" w:hAnsi="Courier New"/>
        </w:rPr>
        <w:t>DiffusionSolverFE</w:t>
      </w:r>
      <w:r>
        <w:t xml:space="preserve"> steppable in the CC3DML file</w:t>
      </w:r>
      <w:r w:rsidRPr="00AE1B8E">
        <w:t xml:space="preserve"> (each field created </w:t>
      </w:r>
      <w:r>
        <w:t>in a</w:t>
      </w:r>
      <w:r w:rsidRPr="00AE1B8E">
        <w:t xml:space="preserve"> CompuCell3D simulation is registered and accessible </w:t>
      </w:r>
      <w:r>
        <w:t>by</w:t>
      </w:r>
      <w:r w:rsidRPr="00AE1B8E">
        <w:t xml:space="preserve"> both C++ and Python)</w:t>
      </w:r>
      <w:r>
        <w:t>.</w:t>
      </w:r>
      <w:r w:rsidRPr="00AE1B8E">
        <w:t xml:space="preserve"> </w:t>
      </w:r>
      <w:r>
        <w:t xml:space="preserve">The </w:t>
      </w:r>
      <w:r w:rsidRPr="00BE4CBB">
        <w:t>function then iterate</w:t>
      </w:r>
      <w:r>
        <w:t>s</w:t>
      </w:r>
      <w:r w:rsidRPr="00BE4CBB">
        <w:t xml:space="preserve"> over every cell in the simulation</w:t>
      </w:r>
      <w:r>
        <w:t>.</w:t>
      </w:r>
      <w:r w:rsidRPr="00BE4CBB">
        <w:t xml:space="preserve"> </w:t>
      </w:r>
      <w:r>
        <w:t>I</w:t>
      </w:r>
      <w:r w:rsidRPr="00BE4CBB">
        <w:t xml:space="preserve">f a cell </w:t>
      </w:r>
      <w:r>
        <w:t xml:space="preserve">is of </w:t>
      </w:r>
      <w:r w:rsidRPr="004D7F8F">
        <w:rPr>
          <w:rFonts w:ascii="Courier New" w:hAnsi="Courier New"/>
        </w:rPr>
        <w:t>cell.type</w:t>
      </w:r>
      <w:r>
        <w:t xml:space="preserve"> equal to </w:t>
      </w:r>
      <w:r w:rsidRPr="00EB4BDC">
        <w:rPr>
          <w:rFonts w:ascii="Courier New" w:hAnsi="Courier New" w:cs="Courier New"/>
          <w:sz w:val="20"/>
        </w:rPr>
        <w:t>self.CONDENSING</w:t>
      </w:r>
      <w:r w:rsidRPr="00BE4CBB">
        <w:t xml:space="preserve">, we calculate its </w:t>
      </w:r>
      <w:r>
        <w:t>centroid, round it to nearest integers</w:t>
      </w:r>
      <w:r w:rsidRPr="00BE4CBB">
        <w:t>:</w:t>
      </w:r>
    </w:p>
    <w:p w:rsidR="00EB4BDC" w:rsidRPr="003422CE" w:rsidRDefault="00EB4BDC" w:rsidP="00EB4BD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x=</w:t>
      </w:r>
      <w:proofErr w:type="gramStart"/>
      <w:r w:rsidRPr="003422CE">
        <w:rPr>
          <w:sz w:val="16"/>
          <w:szCs w:val="16"/>
        </w:rPr>
        <w:t>int(</w:t>
      </w:r>
      <w:proofErr w:type="gramEnd"/>
      <w:r w:rsidRPr="003422CE">
        <w:rPr>
          <w:sz w:val="16"/>
          <w:szCs w:val="16"/>
        </w:rPr>
        <w:t>round(cell.xCOM))</w:t>
      </w:r>
    </w:p>
    <w:p w:rsidR="00EB4BDC" w:rsidRPr="003422CE" w:rsidRDefault="00EB4BDC" w:rsidP="00EB4BD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y=</w:t>
      </w:r>
      <w:proofErr w:type="gramStart"/>
      <w:r w:rsidRPr="003422CE">
        <w:rPr>
          <w:sz w:val="16"/>
          <w:szCs w:val="16"/>
        </w:rPr>
        <w:t>int(</w:t>
      </w:r>
      <w:proofErr w:type="gramEnd"/>
      <w:r w:rsidRPr="003422CE">
        <w:rPr>
          <w:sz w:val="16"/>
          <w:szCs w:val="16"/>
        </w:rPr>
        <w:t>round(cell.yCOM))</w:t>
      </w:r>
    </w:p>
    <w:p w:rsidR="00EB4BDC" w:rsidRPr="003422CE" w:rsidRDefault="00EB4BDC" w:rsidP="00EB4BD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z=</w:t>
      </w:r>
      <w:proofErr w:type="gramStart"/>
      <w:r w:rsidRPr="003422CE">
        <w:rPr>
          <w:sz w:val="16"/>
          <w:szCs w:val="16"/>
        </w:rPr>
        <w:t>int(</w:t>
      </w:r>
      <w:proofErr w:type="gramEnd"/>
      <w:r w:rsidRPr="003422CE">
        <w:rPr>
          <w:sz w:val="16"/>
          <w:szCs w:val="16"/>
        </w:rPr>
        <w:t>round(cell.zCOM))</w:t>
      </w:r>
    </w:p>
    <w:p w:rsidR="00EB4BDC" w:rsidRPr="00BE4CBB" w:rsidRDefault="00EB4BDC" w:rsidP="00EB4BDC">
      <w:pPr>
        <w:pStyle w:val="BodyText"/>
      </w:pPr>
      <w:r w:rsidRPr="00BE4CBB">
        <w:t xml:space="preserve"> </w:t>
      </w:r>
      <w:proofErr w:type="gramStart"/>
      <w:r w:rsidRPr="00BE4CBB">
        <w:t>and</w:t>
      </w:r>
      <w:proofErr w:type="gramEnd"/>
      <w:r w:rsidRPr="00BE4CBB">
        <w:t xml:space="preserve"> retrieve the FGF concentration at that point:</w:t>
      </w:r>
    </w:p>
    <w:p w:rsidR="00EB4BDC" w:rsidRPr="003422CE" w:rsidRDefault="00EB4BDC" w:rsidP="00EB4BDC">
      <w:pPr>
        <w:pStyle w:val="XMLSource"/>
        <w:pBdr>
          <w:top w:val="single" w:sz="4" w:space="1" w:color="auto"/>
          <w:left w:val="single" w:sz="4" w:space="4" w:color="auto"/>
          <w:bottom w:val="single" w:sz="4" w:space="1" w:color="auto"/>
          <w:right w:val="single" w:sz="4" w:space="4" w:color="auto"/>
        </w:pBdr>
        <w:tabs>
          <w:tab w:val="left" w:pos="7072"/>
        </w:tabs>
        <w:rPr>
          <w:rFonts w:ascii="Times New Roman" w:hAnsi="Times New Roman"/>
          <w:sz w:val="16"/>
          <w:szCs w:val="16"/>
        </w:rPr>
      </w:pPr>
      <w:proofErr w:type="gramStart"/>
      <w:r w:rsidRPr="003422CE">
        <w:rPr>
          <w:sz w:val="16"/>
          <w:szCs w:val="16"/>
        </w:rPr>
        <w:t>concentration=</w:t>
      </w:r>
      <w:proofErr w:type="gramEnd"/>
      <w:r w:rsidRPr="003422CE">
        <w:rPr>
          <w:sz w:val="16"/>
          <w:szCs w:val="16"/>
        </w:rPr>
        <w:t xml:space="preserve">field.get(comPt) </w:t>
      </w:r>
    </w:p>
    <w:p w:rsidR="00EB4BDC" w:rsidRDefault="00EB4BDC" w:rsidP="00EB4BDC">
      <w:pPr>
        <w:pStyle w:val="BodyText"/>
      </w:pPr>
      <w:r w:rsidRPr="00BE4CBB">
        <w:t>We then increase the target volume of the cell b</w:t>
      </w:r>
      <w:r>
        <w:t>y 0.01 times that concentration:</w:t>
      </w:r>
    </w:p>
    <w:p w:rsidR="00EB4BDC" w:rsidRPr="003422CE" w:rsidRDefault="00EB4BDC" w:rsidP="00EB4BDC">
      <w:pPr>
        <w:pStyle w:val="XMLSource"/>
        <w:pBdr>
          <w:top w:val="single" w:sz="4" w:space="1" w:color="auto"/>
          <w:left w:val="single" w:sz="4" w:space="4" w:color="auto"/>
          <w:bottom w:val="single" w:sz="4" w:space="1" w:color="auto"/>
          <w:right w:val="single" w:sz="4" w:space="4" w:color="auto"/>
        </w:pBdr>
        <w:tabs>
          <w:tab w:val="left" w:pos="5961"/>
        </w:tabs>
        <w:rPr>
          <w:sz w:val="16"/>
          <w:szCs w:val="16"/>
        </w:rPr>
      </w:pPr>
      <w:r w:rsidRPr="003422CE">
        <w:rPr>
          <w:sz w:val="16"/>
          <w:szCs w:val="16"/>
        </w:rPr>
        <w:t>cell.targetVolume+=0.01*concentration</w:t>
      </w:r>
      <w:r w:rsidRPr="003422CE">
        <w:rPr>
          <w:sz w:val="16"/>
          <w:szCs w:val="16"/>
        </w:rPr>
        <w:tab/>
      </w:r>
    </w:p>
    <w:p w:rsidR="00EB4BDC" w:rsidRDefault="00EB4BDC" w:rsidP="00EB4BDC">
      <w:pPr>
        <w:pStyle w:val="BodyText"/>
      </w:pPr>
    </w:p>
    <w:p w:rsidR="00EB4BDC" w:rsidRDefault="00EB4BDC" w:rsidP="00EB4BDC">
      <w:r>
        <w:t xml:space="preserve">We must include the </w:t>
      </w:r>
      <w:r w:rsidRPr="003422CE">
        <w:rPr>
          <w:rFonts w:ascii="Courier New" w:hAnsi="Courier New"/>
          <w:sz w:val="20"/>
          <w:szCs w:val="20"/>
        </w:rPr>
        <w:t>CenterOfMass</w:t>
      </w:r>
      <w:r>
        <w:t xml:space="preserve"> plugin in the CC3DML code. Otherwise the centroid (</w:t>
      </w:r>
      <w:r w:rsidRPr="003422CE">
        <w:rPr>
          <w:rStyle w:val="XMLSourceChar"/>
          <w:sz w:val="20"/>
        </w:rPr>
        <w:t>cell.xC</w:t>
      </w:r>
      <w:r w:rsidR="00C3076D" w:rsidRPr="003422CE">
        <w:rPr>
          <w:rStyle w:val="XMLSourceChar"/>
          <w:sz w:val="20"/>
        </w:rPr>
        <w:t>O</w:t>
      </w:r>
      <w:r w:rsidRPr="003422CE">
        <w:rPr>
          <w:rStyle w:val="XMLSourceChar"/>
          <w:sz w:val="20"/>
        </w:rPr>
        <w:t>M, cell.yC</w:t>
      </w:r>
      <w:r w:rsidR="00C3076D" w:rsidRPr="003422CE">
        <w:rPr>
          <w:rStyle w:val="XMLSourceChar"/>
          <w:sz w:val="20"/>
        </w:rPr>
        <w:t>O</w:t>
      </w:r>
      <w:r w:rsidRPr="003422CE">
        <w:rPr>
          <w:rStyle w:val="XMLSourceChar"/>
          <w:sz w:val="20"/>
        </w:rPr>
        <w:t>M, cell.zC</w:t>
      </w:r>
      <w:r w:rsidR="00C3076D" w:rsidRPr="003422CE">
        <w:rPr>
          <w:rStyle w:val="XMLSourceChar"/>
          <w:sz w:val="20"/>
        </w:rPr>
        <w:t>O</w:t>
      </w:r>
      <w:r w:rsidRPr="003422CE">
        <w:rPr>
          <w:rStyle w:val="XMLSourceChar"/>
          <w:sz w:val="20"/>
        </w:rPr>
        <w:t>M</w:t>
      </w:r>
      <w:r>
        <w:t>) will have the default value (0</w:t>
      </w:r>
      <w:proofErr w:type="gramStart"/>
      <w:r>
        <w:t>,0,0</w:t>
      </w:r>
      <w:proofErr w:type="gramEnd"/>
      <w:r>
        <w:t xml:space="preserve">). </w:t>
      </w:r>
      <w:r w:rsidR="00C3076D">
        <w:t>By default Twedit++ includes CenterOfMass plugin</w:t>
      </w:r>
      <w:r w:rsidR="00FC6F03">
        <w:t xml:space="preserve"> in the autogenerated code.</w:t>
      </w:r>
    </w:p>
    <w:p w:rsidR="000F29D5" w:rsidRDefault="000F29D5" w:rsidP="000F29D5">
      <w:r w:rsidRPr="00E041AC">
        <w:t xml:space="preserve">The </w:t>
      </w:r>
      <w:r w:rsidR="00FC6F03" w:rsidRPr="003422CE">
        <w:rPr>
          <w:rFonts w:ascii="Courier New" w:hAnsi="Courier New"/>
          <w:sz w:val="20"/>
          <w:szCs w:val="20"/>
        </w:rPr>
        <w:t>MitosisSteppable</w:t>
      </w:r>
      <w:r w:rsidR="00FC6F03" w:rsidRPr="00E041AC">
        <w:t xml:space="preserve"> </w:t>
      </w:r>
      <w:r w:rsidRPr="00E041AC">
        <w:t xml:space="preserve">divides the mitotic cell into two cells and adjusts both cells' attributes. It also initializes and appends </w:t>
      </w:r>
      <w:r w:rsidRPr="003422CE">
        <w:rPr>
          <w:rStyle w:val="XMLSourceChar"/>
          <w:sz w:val="20"/>
        </w:rPr>
        <w:t>MitosisData</w:t>
      </w:r>
      <w:r w:rsidRPr="00E041AC">
        <w:t xml:space="preserve"> objects to </w:t>
      </w:r>
      <w:r>
        <w:t xml:space="preserve">the </w:t>
      </w:r>
      <w:r w:rsidRPr="00E041AC">
        <w:t>original cell's (</w:t>
      </w:r>
      <w:r w:rsidRPr="003422CE">
        <w:rPr>
          <w:rStyle w:val="XMLSourceChar"/>
          <w:sz w:val="20"/>
        </w:rPr>
        <w:t>self.parentCell</w:t>
      </w:r>
      <w:r w:rsidRPr="00E041AC">
        <w:t>) and daughter cell's (</w:t>
      </w:r>
      <w:r w:rsidRPr="003422CE">
        <w:rPr>
          <w:rStyle w:val="XMLSourceChar"/>
          <w:sz w:val="20"/>
        </w:rPr>
        <w:t>self.childCell</w:t>
      </w:r>
      <w:r w:rsidRPr="00E041AC">
        <w:t xml:space="preserve">) </w:t>
      </w:r>
      <w:r>
        <w:t xml:space="preserve">attribute </w:t>
      </w:r>
      <w:r w:rsidRPr="00E041AC">
        <w:t>lists.</w:t>
      </w:r>
    </w:p>
    <w:p w:rsidR="000F29D5" w:rsidRPr="003422CE" w:rsidRDefault="000F29D5" w:rsidP="000F29D5">
      <w:pPr>
        <w:rPr>
          <w:rStyle w:val="XMLSourceChar"/>
          <w:sz w:val="20"/>
        </w:rPr>
      </w:pPr>
    </w:p>
    <w:p w:rsidR="00FC6F03" w:rsidRDefault="000F29D5" w:rsidP="000F29D5">
      <w:r w:rsidRPr="003422CE">
        <w:rPr>
          <w:rStyle w:val="XMLSourceChar"/>
          <w:sz w:val="20"/>
        </w:rPr>
        <w:t>Mitosis</w:t>
      </w:r>
      <w:r w:rsidR="00FC6F03" w:rsidRPr="003422CE">
        <w:rPr>
          <w:rStyle w:val="XMLSourceChar"/>
          <w:sz w:val="20"/>
        </w:rPr>
        <w:t>Steppable</w:t>
      </w:r>
      <w:r>
        <w:t xml:space="preserve"> inherits the content of the </w:t>
      </w:r>
      <w:r w:rsidRPr="003422CE">
        <w:rPr>
          <w:rStyle w:val="XMLSourceChar"/>
          <w:sz w:val="20"/>
        </w:rPr>
        <w:t>Mitosis</w:t>
      </w:r>
      <w:r w:rsidR="00FC6F03" w:rsidRPr="003422CE">
        <w:rPr>
          <w:rStyle w:val="XMLSourceChar"/>
          <w:sz w:val="20"/>
        </w:rPr>
        <w:t>Steppable</w:t>
      </w:r>
      <w:r w:rsidRPr="003422CE">
        <w:rPr>
          <w:rStyle w:val="XMLSourceChar"/>
          <w:sz w:val="20"/>
        </w:rPr>
        <w:t>Base</w:t>
      </w:r>
      <w:r>
        <w:t xml:space="preserve"> class. </w:t>
      </w:r>
      <w:r w:rsidRPr="003422CE">
        <w:rPr>
          <w:rStyle w:val="XMLSourceChar"/>
          <w:sz w:val="20"/>
        </w:rPr>
        <w:t>Mitosis</w:t>
      </w:r>
      <w:r w:rsidR="00FC6F03" w:rsidRPr="003422CE">
        <w:rPr>
          <w:rStyle w:val="XMLSourceChar"/>
          <w:sz w:val="20"/>
        </w:rPr>
        <w:t>Steppable</w:t>
      </w:r>
      <w:r w:rsidRPr="003422CE">
        <w:rPr>
          <w:rStyle w:val="XMLSourceChar"/>
          <w:sz w:val="20"/>
        </w:rPr>
        <w:t>Base</w:t>
      </w:r>
      <w:r>
        <w:t xml:space="preserve"> </w:t>
      </w:r>
      <w:r w:rsidR="00FC6F03">
        <w:t xml:space="preserve">contains several convenience functions associated with Mitosis even (many of those functions are implemented in C++) and also inherits </w:t>
      </w:r>
      <w:r w:rsidR="00FC6F03" w:rsidRPr="003422CE">
        <w:rPr>
          <w:rStyle w:val="XMLSourceChar"/>
          <w:sz w:val="20"/>
        </w:rPr>
        <w:t>SteppableBase</w:t>
      </w:r>
      <w:r w:rsidR="00FC6F03">
        <w:t xml:space="preserve"> providing many convenient features of this class. At each MCS (or with user specified frequency) we scan cells and decide which cells are to undergo mitosis: </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w:t>
      </w:r>
      <w:proofErr w:type="gramStart"/>
      <w:r w:rsidRPr="003422CE">
        <w:rPr>
          <w:sz w:val="16"/>
          <w:szCs w:val="16"/>
        </w:rPr>
        <w:t>=[]</w:t>
      </w:r>
      <w:proofErr w:type="gramEnd"/>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w:t>
      </w:r>
      <w:proofErr w:type="gramStart"/>
      <w:r w:rsidRPr="003422CE">
        <w:rPr>
          <w:sz w:val="16"/>
          <w:szCs w:val="16"/>
        </w:rPr>
        <w:t>for</w:t>
      </w:r>
      <w:proofErr w:type="gramEnd"/>
      <w:r w:rsidRPr="003422CE">
        <w:rPr>
          <w:sz w:val="16"/>
          <w:szCs w:val="16"/>
        </w:rPr>
        <w:t xml:space="preserve"> cell in self.cellList:</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volume&gt;50:</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w:t>
      </w:r>
      <w:proofErr w:type="gramStart"/>
      <w:r w:rsidRPr="003422CE">
        <w:rPr>
          <w:sz w:val="16"/>
          <w:szCs w:val="16"/>
        </w:rPr>
        <w:t>divide.append(</w:t>
      </w:r>
      <w:proofErr w:type="gramEnd"/>
      <w:r w:rsidRPr="003422CE">
        <w:rPr>
          <w:sz w:val="16"/>
          <w:szCs w:val="16"/>
        </w:rPr>
        <w:t>cell)</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cells_to_divide:            </w:t>
      </w:r>
    </w:p>
    <w:p w:rsidR="00FC6F03" w:rsidRPr="003422CE" w:rsidRDefault="00FC6F03" w:rsidP="00FC6F03">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self.divideCellRandomOrientation(</w:t>
      </w:r>
      <w:proofErr w:type="gramEnd"/>
      <w:r w:rsidRPr="003422CE">
        <w:rPr>
          <w:sz w:val="16"/>
          <w:szCs w:val="16"/>
        </w:rPr>
        <w:t>cell)</w:t>
      </w:r>
    </w:p>
    <w:p w:rsidR="00FC6F03" w:rsidRDefault="00FC6F03" w:rsidP="00FC6F03">
      <w:pPr>
        <w:spacing w:before="240"/>
      </w:pPr>
      <w:proofErr w:type="gramStart"/>
      <w:r>
        <w:t>if</w:t>
      </w:r>
      <w:proofErr w:type="gramEnd"/>
      <w:r>
        <w:t xml:space="preserve"> a cell has volume greater than 50 we attach this cell to the list of cells to be divided (</w:t>
      </w:r>
      <w:r w:rsidRPr="00FC6F03">
        <w:rPr>
          <w:rFonts w:ascii="Courier New" w:hAnsi="Courier New" w:cs="Courier New"/>
          <w:sz w:val="20"/>
        </w:rPr>
        <w:t>cells_to_divide</w:t>
      </w:r>
      <w:r>
        <w:t>).</w:t>
      </w:r>
      <w:r w:rsidR="0056775B">
        <w:t xml:space="preserve"> Subsequentyl we walk over all the cells stored in </w:t>
      </w:r>
      <w:r w:rsidR="0056775B" w:rsidRPr="00FC6F03">
        <w:rPr>
          <w:rFonts w:ascii="Courier New" w:hAnsi="Courier New" w:cs="Courier New"/>
          <w:sz w:val="20"/>
        </w:rPr>
        <w:t>cells_to_</w:t>
      </w:r>
      <w:proofErr w:type="gramStart"/>
      <w:r w:rsidR="0056775B" w:rsidRPr="00FC6F03">
        <w:rPr>
          <w:rFonts w:ascii="Courier New" w:hAnsi="Courier New" w:cs="Courier New"/>
          <w:sz w:val="20"/>
        </w:rPr>
        <w:t>divide</w:t>
      </w:r>
      <w:r w:rsidR="0056775B">
        <w:t xml:space="preserve">  and</w:t>
      </w:r>
      <w:proofErr w:type="gramEnd"/>
      <w:r w:rsidR="0056775B">
        <w:t xml:space="preserve"> split them into two cells. Each function from Mitosis Steppable which divides cells calls (immediately after the division takes place</w:t>
      </w:r>
      <w:proofErr w:type="gramStart"/>
      <w:r w:rsidR="0056775B">
        <w:t xml:space="preserve">)  </w:t>
      </w:r>
      <w:r w:rsidR="0056775B" w:rsidRPr="003422CE">
        <w:rPr>
          <w:rFonts w:ascii="Courier New" w:hAnsi="Courier New"/>
          <w:sz w:val="20"/>
          <w:szCs w:val="20"/>
        </w:rPr>
        <w:t>updateAttributes</w:t>
      </w:r>
      <w:proofErr w:type="gramEnd"/>
      <w:r w:rsidR="0056775B" w:rsidRPr="003422CE">
        <w:rPr>
          <w:rFonts w:ascii="Courier New" w:hAnsi="Courier New"/>
          <w:sz w:val="20"/>
          <w:szCs w:val="20"/>
        </w:rPr>
        <w:t>(self)function.</w:t>
      </w:r>
    </w:p>
    <w:p w:rsidR="000F29D5" w:rsidRDefault="0056775B" w:rsidP="00D5149E">
      <w:r>
        <w:t>Therefore we</w:t>
      </w:r>
      <w:r w:rsidR="000F29D5">
        <w:t xml:space="preserve"> also need to reimplement the function </w:t>
      </w:r>
      <w:proofErr w:type="gramStart"/>
      <w:r w:rsidR="000F29D5" w:rsidRPr="003422CE">
        <w:rPr>
          <w:rFonts w:ascii="Courier New" w:hAnsi="Courier New"/>
          <w:sz w:val="20"/>
          <w:szCs w:val="20"/>
        </w:rPr>
        <w:t>updateAttributes(</w:t>
      </w:r>
      <w:proofErr w:type="gramEnd"/>
      <w:r w:rsidR="000F29D5" w:rsidRPr="003422CE">
        <w:rPr>
          <w:rFonts w:ascii="Courier New" w:hAnsi="Courier New"/>
          <w:sz w:val="20"/>
          <w:szCs w:val="20"/>
        </w:rPr>
        <w:t>self)</w:t>
      </w:r>
      <w:r w:rsidR="000F29D5">
        <w:t>, to define the post-division cells’ parameters.</w:t>
      </w:r>
      <w:r w:rsidR="000F29D5" w:rsidRPr="0050195E">
        <w:t xml:space="preserve"> </w:t>
      </w:r>
      <w:r w:rsidR="000F29D5">
        <w:t xml:space="preserve">The objects </w:t>
      </w:r>
      <w:r w:rsidR="000F29D5" w:rsidRPr="003422CE">
        <w:rPr>
          <w:rStyle w:val="XMLSourceChar"/>
          <w:sz w:val="20"/>
        </w:rPr>
        <w:t>self.childCell</w:t>
      </w:r>
      <w:r w:rsidR="000F29D5">
        <w:t xml:space="preserve"> and </w:t>
      </w:r>
      <w:r w:rsidR="000F29D5" w:rsidRPr="003422CE">
        <w:rPr>
          <w:rStyle w:val="XMLSourceChar"/>
          <w:sz w:val="20"/>
        </w:rPr>
        <w:t>self.parentCell</w:t>
      </w:r>
      <w:r w:rsidR="000F29D5">
        <w:t xml:space="preserve"> that appear in the function are </w:t>
      </w:r>
      <w:r w:rsidR="00964DAC">
        <w:t>initialized</w:t>
      </w:r>
      <w:r w:rsidR="000F29D5">
        <w:t xml:space="preserve"> and managed by </w:t>
      </w:r>
      <w:r w:rsidR="000F29D5" w:rsidRPr="003422CE">
        <w:rPr>
          <w:rFonts w:ascii="Courier New" w:hAnsi="Courier New"/>
          <w:sz w:val="20"/>
          <w:szCs w:val="20"/>
        </w:rPr>
        <w:t>MitosisPyPluginBase</w:t>
      </w:r>
      <w:r w:rsidR="000F29D5">
        <w:t xml:space="preserve">. In the current simulation, after division we set </w:t>
      </w:r>
      <w:r w:rsidR="000F29D5" w:rsidRPr="0050195E">
        <w:rPr>
          <w:position w:val="-8"/>
        </w:rPr>
        <w:object w:dxaOrig="240" w:dyaOrig="280">
          <v:shape id="_x0000_i1173" type="#_x0000_t75" style="width:12pt;height:13.8pt" o:ole="">
            <v:imagedata r:id="rId261" o:title=""/>
          </v:shape>
          <o:OLEObject Type="Embed" ProgID="Equation.3" ShapeID="_x0000_i1173" DrawAspect="Content" ObjectID="_1403542672" r:id="rId262"/>
        </w:object>
      </w:r>
      <w:r w:rsidR="000F29D5">
        <w:t xml:space="preserve"> for the parent and daughter cells to half of </w:t>
      </w:r>
      <w:proofErr w:type="gramStart"/>
      <w:r w:rsidR="000F29D5">
        <w:t xml:space="preserve">the </w:t>
      </w:r>
      <w:r w:rsidR="000F29D5" w:rsidRPr="002F07E7">
        <w:rPr>
          <w:position w:val="-12"/>
        </w:rPr>
        <w:object w:dxaOrig="240" w:dyaOrig="360">
          <v:shape id="_x0000_i1174" type="#_x0000_t75" style="width:12pt;height:18pt" o:ole="">
            <v:imagedata r:id="rId263" o:title=""/>
          </v:shape>
          <o:OLEObject Type="Embed" ProgID="Equation.DSMT4" ShapeID="_x0000_i1174" DrawAspect="Content" ObjectID="_1403542673" r:id="rId264"/>
        </w:object>
      </w:r>
      <w:r w:rsidR="000F29D5">
        <w:t xml:space="preserve"> of</w:t>
      </w:r>
      <w:proofErr w:type="gramEnd"/>
      <w:r w:rsidR="000F29D5">
        <w:t xml:space="preserve"> the parent just prior to cell division.</w:t>
      </w:r>
      <w:r w:rsidR="000F29D5" w:rsidRPr="008E0D99">
        <w:t xml:space="preserve"> </w:t>
      </w:r>
      <w:r w:rsidR="000F29D5" w:rsidRPr="0050195E">
        <w:rPr>
          <w:position w:val="-8"/>
        </w:rPr>
        <w:object w:dxaOrig="400" w:dyaOrig="280">
          <v:shape id="_x0000_i1175" type="#_x0000_t75" style="width:19.8pt;height:13.8pt" o:ole="">
            <v:imagedata r:id="rId265" o:title=""/>
          </v:shape>
          <o:OLEObject Type="Embed" ProgID="Equation.3" ShapeID="_x0000_i1175" DrawAspect="Content" ObjectID="_1403542674" r:id="rId266"/>
        </w:object>
      </w:r>
      <w:r w:rsidR="000F29D5">
        <w:t xml:space="preserve"> </w:t>
      </w:r>
      <w:proofErr w:type="gramStart"/>
      <w:r w:rsidR="000F29D5">
        <w:t>is</w:t>
      </w:r>
      <w:proofErr w:type="gramEnd"/>
      <w:r w:rsidR="000F29D5">
        <w:t xml:space="preserve"> left unchanged for the parent cell and the same value is assigned to the daughter cell:</w:t>
      </w:r>
      <w:r w:rsidR="000D40A8">
        <w:t xml:space="preserve"> </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parentCell.targetVolume=self.parentCell.volume/2.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childCell.targetVolume=self.parentCell.targetVolume</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childCell.lambdaVolume=self.parentCell.lambdaVolume</w:t>
      </w:r>
    </w:p>
    <w:p w:rsidR="000F29D5" w:rsidRDefault="000F29D5" w:rsidP="000F29D5"/>
    <w:p w:rsidR="000F29D5" w:rsidRDefault="000F29D5" w:rsidP="00D5149E">
      <w:pPr>
        <w:pStyle w:val="BodyText"/>
      </w:pPr>
      <w:r>
        <w:t>The cell type of one of the two daughter cells (</w:t>
      </w:r>
      <w:r w:rsidRPr="0050195E">
        <w:rPr>
          <w:rFonts w:ascii="Courier New" w:hAnsi="Courier New"/>
        </w:rPr>
        <w:t>childCell</w:t>
      </w:r>
      <w:r>
        <w:t xml:space="preserve">) is randomly chosen to be either </w:t>
      </w:r>
      <w:r w:rsidRPr="0050195E">
        <w:rPr>
          <w:rFonts w:ascii="Courier New" w:hAnsi="Courier New"/>
        </w:rPr>
        <w:t>Condensing</w:t>
      </w:r>
      <w:r>
        <w:t xml:space="preserve"> (</w:t>
      </w:r>
      <w:r w:rsidRPr="008E0D99">
        <w:rPr>
          <w:i/>
        </w:rPr>
        <w:t>i.e.</w:t>
      </w:r>
      <w:r>
        <w:t>, the same as the parent type) or</w:t>
      </w:r>
      <w:r w:rsidR="00526078">
        <w:t xml:space="preserve"> </w:t>
      </w:r>
      <w:r w:rsidR="0056775B" w:rsidRPr="0050195E">
        <w:rPr>
          <w:rFonts w:ascii="Courier New" w:hAnsi="Courier New"/>
        </w:rPr>
        <w:t>Differentiated</w:t>
      </w:r>
      <w:r w:rsidRPr="0050195E">
        <w:rPr>
          <w:rFonts w:ascii="Courier New" w:hAnsi="Courier New"/>
        </w:rPr>
        <w:t>Condensing</w:t>
      </w:r>
      <w:r w:rsidR="00526078">
        <w:t>:</w:t>
      </w:r>
      <w:r>
        <w:t xml:space="preserve"> </w:t>
      </w:r>
    </w:p>
    <w:p w:rsidR="00526078" w:rsidRPr="003422CE" w:rsidRDefault="00526078" w:rsidP="00526078">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f</w:t>
      </w:r>
      <w:proofErr w:type="gramEnd"/>
      <w:r w:rsidRPr="003422CE">
        <w:rPr>
          <w:sz w:val="16"/>
          <w:szCs w:val="16"/>
        </w:rPr>
        <w:t xml:space="preserve"> random()&lt;0.5:</w:t>
      </w:r>
    </w:p>
    <w:p w:rsidR="00526078" w:rsidRPr="003422CE" w:rsidRDefault="00526078" w:rsidP="00526078">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parentCell.type</w:t>
      </w:r>
    </w:p>
    <w:p w:rsidR="00526078" w:rsidRPr="003422CE" w:rsidRDefault="00526078" w:rsidP="00526078">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else</w:t>
      </w:r>
      <w:proofErr w:type="gramEnd"/>
      <w:r w:rsidRPr="003422CE">
        <w:rPr>
          <w:sz w:val="16"/>
          <w:szCs w:val="16"/>
        </w:rPr>
        <w:t>:</w:t>
      </w:r>
    </w:p>
    <w:p w:rsidR="00526078" w:rsidRPr="003422CE" w:rsidRDefault="00526078" w:rsidP="00526078">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self.DIFFERENTIATEDCONDENSING</w:t>
      </w:r>
    </w:p>
    <w:p w:rsidR="00526078" w:rsidRDefault="00526078" w:rsidP="000F29D5">
      <w:r>
        <w:t xml:space="preserve">Note that we also have to import </w:t>
      </w:r>
      <w:proofErr w:type="gramStart"/>
      <w:r w:rsidRPr="00526078">
        <w:rPr>
          <w:rFonts w:ascii="Courier New" w:hAnsi="Courier New" w:cs="Courier New"/>
          <w:sz w:val="20"/>
        </w:rPr>
        <w:t>random(</w:t>
      </w:r>
      <w:proofErr w:type="gramEnd"/>
      <w:r w:rsidRPr="00526078">
        <w:rPr>
          <w:rFonts w:ascii="Courier New" w:hAnsi="Courier New" w:cs="Courier New"/>
          <w:sz w:val="20"/>
        </w:rPr>
        <w:t>)</w:t>
      </w:r>
      <w:r>
        <w:t xml:space="preserve"> function from </w:t>
      </w:r>
      <w:r w:rsidRPr="00526078">
        <w:rPr>
          <w:rFonts w:ascii="Courier New" w:hAnsi="Courier New" w:cs="Courier New"/>
          <w:sz w:val="20"/>
        </w:rPr>
        <w:t>random</w:t>
      </w:r>
      <w:r>
        <w:t xml:space="preserve"> module to ensure that Python finds it:</w:t>
      </w:r>
    </w:p>
    <w:p w:rsidR="00526078" w:rsidRPr="003422CE" w:rsidRDefault="00526078" w:rsidP="00526078">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random import random</w:t>
      </w:r>
    </w:p>
    <w:p w:rsidR="000F29D5" w:rsidRDefault="000F29D5" w:rsidP="000F29D5">
      <w:r>
        <w:t xml:space="preserve">The parent cell remains </w:t>
      </w:r>
      <w:r w:rsidRPr="003422CE">
        <w:rPr>
          <w:rFonts w:ascii="Courier New" w:hAnsi="Courier New"/>
          <w:sz w:val="20"/>
          <w:szCs w:val="20"/>
        </w:rPr>
        <w:t>Condensing</w:t>
      </w:r>
      <w:r>
        <w:t xml:space="preserve">. We now add a description of this cell division to the lists attached to each cell. First we collect the data in a list called </w:t>
      </w:r>
      <w:r w:rsidRPr="003422CE">
        <w:rPr>
          <w:rFonts w:ascii="Courier New" w:hAnsi="Courier New"/>
          <w:sz w:val="20"/>
          <w:szCs w:val="20"/>
        </w:rPr>
        <w:t>mitData</w:t>
      </w:r>
      <w:r>
        <w: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cs=</w:t>
      </w:r>
      <w:proofErr w:type="gramEnd"/>
      <w:r w:rsidRPr="003422CE">
        <w:rPr>
          <w:sz w:val="16"/>
          <w:szCs w:val="16"/>
        </w:rPr>
        <w:t>self.simulator.getStep()</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itData=</w:t>
      </w:r>
      <w:proofErr w:type="gramEnd"/>
      <w:r w:rsidRPr="003422CE">
        <w:rPr>
          <w:sz w:val="16"/>
          <w:szCs w:val="16"/>
        </w:rPr>
        <w:t>MitosisData(mcs,self.parentCell.id,self.parentCell.type,\</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childCell.id</w:t>
      </w:r>
      <w:proofErr w:type="gramStart"/>
      <w:r w:rsidRPr="003422CE">
        <w:rPr>
          <w:sz w:val="16"/>
          <w:szCs w:val="16"/>
        </w:rPr>
        <w:t>,self.childCell.type</w:t>
      </w:r>
      <w:proofErr w:type="gramEnd"/>
      <w:r w:rsidRPr="003422CE">
        <w:rPr>
          <w:sz w:val="16"/>
          <w:szCs w:val="16"/>
        </w:rPr>
        <w:t>)</w:t>
      </w:r>
    </w:p>
    <w:p w:rsidR="000F29D5" w:rsidRDefault="000F29D5" w:rsidP="000F29D5">
      <w:proofErr w:type="gramStart"/>
      <w:r>
        <w:t>then</w:t>
      </w:r>
      <w:proofErr w:type="gramEnd"/>
      <w:r>
        <w:t xml:space="preserve"> we access the lists attached to the two cells:</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w:t>
      </w:r>
      <w:proofErr w:type="gramEnd"/>
      <w:r w:rsidRPr="003422CE">
        <w:rPr>
          <w:sz w:val="16"/>
          <w:szCs w:val="16"/>
        </w:rPr>
        <w:t>CompuCell.getPyAttrib(self.parentCell)</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List=</w:t>
      </w:r>
      <w:proofErr w:type="gramEnd"/>
      <w:r w:rsidRPr="003422CE">
        <w:rPr>
          <w:sz w:val="16"/>
          <w:szCs w:val="16"/>
        </w:rPr>
        <w:t>CompuCell.getPyAttrib(self.childCell)</w:t>
      </w:r>
    </w:p>
    <w:p w:rsidR="000F29D5" w:rsidRPr="003422CE" w:rsidRDefault="000F29D5" w:rsidP="000F29D5">
      <w:pPr>
        <w:pStyle w:val="XMLSource"/>
        <w:rPr>
          <w:rFonts w:ascii="Times New Roman" w:hAnsi="Times New Roman"/>
        </w:rPr>
      </w:pPr>
      <w:proofErr w:type="gramStart"/>
      <w:r w:rsidRPr="003422CE">
        <w:rPr>
          <w:rFonts w:ascii="Times New Roman" w:hAnsi="Times New Roman"/>
        </w:rPr>
        <w:t>and</w:t>
      </w:r>
      <w:proofErr w:type="gramEnd"/>
      <w:r w:rsidRPr="003422CE">
        <w:rPr>
          <w:rFonts w:ascii="Times New Roman" w:hAnsi="Times New Roman"/>
        </w:rPr>
        <w:t xml:space="preserve"> append the new mitosis data to these lists:</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append(</w:t>
      </w:r>
      <w:proofErr w:type="gramEnd"/>
      <w:r w:rsidRPr="003422CE">
        <w:rPr>
          <w:sz w:val="16"/>
          <w:szCs w:val="16"/>
        </w:rPr>
        <w:t>mitData)</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r w:rsidRPr="003422CE">
        <w:rPr>
          <w:sz w:val="16"/>
          <w:szCs w:val="16"/>
        </w:rPr>
        <w:t xml:space="preserve">      </w:t>
      </w:r>
      <w:proofErr w:type="gramStart"/>
      <w:r w:rsidRPr="003422CE">
        <w:rPr>
          <w:sz w:val="16"/>
          <w:szCs w:val="16"/>
        </w:rPr>
        <w:t>childCellList.append(</w:t>
      </w:r>
      <w:proofErr w:type="gramEnd"/>
      <w:r w:rsidRPr="003422CE">
        <w:rPr>
          <w:sz w:val="16"/>
          <w:szCs w:val="16"/>
        </w:rPr>
        <w:t>mitData)</w:t>
      </w:r>
      <w:r w:rsidR="000D40A8" w:rsidRPr="003422CE">
        <w:rPr>
          <w:sz w:val="16"/>
          <w:szCs w:val="16"/>
        </w:rPr>
        <w:t xml:space="preserve"> </w:t>
      </w:r>
    </w:p>
    <w:p w:rsidR="000F29D5" w:rsidRDefault="000F29D5" w:rsidP="000F29D5"/>
    <w:p w:rsidR="000F29D5" w:rsidRDefault="00526078" w:rsidP="000F29D5">
      <w:r>
        <w:t>The</w:t>
      </w:r>
      <w:r w:rsidR="000F29D5">
        <w:t xml:space="preserve"> </w:t>
      </w:r>
      <w:r w:rsidR="000F29D5" w:rsidRPr="003422CE">
        <w:rPr>
          <w:rFonts w:ascii="Courier New" w:hAnsi="Courier New"/>
          <w:sz w:val="20"/>
          <w:szCs w:val="20"/>
        </w:rPr>
        <w:t>MitosisData</w:t>
      </w:r>
      <w:r w:rsidR="000F29D5">
        <w:t xml:space="preserve"> class, which stores the data on the cell division that we append to the </w:t>
      </w:r>
      <w:proofErr w:type="gramStart"/>
      <w:r w:rsidR="000F29D5">
        <w:t>cells’</w:t>
      </w:r>
      <w:proofErr w:type="gramEnd"/>
      <w:r w:rsidR="000F29D5">
        <w:t xml:space="preserve"> attribute</w:t>
      </w:r>
      <w:r w:rsidR="00E97A72">
        <w:t xml:space="preserve"> lists after each cell division.</w:t>
      </w:r>
      <w:r w:rsidR="00346E03">
        <w:t xml:space="preserve"> </w:t>
      </w:r>
      <w:r w:rsidR="000F29D5">
        <w:t xml:space="preserve">In the constructor of </w:t>
      </w:r>
      <w:r w:rsidR="000F29D5" w:rsidRPr="003422CE">
        <w:rPr>
          <w:rFonts w:ascii="Courier New" w:hAnsi="Courier New"/>
          <w:sz w:val="20"/>
          <w:szCs w:val="20"/>
        </w:rPr>
        <w:t>MitosisData</w:t>
      </w:r>
      <w:r w:rsidR="000F29D5">
        <w:t>, we read in the time (in MCS) of the division, along with the parent and daughter ce</w:t>
      </w:r>
      <w:r w:rsidR="00736F2A">
        <w:t>ll indic</w:t>
      </w:r>
      <w:r w:rsidR="000F29D5">
        <w:t xml:space="preserve">es and types. The </w:t>
      </w:r>
      <w:r w:rsidR="000F29D5" w:rsidRPr="003422CE">
        <w:rPr>
          <w:rStyle w:val="XMLSourceChar"/>
          <w:sz w:val="20"/>
        </w:rPr>
        <w:t>__str_</w:t>
      </w:r>
      <w:proofErr w:type="gramStart"/>
      <w:r w:rsidR="000F29D5" w:rsidRPr="003422CE">
        <w:rPr>
          <w:rStyle w:val="XMLSourceChar"/>
          <w:sz w:val="20"/>
        </w:rPr>
        <w:t>_(</w:t>
      </w:r>
      <w:proofErr w:type="gramEnd"/>
      <w:r w:rsidR="000F29D5" w:rsidRPr="003422CE">
        <w:rPr>
          <w:rStyle w:val="XMLSourceChar"/>
          <w:sz w:val="20"/>
        </w:rPr>
        <w:t>self)</w:t>
      </w:r>
      <w:r w:rsidR="00736F2A">
        <w:t xml:space="preserve"> convenience function returns an</w:t>
      </w:r>
      <w:r w:rsidR="000F29D5">
        <w:t xml:space="preserve"> ASCII</w:t>
      </w:r>
      <w:r w:rsidR="00736F2A">
        <w:t xml:space="preserve"> string representation of the time and cell indices only</w:t>
      </w:r>
      <w:r w:rsidR="00016B26">
        <w:t>,</w:t>
      </w:r>
      <w:r w:rsidR="00736F2A">
        <w:t xml:space="preserve"> </w:t>
      </w:r>
      <w:r w:rsidR="000F29D5">
        <w:t xml:space="preserve">to allow </w:t>
      </w:r>
      <w:r w:rsidR="00736F2A">
        <w:t xml:space="preserve">the </w:t>
      </w:r>
      <w:r w:rsidR="000F29D5">
        <w:t xml:space="preserve">Python </w:t>
      </w:r>
      <w:r w:rsidR="000F29D5" w:rsidRPr="003422CE">
        <w:rPr>
          <w:rStyle w:val="XMLSourceChar"/>
          <w:sz w:val="20"/>
        </w:rPr>
        <w:t>print</w:t>
      </w:r>
      <w:r w:rsidR="000F29D5">
        <w:t xml:space="preserve"> command to print out </w:t>
      </w:r>
      <w:r w:rsidR="00736F2A">
        <w:t>this</w:t>
      </w:r>
      <w:r w:rsidR="000F29D5">
        <w:t xml:space="preserve"> information. </w:t>
      </w:r>
    </w:p>
    <w:p w:rsidR="000F29D5" w:rsidRDefault="000F29D5" w:rsidP="000F29D5"/>
    <w:p w:rsidR="000F29D5" w:rsidRDefault="00346E03" w:rsidP="000F29D5">
      <w:r>
        <w:lastRenderedPageBreak/>
        <w:t>T</w:t>
      </w:r>
      <w:r w:rsidR="000F29D5">
        <w:t xml:space="preserve">he </w:t>
      </w:r>
      <w:r w:rsidR="000F29D5" w:rsidRPr="003422CE">
        <w:rPr>
          <w:rFonts w:ascii="Courier New" w:hAnsi="Courier New"/>
          <w:sz w:val="20"/>
          <w:szCs w:val="20"/>
        </w:rPr>
        <w:t>MitosisDataPrinterSteppable</w:t>
      </w:r>
      <w:r w:rsidR="000F29D5">
        <w:t xml:space="preserve"> steppable prints the mi</w:t>
      </w:r>
      <w:r>
        <w:t>tosis data to the user's screen and is shown here mainly to demonstrate that certain plugins inCC3D do not always have to adjust cell parameters – they can access then, print them to the screen or even do something</w:t>
      </w:r>
      <w:r w:rsidR="000F29D5">
        <w:t xml:space="preserve"> </w:t>
      </w:r>
      <w:r>
        <w:t>which has little to do with simulation itself  (e.g. output file for post processing)</w:t>
      </w:r>
      <w:r w:rsidR="006B6382">
        <w:t xml:space="preserve">. To autogenerate steppable for the existing simulation </w:t>
      </w:r>
      <w:r w:rsidR="00CC7056">
        <w:t>we</w:t>
      </w:r>
      <w:r w:rsidR="006B6382">
        <w:t xml:space="preserve"> use Twedit++ CC3D project manager as shown on</w:t>
      </w:r>
      <w:r w:rsidR="00CC7056">
        <w:t xml:space="preserve"> </w:t>
      </w:r>
      <w:r w:rsidR="009969F2">
        <w:fldChar w:fldCharType="begin"/>
      </w:r>
      <w:r w:rsidR="009969F2">
        <w:instrText xml:space="preserve"> REF _Ref329775451 </w:instrText>
      </w:r>
      <w:r w:rsidR="009969F2">
        <w:fldChar w:fldCharType="separate"/>
      </w:r>
      <w:r w:rsidR="003422CE">
        <w:t xml:space="preserve">Figure </w:t>
      </w:r>
      <w:r w:rsidR="003422CE">
        <w:rPr>
          <w:noProof/>
        </w:rPr>
        <w:t>23</w:t>
      </w:r>
      <w:r w:rsidR="009969F2">
        <w:rPr>
          <w:noProof/>
        </w:rPr>
        <w:fldChar w:fldCharType="end"/>
      </w:r>
      <w:r w:rsidR="00CC7056">
        <w:t>.</w:t>
      </w:r>
    </w:p>
    <w:p w:rsidR="006B6382" w:rsidRDefault="006B6382" w:rsidP="000F29D5">
      <w:r>
        <w:rPr>
          <w:noProof/>
          <w:lang w:eastAsia="en-US"/>
        </w:rPr>
        <w:drawing>
          <wp:inline distT="0" distB="0" distL="0" distR="0" wp14:anchorId="5E8B8206" wp14:editId="2907F872">
            <wp:extent cx="3319183" cy="2377440"/>
            <wp:effectExtent l="0" t="0" r="0" b="3810"/>
            <wp:docPr id="25" name="Picture 25" descr="C:\Documents and Settings\m\My Documents\My Pictures\twedit_steppa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descr="C:\Documents and Settings\m\My Documents\My Pictures\twedit_steppable.jp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19183" cy="2377440"/>
                    </a:xfrm>
                    <a:prstGeom prst="rect">
                      <a:avLst/>
                    </a:prstGeom>
                    <a:noFill/>
                    <a:ln>
                      <a:noFill/>
                    </a:ln>
                  </pic:spPr>
                </pic:pic>
              </a:graphicData>
            </a:graphic>
          </wp:inline>
        </w:drawing>
      </w:r>
    </w:p>
    <w:p w:rsidR="00E97A72" w:rsidRDefault="00E97A72" w:rsidP="000F29D5"/>
    <w:p w:rsidR="00E97A72" w:rsidRPr="006B6382" w:rsidRDefault="006B6382" w:rsidP="006B6382">
      <w:pPr>
        <w:pStyle w:val="Caption"/>
        <w:rPr>
          <w:i w:val="0"/>
        </w:rPr>
      </w:pPr>
      <w:bookmarkStart w:id="106" w:name="_Ref329775451"/>
      <w:r>
        <w:t xml:space="preserve">Figure </w:t>
      </w:r>
      <w:r w:rsidR="009969F2">
        <w:fldChar w:fldCharType="begin"/>
      </w:r>
      <w:r w:rsidR="009969F2">
        <w:instrText xml:space="preserve"> SEQ Figure \* ARABIC </w:instrText>
      </w:r>
      <w:r w:rsidR="009969F2">
        <w:fldChar w:fldCharType="separate"/>
      </w:r>
      <w:r w:rsidR="003422CE">
        <w:rPr>
          <w:noProof/>
        </w:rPr>
        <w:t>23</w:t>
      </w:r>
      <w:r w:rsidR="009969F2">
        <w:rPr>
          <w:noProof/>
        </w:rPr>
        <w:fldChar w:fldCharType="end"/>
      </w:r>
      <w:bookmarkEnd w:id="106"/>
      <w:r>
        <w:rPr>
          <w:i w:val="0"/>
        </w:rPr>
        <w:t xml:space="preserve"> To autogenerate steppable using Twedit++, right-click on steppable file in the CC3D Project Manager panel and choose </w:t>
      </w:r>
      <w:r w:rsidRPr="00CC7056">
        <w:rPr>
          <w:rFonts w:ascii="Courier New" w:hAnsi="Courier New" w:cs="Courier New"/>
          <w:i w:val="0"/>
          <w:sz w:val="20"/>
        </w:rPr>
        <w:t>Add Steppable</w:t>
      </w:r>
      <w:r w:rsidR="00CC7056" w:rsidRPr="00CC7056">
        <w:rPr>
          <w:rFonts w:ascii="Courier New" w:hAnsi="Courier New" w:cs="Courier New"/>
          <w:i w:val="0"/>
          <w:sz w:val="20"/>
        </w:rPr>
        <w:t>…</w:t>
      </w:r>
      <w:r>
        <w:rPr>
          <w:i w:val="0"/>
        </w:rPr>
        <w:t xml:space="preserve"> menu optioin which pops-up a simple dialog window.</w:t>
      </w:r>
    </w:p>
    <w:p w:rsidR="000F29D5" w:rsidRDefault="000F29D5" w:rsidP="000F29D5">
      <w:r>
        <w:t xml:space="preserve">Within the </w:t>
      </w:r>
      <w:proofErr w:type="gramStart"/>
      <w:r w:rsidRPr="003422CE">
        <w:rPr>
          <w:rStyle w:val="XMLSourceChar"/>
          <w:sz w:val="20"/>
        </w:rPr>
        <w:t>step(</w:t>
      </w:r>
      <w:proofErr w:type="gramEnd"/>
      <w:r w:rsidRPr="003422CE">
        <w:rPr>
          <w:rStyle w:val="XMLSourceChar"/>
          <w:sz w:val="20"/>
        </w:rPr>
        <w:t>self,mcs)</w:t>
      </w:r>
      <w:r>
        <w:t xml:space="preserve"> function</w:t>
      </w:r>
      <w:r w:rsidR="001F6855">
        <w:t xml:space="preserve"> of the </w:t>
      </w:r>
      <w:r w:rsidR="001F6855" w:rsidRPr="003422CE">
        <w:rPr>
          <w:rFonts w:ascii="Courier New" w:hAnsi="Courier New"/>
          <w:sz w:val="20"/>
          <w:szCs w:val="20"/>
        </w:rPr>
        <w:t>MitosisDataPrinterSteppable</w:t>
      </w:r>
      <w:r>
        <w:t>, we iterate over each cell and access the Python list attached to the cell (</w:t>
      </w:r>
      <w:r w:rsidRPr="003422CE">
        <w:rPr>
          <w:rStyle w:val="XMLSourceChar"/>
          <w:sz w:val="20"/>
        </w:rPr>
        <w:t>mitDataList=CompuCell.getPyAttrib(cell)</w:t>
      </w:r>
      <w:r>
        <w:t xml:space="preserve">). If a given cell has undergone mitosis, then the list will have entries, and thus a nonzero length. If so, we print the </w:t>
      </w:r>
      <w:r w:rsidRPr="003422CE">
        <w:rPr>
          <w:rFonts w:ascii="Courier New" w:hAnsi="Courier New"/>
          <w:sz w:val="20"/>
          <w:szCs w:val="20"/>
        </w:rPr>
        <w:t>MitosisData</w:t>
      </w:r>
      <w:r>
        <w:t xml:space="preserve"> objects stored in the lis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if</w:t>
      </w:r>
      <w:proofErr w:type="gramEnd"/>
      <w:r w:rsidRPr="003422CE">
        <w:rPr>
          <w:rFonts w:cs="Courier New"/>
          <w:sz w:val="16"/>
          <w:szCs w:val="16"/>
        </w:rPr>
        <w:t xml:space="preserve"> len(mitDataList) &gt; 0:</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print</w:t>
      </w:r>
      <w:proofErr w:type="gramEnd"/>
      <w:r w:rsidRPr="003422CE">
        <w:rPr>
          <w:rFonts w:cs="Courier New"/>
          <w:sz w:val="16"/>
          <w:szCs w:val="16"/>
        </w:rPr>
        <w:t xml:space="preserve"> "MITOSIS DATA FOR CELL ID",cell.id</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for</w:t>
      </w:r>
      <w:proofErr w:type="gramEnd"/>
      <w:r w:rsidRPr="003422CE">
        <w:rPr>
          <w:rFonts w:cs="Courier New"/>
          <w:sz w:val="16"/>
          <w:szCs w:val="16"/>
        </w:rPr>
        <w:t xml:space="preserve"> mitData in mitDataList:</w:t>
      </w:r>
    </w:p>
    <w:p w:rsidR="000F29D5" w:rsidRPr="003422CE" w:rsidRDefault="000F29D5" w:rsidP="000F29D5">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print</w:t>
      </w:r>
      <w:proofErr w:type="gramEnd"/>
      <w:r w:rsidRPr="003422CE">
        <w:rPr>
          <w:rFonts w:cs="Courier New"/>
          <w:sz w:val="16"/>
          <w:szCs w:val="16"/>
        </w:rPr>
        <w:t xml:space="preserve"> mitData</w:t>
      </w:r>
    </w:p>
    <w:p w:rsidR="00E97A72" w:rsidRDefault="00E97A72" w:rsidP="000F29D5">
      <w:pPr>
        <w:pStyle w:val="BodyText"/>
      </w:pPr>
    </w:p>
    <w:p w:rsidR="000F29D5" w:rsidRDefault="000F29D5" w:rsidP="000F29D5">
      <w:pPr>
        <w:pStyle w:val="BodyText"/>
      </w:pPr>
      <w:r w:rsidRPr="00446774">
        <w:fldChar w:fldCharType="begin"/>
      </w:r>
      <w:r w:rsidRPr="00446774">
        <w:instrText xml:space="preserve"> REF _Ref195436376 \h  \* MERGEFORMAT </w:instrText>
      </w:r>
      <w:r w:rsidRPr="00446774">
        <w:fldChar w:fldCharType="separate"/>
      </w:r>
      <w:r w:rsidR="003422CE" w:rsidRPr="003422CE">
        <w:t xml:space="preserve">Figure </w:t>
      </w:r>
      <w:r w:rsidR="003422CE" w:rsidRPr="003422CE">
        <w:rPr>
          <w:noProof/>
        </w:rPr>
        <w:t>24</w:t>
      </w:r>
      <w:r w:rsidRPr="00446774">
        <w:fldChar w:fldCharType="end"/>
      </w:r>
      <w:r>
        <w:t xml:space="preserve"> and </w:t>
      </w:r>
      <w:r w:rsidRPr="00446774">
        <w:fldChar w:fldCharType="begin"/>
      </w:r>
      <w:r w:rsidRPr="00446774">
        <w:instrText xml:space="preserve"> REF _Ref195436349 \h  \* MERGEFORMAT </w:instrText>
      </w:r>
      <w:r w:rsidRPr="00446774">
        <w:fldChar w:fldCharType="separate"/>
      </w:r>
      <w:r w:rsidR="003422CE" w:rsidRPr="003422CE">
        <w:t xml:space="preserve">Figure </w:t>
      </w:r>
      <w:r w:rsidR="003422CE" w:rsidRPr="003422CE">
        <w:rPr>
          <w:noProof/>
        </w:rPr>
        <w:t>25</w:t>
      </w:r>
      <w:r w:rsidRPr="00446774">
        <w:fldChar w:fldCharType="end"/>
      </w:r>
      <w:r>
        <w:t xml:space="preserve"> show snapshots of the diffusing-field-based cell-growth simulation.</w:t>
      </w:r>
      <w:r w:rsidR="000D40A8">
        <w:t xml:space="preserve"> </w:t>
      </w:r>
      <w:r w:rsidR="00016B26" w:rsidRPr="00016B26">
        <w:fldChar w:fldCharType="begin"/>
      </w:r>
      <w:r w:rsidR="00016B26" w:rsidRPr="00016B26">
        <w:instrText xml:space="preserve"> REF _Ref195777774 \h  \* MERGEFORMAT </w:instrText>
      </w:r>
      <w:r w:rsidR="00016B26" w:rsidRPr="00016B26">
        <w:fldChar w:fldCharType="separate"/>
      </w:r>
      <w:r w:rsidR="003422CE" w:rsidRPr="003422CE">
        <w:t>Figure 26</w:t>
      </w:r>
      <w:r w:rsidR="00016B26" w:rsidRPr="00016B26">
        <w:fldChar w:fldCharType="end"/>
      </w:r>
      <w:r w:rsidR="00016B26">
        <w:t xml:space="preserve"> shows a sample screen output of the cell-division history.</w:t>
      </w:r>
    </w:p>
    <w:p w:rsidR="000F29D5" w:rsidRDefault="00BD6920" w:rsidP="000F29D5">
      <w:pPr>
        <w:pStyle w:val="BodyText"/>
      </w:pPr>
      <w:r>
        <w:rPr>
          <w:noProof/>
          <w:lang w:eastAsia="en-US"/>
        </w:rPr>
        <w:lastRenderedPageBreak/>
        <mc:AlternateContent>
          <mc:Choice Requires="wpc">
            <w:drawing>
              <wp:inline distT="0" distB="0" distL="0" distR="0" wp14:anchorId="31D30635" wp14:editId="07A1DC19">
                <wp:extent cx="5486400" cy="2164080"/>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6" name="Text Box 49"/>
                        <wps:cNvSpPr txBox="1">
                          <a:spLocks noChangeArrowheads="1"/>
                        </wps:cNvSpPr>
                        <wps:spPr bwMode="auto">
                          <a:xfrm>
                            <a:off x="99060" y="176784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pPr>
                                <w:ind w:left="720" w:hanging="720"/>
                              </w:pPr>
                              <w:r w:rsidRPr="006917CE">
                                <w:rPr>
                                  <w:i/>
                                </w:rPr>
                                <w:t>t</w:t>
                              </w:r>
                              <w:r>
                                <w:t>=200 MCS</w:t>
                              </w:r>
                            </w:p>
                          </w:txbxContent>
                        </wps:txbx>
                        <wps:bodyPr rot="0" vert="horz" wrap="square" lIns="0" tIns="0" rIns="0" bIns="0" anchor="t" anchorCtr="0" upright="1">
                          <a:noAutofit/>
                        </wps:bodyPr>
                      </wps:wsp>
                      <wps:wsp>
                        <wps:cNvPr id="557" name="Text Box 50"/>
                        <wps:cNvSpPr txBox="1">
                          <a:spLocks noChangeArrowheads="1"/>
                        </wps:cNvSpPr>
                        <wps:spPr bwMode="auto">
                          <a:xfrm>
                            <a:off x="1230630" y="177165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600 MCS</w:t>
                              </w:r>
                            </w:p>
                          </w:txbxContent>
                        </wps:txbx>
                        <wps:bodyPr rot="0" vert="horz" wrap="square" lIns="0" tIns="0" rIns="0" bIns="0" anchor="t" anchorCtr="0" upright="1">
                          <a:noAutofit/>
                        </wps:bodyPr>
                      </wps:wsp>
                      <wps:wsp>
                        <wps:cNvPr id="558" name="Text Box 51"/>
                        <wps:cNvSpPr txBox="1">
                          <a:spLocks noChangeArrowheads="1"/>
                        </wps:cNvSpPr>
                        <wps:spPr bwMode="auto">
                          <a:xfrm>
                            <a:off x="2617470" y="176403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1200 MCS</w:t>
                              </w:r>
                            </w:p>
                          </w:txbxContent>
                        </wps:txbx>
                        <wps:bodyPr rot="0" vert="horz" wrap="square" lIns="0" tIns="0" rIns="0" bIns="0" anchor="t" anchorCtr="0" upright="1">
                          <a:noAutofit/>
                        </wps:bodyPr>
                      </wps:wsp>
                      <wps:wsp>
                        <wps:cNvPr id="559" name="Text Box 52"/>
                        <wps:cNvSpPr txBox="1">
                          <a:spLocks noChangeArrowheads="1"/>
                        </wps:cNvSpPr>
                        <wps:spPr bwMode="auto">
                          <a:xfrm>
                            <a:off x="4232910" y="174117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1800 MCS</w:t>
                              </w:r>
                            </w:p>
                          </w:txbxContent>
                        </wps:txbx>
                        <wps:bodyPr rot="0" vert="horz" wrap="square" lIns="0" tIns="0" rIns="0" bIns="0" anchor="t" anchorCtr="0" upright="1">
                          <a:noAutofit/>
                        </wps:bodyPr>
                      </wps:wsp>
                      <pic:pic xmlns:pic="http://schemas.openxmlformats.org/drawingml/2006/picture">
                        <pic:nvPicPr>
                          <pic:cNvPr id="560" name="Picture 75" descr="cell_field_picture_bw"/>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1905" y="32385"/>
                            <a:ext cx="5481955" cy="168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45" o:spid="_x0000_s1306" editas="canvas" style="width:6in;height:170.4pt;mso-position-horizontal-relative:char;mso-position-vertical-relative:line" coordsize="54864,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">
                <v:shape id="_x0000_s1307" type="#_x0000_t75" style="position:absolute;width:54864;height:21640;visibility:visible;mso-wrap-style:square">
                  <v:fill o:detectmouseclick="t"/>
                  <v:path o:connecttype="none"/>
                </v:shape>
                <v:shape id="Text Box 49" o:spid="_x0000_s1308" type="#_x0000_t202" style="position:absolute;left:990;top:17678;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4I4MQA&#10;AADcAAAADwAAAGRycy9kb3ducmV2LnhtbESPzYvCMBTE7wv+D+EJXhZNFSx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CODEAAAA3AAAAA8AAAAAAAAAAAAAAAAAmAIAAGRycy9k&#10;b3ducmV2LnhtbFBLBQYAAAAABAAEAPUAAACJAwAAAAA=&#10;" stroked="f">
                  <v:textbox inset="0,0,0,0">
                    <w:txbxContent>
                      <w:p w:rsidR="00F46E1F" w:rsidRDefault="00F46E1F" w:rsidP="000F29D5">
                        <w:pPr>
                          <w:ind w:left="720" w:hanging="720"/>
                        </w:pPr>
                        <w:r w:rsidRPr="006917CE">
                          <w:rPr>
                            <w:i/>
                          </w:rPr>
                          <w:t>t</w:t>
                        </w:r>
                        <w:r>
                          <w:t>=200 MCS</w:t>
                        </w:r>
                      </w:p>
                    </w:txbxContent>
                  </v:textbox>
                </v:shape>
                <v:shape id="Text Box 50" o:spid="_x0000_s1309" type="#_x0000_t202" style="position:absolute;left:12306;top:17716;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te8QA&#10;AADcAAAADwAAAGRycy9kb3ducmV2LnhtbESPQYvCMBSE78L+h/AWvIimCupSjbKru+BBD7ri+dE8&#10;22LzUpJo6783guBxmJlvmPmyNZW4kfOlZQXDQQKCOLO65FzB8f+v/wXCB2SNlWVScCcPy8VHZ46p&#10;tg3v6XYIuYgQ9ikqKEKoUyl9VpBBP7A1cfTO1hkMUbpcaodNhJtKjpJkIg2WHBcKrGlVUHY5XI2C&#10;ydpdmz2veuvj7xZ3dT46/dxPSnU/2+8ZiEBteIdf7Y1WMB5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yrXvEAAAA3AAAAA8AAAAAAAAAAAAAAAAAmAIAAGRycy9k&#10;b3ducmV2LnhtbFBLBQYAAAAABAAEAPUAAACJAwAAAAA=&#10;" stroked="f">
                  <v:textbox inset="0,0,0,0">
                    <w:txbxContent>
                      <w:p w:rsidR="00F46E1F" w:rsidRDefault="00F46E1F" w:rsidP="000F29D5">
                        <w:r w:rsidRPr="006917CE">
                          <w:rPr>
                            <w:i/>
                          </w:rPr>
                          <w:t>t</w:t>
                        </w:r>
                        <w:r>
                          <w:t>=600 MCS</w:t>
                        </w:r>
                      </w:p>
                    </w:txbxContent>
                  </v:textbox>
                </v:shape>
                <v:shape id="Text Box 51" o:spid="_x0000_s1310" type="#_x0000_t202" style="position:absolute;left:26174;top:17640;width:8839;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5CcMA&#10;AADcAAAADwAAAGRycy9kb3ducmV2LnhtbERPu2rDMBTdA/0HcQtdQiM3kFDcKKG1W+jQDEmN54t1&#10;Y5tYV0aSH/n7aihkPJz37jCbTozkfGtZwcsqAUFcWd1yraD4/Xp+BeEDssbOMim4kYfD/mGxw1Tb&#10;iU80nkMtYgj7FBU0IfSplL5qyKBf2Z44chfrDIYIXS21wymGm06uk2QrDbYcGxrsKWuoup4Ho2Cb&#10;u2E6cbbMi88fPPb1uvy4lUo9Pc7vbyACzeEu/nd/awWbTVwb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05CcMAAADcAAAADwAAAAAAAAAAAAAAAACYAgAAZHJzL2Rv&#10;d25yZXYueG1sUEsFBgAAAAAEAAQA9QAAAIgDAAAAAA==&#10;" stroked="f">
                  <v:textbox inset="0,0,0,0">
                    <w:txbxContent>
                      <w:p w:rsidR="00F46E1F" w:rsidRDefault="00F46E1F" w:rsidP="000F29D5">
                        <w:r w:rsidRPr="006917CE">
                          <w:rPr>
                            <w:i/>
                          </w:rPr>
                          <w:t>t</w:t>
                        </w:r>
                        <w:r>
                          <w:t>=1200 MCS</w:t>
                        </w:r>
                      </w:p>
                    </w:txbxContent>
                  </v:textbox>
                </v:shape>
                <v:shape id="Text Box 52" o:spid="_x0000_s1311" type="#_x0000_t202" style="position:absolute;left:42329;top:17411;width:883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ksQA&#10;AADcAAAADwAAAGRycy9kb3ducmV2LnhtbESPQYvCMBSE78L+h/AWvIimCop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nJLEAAAA3AAAAA8AAAAAAAAAAAAAAAAAmAIAAGRycy9k&#10;b3ducmV2LnhtbFBLBQYAAAAABAAEAPUAAACJAwAAAAA=&#10;" stroked="f">
                  <v:textbox inset="0,0,0,0">
                    <w:txbxContent>
                      <w:p w:rsidR="00F46E1F" w:rsidRDefault="00F46E1F" w:rsidP="000F29D5">
                        <w:r w:rsidRPr="006917CE">
                          <w:rPr>
                            <w:i/>
                          </w:rPr>
                          <w:t>t</w:t>
                        </w:r>
                        <w:r>
                          <w:t>=1800 MCS</w:t>
                        </w:r>
                      </w:p>
                    </w:txbxContent>
                  </v:textbox>
                </v:shape>
                <v:shape id="Picture 75" o:spid="_x0000_s1312" type="#_x0000_t75" alt="cell_field_picture_bw" style="position:absolute;left:19;top:323;width:54819;height:168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QGKG9AAAA3AAAAA8AAABkcnMvZG93bnJldi54bWxET0sKwjAQ3QveIYzgRjRVUaQaRRTRrZ8D&#10;jM3YFptJbWJbb28WgsvH+682rSlETZXLLSsYjyIQxInVOacKbtfDcAHCeWSNhWVS8CEHm3W3s8JY&#10;24bPVF98KkIIuxgVZN6XsZQuycigG9mSOHAPWxn0AVap1BU2IdwUchJFc2kw59CQYUm7jJLn5W0U&#10;vAZ3Ok6eWzk7vT/n6WJaN81eKtXvtdslCE+t/4t/7pNWMJuH+eFMOAJy/QU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VxAYob0AAADcAAAADwAAAAAAAAAAAAAAAACfAgAAZHJz&#10;L2Rvd25yZXYueG1sUEsFBgAAAAAEAAQA9wAAAIkDAAAAAA==&#10;">
                  <v:imagedata r:id="rId269" o:title="cell_field_picture_bw"/>
                </v:shape>
                <w10:anchorlock/>
              </v:group>
            </w:pict>
          </mc:Fallback>
        </mc:AlternateContent>
      </w:r>
    </w:p>
    <w:p w:rsidR="000F29D5" w:rsidRDefault="000F29D5" w:rsidP="000F29D5">
      <w:pPr>
        <w:pStyle w:val="Caption"/>
      </w:pPr>
      <w:bookmarkStart w:id="107" w:name="_Ref195436376"/>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3422CE">
        <w:rPr>
          <w:b/>
          <w:i w:val="0"/>
          <w:noProof/>
        </w:rPr>
        <w:t>24</w:t>
      </w:r>
      <w:r w:rsidRPr="00353EE9">
        <w:rPr>
          <w:b/>
          <w:i w:val="0"/>
        </w:rPr>
        <w:fldChar w:fldCharType="end"/>
      </w:r>
      <w:bookmarkEnd w:id="107"/>
      <w:r>
        <w:rPr>
          <w:b/>
          <w:i w:val="0"/>
        </w:rPr>
        <w:t>.</w:t>
      </w:r>
      <w:proofErr w:type="gramEnd"/>
      <w:r>
        <w:t xml:space="preserve"> </w:t>
      </w:r>
      <w:r w:rsidRPr="00353EE9">
        <w:rPr>
          <w:i w:val="0"/>
        </w:rPr>
        <w:t xml:space="preserve">Snapshots of the diffusing-field-based cell-growth simulation 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3422CE" w:rsidRPr="003422CE">
        <w:rPr>
          <w:i w:val="0"/>
        </w:rPr>
        <w:t xml:space="preserve">Listing </w:t>
      </w:r>
      <w:r w:rsidR="003422CE" w:rsidRPr="003422CE">
        <w:rPr>
          <w:i w:val="0"/>
          <w:noProof/>
        </w:rPr>
        <w:t>12</w:t>
      </w:r>
      <w:r w:rsidRPr="0059718C">
        <w:rPr>
          <w:i w:val="0"/>
        </w:rPr>
        <w:fldChar w:fldCharType="end"/>
      </w:r>
      <w:r>
        <w:rPr>
          <w:i w:val="0"/>
        </w:rPr>
        <w:t xml:space="preserve"> in conjunction </w:t>
      </w:r>
      <w:r w:rsidRPr="00353EE9">
        <w:rPr>
          <w:i w:val="0"/>
        </w:rPr>
        <w:t xml:space="preserve">with the Python fil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3422CE" w:rsidRPr="003422CE">
        <w:rPr>
          <w:i w:val="0"/>
        </w:rPr>
        <w:t xml:space="preserve">Listing </w:t>
      </w:r>
      <w:r w:rsidR="003422CE" w:rsidRPr="003422CE">
        <w:rPr>
          <w:i w:val="0"/>
          <w:noProof/>
        </w:rPr>
        <w:t>13</w:t>
      </w:r>
      <w:r w:rsidRPr="0059718C">
        <w:rPr>
          <w:i w:val="0"/>
        </w:rPr>
        <w:fldChar w:fldCharType="end"/>
      </w:r>
      <w:r w:rsidRPr="0050195E">
        <w:rPr>
          <w:i w:val="0"/>
        </w:rPr>
        <w:t>. As</w:t>
      </w:r>
      <w:r w:rsidRPr="00353EE9">
        <w:rPr>
          <w:i w:val="0"/>
        </w:rPr>
        <w:t xml:space="preserve"> the simulation progresses, </w:t>
      </w:r>
      <w:r w:rsidRPr="0050195E">
        <w:rPr>
          <w:rFonts w:ascii="Courier New" w:hAnsi="Courier New"/>
          <w:i w:val="0"/>
        </w:rPr>
        <w:t>NonCondensing</w:t>
      </w:r>
      <w:r w:rsidRPr="00353EE9">
        <w:rPr>
          <w:i w:val="0"/>
        </w:rPr>
        <w:t xml:space="preserve"> cells (light gray)</w:t>
      </w:r>
      <w:r>
        <w:rPr>
          <w:i w:val="0"/>
        </w:rPr>
        <w:t xml:space="preserve"> secrete diffusing chemical, FGF</w:t>
      </w:r>
      <w:proofErr w:type="gramStart"/>
      <w:r>
        <w:rPr>
          <w:i w:val="0"/>
        </w:rPr>
        <w:t xml:space="preserve">, </w:t>
      </w:r>
      <w:r w:rsidRPr="00353EE9">
        <w:rPr>
          <w:i w:val="0"/>
        </w:rPr>
        <w:t xml:space="preserve"> </w:t>
      </w:r>
      <w:r>
        <w:rPr>
          <w:i w:val="0"/>
        </w:rPr>
        <w:t>which</w:t>
      </w:r>
      <w:proofErr w:type="gramEnd"/>
      <w:r>
        <w:rPr>
          <w:i w:val="0"/>
        </w:rPr>
        <w:t xml:space="preserve"> causes</w:t>
      </w:r>
      <w:r w:rsidRPr="00353EE9">
        <w:rPr>
          <w:i w:val="0"/>
        </w:rPr>
        <w:t xml:space="preserve"> </w:t>
      </w:r>
      <w:r w:rsidRPr="0050195E">
        <w:rPr>
          <w:rFonts w:ascii="Courier New" w:hAnsi="Courier New"/>
          <w:i w:val="0"/>
        </w:rPr>
        <w:t>Condensing</w:t>
      </w:r>
      <w:r w:rsidRPr="00353EE9">
        <w:rPr>
          <w:i w:val="0"/>
        </w:rPr>
        <w:t xml:space="preserve"> (dark gray) </w:t>
      </w:r>
      <w:r>
        <w:rPr>
          <w:i w:val="0"/>
        </w:rPr>
        <w:t>cells to proliferate.</w:t>
      </w:r>
      <w:r w:rsidR="000D40A8">
        <w:rPr>
          <w:i w:val="0"/>
        </w:rPr>
        <w:t xml:space="preserve"> </w:t>
      </w:r>
      <w:r>
        <w:rPr>
          <w:i w:val="0"/>
        </w:rPr>
        <w:t xml:space="preserve">Some </w:t>
      </w:r>
      <w:r w:rsidRPr="003422CE">
        <w:rPr>
          <w:rStyle w:val="XMLSourceChar"/>
          <w:i w:val="0"/>
          <w:sz w:val="20"/>
        </w:rPr>
        <w:t>Condensing</w:t>
      </w:r>
      <w:r>
        <w:rPr>
          <w:i w:val="0"/>
        </w:rPr>
        <w:t xml:space="preserve"> cells differentiate to</w:t>
      </w:r>
      <w:r w:rsidRPr="00353EE9">
        <w:rPr>
          <w:i w:val="0"/>
        </w:rPr>
        <w:t xml:space="preserve"> </w:t>
      </w:r>
      <w:r w:rsidRPr="0050195E">
        <w:rPr>
          <w:rFonts w:ascii="Courier New" w:hAnsi="Courier New"/>
          <w:i w:val="0"/>
        </w:rPr>
        <w:t>CondensingDifferentiated</w:t>
      </w:r>
      <w:r w:rsidRPr="00353EE9">
        <w:rPr>
          <w:i w:val="0"/>
        </w:rPr>
        <w:t xml:space="preserve"> (white) cells</w:t>
      </w:r>
      <w:r>
        <w:rPr>
          <w:i w:val="0"/>
        </w:rPr>
        <w:t>.</w:t>
      </w:r>
    </w:p>
    <w:p w:rsidR="000F29D5" w:rsidRDefault="00BD6920" w:rsidP="000F29D5">
      <w:pPr>
        <w:pStyle w:val="BodyText"/>
      </w:pPr>
      <w:r>
        <w:rPr>
          <w:noProof/>
          <w:lang w:eastAsia="en-US"/>
        </w:rPr>
        <mc:AlternateContent>
          <mc:Choice Requires="wpc">
            <w:drawing>
              <wp:inline distT="0" distB="0" distL="0" distR="0" wp14:anchorId="67857170" wp14:editId="055DC509">
                <wp:extent cx="5486400" cy="1809750"/>
                <wp:effectExtent l="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51" name="Picture 56" descr="cellsort_field_FGF_picture"/>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4445" y="44450"/>
                            <a:ext cx="5476875" cy="144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2" name="Text Box 57"/>
                        <wps:cNvSpPr txBox="1">
                          <a:spLocks noChangeArrowheads="1"/>
                        </wps:cNvSpPr>
                        <wps:spPr bwMode="auto">
                          <a:xfrm>
                            <a:off x="240030" y="155829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200 MCS</w:t>
                              </w:r>
                            </w:p>
                          </w:txbxContent>
                        </wps:txbx>
                        <wps:bodyPr rot="0" vert="horz" wrap="square" lIns="0" tIns="0" rIns="0" bIns="0" anchor="t" anchorCtr="0" upright="1">
                          <a:noAutofit/>
                        </wps:bodyPr>
                      </wps:wsp>
                      <wps:wsp>
                        <wps:cNvPr id="553" name="Text Box 58"/>
                        <wps:cNvSpPr txBox="1">
                          <a:spLocks noChangeArrowheads="1"/>
                        </wps:cNvSpPr>
                        <wps:spPr bwMode="auto">
                          <a:xfrm>
                            <a:off x="1779270" y="155067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600 MCS</w:t>
                              </w:r>
                            </w:p>
                          </w:txbxContent>
                        </wps:txbx>
                        <wps:bodyPr rot="0" vert="horz" wrap="square" lIns="0" tIns="0" rIns="0" bIns="0" anchor="t" anchorCtr="0" upright="1">
                          <a:noAutofit/>
                        </wps:bodyPr>
                      </wps:wsp>
                      <wps:wsp>
                        <wps:cNvPr id="554" name="Text Box 59"/>
                        <wps:cNvSpPr txBox="1">
                          <a:spLocks noChangeArrowheads="1"/>
                        </wps:cNvSpPr>
                        <wps:spPr bwMode="auto">
                          <a:xfrm>
                            <a:off x="30784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1200 MCS</w:t>
                              </w:r>
                            </w:p>
                          </w:txbxContent>
                        </wps:txbx>
                        <wps:bodyPr rot="0" vert="horz" wrap="square" lIns="0" tIns="0" rIns="0" bIns="0" anchor="t" anchorCtr="0" upright="1">
                          <a:noAutofit/>
                        </wps:bodyPr>
                      </wps:wsp>
                      <wps:wsp>
                        <wps:cNvPr id="555" name="Text Box 60"/>
                        <wps:cNvSpPr txBox="1">
                          <a:spLocks noChangeArrowheads="1"/>
                        </wps:cNvSpPr>
                        <wps:spPr bwMode="auto">
                          <a:xfrm>
                            <a:off x="44500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0F29D5">
                              <w:r w:rsidRPr="006917CE">
                                <w:rPr>
                                  <w:i/>
                                </w:rPr>
                                <w:t>t</w:t>
                              </w:r>
                              <w:r>
                                <w:t>=1800 MCS</w:t>
                              </w:r>
                            </w:p>
                          </w:txbxContent>
                        </wps:txbx>
                        <wps:bodyPr rot="0" vert="horz" wrap="square" lIns="0" tIns="0" rIns="0" bIns="0" anchor="t" anchorCtr="0" upright="1">
                          <a:noAutofit/>
                        </wps:bodyPr>
                      </wps:wsp>
                    </wpc:wpc>
                  </a:graphicData>
                </a:graphic>
              </wp:inline>
            </w:drawing>
          </mc:Choice>
          <mc:Fallback>
            <w:pict>
              <v:group id="Canvas 54" o:spid="_x0000_s1313" editas="canvas" style="width:6in;height:142.5pt;mso-position-horizontal-relative:char;mso-position-vertical-relative:line" coordsize="54864,180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">
                <v:shape id="_x0000_s1314" type="#_x0000_t75" style="position:absolute;width:54864;height:18097;visibility:visible;mso-wrap-style:square">
                  <v:fill o:detectmouseclick="t"/>
                  <v:path o:connecttype="none"/>
                </v:shape>
                <v:shape id="Picture 56" o:spid="_x0000_s1315" type="#_x0000_t75" alt="cellsort_field_FGF_picture" style="position:absolute;left:44;top:444;width:54769;height:14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SbZ3HAAAA3AAAAA8AAABkcnMvZG93bnJldi54bWxEj0FPwkAUhO8m/ofNM+FiZNsmFS0shJCA&#10;niSgRo6P7qMtdN/W3RXqv3dNTDxOZuabzGTWm1acyfnGsoJ0mIAgLq1uuFLw9rq8ewDhA7LG1jIp&#10;+CYPs+n11QQLbS+8ofM2VCJC2BeooA6hK6T0ZU0G/dB2xNE7WGcwROkqqR1eIty0MkuSe2mw4bhQ&#10;Y0eLmsrT9ssouH3fp9mLW+XV5+MoW+/ChzmunpQa3PTzMYhAffgP/7WftYI8T+H3TDwCcv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vSbZ3HAAAA3AAAAA8AAAAAAAAAAAAA&#10;AAAAnwIAAGRycy9kb3ducmV2LnhtbFBLBQYAAAAABAAEAPcAAACTAwAAAAA=&#10;">
                  <v:imagedata r:id="rId271" o:title="cellsort_field_FGF_picture"/>
                </v:shape>
                <v:shape id="Text Box 57" o:spid="_x0000_s1316" type="#_x0000_t202" style="position:absolute;left:2400;top:15582;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O48QA&#10;AADcAAAADwAAAGRycy9kb3ducmV2LnhtbESPzYvCMBTE7wv+D+EJXhZNLSh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FDuPEAAAA3AAAAA8AAAAAAAAAAAAAAAAAmAIAAGRycy9k&#10;b3ducmV2LnhtbFBLBQYAAAAABAAEAPUAAACJAwAAAAA=&#10;" stroked="f">
                  <v:textbox inset="0,0,0,0">
                    <w:txbxContent>
                      <w:p w:rsidR="00F46E1F" w:rsidRDefault="00F46E1F" w:rsidP="000F29D5">
                        <w:r w:rsidRPr="006917CE">
                          <w:rPr>
                            <w:i/>
                          </w:rPr>
                          <w:t>t</w:t>
                        </w:r>
                        <w:r>
                          <w:t>=200 MCS</w:t>
                        </w:r>
                      </w:p>
                    </w:txbxContent>
                  </v:textbox>
                </v:shape>
                <v:shape id="Text Box 58" o:spid="_x0000_s1317" type="#_x0000_t202" style="position:absolute;left:17792;top:15506;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reMQA&#10;AADcAAAADwAAAGRycy9kb3ducmV2LnhtbESPzYvCMBTE7wv+D+EJe1nWdB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q3jEAAAA3AAAAA8AAAAAAAAAAAAAAAAAmAIAAGRycy9k&#10;b3ducmV2LnhtbFBLBQYAAAAABAAEAPUAAACJAwAAAAA=&#10;" stroked="f">
                  <v:textbox inset="0,0,0,0">
                    <w:txbxContent>
                      <w:p w:rsidR="00F46E1F" w:rsidRDefault="00F46E1F" w:rsidP="000F29D5">
                        <w:r w:rsidRPr="006917CE">
                          <w:rPr>
                            <w:i/>
                          </w:rPr>
                          <w:t>t</w:t>
                        </w:r>
                        <w:r>
                          <w:t>=600 MCS</w:t>
                        </w:r>
                      </w:p>
                    </w:txbxContent>
                  </v:textbox>
                </v:shape>
                <v:shape id="Text Box 59" o:spid="_x0000_s1318" type="#_x0000_t202" style="position:absolute;left:30784;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zDMQA&#10;AADcAAAADwAAAGRycy9kb3ducmV2LnhtbESPzYvCMBTE7wv+D+EJe1nWdE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MwzEAAAA3AAAAA8AAAAAAAAAAAAAAAAAmAIAAGRycy9k&#10;b3ducmV2LnhtbFBLBQYAAAAABAAEAPUAAACJAwAAAAA=&#10;" stroked="f">
                  <v:textbox inset="0,0,0,0">
                    <w:txbxContent>
                      <w:p w:rsidR="00F46E1F" w:rsidRDefault="00F46E1F" w:rsidP="000F29D5">
                        <w:r w:rsidRPr="006917CE">
                          <w:rPr>
                            <w:i/>
                          </w:rPr>
                          <w:t>t</w:t>
                        </w:r>
                        <w:r>
                          <w:t>=1200 MCS</w:t>
                        </w:r>
                      </w:p>
                    </w:txbxContent>
                  </v:textbox>
                </v:shape>
                <v:shape id="Text Box 60" o:spid="_x0000_s1319" type="#_x0000_t202" style="position:absolute;left:44500;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Wl8QA&#10;AADcAAAADwAAAGRycy9kb3ducmV2LnhtbESPzYvCMBTE7wv+D+EJXhZNFSpSjeIn7GH34AeeH82z&#10;LTYvJYm2/vdmYWGPw8z8hlmsOlOLJzlfWVYwHiUgiHOrKy4UXM6H4QyED8gaa8uk4EUeVsvexwIz&#10;bVs+0vMUChEh7DNUUIbQZFL6vCSDfmQb4ujdrDMYonSF1A7bCDe1nCTJVBqsOC6U2NC2pPx+ehgF&#10;0517tEfefu4u+2/8aYrJdfO6KjXod+s5iEBd+A//tb+0gjR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lpfEAAAA3AAAAA8AAAAAAAAAAAAAAAAAmAIAAGRycy9k&#10;b3ducmV2LnhtbFBLBQYAAAAABAAEAPUAAACJAwAAAAA=&#10;" stroked="f">
                  <v:textbox inset="0,0,0,0">
                    <w:txbxContent>
                      <w:p w:rsidR="00F46E1F" w:rsidRDefault="00F46E1F" w:rsidP="000F29D5">
                        <w:r w:rsidRPr="006917CE">
                          <w:rPr>
                            <w:i/>
                          </w:rPr>
                          <w:t>t</w:t>
                        </w:r>
                        <w:r>
                          <w:t>=1800 MCS</w:t>
                        </w:r>
                      </w:p>
                    </w:txbxContent>
                  </v:textbox>
                </v:shape>
                <w10:anchorlock/>
              </v:group>
            </w:pict>
          </mc:Fallback>
        </mc:AlternateContent>
      </w:r>
    </w:p>
    <w:p w:rsidR="000F29D5" w:rsidRDefault="000F29D5" w:rsidP="000F29D5">
      <w:pPr>
        <w:pStyle w:val="Caption"/>
        <w:rPr>
          <w:i w:val="0"/>
        </w:rPr>
      </w:pPr>
      <w:bookmarkStart w:id="108" w:name="_Ref195436349"/>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3422CE">
        <w:rPr>
          <w:b/>
          <w:i w:val="0"/>
          <w:noProof/>
        </w:rPr>
        <w:t>25</w:t>
      </w:r>
      <w:r w:rsidRPr="00353EE9">
        <w:rPr>
          <w:b/>
          <w:i w:val="0"/>
        </w:rPr>
        <w:fldChar w:fldCharType="end"/>
      </w:r>
      <w:bookmarkEnd w:id="108"/>
      <w:r>
        <w:rPr>
          <w:b/>
          <w:i w:val="0"/>
        </w:rPr>
        <w:t>.</w:t>
      </w:r>
      <w:proofErr w:type="gramEnd"/>
      <w:r>
        <w:t xml:space="preserve"> </w:t>
      </w:r>
      <w:r>
        <w:rPr>
          <w:i w:val="0"/>
        </w:rPr>
        <w:t xml:space="preserve">Snapshots of </w:t>
      </w:r>
      <w:r w:rsidRPr="00353EE9">
        <w:rPr>
          <w:i w:val="0"/>
        </w:rPr>
        <w:t>FGF concentration in the diffusing-field-based cell-growth simulation</w:t>
      </w:r>
      <w:r>
        <w:rPr>
          <w:i w:val="0"/>
        </w:rPr>
        <w:t xml:space="preserve"> </w:t>
      </w:r>
      <w:r w:rsidRPr="00353EE9">
        <w:rPr>
          <w:i w:val="0"/>
        </w:rPr>
        <w:t xml:space="preserve">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3422CE" w:rsidRPr="003422CE">
        <w:rPr>
          <w:i w:val="0"/>
        </w:rPr>
        <w:t xml:space="preserve">Listing </w:t>
      </w:r>
      <w:r w:rsidR="003422CE" w:rsidRPr="003422CE">
        <w:rPr>
          <w:i w:val="0"/>
          <w:noProof/>
        </w:rPr>
        <w:t>12</w:t>
      </w:r>
      <w:r w:rsidRPr="0059718C">
        <w:rPr>
          <w:i w:val="0"/>
        </w:rPr>
        <w:fldChar w:fldCharType="end"/>
      </w:r>
      <w:r>
        <w:rPr>
          <w:i w:val="0"/>
        </w:rPr>
        <w:t xml:space="preserve"> in conjunction </w:t>
      </w:r>
      <w:r w:rsidRPr="00353EE9">
        <w:rPr>
          <w:i w:val="0"/>
        </w:rPr>
        <w:t>with the Python file</w:t>
      </w:r>
      <w:r w:rsidR="00016B26">
        <w:rPr>
          <w:i w:val="0"/>
        </w:rPr>
        <w:t>s</w:t>
      </w:r>
      <w:r w:rsidRPr="00353EE9">
        <w:rPr>
          <w:i w:val="0"/>
        </w:rPr>
        <w:t xml:space="preserv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3422CE" w:rsidRPr="003422CE">
        <w:rPr>
          <w:i w:val="0"/>
        </w:rPr>
        <w:t xml:space="preserve">Listing </w:t>
      </w:r>
      <w:r w:rsidR="003422CE" w:rsidRPr="003422CE">
        <w:rPr>
          <w:i w:val="0"/>
          <w:noProof/>
        </w:rPr>
        <w:t>13</w:t>
      </w:r>
      <w:r w:rsidRPr="0059718C">
        <w:rPr>
          <w:i w:val="0"/>
        </w:rPr>
        <w:fldChar w:fldCharType="end"/>
      </w:r>
      <w:r w:rsidR="00016B26">
        <w:rPr>
          <w:i w:val="0"/>
        </w:rPr>
        <w:t xml:space="preserve">, </w:t>
      </w:r>
      <w:r w:rsidR="0053298B" w:rsidRPr="0053298B">
        <w:rPr>
          <w:i w:val="0"/>
        </w:rPr>
        <w:fldChar w:fldCharType="begin"/>
      </w:r>
      <w:r w:rsidR="0053298B" w:rsidRPr="0053298B">
        <w:rPr>
          <w:i w:val="0"/>
        </w:rPr>
        <w:instrText xml:space="preserve"> REF _Ref195548809 \h  \* MERGEFORMAT </w:instrText>
      </w:r>
      <w:r w:rsidR="0053298B" w:rsidRPr="0053298B">
        <w:rPr>
          <w:i w:val="0"/>
        </w:rPr>
      </w:r>
      <w:r w:rsidR="0053298B" w:rsidRPr="0053298B">
        <w:rPr>
          <w:i w:val="0"/>
        </w:rPr>
        <w:fldChar w:fldCharType="separate"/>
      </w:r>
      <w:r w:rsidR="003422CE" w:rsidRPr="003422CE">
        <w:rPr>
          <w:i w:val="0"/>
        </w:rPr>
        <w:t xml:space="preserve">Listing </w:t>
      </w:r>
      <w:r w:rsidR="003422CE" w:rsidRPr="003422CE">
        <w:rPr>
          <w:i w:val="0"/>
          <w:noProof/>
        </w:rPr>
        <w:t>14</w:t>
      </w:r>
      <w:r w:rsidR="0053298B" w:rsidRPr="0053298B">
        <w:rPr>
          <w:i w:val="0"/>
        </w:rPr>
        <w:fldChar w:fldCharType="end"/>
      </w:r>
      <w:r w:rsidR="0053298B">
        <w:rPr>
          <w:b/>
          <w:i w:val="0"/>
        </w:rPr>
        <w:t xml:space="preserve">, </w:t>
      </w:r>
      <w:r w:rsidR="0053298B" w:rsidRPr="0053298B">
        <w:rPr>
          <w:i w:val="0"/>
        </w:rPr>
        <w:fldChar w:fldCharType="begin"/>
      </w:r>
      <w:r w:rsidR="0053298B" w:rsidRPr="0053298B">
        <w:rPr>
          <w:i w:val="0"/>
        </w:rPr>
        <w:instrText xml:space="preserve"> REF _Ref195675704 \h  \* MERGEFORMAT </w:instrText>
      </w:r>
      <w:r w:rsidR="0053298B" w:rsidRPr="0053298B">
        <w:rPr>
          <w:i w:val="0"/>
        </w:rPr>
      </w:r>
      <w:r w:rsidR="0053298B" w:rsidRPr="0053298B">
        <w:rPr>
          <w:i w:val="0"/>
        </w:rPr>
        <w:fldChar w:fldCharType="separate"/>
      </w:r>
      <w:proofErr w:type="gramStart"/>
      <w:r w:rsidR="003422CE">
        <w:rPr>
          <w:b/>
          <w:bCs/>
          <w:i w:val="0"/>
        </w:rPr>
        <w:t>Error</w:t>
      </w:r>
      <w:proofErr w:type="gramEnd"/>
      <w:r w:rsidR="003422CE">
        <w:rPr>
          <w:b/>
          <w:bCs/>
          <w:i w:val="0"/>
        </w:rPr>
        <w:t xml:space="preserve">! Reference source not </w:t>
      </w:r>
      <w:proofErr w:type="gramStart"/>
      <w:r w:rsidR="003422CE">
        <w:rPr>
          <w:b/>
          <w:bCs/>
          <w:i w:val="0"/>
        </w:rPr>
        <w:t>found.</w:t>
      </w:r>
      <w:r w:rsidR="0053298B" w:rsidRPr="0053298B">
        <w:rPr>
          <w:i w:val="0"/>
        </w:rPr>
        <w:fldChar w:fldCharType="end"/>
      </w:r>
      <w:r w:rsidR="0053298B">
        <w:rPr>
          <w:i w:val="0"/>
        </w:rPr>
        <w:t>,</w:t>
      </w:r>
      <w:proofErr w:type="gramEnd"/>
      <w:r w:rsidR="0053298B">
        <w:rPr>
          <w:i w:val="0"/>
        </w:rPr>
        <w:t xml:space="preserve"> </w:t>
      </w:r>
      <w:r w:rsidR="0053298B" w:rsidRPr="0053298B">
        <w:rPr>
          <w:i w:val="0"/>
        </w:rPr>
        <w:fldChar w:fldCharType="begin"/>
      </w:r>
      <w:r w:rsidR="0053298B" w:rsidRPr="0053298B">
        <w:rPr>
          <w:i w:val="0"/>
        </w:rPr>
        <w:instrText xml:space="preserve"> REF _Ref195549962 \h  \* MERGEFORMAT </w:instrText>
      </w:r>
      <w:r w:rsidR="0053298B" w:rsidRPr="0053298B">
        <w:rPr>
          <w:i w:val="0"/>
        </w:rPr>
      </w:r>
      <w:r w:rsidR="0053298B" w:rsidRPr="0053298B">
        <w:rPr>
          <w:i w:val="0"/>
        </w:rPr>
        <w:fldChar w:fldCharType="separate"/>
      </w:r>
      <w:r w:rsidR="003422CE">
        <w:rPr>
          <w:b/>
          <w:bCs/>
          <w:i w:val="0"/>
        </w:rPr>
        <w:t xml:space="preserve">Error! Reference source not </w:t>
      </w:r>
      <w:proofErr w:type="gramStart"/>
      <w:r w:rsidR="003422CE">
        <w:rPr>
          <w:b/>
          <w:bCs/>
          <w:i w:val="0"/>
        </w:rPr>
        <w:t>found.</w:t>
      </w:r>
      <w:r w:rsidR="0053298B" w:rsidRPr="0053298B">
        <w:rPr>
          <w:i w:val="0"/>
        </w:rPr>
        <w:fldChar w:fldCharType="end"/>
      </w:r>
      <w:r w:rsidR="0053298B">
        <w:rPr>
          <w:b/>
          <w:i w:val="0"/>
        </w:rPr>
        <w:t>,</w:t>
      </w:r>
      <w:proofErr w:type="gramEnd"/>
      <w:r w:rsidR="0053298B">
        <w:rPr>
          <w:b/>
          <w:i w:val="0"/>
        </w:rPr>
        <w:t xml:space="preserve"> </w:t>
      </w:r>
      <w:r w:rsidR="0053298B" w:rsidRPr="0053298B">
        <w:rPr>
          <w:i w:val="0"/>
        </w:rPr>
        <w:fldChar w:fldCharType="begin"/>
      </w:r>
      <w:r w:rsidR="0053298B" w:rsidRPr="0053298B">
        <w:rPr>
          <w:i w:val="0"/>
        </w:rPr>
        <w:instrText xml:space="preserve"> REF _Ref195549993 \h  \* MERGEFORMAT </w:instrText>
      </w:r>
      <w:r w:rsidR="0053298B" w:rsidRPr="0053298B">
        <w:rPr>
          <w:i w:val="0"/>
        </w:rPr>
      </w:r>
      <w:r w:rsidR="0053298B" w:rsidRPr="0053298B">
        <w:rPr>
          <w:i w:val="0"/>
        </w:rPr>
        <w:fldChar w:fldCharType="separate"/>
      </w:r>
      <w:r w:rsidR="003422CE">
        <w:rPr>
          <w:b/>
          <w:bCs/>
          <w:i w:val="0"/>
        </w:rPr>
        <w:t>Error! Reference source not found.</w:t>
      </w:r>
      <w:r w:rsidR="0053298B" w:rsidRPr="0053298B">
        <w:rPr>
          <w:i w:val="0"/>
        </w:rPr>
        <w:fldChar w:fldCharType="end"/>
      </w:r>
      <w:r w:rsidRPr="00353EE9">
        <w:rPr>
          <w:i w:val="0"/>
        </w:rPr>
        <w:t>.</w:t>
      </w:r>
      <w:r>
        <w:rPr>
          <w:i w:val="0"/>
        </w:rPr>
        <w:t xml:space="preserve"> The bars at the bottom of the field images show the concentration </w:t>
      </w:r>
      <w:r w:rsidR="00016B26">
        <w:rPr>
          <w:i w:val="0"/>
        </w:rPr>
        <w:t>scales (blue, low concentration;</w:t>
      </w:r>
      <w:r>
        <w:rPr>
          <w:i w:val="0"/>
        </w:rPr>
        <w:t xml:space="preserve"> red, high concentration).</w:t>
      </w:r>
    </w:p>
    <w:p w:rsidR="00EA601B" w:rsidRDefault="00BD6920" w:rsidP="00EA601B">
      <w:pPr>
        <w:pStyle w:val="Caption"/>
        <w:keepNext/>
      </w:pPr>
      <w:r>
        <w:rPr>
          <w:i w:val="0"/>
          <w:noProof/>
          <w:lang w:eastAsia="en-US"/>
        </w:rPr>
        <w:lastRenderedPageBreak/>
        <w:drawing>
          <wp:inline distT="0" distB="0" distL="0" distR="0" wp14:anchorId="795C9A98" wp14:editId="70A3BF7D">
            <wp:extent cx="5486400" cy="4236720"/>
            <wp:effectExtent l="0" t="0" r="0" b="0"/>
            <wp:docPr id="139" name="Picture 139" descr="user_scre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user_screen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486400" cy="4236720"/>
                    </a:xfrm>
                    <a:prstGeom prst="rect">
                      <a:avLst/>
                    </a:prstGeom>
                    <a:noFill/>
                    <a:ln>
                      <a:noFill/>
                    </a:ln>
                  </pic:spPr>
                </pic:pic>
              </a:graphicData>
            </a:graphic>
          </wp:inline>
        </w:drawing>
      </w:r>
    </w:p>
    <w:p w:rsidR="00EA601B" w:rsidRPr="00EA601B" w:rsidRDefault="00EA601B" w:rsidP="00EA601B">
      <w:pPr>
        <w:pStyle w:val="Caption"/>
        <w:rPr>
          <w:i w:val="0"/>
        </w:rPr>
      </w:pPr>
      <w:bookmarkStart w:id="109" w:name="_Ref195777774"/>
      <w:proofErr w:type="gramStart"/>
      <w:r w:rsidRPr="00EA601B">
        <w:rPr>
          <w:b/>
          <w:i w:val="0"/>
        </w:rPr>
        <w:t xml:space="preserve">Figure </w:t>
      </w:r>
      <w:r w:rsidRPr="00EA601B">
        <w:rPr>
          <w:b/>
          <w:i w:val="0"/>
        </w:rPr>
        <w:fldChar w:fldCharType="begin"/>
      </w:r>
      <w:r w:rsidRPr="00EA601B">
        <w:rPr>
          <w:b/>
          <w:i w:val="0"/>
        </w:rPr>
        <w:instrText xml:space="preserve"> SEQ Figure \* ARABIC </w:instrText>
      </w:r>
      <w:r w:rsidRPr="00EA601B">
        <w:rPr>
          <w:b/>
          <w:i w:val="0"/>
        </w:rPr>
        <w:fldChar w:fldCharType="separate"/>
      </w:r>
      <w:r w:rsidR="003422CE">
        <w:rPr>
          <w:b/>
          <w:i w:val="0"/>
          <w:noProof/>
        </w:rPr>
        <w:t>26</w:t>
      </w:r>
      <w:r w:rsidRPr="00EA601B">
        <w:rPr>
          <w:b/>
          <w:i w:val="0"/>
        </w:rPr>
        <w:fldChar w:fldCharType="end"/>
      </w:r>
      <w:bookmarkEnd w:id="109"/>
      <w:r>
        <w:rPr>
          <w:b/>
          <w:i w:val="0"/>
        </w:rPr>
        <w:t>.</w:t>
      </w:r>
      <w:proofErr w:type="gramEnd"/>
      <w:r>
        <w:rPr>
          <w:b/>
          <w:i w:val="0"/>
        </w:rPr>
        <w:t xml:space="preserve"> </w:t>
      </w:r>
      <w:r>
        <w:rPr>
          <w:i w:val="0"/>
        </w:rPr>
        <w:t xml:space="preserve">Sample output from the MitosisDataPrinterSteppable steppable in </w:t>
      </w:r>
      <w:r>
        <w:rPr>
          <w:i w:val="0"/>
        </w:rPr>
        <w:fldChar w:fldCharType="begin"/>
      </w:r>
      <w:r>
        <w:rPr>
          <w:i w:val="0"/>
        </w:rPr>
        <w:instrText xml:space="preserve"> REF _Ref195549993 \h </w:instrText>
      </w:r>
      <w:r>
        <w:rPr>
          <w:i w:val="0"/>
        </w:rPr>
      </w:r>
      <w:r>
        <w:rPr>
          <w:i w:val="0"/>
        </w:rPr>
        <w:fldChar w:fldCharType="separate"/>
      </w:r>
      <w:r w:rsidR="003422CE">
        <w:rPr>
          <w:b/>
          <w:bCs/>
          <w:i w:val="0"/>
        </w:rPr>
        <w:t>Error! Reference source not found.</w:t>
      </w:r>
      <w:r>
        <w:rPr>
          <w:i w:val="0"/>
        </w:rPr>
        <w:fldChar w:fldCharType="end"/>
      </w:r>
      <w:r>
        <w:rPr>
          <w:i w:val="0"/>
        </w:rPr>
        <w:t>.</w:t>
      </w:r>
    </w:p>
    <w:p w:rsidR="000F29D5" w:rsidRDefault="000F29D5" w:rsidP="000F29D5">
      <w:pPr>
        <w:pStyle w:val="BodyText"/>
      </w:pPr>
      <w:r>
        <w:t xml:space="preserve">The diffusing-field-based cell-growth simulation includes concepts that extend easily to simulate biological phenomena that involve diffusants, cell growth and mitosis, </w:t>
      </w:r>
      <w:r w:rsidRPr="0059718C">
        <w:rPr>
          <w:i/>
        </w:rPr>
        <w:t>e.g.</w:t>
      </w:r>
      <w:r>
        <w:t xml:space="preserve">, limb-bud development </w:t>
      </w:r>
      <w:r w:rsidR="00256108">
        <w:rPr>
          <w:i/>
        </w:rPr>
        <w:t>(</w:t>
      </w:r>
      <w:r>
        <w:rPr>
          <w:b/>
          <w:i/>
        </w:rPr>
        <w:t>58</w:t>
      </w:r>
      <w:r>
        <w:rPr>
          <w:i/>
        </w:rPr>
        <w:t xml:space="preserve">, </w:t>
      </w:r>
      <w:r>
        <w:rPr>
          <w:b/>
          <w:i/>
        </w:rPr>
        <w:t>59</w:t>
      </w:r>
      <w:r>
        <w:rPr>
          <w:i/>
        </w:rPr>
        <w:t>)</w:t>
      </w:r>
      <w:r>
        <w:t xml:space="preserve">, tumor growth </w:t>
      </w:r>
      <w:r w:rsidR="00256108">
        <w:rPr>
          <w:i/>
        </w:rPr>
        <w:t>(</w:t>
      </w:r>
      <w:r>
        <w:rPr>
          <w:b/>
          <w:i/>
        </w:rPr>
        <w:t>5</w:t>
      </w:r>
      <w:r>
        <w:rPr>
          <w:i/>
        </w:rPr>
        <w:t>-</w:t>
      </w:r>
      <w:r>
        <w:rPr>
          <w:b/>
          <w:i/>
        </w:rPr>
        <w:t>9</w:t>
      </w:r>
      <w:r>
        <w:rPr>
          <w:i/>
        </w:rPr>
        <w:t>)</w:t>
      </w:r>
      <w:r>
        <w:t xml:space="preserve"> and </w:t>
      </w:r>
      <w:r w:rsidRPr="00454750">
        <w:rPr>
          <w:i/>
        </w:rPr>
        <w:t>Drosophila</w:t>
      </w:r>
      <w:r>
        <w:t xml:space="preserve"> imaginal-disc development.</w:t>
      </w:r>
    </w:p>
    <w:p w:rsidR="00F66C81" w:rsidRPr="002B3EAB" w:rsidRDefault="00853299" w:rsidP="002A7141">
      <w:pPr>
        <w:pStyle w:val="Heading2"/>
      </w:pPr>
      <w:bookmarkStart w:id="110" w:name="_Toc329777763"/>
      <w:r w:rsidRPr="00853299">
        <w:t>Three-Dimensional Vascular Tumor Growth Model</w:t>
      </w:r>
      <w:bookmarkEnd w:id="110"/>
    </w:p>
    <w:p w:rsidR="00A627F1" w:rsidRDefault="00A627F1" w:rsidP="00A627F1">
      <w:r>
        <w:t xml:space="preserve">The development of a primary solid tumor starts from a single cell that proliferates in an inappropriate manner, dividing repeatedly to form a cluster of tumor cells. Nutrient and waste diffusion limits the diameter of such </w:t>
      </w:r>
      <w:r>
        <w:rPr>
          <w:rStyle w:val="Emphasis"/>
        </w:rPr>
        <w:t>avascular tumor spheroids</w:t>
      </w:r>
      <w:r>
        <w:t xml:space="preserve"> to about 1 mm. The central region of the growing spheroid becomes necrotic, with a surrounding layer of cells whose hypoxia triggers </w:t>
      </w:r>
      <w:r w:rsidRPr="00C813A1">
        <w:rPr>
          <w:rStyle w:val="Emphasis"/>
          <w:i w:val="0"/>
        </w:rPr>
        <w:t>VEGF</w:t>
      </w:r>
      <w:r>
        <w:t>-mediated signaling events that initiate tumor neovascularization by promoting growth and extension (</w:t>
      </w:r>
      <w:r w:rsidRPr="006C72BF">
        <w:rPr>
          <w:i/>
        </w:rPr>
        <w:t>neo</w:t>
      </w:r>
      <w:r w:rsidRPr="006C72BF">
        <w:rPr>
          <w:rStyle w:val="Emphasis"/>
        </w:rPr>
        <w:t>angiogenesis</w:t>
      </w:r>
      <w:r>
        <w:t>) of nearby blood vessels. Vascularized tumors are able to grow much larger than avascular spheroids and are more likely to metastasize.</w:t>
      </w:r>
    </w:p>
    <w:p w:rsidR="00A627F1" w:rsidRDefault="00A627F1" w:rsidP="00A627F1">
      <w:r>
        <w:t xml:space="preserve">Here, we present a simplified 3D model of a generic vascular tumor which can be easily extended to describe specific vascular tumor types and host tissues. We begin with a cluster of proliferating tumor cells, </w:t>
      </w:r>
      <w:r>
        <w:rPr>
          <w:rStyle w:val="CodeCourier"/>
        </w:rPr>
        <w:t>P</w:t>
      </w:r>
      <w:r>
        <w:t xml:space="preserve">, and normal vasculature. Initially, tumor cells proliferate as they take up diffusing glucose from the field, </w:t>
      </w:r>
      <w:r w:rsidRPr="001D2585">
        <w:rPr>
          <w:rFonts w:ascii="Courier New" w:hAnsi="Courier New" w:cs="Courier New"/>
          <w:i/>
          <w:sz w:val="20"/>
          <w:szCs w:val="20"/>
        </w:rPr>
        <w:t>GLU</w:t>
      </w:r>
      <w:r>
        <w:t xml:space="preserve">, which the pre-existing vasculature supplies (in this model we neglect possible changes in concentration along </w:t>
      </w:r>
      <w:r>
        <w:lastRenderedPageBreak/>
        <w:t xml:space="preserve">the blood vessels in the direction of flow and set the secretion parameters uniform over all blood-vessel surfaces). We assume that the tumor cells (both in the initial cluster and later) are always hypoxic and secrete a long-diffusing isoform of VEGF-A, </w:t>
      </w:r>
      <w:r w:rsidRPr="001D2585">
        <w:rPr>
          <w:rFonts w:ascii="Courier New" w:hAnsi="Courier New" w:cs="Courier New"/>
          <w:i/>
          <w:sz w:val="20"/>
          <w:szCs w:val="20"/>
        </w:rPr>
        <w:t>L</w:t>
      </w:r>
      <w:r w:rsidRPr="001D2585">
        <w:rPr>
          <w:rFonts w:ascii="Courier New" w:hAnsi="Courier New" w:cs="Courier New"/>
          <w:sz w:val="20"/>
          <w:szCs w:val="20"/>
        </w:rPr>
        <w:t>_</w:t>
      </w:r>
      <w:r w:rsidRPr="001D2585">
        <w:rPr>
          <w:rFonts w:ascii="Courier New" w:hAnsi="Courier New" w:cs="Courier New"/>
          <w:i/>
          <w:sz w:val="20"/>
          <w:szCs w:val="20"/>
        </w:rPr>
        <w:t>VEGF</w:t>
      </w:r>
      <w:r>
        <w:t xml:space="preserve">. When </w:t>
      </w:r>
      <w:r w:rsidRPr="001D2585">
        <w:rPr>
          <w:rFonts w:ascii="Courier New" w:hAnsi="Courier New" w:cs="Courier New"/>
          <w:i/>
          <w:sz w:val="20"/>
          <w:szCs w:val="20"/>
        </w:rPr>
        <w:t>GLU</w:t>
      </w:r>
      <w:r>
        <w:t xml:space="preserve"> drops below a threshold, tumor cells become necrotic, gradually shrink and finally disappear. The initial tumor cluster grows and reaches a maximum diameter characteristic of an avascular tumor spheroid. To reduce execution time in our demonstration, we choose our model parameters so that the maximum spheroid diameter will be about 10 times smaller than in experiment. A few pre-selected neovascular endothelial cells, </w:t>
      </w:r>
      <w:r w:rsidRPr="00A03BCF">
        <w:rPr>
          <w:rStyle w:val="CodeCourier"/>
        </w:rPr>
        <w:t>NV</w:t>
      </w:r>
      <w:r>
        <w:t>, in the pre-existing vasculature respond both by chemotaxing towards higher concentrations of pro-angiogenic factors and by forming new blood vessels via neoangiogenesis. The tumor-induced vasculature increases the growth rate of the resulting vascularized solid tumor compared to an avascular tumor, allowing the tumor to grow beyond the spheroid’s maximum diameter. Despite our rescaling of the tumor size, the model produces a range of biologically reasonable morphologies that allow study of how tumor-induced angiogenesis affects the growth rate, size and morphology of tumors.</w:t>
      </w:r>
    </w:p>
    <w:p w:rsidR="00A627F1" w:rsidRDefault="00A627F1" w:rsidP="00A627F1">
      <w:r>
        <w:t xml:space="preserve">We use the basic angiogenesis simulation from the previous section to simulate both pre-existing vasculature and tumor-induced angiogenesis, adding a set of finite-element links between the endothelial cells to model the strong junctions that form between endothelial cells </w:t>
      </w:r>
      <w:r w:rsidRPr="00A64CE0">
        <w:rPr>
          <w:i/>
        </w:rPr>
        <w:t>in vivo</w:t>
      </w:r>
      <w:r>
        <w:t xml:space="preserve">. We denote the short-diffusing isoform of VEGF-A, </w:t>
      </w:r>
      <w:r w:rsidRPr="00F02E88">
        <w:rPr>
          <w:i/>
        </w:rPr>
        <w:t>S_VEGF</w:t>
      </w:r>
      <w:r>
        <w:t xml:space="preserve">. </w:t>
      </w:r>
      <w:proofErr w:type="gramStart"/>
      <w:r>
        <w:t xml:space="preserve">Both endothelial cells and neovascular endothelial cells chemotax up gradients of </w:t>
      </w:r>
      <w:r w:rsidRPr="001D2585">
        <w:rPr>
          <w:rFonts w:ascii="Courier New" w:hAnsi="Courier New" w:cs="Courier New"/>
          <w:sz w:val="20"/>
          <w:szCs w:val="20"/>
        </w:rPr>
        <w:t>S_VEGF</w:t>
      </w:r>
      <w:r>
        <w:t xml:space="preserve">, but only neovascular endothelial cells chemotax up gradients of </w:t>
      </w:r>
      <w:r w:rsidRPr="001D2585">
        <w:rPr>
          <w:rFonts w:ascii="Courier New" w:hAnsi="Courier New" w:cs="Courier New"/>
          <w:sz w:val="20"/>
          <w:szCs w:val="20"/>
        </w:rPr>
        <w:t>L_VEGF.</w:t>
      </w:r>
      <w:proofErr w:type="gramEnd"/>
      <w:r>
        <w:t xml:space="preserve"> </w:t>
      </w:r>
    </w:p>
    <w:p w:rsidR="00A627F1" w:rsidRDefault="00A627F1" w:rsidP="00A627F1">
      <w:pPr>
        <w:jc w:val="both"/>
      </w:pPr>
      <w:r>
        <w:t xml:space="preserve">In the Simulation Wizard we name the model </w:t>
      </w:r>
      <w:r w:rsidRPr="00A03BCF">
        <w:rPr>
          <w:rStyle w:val="CodeCourier"/>
        </w:rPr>
        <w:t>TumorVascularization</w:t>
      </w:r>
      <w:r>
        <w:t xml:space="preserve">, set the cell- and field-lattice dimensions to 50×50×80, the membrane fluctuation amplitude to 20, the pixel-copy range to 3, number of MCS to 10000 and choose </w:t>
      </w:r>
      <w:r w:rsidRPr="00A03BCF">
        <w:rPr>
          <w:rStyle w:val="CodeCourier"/>
        </w:rPr>
        <w:t>UniformInitializer</w:t>
      </w:r>
      <w:r>
        <w:t xml:space="preserve"> to produce the initial tumor and vascular cells, since </w:t>
      </w:r>
      <w:r w:rsidRPr="00C0331A">
        <w:rPr>
          <w:color w:val="000000"/>
        </w:rPr>
        <w:t>it automatically creates a mixture of the cell types</w:t>
      </w:r>
      <w:r>
        <w:t>. We specify four ce</w:t>
      </w:r>
      <w:r w:rsidRPr="00111CAA">
        <w:t>l</w:t>
      </w:r>
      <w:r>
        <w:t xml:space="preserve">l types: </w:t>
      </w:r>
      <w:r>
        <w:rPr>
          <w:rStyle w:val="CodeCourier"/>
        </w:rPr>
        <w:t>P</w:t>
      </w:r>
      <w:r>
        <w:t xml:space="preserve">: proliferating tumor cells, </w:t>
      </w:r>
      <w:r w:rsidRPr="00A03BCF">
        <w:rPr>
          <w:rStyle w:val="CodeCourier"/>
        </w:rPr>
        <w:t>N</w:t>
      </w:r>
      <w:r>
        <w:t xml:space="preserve">: necrotic cells, </w:t>
      </w:r>
      <w:r w:rsidRPr="00A03BCF">
        <w:rPr>
          <w:rStyle w:val="CodeCourier"/>
        </w:rPr>
        <w:t>EC</w:t>
      </w:r>
      <w:r>
        <w:t xml:space="preserve">: endothelial cells and </w:t>
      </w:r>
      <w:r w:rsidRPr="00A03BCF">
        <w:rPr>
          <w:rStyle w:val="CodeCourier"/>
        </w:rPr>
        <w:t>NV</w:t>
      </w:r>
      <w:r>
        <w:t>: neovascular endothelial cells.</w:t>
      </w:r>
    </w:p>
    <w:p w:rsidR="00A627F1" w:rsidRDefault="00A627F1" w:rsidP="00A627F1">
      <w:r>
        <w:t xml:space="preserve">On the </w:t>
      </w:r>
      <w:r w:rsidRPr="00F0208D">
        <w:rPr>
          <w:rStyle w:val="CodeCourier"/>
        </w:rPr>
        <w:t>Chemical Fields</w:t>
      </w:r>
      <w:r>
        <w:t xml:space="preserve"> page we create the </w:t>
      </w:r>
      <w:r w:rsidRPr="00775E1F">
        <w:rPr>
          <w:rFonts w:ascii="Courier New" w:hAnsi="Courier New" w:cs="Courier New"/>
          <w:sz w:val="20"/>
          <w:szCs w:val="20"/>
        </w:rPr>
        <w:t>S_VEGF</w:t>
      </w:r>
      <w:r>
        <w:t xml:space="preserve"> and </w:t>
      </w:r>
      <w:r w:rsidRPr="00775E1F">
        <w:rPr>
          <w:rFonts w:ascii="Courier New" w:hAnsi="Courier New" w:cs="Courier New"/>
          <w:sz w:val="20"/>
          <w:szCs w:val="20"/>
        </w:rPr>
        <w:t>L_VEGF</w:t>
      </w:r>
      <w:r>
        <w:t xml:space="preserve"> fields and select </w:t>
      </w:r>
      <w:r w:rsidRPr="00A03BCF">
        <w:rPr>
          <w:rStyle w:val="CodeCourier"/>
        </w:rPr>
        <w:t>FlexibleDiffusionSolverFE</w:t>
      </w:r>
      <w:r>
        <w:t xml:space="preserve"> for both from the </w:t>
      </w:r>
      <w:r w:rsidRPr="00A03BCF">
        <w:rPr>
          <w:rStyle w:val="CodeCourier"/>
        </w:rPr>
        <w:t>Solver</w:t>
      </w:r>
      <w:r>
        <w:t xml:space="preserve"> pull-down list. We also check </w:t>
      </w:r>
      <w:proofErr w:type="gramStart"/>
      <w:r w:rsidRPr="00F0208D">
        <w:rPr>
          <w:rStyle w:val="CodeCourier"/>
        </w:rPr>
        <w:t>Enable</w:t>
      </w:r>
      <w:proofErr w:type="gramEnd"/>
      <w:r w:rsidRPr="00F0208D">
        <w:rPr>
          <w:rStyle w:val="CodeCourier"/>
        </w:rPr>
        <w:t xml:space="preserve"> multiple calls of PDE solvers</w:t>
      </w:r>
      <w:r>
        <w:t xml:space="preserve"> to work around the numerical instabilities of the PDE solvers for large diffusion constants.</w:t>
      </w:r>
    </w:p>
    <w:p w:rsidR="00A627F1" w:rsidRDefault="00A627F1" w:rsidP="00A627F1">
      <w:r>
        <w:rPr>
          <w:noProof/>
          <w:lang w:eastAsia="en-US"/>
        </w:rPr>
        <w:drawing>
          <wp:inline distT="0" distB="0" distL="0" distR="0" wp14:anchorId="54F60B6E" wp14:editId="7E215FE3">
            <wp:extent cx="1645920" cy="922020"/>
            <wp:effectExtent l="0" t="0" r="0" b="0"/>
            <wp:docPr id="97" name="Picture 97" descr="D:\RESEARCH DOCUMENTS\CC3D Docs\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RESEARCH DOCUMENTS\CC3D Docs\CF.png"/>
                    <pic:cNvPicPr>
                      <a:picLocks noChangeAspect="1" noChangeArrowheads="1"/>
                    </pic:cNvPicPr>
                  </pic:nvPicPr>
                  <pic:blipFill>
                    <a:blip r:embed="rId273" cstate="print">
                      <a:extLst>
                        <a:ext uri="{28A0092B-C50C-407E-A947-70E740481C1C}">
                          <a14:useLocalDpi xmlns:a14="http://schemas.microsoft.com/office/drawing/2010/main" val="0"/>
                        </a:ext>
                      </a:extLst>
                    </a:blip>
                    <a:srcRect r="35979" b="15469"/>
                    <a:stretch>
                      <a:fillRect/>
                    </a:stretch>
                  </pic:blipFill>
                  <pic:spPr bwMode="auto">
                    <a:xfrm>
                      <a:off x="0" y="0"/>
                      <a:ext cx="1645920" cy="922020"/>
                    </a:xfrm>
                    <a:prstGeom prst="rect">
                      <a:avLst/>
                    </a:prstGeom>
                    <a:noFill/>
                    <a:ln>
                      <a:noFill/>
                    </a:ln>
                  </pic:spPr>
                </pic:pic>
              </a:graphicData>
            </a:graphic>
          </wp:inline>
        </w:drawing>
      </w:r>
    </w:p>
    <w:p w:rsidR="00A627F1" w:rsidRDefault="00A627F1" w:rsidP="00A627F1">
      <w:pPr>
        <w:pStyle w:val="Caption"/>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27</w:t>
      </w:r>
      <w:r w:rsidRPr="00DD04AC">
        <w:rPr>
          <w:b/>
        </w:rPr>
        <w:fldChar w:fldCharType="end"/>
      </w:r>
      <w:r>
        <w:t xml:space="preserve"> Specification of vascular tumor chemical fields in Simulation Wizard.</w:t>
      </w:r>
    </w:p>
    <w:p w:rsidR="00A627F1" w:rsidRPr="00F0208D" w:rsidRDefault="00A627F1" w:rsidP="00A627F1">
      <w:r>
        <w:t xml:space="preserve">On the </w:t>
      </w:r>
      <w:r w:rsidRPr="00F0208D">
        <w:rPr>
          <w:rStyle w:val="CodeCourier"/>
        </w:rPr>
        <w:t>Cell Behavior and Properties</w:t>
      </w:r>
      <w:r>
        <w:t xml:space="preserve"> page we select both the </w:t>
      </w:r>
      <w:r w:rsidRPr="00F0208D">
        <w:rPr>
          <w:rStyle w:val="CodeCourier"/>
        </w:rPr>
        <w:t>Contact</w:t>
      </w:r>
      <w:r>
        <w:t xml:space="preserve"> and </w:t>
      </w:r>
      <w:r w:rsidRPr="00F0208D">
        <w:rPr>
          <w:rStyle w:val="CodeCourier"/>
        </w:rPr>
        <w:t>FocalPointPlasticity</w:t>
      </w:r>
      <w:r>
        <w:t xml:space="preserve"> modules from the </w:t>
      </w:r>
      <w:r w:rsidRPr="00775E1F">
        <w:rPr>
          <w:rFonts w:ascii="Courier New" w:hAnsi="Courier New" w:cs="Courier New"/>
          <w:sz w:val="20"/>
          <w:szCs w:val="20"/>
        </w:rPr>
        <w:t>Adhesion</w:t>
      </w:r>
      <w:r>
        <w:t xml:space="preserve"> group, and add </w:t>
      </w:r>
      <w:r w:rsidRPr="00F0208D">
        <w:rPr>
          <w:rStyle w:val="CodeCourier"/>
        </w:rPr>
        <w:t>Chemotaxis</w:t>
      </w:r>
      <w:r>
        <w:t xml:space="preserve">, </w:t>
      </w:r>
      <w:r w:rsidRPr="00F0208D">
        <w:rPr>
          <w:rStyle w:val="CodeCourier"/>
        </w:rPr>
        <w:t>Growth</w:t>
      </w:r>
      <w:r>
        <w:t xml:space="preserve"> and </w:t>
      </w:r>
      <w:r w:rsidRPr="00F0208D">
        <w:rPr>
          <w:rStyle w:val="CodeCourier"/>
        </w:rPr>
        <w:t>Mitosis</w:t>
      </w:r>
      <w:r w:rsidRPr="00F04134">
        <w:rPr>
          <w:rStyle w:val="CodeCourier"/>
        </w:rPr>
        <w:t>,</w:t>
      </w:r>
      <w:r>
        <w:t xml:space="preserve"> </w:t>
      </w:r>
      <w:r w:rsidRPr="00775E1F">
        <w:rPr>
          <w:rFonts w:ascii="Courier New" w:hAnsi="Courier New" w:cs="Courier New"/>
          <w:sz w:val="20"/>
          <w:szCs w:val="20"/>
        </w:rPr>
        <w:t xml:space="preserve">Volume </w:t>
      </w:r>
      <w:r>
        <w:rPr>
          <w:rFonts w:ascii="Courier New" w:hAnsi="Courier New" w:cs="Courier New"/>
          <w:sz w:val="20"/>
          <w:szCs w:val="20"/>
        </w:rPr>
        <w:t>C</w:t>
      </w:r>
      <w:r w:rsidRPr="00775E1F">
        <w:rPr>
          <w:rFonts w:ascii="Courier New" w:hAnsi="Courier New" w:cs="Courier New"/>
          <w:sz w:val="20"/>
          <w:szCs w:val="20"/>
        </w:rPr>
        <w:t>onstraint</w:t>
      </w:r>
      <w:r>
        <w:t xml:space="preserve"> and </w:t>
      </w:r>
      <w:r w:rsidRPr="00775E1F">
        <w:rPr>
          <w:rFonts w:ascii="Courier New" w:hAnsi="Courier New" w:cs="Courier New"/>
          <w:sz w:val="20"/>
          <w:szCs w:val="20"/>
        </w:rPr>
        <w:t>Global Connectivity</w:t>
      </w:r>
      <w:r>
        <w:t xml:space="preserve"> by checking the appropriate boxes. </w:t>
      </w:r>
      <w:r w:rsidRPr="00F0208D">
        <w:t xml:space="preserve">We also track the </w:t>
      </w:r>
      <w:r>
        <w:rPr>
          <w:rFonts w:ascii="Courier New" w:hAnsi="Courier New" w:cs="Courier New"/>
          <w:sz w:val="20"/>
          <w:szCs w:val="20"/>
        </w:rPr>
        <w:t>C</w:t>
      </w:r>
      <w:r w:rsidRPr="00775E1F">
        <w:rPr>
          <w:rFonts w:ascii="Courier New" w:hAnsi="Courier New" w:cs="Courier New"/>
          <w:sz w:val="20"/>
          <w:szCs w:val="20"/>
        </w:rPr>
        <w:t>enter-of-</w:t>
      </w:r>
      <w:r>
        <w:rPr>
          <w:rFonts w:ascii="Courier New" w:hAnsi="Courier New" w:cs="Courier New"/>
          <w:sz w:val="20"/>
          <w:szCs w:val="20"/>
        </w:rPr>
        <w:t>M</w:t>
      </w:r>
      <w:r w:rsidRPr="00775E1F">
        <w:rPr>
          <w:rFonts w:ascii="Courier New" w:hAnsi="Courier New" w:cs="Courier New"/>
          <w:sz w:val="20"/>
          <w:szCs w:val="20"/>
        </w:rPr>
        <w:t>ass</w:t>
      </w:r>
      <w:r w:rsidRPr="00F0208D">
        <w:t xml:space="preserve"> (to access field concentrations) and </w:t>
      </w:r>
      <w:r>
        <w:rPr>
          <w:rFonts w:ascii="Courier New" w:hAnsi="Courier New" w:cs="Courier New"/>
          <w:sz w:val="20"/>
          <w:szCs w:val="20"/>
        </w:rPr>
        <w:t>C</w:t>
      </w:r>
      <w:r w:rsidRPr="00775E1F">
        <w:rPr>
          <w:rFonts w:ascii="Courier New" w:hAnsi="Courier New" w:cs="Courier New"/>
          <w:sz w:val="20"/>
          <w:szCs w:val="20"/>
        </w:rPr>
        <w:t xml:space="preserve">ell </w:t>
      </w:r>
      <w:r>
        <w:rPr>
          <w:rFonts w:ascii="Courier New" w:hAnsi="Courier New" w:cs="Courier New"/>
          <w:sz w:val="20"/>
          <w:szCs w:val="20"/>
        </w:rPr>
        <w:t>N</w:t>
      </w:r>
      <w:r w:rsidRPr="00775E1F">
        <w:rPr>
          <w:rFonts w:ascii="Courier New" w:hAnsi="Courier New" w:cs="Courier New"/>
          <w:sz w:val="20"/>
          <w:szCs w:val="20"/>
        </w:rPr>
        <w:t>eighbors</w:t>
      </w:r>
      <w:r w:rsidRPr="00F0208D">
        <w:t xml:space="preserve"> (to implement contact-inhibited growth).</w:t>
      </w:r>
      <w:r>
        <w:t xml:space="preserve"> Unlike in our angiogenesis simulation, we will implement secretion as a part of the </w:t>
      </w:r>
      <w:r w:rsidRPr="00A03BCF">
        <w:rPr>
          <w:rStyle w:val="CodeCourier"/>
        </w:rPr>
        <w:t>FlexibleDiffusionSolverFE</w:t>
      </w:r>
      <w:r>
        <w:t xml:space="preserve"> syntax.</w:t>
      </w:r>
    </w:p>
    <w:p w:rsidR="00A627F1" w:rsidRDefault="00A627F1" w:rsidP="00A627F1">
      <w:pPr>
        <w:rPr>
          <w:noProof/>
          <w:lang w:eastAsia="en-US"/>
        </w:rPr>
      </w:pPr>
      <w:r>
        <w:rPr>
          <w:noProof/>
          <w:lang w:eastAsia="en-US"/>
        </w:rPr>
        <w:lastRenderedPageBreak/>
        <w:drawing>
          <wp:inline distT="0" distB="0" distL="0" distR="0" wp14:anchorId="61687B01" wp14:editId="0043B2A7">
            <wp:extent cx="2164080" cy="1943100"/>
            <wp:effectExtent l="0" t="0" r="7620" b="0"/>
            <wp:docPr id="96" name="Picture 96" descr="tumor_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descr="tumor_screenshot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64080" cy="1943100"/>
                    </a:xfrm>
                    <a:prstGeom prst="rect">
                      <a:avLst/>
                    </a:prstGeom>
                    <a:noFill/>
                    <a:ln>
                      <a:noFill/>
                    </a:ln>
                  </pic:spPr>
                </pic:pic>
              </a:graphicData>
            </a:graphic>
          </wp:inline>
        </w:drawing>
      </w:r>
    </w:p>
    <w:p w:rsidR="00A627F1" w:rsidRDefault="00A627F1" w:rsidP="00A627F1">
      <w:pPr>
        <w:pStyle w:val="Caption"/>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28</w:t>
      </w:r>
      <w:r w:rsidRPr="00DD04AC">
        <w:rPr>
          <w:b/>
        </w:rPr>
        <w:fldChar w:fldCharType="end"/>
      </w:r>
      <w:r>
        <w:t xml:space="preserve"> Specification of vascular tumor cell behaviors in Simulation Wizard.</w:t>
      </w:r>
    </w:p>
    <w:p w:rsidR="00A627F1" w:rsidRDefault="00A627F1" w:rsidP="00A627F1">
      <w:pPr>
        <w:rPr>
          <w:noProof/>
          <w:lang w:eastAsia="en-US"/>
        </w:rPr>
      </w:pPr>
    </w:p>
    <w:p w:rsidR="00A627F1" w:rsidRDefault="00A627F1" w:rsidP="00A627F1">
      <w:r>
        <w:t xml:space="preserve">In the </w:t>
      </w:r>
      <w:r w:rsidRPr="00F0208D">
        <w:rPr>
          <w:rStyle w:val="CodeCourier"/>
        </w:rPr>
        <w:t>Chemotaxis</w:t>
      </w:r>
      <w:r>
        <w:t xml:space="preserve"> page, for each cell-type/chemical-field pair we click the </w:t>
      </w:r>
      <w:r w:rsidRPr="00F0208D">
        <w:rPr>
          <w:rStyle w:val="CodeCourier"/>
        </w:rPr>
        <w:t>Add Entry</w:t>
      </w:r>
      <w:r>
        <w:t xml:space="preserve"> button to add the relevant chemotaxis information, </w:t>
      </w:r>
      <w:r w:rsidRPr="001074C5">
        <w:rPr>
          <w:i/>
        </w:rPr>
        <w:t>e.g.</w:t>
      </w:r>
      <w:r>
        <w:t xml:space="preserve"> we select </w:t>
      </w:r>
      <w:r w:rsidRPr="005E00F5">
        <w:rPr>
          <w:rFonts w:ascii="Courier New" w:hAnsi="Courier New" w:cs="Courier New"/>
          <w:sz w:val="20"/>
          <w:szCs w:val="20"/>
        </w:rPr>
        <w:t>S_VEGF</w:t>
      </w:r>
      <w:r>
        <w:t xml:space="preserve"> from the </w:t>
      </w:r>
      <w:r w:rsidRPr="00F0208D">
        <w:rPr>
          <w:rStyle w:val="CodeCourier"/>
        </w:rPr>
        <w:t>Field</w:t>
      </w:r>
      <w:r>
        <w:t xml:space="preserve"> pull-down list and </w:t>
      </w:r>
      <w:r w:rsidRPr="00F0208D">
        <w:rPr>
          <w:rStyle w:val="CodeCourier"/>
        </w:rPr>
        <w:t>EC</w:t>
      </w:r>
      <w:r>
        <w:t xml:space="preserve"> and </w:t>
      </w:r>
      <w:r w:rsidRPr="00F0208D">
        <w:rPr>
          <w:rStyle w:val="CodeCourier"/>
        </w:rPr>
        <w:t>NV</w:t>
      </w:r>
      <w:r>
        <w:t xml:space="preserve"> from the </w:t>
      </w:r>
      <w:r w:rsidRPr="00A64CE0">
        <w:rPr>
          <w:rFonts w:ascii="Courier New" w:hAnsi="Courier New" w:cs="Courier New"/>
          <w:sz w:val="20"/>
          <w:szCs w:val="20"/>
        </w:rPr>
        <w:t>cell-type</w:t>
      </w:r>
      <w:r>
        <w:t xml:space="preserve"> list and set </w:t>
      </w:r>
      <w:r w:rsidRPr="005E00F5">
        <w:rPr>
          <w:rFonts w:ascii="Courier New" w:hAnsi="Courier New" w:cs="Courier New"/>
          <w:sz w:val="20"/>
          <w:szCs w:val="20"/>
        </w:rPr>
        <w:t>Lambda</w:t>
      </w:r>
      <w:r>
        <w:t xml:space="preserve"> to 5000. To enable contact inhibition of </w:t>
      </w:r>
      <w:r w:rsidRPr="00F0208D">
        <w:rPr>
          <w:rStyle w:val="CodeCourier"/>
        </w:rPr>
        <w:t>EC</w:t>
      </w:r>
      <w:r>
        <w:t xml:space="preserve"> and </w:t>
      </w:r>
      <w:r w:rsidRPr="00F0208D">
        <w:rPr>
          <w:rStyle w:val="CodeCourier"/>
        </w:rPr>
        <w:t>NV</w:t>
      </w:r>
      <w:r>
        <w:t xml:space="preserve"> chemotaxis we select </w:t>
      </w:r>
      <w:r w:rsidRPr="00F0208D">
        <w:rPr>
          <w:rStyle w:val="CodeCourier"/>
        </w:rPr>
        <w:t>Medium</w:t>
      </w:r>
      <w:r>
        <w:t xml:space="preserve"> from the pull-down menu next to the </w:t>
      </w:r>
      <w:r w:rsidRPr="00F0208D">
        <w:rPr>
          <w:rStyle w:val="CodeCourier"/>
        </w:rPr>
        <w:t>Chemotax Towards</w:t>
      </w:r>
      <w:r>
        <w:t xml:space="preserve"> button and click the button to add </w:t>
      </w:r>
      <w:r w:rsidRPr="00F0208D">
        <w:rPr>
          <w:rStyle w:val="CodeCourier"/>
        </w:rPr>
        <w:t>Medium</w:t>
      </w:r>
      <w:r>
        <w:t xml:space="preserve"> to the list. We repeat this process for the </w:t>
      </w:r>
      <w:r w:rsidRPr="00F0208D">
        <w:rPr>
          <w:rStyle w:val="CodeCourier"/>
        </w:rPr>
        <w:t>T</w:t>
      </w:r>
      <w:r>
        <w:t xml:space="preserve"> and </w:t>
      </w:r>
      <w:r w:rsidRPr="00F0208D">
        <w:rPr>
          <w:rStyle w:val="CodeCourier"/>
        </w:rPr>
        <w:t>N</w:t>
      </w:r>
      <w:r>
        <w:t xml:space="preserve"> cell types, so that </w:t>
      </w:r>
      <w:r w:rsidRPr="00F0208D">
        <w:rPr>
          <w:rStyle w:val="CodeCourier"/>
        </w:rPr>
        <w:t>NV</w:t>
      </w:r>
      <w:r>
        <w:t xml:space="preserve"> cells chemotax up gradients of </w:t>
      </w:r>
      <w:r w:rsidRPr="005E00F5">
        <w:rPr>
          <w:rFonts w:ascii="Courier New" w:hAnsi="Courier New" w:cs="Courier New"/>
          <w:sz w:val="20"/>
          <w:szCs w:val="20"/>
        </w:rPr>
        <w:t>L_VEGF</w:t>
      </w:r>
      <w:r>
        <w:t xml:space="preserve">. We then proceed to the final </w:t>
      </w:r>
      <w:r w:rsidRPr="005E00F5">
        <w:rPr>
          <w:rStyle w:val="CodeCourier"/>
        </w:rPr>
        <w:t>Simulation Wizard</w:t>
      </w:r>
      <w:r>
        <w:t xml:space="preserve"> page. </w:t>
      </w:r>
    </w:p>
    <w:p w:rsidR="00A627F1" w:rsidRDefault="00A627F1" w:rsidP="00A627F1"/>
    <w:p w:rsidR="00A627F1" w:rsidRDefault="00A627F1" w:rsidP="00A627F1">
      <w:pPr>
        <w:rPr>
          <w:noProof/>
          <w:lang w:eastAsia="en-US"/>
        </w:rPr>
      </w:pPr>
      <w:r>
        <w:rPr>
          <w:noProof/>
          <w:lang w:eastAsia="en-US"/>
        </w:rPr>
        <w:drawing>
          <wp:inline distT="0" distB="0" distL="0" distR="0" wp14:anchorId="4029699D" wp14:editId="0FC587AD">
            <wp:extent cx="3528060" cy="1531620"/>
            <wp:effectExtent l="0" t="0" r="0" b="0"/>
            <wp:docPr id="31" name="Picture 31" descr="D:\RESEARCH DOCUMENTS\CC3D Docs\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RESEARCH DOCUMENTS\CC3D Docs\CP.png"/>
                    <pic:cNvPicPr>
                      <a:picLocks noChangeAspect="1" noChangeArrowheads="1"/>
                    </pic:cNvPicPr>
                  </pic:nvPicPr>
                  <pic:blipFill>
                    <a:blip r:embed="rId275">
                      <a:extLst>
                        <a:ext uri="{28A0092B-C50C-407E-A947-70E740481C1C}">
                          <a14:useLocalDpi xmlns:a14="http://schemas.microsoft.com/office/drawing/2010/main" val="0"/>
                        </a:ext>
                      </a:extLst>
                    </a:blip>
                    <a:srcRect l="2431" b="14386"/>
                    <a:stretch>
                      <a:fillRect/>
                    </a:stretch>
                  </pic:blipFill>
                  <pic:spPr bwMode="auto">
                    <a:xfrm>
                      <a:off x="0" y="0"/>
                      <a:ext cx="3528060" cy="1531620"/>
                    </a:xfrm>
                    <a:prstGeom prst="rect">
                      <a:avLst/>
                    </a:prstGeom>
                    <a:noFill/>
                    <a:ln>
                      <a:noFill/>
                    </a:ln>
                  </pic:spPr>
                </pic:pic>
              </a:graphicData>
            </a:graphic>
          </wp:inline>
        </w:drawing>
      </w:r>
    </w:p>
    <w:p w:rsidR="00A627F1" w:rsidRDefault="00A627F1" w:rsidP="00A627F1">
      <w:pPr>
        <w:pStyle w:val="Caption"/>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29</w:t>
      </w:r>
      <w:r w:rsidRPr="00DD04AC">
        <w:rPr>
          <w:b/>
        </w:rPr>
        <w:fldChar w:fldCharType="end"/>
      </w:r>
      <w:r>
        <w:t xml:space="preserve"> Specification of vascular tumor chemotaxis properties in Simulation Wizard.</w:t>
      </w:r>
    </w:p>
    <w:p w:rsidR="00A627F1" w:rsidRDefault="00A627F1" w:rsidP="00A627F1">
      <w:r>
        <w:t>Twedit++ generates 3 simulation files – a CC3DML file specifying the energy terms, diffusion solvers and initial cell layout, a main Python file which loads the CC3DMLfile, sets up the CompuCell environment and executes the Python steppables and a Python steppables file. The main Python file is typically constructed by modifying the standard template in Listing 6. Lines 1-12 set up the CC3D simulation environment and load the simulation. Lines 14-20 create instances of two steppables –</w:t>
      </w:r>
      <w:r w:rsidRPr="001A20DE">
        <w:t xml:space="preserve"> </w:t>
      </w:r>
      <w:r w:rsidRPr="00F0208D">
        <w:rPr>
          <w:rStyle w:val="CodeCourier"/>
        </w:rPr>
        <w:t>MitosisSteppable</w:t>
      </w:r>
      <w:r>
        <w:t xml:space="preserve"> and </w:t>
      </w:r>
      <w:r w:rsidRPr="00F0208D">
        <w:rPr>
          <w:rStyle w:val="CodeCourier"/>
        </w:rPr>
        <w:t>VolumeParamSteppable</w:t>
      </w:r>
      <w:r>
        <w:t xml:space="preserve"> – and register them with the CC3D kernel. Line 22 starts the main CC3D loop, which executes Monte Carlo Steps and periodically calls the steppables.</w:t>
      </w:r>
    </w:p>
    <w:p w:rsidR="00A627F1" w:rsidRDefault="00A627F1" w:rsidP="00A627F1"/>
    <w:p w:rsidR="00A627F1" w:rsidRPr="001D2E46" w:rsidRDefault="00A627F1" w:rsidP="00A627F1">
      <w:pPr>
        <w:numPr>
          <w:ilvl w:val="0"/>
          <w:numId w:val="16"/>
        </w:numPr>
        <w:rPr>
          <w:rStyle w:val="CodeCourier"/>
          <w:sz w:val="18"/>
          <w:szCs w:val="18"/>
        </w:rPr>
      </w:pPr>
      <w:r w:rsidRPr="001D2E46">
        <w:rPr>
          <w:rStyle w:val="CodeCourier"/>
          <w:sz w:val="18"/>
          <w:szCs w:val="18"/>
        </w:rPr>
        <w:t>import sys</w:t>
      </w:r>
    </w:p>
    <w:p w:rsidR="00A627F1" w:rsidRPr="001D2E46" w:rsidRDefault="00A627F1" w:rsidP="00A627F1">
      <w:pPr>
        <w:numPr>
          <w:ilvl w:val="0"/>
          <w:numId w:val="16"/>
        </w:numPr>
        <w:rPr>
          <w:rStyle w:val="CodeCourier"/>
          <w:sz w:val="18"/>
          <w:szCs w:val="18"/>
        </w:rPr>
      </w:pPr>
      <w:r w:rsidRPr="001D2E46">
        <w:rPr>
          <w:rStyle w:val="CodeCourier"/>
          <w:sz w:val="18"/>
          <w:szCs w:val="18"/>
        </w:rPr>
        <w:t>from os import environ</w:t>
      </w:r>
    </w:p>
    <w:p w:rsidR="00A627F1" w:rsidRPr="001D2E46" w:rsidRDefault="00A627F1" w:rsidP="00A627F1">
      <w:pPr>
        <w:numPr>
          <w:ilvl w:val="0"/>
          <w:numId w:val="16"/>
        </w:numPr>
        <w:rPr>
          <w:rStyle w:val="CodeCourier"/>
          <w:sz w:val="18"/>
          <w:szCs w:val="18"/>
        </w:rPr>
      </w:pPr>
      <w:r w:rsidRPr="001D2E46">
        <w:rPr>
          <w:rStyle w:val="CodeCourier"/>
          <w:sz w:val="18"/>
          <w:szCs w:val="18"/>
        </w:rPr>
        <w:t>import string</w:t>
      </w:r>
    </w:p>
    <w:p w:rsidR="00A627F1" w:rsidRPr="001D2E46" w:rsidRDefault="00A627F1" w:rsidP="00A627F1">
      <w:pPr>
        <w:numPr>
          <w:ilvl w:val="0"/>
          <w:numId w:val="16"/>
        </w:numPr>
        <w:rPr>
          <w:rStyle w:val="CodeCourier"/>
          <w:sz w:val="18"/>
          <w:szCs w:val="18"/>
        </w:rPr>
      </w:pPr>
      <w:r w:rsidRPr="001D2E46">
        <w:rPr>
          <w:rStyle w:val="CodeCourier"/>
          <w:sz w:val="18"/>
          <w:szCs w:val="18"/>
        </w:rPr>
        <w:t>sys.path.append(environ["PYTHON_MODULE_PATH"])</w:t>
      </w:r>
    </w:p>
    <w:p w:rsidR="00A627F1" w:rsidRPr="001D2E46" w:rsidRDefault="00A627F1" w:rsidP="00A627F1">
      <w:pPr>
        <w:numPr>
          <w:ilvl w:val="0"/>
          <w:numId w:val="16"/>
        </w:numPr>
        <w:rPr>
          <w:rStyle w:val="CodeCourier"/>
          <w:sz w:val="18"/>
          <w:szCs w:val="18"/>
        </w:rPr>
      </w:pPr>
    </w:p>
    <w:p w:rsidR="00A627F1" w:rsidRPr="001D2E46" w:rsidRDefault="00A627F1" w:rsidP="00A627F1">
      <w:pPr>
        <w:numPr>
          <w:ilvl w:val="0"/>
          <w:numId w:val="16"/>
        </w:numPr>
        <w:rPr>
          <w:rStyle w:val="CodeCourier"/>
          <w:sz w:val="18"/>
          <w:szCs w:val="18"/>
        </w:rPr>
      </w:pPr>
      <w:r w:rsidRPr="001D2E46">
        <w:rPr>
          <w:rStyle w:val="CodeCourier"/>
          <w:sz w:val="18"/>
          <w:szCs w:val="18"/>
        </w:rPr>
        <w:lastRenderedPageBreak/>
        <w:t>import CompuCellSetup</w:t>
      </w:r>
    </w:p>
    <w:p w:rsidR="00A627F1" w:rsidRPr="001D2E46" w:rsidRDefault="00A627F1" w:rsidP="00A627F1">
      <w:pPr>
        <w:numPr>
          <w:ilvl w:val="0"/>
          <w:numId w:val="16"/>
        </w:numPr>
        <w:rPr>
          <w:rStyle w:val="CodeCourier"/>
          <w:sz w:val="18"/>
          <w:szCs w:val="18"/>
        </w:rPr>
      </w:pPr>
      <w:r w:rsidRPr="001D2E46">
        <w:rPr>
          <w:rStyle w:val="CodeCourier"/>
          <w:sz w:val="18"/>
          <w:szCs w:val="18"/>
        </w:rPr>
        <w:t>sim,simthread = CompuCellSetup.getCoreSimulationObjects()</w:t>
      </w:r>
    </w:p>
    <w:p w:rsidR="00A627F1" w:rsidRPr="001D2E46" w:rsidRDefault="00A627F1" w:rsidP="00A627F1">
      <w:pPr>
        <w:numPr>
          <w:ilvl w:val="0"/>
          <w:numId w:val="16"/>
        </w:numPr>
        <w:rPr>
          <w:rStyle w:val="CodeCourier"/>
          <w:sz w:val="18"/>
          <w:szCs w:val="18"/>
        </w:rPr>
      </w:pPr>
      <w:r w:rsidRPr="001D2E46">
        <w:rPr>
          <w:rStyle w:val="CodeCourier"/>
          <w:sz w:val="18"/>
          <w:szCs w:val="18"/>
        </w:rPr>
        <w:t>CompuCellSetup.initializeSimulationObjects(sim,simthread)</w:t>
      </w:r>
    </w:p>
    <w:p w:rsidR="00A627F1" w:rsidRPr="001D2E46" w:rsidRDefault="00A627F1" w:rsidP="00A627F1">
      <w:pPr>
        <w:numPr>
          <w:ilvl w:val="0"/>
          <w:numId w:val="16"/>
        </w:numPr>
        <w:rPr>
          <w:rStyle w:val="CodeCourier"/>
          <w:sz w:val="18"/>
          <w:szCs w:val="18"/>
        </w:rPr>
      </w:pPr>
      <w:r w:rsidRPr="001D2E46">
        <w:rPr>
          <w:rStyle w:val="CodeCourier"/>
          <w:sz w:val="18"/>
          <w:szCs w:val="18"/>
        </w:rPr>
        <w:t>import CompuCell</w:t>
      </w:r>
    </w:p>
    <w:p w:rsidR="00A627F1" w:rsidRPr="001D2E46" w:rsidRDefault="00A627F1" w:rsidP="00A627F1">
      <w:pPr>
        <w:numPr>
          <w:ilvl w:val="0"/>
          <w:numId w:val="16"/>
        </w:numPr>
        <w:rPr>
          <w:rStyle w:val="CodeCourier"/>
          <w:sz w:val="18"/>
          <w:szCs w:val="18"/>
        </w:rPr>
      </w:pPr>
    </w:p>
    <w:p w:rsidR="00A627F1" w:rsidRPr="001D2E46" w:rsidRDefault="00A627F1" w:rsidP="00A627F1">
      <w:pPr>
        <w:numPr>
          <w:ilvl w:val="0"/>
          <w:numId w:val="16"/>
        </w:numPr>
        <w:rPr>
          <w:rStyle w:val="CodeCourier"/>
          <w:sz w:val="18"/>
          <w:szCs w:val="18"/>
        </w:rPr>
      </w:pPr>
      <w:r w:rsidRPr="001D2E46">
        <w:rPr>
          <w:rStyle w:val="CodeCourier"/>
          <w:sz w:val="18"/>
          <w:szCs w:val="18"/>
        </w:rPr>
        <w:t>from PySteppables import SteppableRegistry</w:t>
      </w:r>
    </w:p>
    <w:p w:rsidR="00A627F1" w:rsidRPr="001D2E46" w:rsidRDefault="00A627F1" w:rsidP="00A627F1">
      <w:pPr>
        <w:numPr>
          <w:ilvl w:val="0"/>
          <w:numId w:val="16"/>
        </w:numPr>
        <w:rPr>
          <w:rStyle w:val="CodeCourier"/>
          <w:sz w:val="18"/>
          <w:szCs w:val="18"/>
        </w:rPr>
      </w:pPr>
      <w:r w:rsidRPr="001D2E46">
        <w:rPr>
          <w:rStyle w:val="CodeCourier"/>
          <w:sz w:val="18"/>
          <w:szCs w:val="18"/>
        </w:rPr>
        <w:t>steppableRegistry=SteppableRegistry()</w:t>
      </w:r>
    </w:p>
    <w:p w:rsidR="00A627F1" w:rsidRPr="001D2E46" w:rsidRDefault="00A627F1" w:rsidP="00A627F1">
      <w:pPr>
        <w:numPr>
          <w:ilvl w:val="0"/>
          <w:numId w:val="16"/>
        </w:numPr>
        <w:rPr>
          <w:rStyle w:val="CodeCourier"/>
          <w:sz w:val="18"/>
          <w:szCs w:val="18"/>
        </w:rPr>
      </w:pPr>
    </w:p>
    <w:p w:rsidR="00A627F1" w:rsidRPr="001D2E46" w:rsidRDefault="00A627F1" w:rsidP="00A627F1">
      <w:pPr>
        <w:numPr>
          <w:ilvl w:val="0"/>
          <w:numId w:val="16"/>
        </w:numPr>
        <w:rPr>
          <w:rStyle w:val="CodeCourier"/>
          <w:sz w:val="18"/>
          <w:szCs w:val="18"/>
        </w:rPr>
      </w:pPr>
      <w:r w:rsidRPr="001D2E46">
        <w:rPr>
          <w:rStyle w:val="CodeCourier"/>
          <w:sz w:val="18"/>
          <w:szCs w:val="18"/>
        </w:rPr>
        <w:t>from VascularTumorSteppables import MitosisSteppable</w:t>
      </w:r>
    </w:p>
    <w:p w:rsidR="00A627F1" w:rsidRPr="001D2E46" w:rsidRDefault="00A627F1" w:rsidP="00A627F1">
      <w:pPr>
        <w:numPr>
          <w:ilvl w:val="0"/>
          <w:numId w:val="16"/>
        </w:numPr>
        <w:rPr>
          <w:rStyle w:val="CodeCourier"/>
          <w:sz w:val="18"/>
          <w:szCs w:val="18"/>
        </w:rPr>
      </w:pPr>
      <w:r w:rsidRPr="001D2E46">
        <w:rPr>
          <w:rStyle w:val="CodeCourier"/>
          <w:sz w:val="18"/>
          <w:szCs w:val="18"/>
        </w:rPr>
        <w:t>mitosisSteppable=MitosisSteppable(sim,1)</w:t>
      </w:r>
    </w:p>
    <w:p w:rsidR="00A627F1" w:rsidRPr="001D2E46" w:rsidRDefault="00A627F1" w:rsidP="00A627F1">
      <w:pPr>
        <w:numPr>
          <w:ilvl w:val="0"/>
          <w:numId w:val="16"/>
        </w:numPr>
        <w:rPr>
          <w:rStyle w:val="CodeCourier"/>
          <w:sz w:val="18"/>
          <w:szCs w:val="18"/>
        </w:rPr>
      </w:pPr>
      <w:r w:rsidRPr="001D2E46">
        <w:rPr>
          <w:rStyle w:val="CodeCourier"/>
          <w:sz w:val="18"/>
          <w:szCs w:val="18"/>
        </w:rPr>
        <w:t>steppableRegistry.registerSteppable(mitosisSteppable)</w:t>
      </w:r>
    </w:p>
    <w:p w:rsidR="00A627F1" w:rsidRPr="001D2E46" w:rsidRDefault="00A627F1" w:rsidP="00A627F1">
      <w:pPr>
        <w:numPr>
          <w:ilvl w:val="0"/>
          <w:numId w:val="16"/>
        </w:numPr>
        <w:rPr>
          <w:rStyle w:val="CodeCourier"/>
          <w:sz w:val="18"/>
          <w:szCs w:val="18"/>
        </w:rPr>
      </w:pPr>
    </w:p>
    <w:p w:rsidR="00A627F1" w:rsidRPr="001D2E46" w:rsidRDefault="00A627F1" w:rsidP="00A627F1">
      <w:pPr>
        <w:numPr>
          <w:ilvl w:val="0"/>
          <w:numId w:val="16"/>
        </w:numPr>
        <w:rPr>
          <w:rStyle w:val="CodeCourier"/>
          <w:sz w:val="18"/>
          <w:szCs w:val="18"/>
        </w:rPr>
      </w:pPr>
      <w:r w:rsidRPr="001D2E46">
        <w:rPr>
          <w:rStyle w:val="CodeCourier"/>
          <w:sz w:val="18"/>
          <w:szCs w:val="18"/>
        </w:rPr>
        <w:t>from VascularTumorSteppables import VolumeParamSteppable</w:t>
      </w:r>
    </w:p>
    <w:p w:rsidR="00A627F1" w:rsidRPr="001D2E46" w:rsidRDefault="00A627F1" w:rsidP="00A627F1">
      <w:pPr>
        <w:numPr>
          <w:ilvl w:val="0"/>
          <w:numId w:val="16"/>
        </w:numPr>
        <w:rPr>
          <w:rStyle w:val="CodeCourier"/>
          <w:sz w:val="18"/>
          <w:szCs w:val="18"/>
        </w:rPr>
      </w:pPr>
      <w:r w:rsidRPr="001D2E46">
        <w:rPr>
          <w:rStyle w:val="CodeCourier"/>
          <w:sz w:val="18"/>
          <w:szCs w:val="18"/>
        </w:rPr>
        <w:t>volumeParamSteppable=VolumeParamSteppable(sim,1)</w:t>
      </w:r>
    </w:p>
    <w:p w:rsidR="00A627F1" w:rsidRPr="001D2E46" w:rsidRDefault="00A627F1" w:rsidP="00A627F1">
      <w:pPr>
        <w:numPr>
          <w:ilvl w:val="0"/>
          <w:numId w:val="16"/>
        </w:numPr>
        <w:rPr>
          <w:rStyle w:val="CodeCourier"/>
          <w:sz w:val="18"/>
          <w:szCs w:val="18"/>
        </w:rPr>
      </w:pPr>
      <w:r w:rsidRPr="001D2E46">
        <w:rPr>
          <w:rStyle w:val="CodeCourier"/>
          <w:sz w:val="18"/>
          <w:szCs w:val="18"/>
        </w:rPr>
        <w:t>steppableRegistry.registerSteppable(volumeParamSteppable)</w:t>
      </w:r>
    </w:p>
    <w:p w:rsidR="00A627F1" w:rsidRPr="001D2E46" w:rsidRDefault="00A627F1" w:rsidP="00A627F1">
      <w:pPr>
        <w:numPr>
          <w:ilvl w:val="0"/>
          <w:numId w:val="16"/>
        </w:numPr>
        <w:rPr>
          <w:rStyle w:val="CodeCourier"/>
          <w:sz w:val="18"/>
          <w:szCs w:val="18"/>
        </w:rPr>
      </w:pPr>
    </w:p>
    <w:p w:rsidR="00A627F1" w:rsidRPr="001D2E46" w:rsidRDefault="00A627F1" w:rsidP="00A627F1">
      <w:pPr>
        <w:numPr>
          <w:ilvl w:val="0"/>
          <w:numId w:val="16"/>
        </w:numPr>
        <w:rPr>
          <w:rStyle w:val="CodeCourier"/>
          <w:sz w:val="18"/>
          <w:szCs w:val="18"/>
        </w:rPr>
      </w:pPr>
      <w:r w:rsidRPr="001D2E46">
        <w:rPr>
          <w:rStyle w:val="CodeCourier"/>
          <w:sz w:val="18"/>
          <w:szCs w:val="18"/>
        </w:rPr>
        <w:t>CompuCellSetup.mainLoop(sim,simthread,steppableRegistry)</w:t>
      </w:r>
    </w:p>
    <w:p w:rsidR="00A627F1" w:rsidRDefault="00A627F1" w:rsidP="00A627F1">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15</w:t>
      </w:r>
      <w:r w:rsidRPr="00DD04AC">
        <w:rPr>
          <w:b/>
        </w:rPr>
        <w:fldChar w:fldCharType="end"/>
      </w:r>
      <w:r>
        <w:t xml:space="preserve"> The Main Python script initializes the vascular tumor simulation and runs the main simulation loop.</w:t>
      </w:r>
    </w:p>
    <w:p w:rsidR="00A627F1" w:rsidRDefault="00A627F1" w:rsidP="00A627F1">
      <w:r>
        <w:t>Next, we edit the draft autogenerated simulation CC3DML file in Listing 7.</w:t>
      </w:r>
    </w:p>
    <w:p w:rsidR="00A627F1" w:rsidRDefault="00A627F1" w:rsidP="00A627F1">
      <w:r>
        <w:t xml:space="preserve"> </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CompuCell3D&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ott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mensions x="50" y="50" z="80"/&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teps&gt;100000&lt;/Step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emperature&gt;20&lt;/Temperature&gt;</w:t>
      </w:r>
    </w:p>
    <w:p w:rsidR="00A627F1" w:rsidRPr="00CC380E" w:rsidRDefault="00A627F1" w:rsidP="00A627F1">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Boundary_x&gt;Periodic&lt;/Boundary_x&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undary_y&gt;Periodic&lt;/Boundary_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undary_z&gt;Periodic&lt;/Boundary_z&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andomSeed&gt;313&lt;/RandomSeed&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3&lt;/NeighborOrder&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otts&gt;</w:t>
      </w:r>
    </w:p>
    <w:p w:rsidR="00A627F1" w:rsidRPr="00CC380E"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CellTyp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Medium" TypeId="0"/&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P" TypeId="1"/&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N" TypeId="2"/&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EC" TypeId="3"/&gt; </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NV" TypeId="4"/&gt;      </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A627F1" w:rsidRPr="00EC58FD"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Chemotaxi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S_VEGF"&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NV" </w:t>
      </w:r>
      <w:r>
        <w:rPr>
          <w:rFonts w:ascii="Courier New" w:hAnsi="Courier New" w:cs="Courier New"/>
          <w:sz w:val="18"/>
          <w:szCs w:val="18"/>
        </w:rPr>
        <w:t xml:space="preserve">Lambda="5000" </w:t>
      </w:r>
      <w:r w:rsidRPr="00CC380E">
        <w:rPr>
          <w:rFonts w:ascii="Courier New" w:hAnsi="Courier New" w:cs="Courier New"/>
          <w:sz w:val="18"/>
          <w:szCs w:val="18"/>
        </w:rPr>
        <w:t>ChemotactTowards="Medium,P,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L_VEGF"&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NV" Lambda="1000" </w:t>
      </w:r>
      <w:r w:rsidRPr="00CC380E">
        <w:rPr>
          <w:rFonts w:ascii="Courier New" w:hAnsi="Courier New" w:cs="Courier New"/>
          <w:sz w:val="18"/>
          <w:szCs w:val="18"/>
        </w:rPr>
        <w:br/>
        <w:t xml:space="preserve">        ChemotactTowards="Medium,P,N" SaturationCoef="0.05"/&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S_VEGF"&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EC" Lambda="5000" ChemotactTowards="Medium,P,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A627F1" w:rsidRPr="00CC380E" w:rsidRDefault="00A627F1" w:rsidP="00A627F1">
      <w:pPr>
        <w:numPr>
          <w:ilvl w:val="0"/>
          <w:numId w:val="14"/>
        </w:numPr>
        <w:rPr>
          <w:rFonts w:ascii="Courier New" w:hAnsi="Courier New" w:cs="Courier New"/>
          <w:sz w:val="18"/>
          <w:szCs w:val="18"/>
        </w:rPr>
      </w:pPr>
    </w:p>
    <w:p w:rsidR="00A627F1" w:rsidRPr="00EC58FD"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CenterOfMass"/&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NeighborTracker"/&gt;</w:t>
      </w:r>
    </w:p>
    <w:p w:rsidR="00A627F1" w:rsidRPr="00EC58FD"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Contact"&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Medium" Type2="Medium"&gt;0&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P" Type2="Medium"&gt;10&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Energy Type1="P" Type2="P"&gt;8&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Medium"&gt;15&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P"&gt;8&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N"&gt;3&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Medium"&gt;12&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P"&gt;30&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N"&gt;30&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EC"&gt;5&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Medium"&gt;12&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P"&gt;30&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N"&gt;30&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EC"&gt;5&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NV"&gt;5&lt;/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4&lt;/NeighborOrder&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A627F1" w:rsidRPr="00EC58FD" w:rsidRDefault="00A627F1" w:rsidP="00A627F1">
      <w:pPr>
        <w:numPr>
          <w:ilvl w:val="0"/>
          <w:numId w:val="14"/>
        </w:numPr>
        <w:rPr>
          <w:rFonts w:ascii="Courier New" w:hAnsi="Courier New" w:cs="Courier New"/>
          <w:sz w:val="18"/>
          <w:szCs w:val="18"/>
        </w:rPr>
      </w:pPr>
    </w:p>
    <w:p w:rsidR="00A627F1" w:rsidRPr="00EC58FD"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VolumeLocalFlex"/&gt;</w:t>
      </w:r>
    </w:p>
    <w:p w:rsidR="00A627F1" w:rsidRPr="00EC58FD"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FocalPointPlasticit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EC" Type2="NV"&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50.0&lt;/Lambd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5.0&lt;/MaxDistanc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2&lt;/MaxNumberOfJunction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EC" Type2="EC"&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400.0&lt;/Lambd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5.0&lt;/MaxDistanc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3&lt;/MaxNumberOfJunctions&gt;</w:t>
      </w:r>
    </w:p>
    <w:p w:rsidR="00A627F1" w:rsidRPr="00CC380E" w:rsidRDefault="00A627F1" w:rsidP="00A627F1">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Parameter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NV" Type2="NV"&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20.0&lt;/Lambd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0.0&lt;/MaxDistanc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2&lt;/MaxNumberOfJunction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1&lt;/NeighborOrder&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A627F1" w:rsidRPr="00EC58FD"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ConnectivityGlobal"&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enalty Type="NV"&gt;10000&lt;/Penalty&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enalty Type="EC"&gt;10000&lt;/Penalty&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A627F1" w:rsidRPr="00CC380E"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 Name="PDESolverCaller"&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allPDE PDESolverName="FlexibleDiffusionSolverFE" ExtraTimesPerMC="9"/&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A627F1" w:rsidRPr="00CC380E"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Steppable Type="FlexibleDiffusionSolverF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dothelial-derived short diffusing VEGF isoform--&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FieldName&gt;S_VEGF&lt;/FieldNam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oncentrationFileName&gt;&lt;/ConcentrationFileName&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Constant&gt;0.016&lt;/DiffusionConstant&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ecayConstant&gt;0.0016&lt;/DecayConstant&gt;</w:t>
      </w:r>
    </w:p>
    <w:p w:rsidR="00A627F1" w:rsidRPr="00752E8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oNotDecayIn&gt;EC&lt;/DoNotDecayIn&gt;</w:t>
      </w:r>
    </w:p>
    <w:p w:rsidR="00A627F1" w:rsidRPr="00CC380E" w:rsidRDefault="00A627F1" w:rsidP="00A627F1">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DoNotDecayIn&gt;NV&lt;/DoNotDecayIn&gt;</w:t>
      </w:r>
    </w:p>
    <w:p w:rsidR="00A627F1" w:rsidRPr="00752E8E" w:rsidRDefault="00A627F1" w:rsidP="00A627F1">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Secret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NV"&gt;0.0013&lt;/Secretio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EC"&gt;0.0013&lt;/Secretio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A627F1" w:rsidRPr="00CC380E"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tumor-derived long diffusing VEGF isoform--&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rPr>
        <w:t xml:space="preserve"> </w:t>
      </w:r>
      <w:r w:rsidRPr="00CC380E">
        <w:rPr>
          <w:rFonts w:ascii="Courier New" w:hAnsi="Courier New" w:cs="Courier New"/>
          <w:sz w:val="18"/>
          <w:szCs w:val="18"/>
          <w:lang w:val="it-IT"/>
        </w:rPr>
        <w:t>&lt;DiffusionField&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L_VEGF&lt;/FieldName&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ecayConstant&gt;0.0016&lt;/DecayConstant&gt;</w:t>
      </w:r>
    </w:p>
    <w:p w:rsidR="00A627F1" w:rsidRPr="00EC58FD" w:rsidRDefault="00A627F1" w:rsidP="00A627F1">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P"&gt;0.001&lt;/Secretio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NV" MaxUptake="0.05" RelativeUptakeRate="0.5"/&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EC" MaxUptake="0.05" RelativeUptakeRate="0.5"/&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rPr>
        <w:t xml:space="preserve">  </w:t>
      </w:r>
      <w:r w:rsidRPr="00CC380E">
        <w:rPr>
          <w:rFonts w:ascii="Courier New" w:hAnsi="Courier New" w:cs="Courier New"/>
          <w:sz w:val="18"/>
          <w:szCs w:val="18"/>
          <w:lang w:val="it-IT"/>
        </w:rPr>
        <w:t>&lt;/SecretionData&gt;</w:t>
      </w:r>
    </w:p>
    <w:p w:rsidR="00A627F1" w:rsidRDefault="00A627F1" w:rsidP="00A627F1">
      <w:pPr>
        <w:numPr>
          <w:ilvl w:val="0"/>
          <w:numId w:val="14"/>
        </w:numPr>
        <w:rPr>
          <w:rFonts w:ascii="Courier New" w:hAnsi="Courier New" w:cs="Courier New"/>
          <w:sz w:val="18"/>
          <w:szCs w:val="18"/>
          <w:lang w:val="it-IT"/>
        </w:rPr>
      </w:pPr>
      <w:r w:rsidRPr="00EC58FD">
        <w:rPr>
          <w:rFonts w:ascii="Courier New" w:hAnsi="Courier New" w:cs="Courier New"/>
          <w:sz w:val="18"/>
          <w:szCs w:val="18"/>
          <w:lang w:val="it-IT"/>
        </w:rPr>
        <w:t xml:space="preserve"> &lt;/DiffusionField&gt;</w:t>
      </w:r>
    </w:p>
    <w:p w:rsidR="00A627F1" w:rsidRPr="00EC58FD" w:rsidRDefault="00A627F1" w:rsidP="00A627F1">
      <w:pPr>
        <w:numPr>
          <w:ilvl w:val="0"/>
          <w:numId w:val="14"/>
        </w:numPr>
        <w:rPr>
          <w:rFonts w:ascii="Courier New" w:hAnsi="Courier New" w:cs="Courier New"/>
          <w:sz w:val="18"/>
          <w:szCs w:val="18"/>
          <w:lang w:val="it-IT"/>
        </w:rPr>
      </w:pP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Field&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GLU&lt;/FieldName&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ConcentrationFileName&gt;GLU_300.dat&lt;/ConcentrationFileName&gt;</w:t>
      </w:r>
    </w:p>
    <w:p w:rsidR="00A627F1" w:rsidRPr="00CC380E" w:rsidRDefault="00A627F1" w:rsidP="00A627F1">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A627F1" w:rsidRPr="00EC58FD" w:rsidRDefault="00A627F1" w:rsidP="00A627F1">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NV"&gt;0.4&lt;/Secretio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EC"&gt;0.8&lt;/Secretio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Medium" MaxUptake="0.0064" RelativeUptakeRate="0.1"/&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P" MaxUptake="0.1" RelativeUptakeRate="0.1"/&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Steppable&gt;</w:t>
      </w:r>
    </w:p>
    <w:p w:rsidR="00A627F1" w:rsidRPr="00CC380E" w:rsidRDefault="00A627F1" w:rsidP="00A627F1">
      <w:pPr>
        <w:numPr>
          <w:ilvl w:val="0"/>
          <w:numId w:val="14"/>
        </w:numPr>
        <w:rPr>
          <w:rFonts w:ascii="Courier New" w:hAnsi="Courier New" w:cs="Courier New"/>
          <w:sz w:val="18"/>
          <w:szCs w:val="18"/>
        </w:rPr>
      </w:pP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Steppable Type="UniformInitializer"&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egion&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xMin x="0" y="24" z="16"/&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xMax x="50" y="28" z="20"/&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rPr>
        <w:t xml:space="preserve">  &lt;Width&gt;4&lt;</w:t>
      </w:r>
      <w:r w:rsidRPr="00CC380E">
        <w:rPr>
          <w:rFonts w:ascii="Courier New" w:hAnsi="Courier New" w:cs="Courier New"/>
          <w:sz w:val="18"/>
          <w:szCs w:val="18"/>
          <w:lang w:val="pl-PL"/>
        </w:rPr>
        <w:t>/Width&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EC&lt;/Types&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y="0" x="24" z="16"/&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y="50" x="28" z="20"/&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EC&lt;/Types&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x="10" y="24" z="16"/&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x="50" y="28" z="20"/&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Gap&gt;25&lt;/Gap&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NV&lt;/Types&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y="8" x="24" z="16"/&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y="50" x="28" z="20"/&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Gap&gt;25&lt;/Gap&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NV&lt;/Types&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lastRenderedPageBreak/>
        <w:t xml:space="preserve">  &lt;BoxMin x="26" y="26" z="40"/&gt;</w:t>
      </w:r>
    </w:p>
    <w:p w:rsidR="00A627F1" w:rsidRPr="00CC380E" w:rsidRDefault="00A627F1" w:rsidP="00A627F1">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x="34" y="34" z="48"/&gt;</w:t>
      </w:r>
    </w:p>
    <w:p w:rsidR="00A627F1" w:rsidRPr="00EC58FD"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2&lt;/Width&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P&lt;/Types&gt;</w:t>
      </w:r>
    </w:p>
    <w:p w:rsidR="00A627F1" w:rsidRPr="00CC380E"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egion&gt;</w:t>
      </w:r>
    </w:p>
    <w:p w:rsidR="00A627F1"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Steppable&gt;</w:t>
      </w:r>
    </w:p>
    <w:p w:rsidR="00A627F1" w:rsidRPr="00EC58FD" w:rsidRDefault="00A627F1" w:rsidP="00A627F1">
      <w:pPr>
        <w:numPr>
          <w:ilvl w:val="0"/>
          <w:numId w:val="14"/>
        </w:numPr>
        <w:rPr>
          <w:rFonts w:ascii="Courier New" w:hAnsi="Courier New" w:cs="Courier New"/>
          <w:sz w:val="18"/>
          <w:szCs w:val="18"/>
        </w:rPr>
      </w:pPr>
    </w:p>
    <w:p w:rsidR="00A627F1" w:rsidRPr="008F716C" w:rsidRDefault="00A627F1" w:rsidP="00A627F1">
      <w:pPr>
        <w:numPr>
          <w:ilvl w:val="0"/>
          <w:numId w:val="14"/>
        </w:numPr>
        <w:rPr>
          <w:rFonts w:ascii="Courier New" w:hAnsi="Courier New" w:cs="Courier New"/>
          <w:sz w:val="18"/>
          <w:szCs w:val="18"/>
        </w:rPr>
      </w:pPr>
      <w:r w:rsidRPr="00CC380E">
        <w:rPr>
          <w:rFonts w:ascii="Courier New" w:hAnsi="Courier New" w:cs="Courier New"/>
          <w:sz w:val="18"/>
          <w:szCs w:val="18"/>
        </w:rPr>
        <w:t>&lt;/CompuCell3D&gt;</w:t>
      </w:r>
    </w:p>
    <w:p w:rsidR="00A627F1" w:rsidRPr="00F27326" w:rsidRDefault="00A627F1" w:rsidP="00A627F1">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proofErr w:type="gramStart"/>
      <w:r w:rsidR="003422CE">
        <w:rPr>
          <w:b/>
          <w:noProof/>
        </w:rPr>
        <w:t>16</w:t>
      </w:r>
      <w:r w:rsidRPr="00DD04AC">
        <w:rPr>
          <w:b/>
        </w:rPr>
        <w:fldChar w:fldCharType="end"/>
      </w:r>
      <w:r>
        <w:t xml:space="preserve"> CC3DML specification</w:t>
      </w:r>
      <w:proofErr w:type="gramEnd"/>
      <w:r>
        <w:t xml:space="preserve"> of the vascular tumor model’s initial cell layout, PDE solvers and key cellular behaviors.</w:t>
      </w:r>
    </w:p>
    <w:p w:rsidR="00A627F1" w:rsidRDefault="00A627F1" w:rsidP="00A627F1">
      <w:r>
        <w:t xml:space="preserve">In Listing 7, in the </w:t>
      </w:r>
      <w:r w:rsidRPr="00F0208D">
        <w:rPr>
          <w:rStyle w:val="CodeCourier"/>
        </w:rPr>
        <w:t>Contact</w:t>
      </w:r>
      <w:r>
        <w:t xml:space="preserve"> plugin (lines 36-53), we set </w:t>
      </w:r>
      <w:r w:rsidRPr="009A2206">
        <w:rPr>
          <w:rFonts w:ascii="Courier New" w:hAnsi="Courier New" w:cs="Courier New"/>
          <w:sz w:val="20"/>
        </w:rPr>
        <w:t>J</w:t>
      </w:r>
      <w:r>
        <w:rPr>
          <w:rFonts w:ascii="Courier New" w:hAnsi="Courier New" w:cs="Courier New"/>
          <w:sz w:val="20"/>
          <w:vertAlign w:val="subscript"/>
        </w:rPr>
        <w:t>MM</w:t>
      </w:r>
      <w:r w:rsidRPr="007B6EC3">
        <w:t>=0,</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w:t>
      </w:r>
      <w:r w:rsidRPr="009A2206">
        <w:rPr>
          <w:rFonts w:ascii="Courier New" w:hAnsi="Courier New" w:cs="Courier New"/>
          <w:sz w:val="20"/>
          <w:vertAlign w:val="subscript"/>
        </w:rPr>
        <w:t>M</w:t>
      </w:r>
      <w:r w:rsidRPr="007B6EC3">
        <w:t>=</w:t>
      </w:r>
      <w:r>
        <w:t>12 and</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E</w:t>
      </w:r>
      <w:r w:rsidRPr="007B6EC3">
        <w:t>=5</w:t>
      </w:r>
      <w:r>
        <w:rPr>
          <w:rFonts w:ascii="Courier New" w:hAnsi="Courier New" w:cs="Courier New"/>
          <w:sz w:val="20"/>
        </w:rPr>
        <w:t xml:space="preserve"> </w:t>
      </w:r>
      <w:r>
        <w:t>(</w:t>
      </w:r>
      <w:r w:rsidRPr="00F0208D">
        <w:rPr>
          <w:rStyle w:val="CodeCourier"/>
        </w:rPr>
        <w:t>M: Medium</w:t>
      </w:r>
      <w:r>
        <w:t xml:space="preserve">, </w:t>
      </w:r>
      <w:r w:rsidRPr="00F0208D">
        <w:rPr>
          <w:rStyle w:val="CodeCourier"/>
        </w:rPr>
        <w:t>E: EC</w:t>
      </w:r>
      <w:r>
        <w:t xml:space="preserve">) and the </w:t>
      </w:r>
      <w:r w:rsidRPr="00F0208D">
        <w:rPr>
          <w:rStyle w:val="CodeCourier"/>
        </w:rPr>
        <w:t>NeighborOrder</w:t>
      </w:r>
      <w:r>
        <w:t xml:space="preserve"> to 4. The </w:t>
      </w:r>
      <w:r w:rsidRPr="00F0208D">
        <w:rPr>
          <w:rStyle w:val="CodeCourier"/>
        </w:rPr>
        <w:t>FocalPointPlasticity</w:t>
      </w:r>
      <w:r>
        <w:t xml:space="preserve"> plugin (lines 57-80) represents adhesion junctions by mechanically connecting the centers-of-mass of cells using a breakable linear spring (see Shirinifard </w:t>
      </w:r>
      <w:r w:rsidRPr="00006951">
        <w:rPr>
          <w:i/>
        </w:rPr>
        <w:t>et al</w:t>
      </w:r>
      <w:r>
        <w:t xml:space="preserve">., 2009). </w:t>
      </w:r>
      <w:r w:rsidRPr="00F0208D">
        <w:rPr>
          <w:rStyle w:val="CodeCourier"/>
        </w:rPr>
        <w:t>EC</w:t>
      </w:r>
      <w:r>
        <w:t>-</w:t>
      </w:r>
      <w:r w:rsidRPr="00F0208D">
        <w:rPr>
          <w:rStyle w:val="CodeCourier"/>
        </w:rPr>
        <w:t>EC</w:t>
      </w:r>
      <w:r>
        <w:t xml:space="preserve"> links are stronger than </w:t>
      </w:r>
      <w:r w:rsidRPr="00F0208D">
        <w:rPr>
          <w:rStyle w:val="CodeCourier"/>
        </w:rPr>
        <w:t>EC</w:t>
      </w:r>
      <w:r>
        <w:t>-</w:t>
      </w:r>
      <w:r w:rsidRPr="00F0208D">
        <w:rPr>
          <w:rStyle w:val="CodeCourier"/>
        </w:rPr>
        <w:t>NV</w:t>
      </w:r>
      <w:r>
        <w:t xml:space="preserve"> links, which are, in turn, stronger than </w:t>
      </w:r>
      <w:r w:rsidRPr="00F0208D">
        <w:rPr>
          <w:rStyle w:val="CodeCourier"/>
        </w:rPr>
        <w:t>NV</w:t>
      </w:r>
      <w:r>
        <w:t>-</w:t>
      </w:r>
      <w:r w:rsidRPr="00F0208D">
        <w:rPr>
          <w:rStyle w:val="CodeCourier"/>
        </w:rPr>
        <w:t>NV</w:t>
      </w:r>
      <w:r>
        <w:t xml:space="preserve"> links (see the CC3D manual for details). Since, the Simulation Wizard creates code to implement links between all cell-type pairs in the </w:t>
      </w:r>
      <w:proofErr w:type="gramStart"/>
      <w:r>
        <w:t>model,</w:t>
      </w:r>
      <w:proofErr w:type="gramEnd"/>
      <w:r>
        <w:t xml:space="preserve"> we must delete most of them, keeping only the links between </w:t>
      </w:r>
      <w:r w:rsidRPr="00F0208D">
        <w:rPr>
          <w:rStyle w:val="CodeCourier"/>
        </w:rPr>
        <w:t>EC</w:t>
      </w:r>
      <w:r>
        <w:t>-</w:t>
      </w:r>
      <w:r w:rsidRPr="00F0208D">
        <w:rPr>
          <w:rStyle w:val="CodeCourier"/>
        </w:rPr>
        <w:t>EC</w:t>
      </w:r>
      <w:r>
        <w:t xml:space="preserve">, </w:t>
      </w:r>
      <w:r w:rsidRPr="00F0208D">
        <w:rPr>
          <w:rStyle w:val="CodeCourier"/>
        </w:rPr>
        <w:t>EC</w:t>
      </w:r>
      <w:r>
        <w:t>-</w:t>
      </w:r>
      <w:r w:rsidRPr="00F0208D">
        <w:rPr>
          <w:rStyle w:val="CodeCourier"/>
        </w:rPr>
        <w:t>NV</w:t>
      </w:r>
      <w:r>
        <w:t xml:space="preserve"> and </w:t>
      </w:r>
      <w:r w:rsidRPr="00F0208D">
        <w:rPr>
          <w:rStyle w:val="CodeCourier"/>
        </w:rPr>
        <w:t>NV</w:t>
      </w:r>
      <w:r>
        <w:t>-</w:t>
      </w:r>
      <w:r w:rsidRPr="00F0208D">
        <w:rPr>
          <w:rStyle w:val="CodeCourier"/>
        </w:rPr>
        <w:t>NV</w:t>
      </w:r>
      <w:r>
        <w:t xml:space="preserve"> cell types. </w:t>
      </w:r>
    </w:p>
    <w:p w:rsidR="00A627F1" w:rsidRDefault="00A627F1" w:rsidP="00A627F1">
      <w:r>
        <w:t xml:space="preserve">We assume that </w:t>
      </w:r>
      <w:r w:rsidRPr="005B4F58">
        <w:rPr>
          <w:rFonts w:ascii="Courier New" w:hAnsi="Courier New" w:cs="Courier New"/>
          <w:sz w:val="20"/>
          <w:szCs w:val="20"/>
        </w:rPr>
        <w:t>L_VEGF</w:t>
      </w:r>
      <w:r>
        <w:t xml:space="preserve"> diffuses 10 times faster than </w:t>
      </w:r>
      <w:r w:rsidRPr="005B4F58">
        <w:rPr>
          <w:rFonts w:ascii="Courier New" w:hAnsi="Courier New" w:cs="Courier New"/>
          <w:sz w:val="20"/>
          <w:szCs w:val="20"/>
        </w:rPr>
        <w:t>S_VEGF</w:t>
      </w:r>
      <w:r>
        <w:t xml:space="preserve">, so </w:t>
      </w:r>
      <w:r w:rsidRPr="00EA47F9">
        <w:rPr>
          <w:i/>
          <w:position w:val="-14"/>
        </w:rPr>
        <w:object w:dxaOrig="780" w:dyaOrig="400">
          <v:shape id="_x0000_i1176" type="#_x0000_t75" style="width:39pt;height:20.4pt" o:ole="">
            <v:imagedata r:id="rId276" o:title=""/>
          </v:shape>
          <o:OLEObject Type="Embed" ProgID="Equation.DSMT4" ShapeID="_x0000_i1176" DrawAspect="Content" ObjectID="_1403542675" r:id="rId277"/>
        </w:object>
      </w:r>
      <w:r>
        <w:t>=</w:t>
      </w:r>
      <w:r w:rsidRPr="00BE6CE4">
        <w:rPr>
          <w:color w:val="000000"/>
        </w:rPr>
        <w:t>0.</w:t>
      </w:r>
      <w:r>
        <w:rPr>
          <w:color w:val="000000"/>
        </w:rPr>
        <w:t xml:space="preserve">42 </w:t>
      </w:r>
      <w:r w:rsidRPr="00BE6CE4">
        <w:t>µm</w:t>
      </w:r>
      <w:r>
        <w:rPr>
          <w:vertAlign w:val="superscript"/>
        </w:rPr>
        <w:t>2</w:t>
      </w:r>
      <w:r>
        <w:t>/sec (</w:t>
      </w:r>
      <w:r>
        <w:rPr>
          <w:color w:val="000000"/>
        </w:rPr>
        <w:t>1.6 voxel</w:t>
      </w:r>
      <w:r>
        <w:rPr>
          <w:color w:val="000000"/>
          <w:vertAlign w:val="superscript"/>
        </w:rPr>
        <w:t>2</w:t>
      </w:r>
      <w:r>
        <w:t xml:space="preserve">/MCS). This large diffusion constant would make the diffusion solver unstable. Therefore in the CC3DML file (Listing 7, lines 108-114), we set the values of the </w:t>
      </w:r>
      <w:r w:rsidRPr="00F0208D">
        <w:rPr>
          <w:rStyle w:val="CodeCourier"/>
        </w:rPr>
        <w:t>&lt;DiffusionConstant&gt;</w:t>
      </w:r>
      <w:r>
        <w:t xml:space="preserve"> and </w:t>
      </w:r>
      <w:r>
        <w:rPr>
          <w:rStyle w:val="CodeCourier"/>
        </w:rPr>
        <w:t>&lt;DecayConstant</w:t>
      </w:r>
      <w:r w:rsidRPr="00F0208D">
        <w:rPr>
          <w:rStyle w:val="CodeCourier"/>
        </w:rPr>
        <w:t>&gt;</w:t>
      </w:r>
      <w:r>
        <w:t xml:space="preserve"> tags of the </w:t>
      </w:r>
      <w:r w:rsidRPr="003F305F">
        <w:rPr>
          <w:rFonts w:ascii="Courier New" w:hAnsi="Courier New" w:cs="Courier New"/>
          <w:sz w:val="20"/>
          <w:szCs w:val="20"/>
        </w:rPr>
        <w:t>L_VEGF</w:t>
      </w:r>
      <w:r>
        <w:t xml:space="preserve"> field to 0.16 and 0.0016 respectively and use 9 extra calls per MCS to achieve a diffusion constant equivalent to 1.6 (lines 87-89). We instruct </w:t>
      </w:r>
      <w:r>
        <w:rPr>
          <w:rStyle w:val="CodeCourier"/>
        </w:rPr>
        <w:t>P</w:t>
      </w:r>
      <w:r>
        <w:t xml:space="preserve"> cells to secrete (line 116) into the L_VEGF field at a rate of 0.001 (3.85 pg (</w:t>
      </w:r>
      <w:r w:rsidRPr="00BE6CE4">
        <w:t>cell</w:t>
      </w:r>
      <w:r>
        <w:t xml:space="preserve"> </w:t>
      </w:r>
      <w:r w:rsidRPr="00BE6CE4">
        <w:t>h</w:t>
      </w:r>
      <w:r>
        <w:t>)</w:t>
      </w:r>
      <w:r>
        <w:rPr>
          <w:vertAlign w:val="superscript"/>
        </w:rPr>
        <w:t>-1</w:t>
      </w:r>
      <w:r>
        <w:t>=0.001 pg (voxel MCS)</w:t>
      </w:r>
      <w:r>
        <w:rPr>
          <w:vertAlign w:val="superscript"/>
        </w:rPr>
        <w:t>-1</w:t>
      </w:r>
      <w:r>
        <w:t>).</w:t>
      </w:r>
      <w:r w:rsidRPr="0019544D">
        <w:t xml:space="preserve"> </w:t>
      </w:r>
      <w:r>
        <w:t xml:space="preserve">Both </w:t>
      </w:r>
      <w:r w:rsidRPr="00F0208D">
        <w:rPr>
          <w:rStyle w:val="CodeCourier"/>
        </w:rPr>
        <w:t>EC</w:t>
      </w:r>
      <w:r>
        <w:t xml:space="preserve"> and </w:t>
      </w:r>
      <w:r w:rsidRPr="00F0208D">
        <w:rPr>
          <w:rStyle w:val="CodeCourier"/>
        </w:rPr>
        <w:t>NV</w:t>
      </w:r>
      <w:r>
        <w:t xml:space="preserve"> absorb </w:t>
      </w:r>
      <w:r w:rsidRPr="003F305F">
        <w:rPr>
          <w:rFonts w:ascii="Courier New" w:hAnsi="Courier New" w:cs="Courier New"/>
          <w:sz w:val="20"/>
          <w:szCs w:val="20"/>
        </w:rPr>
        <w:t>L_VEGF</w:t>
      </w:r>
      <w:r>
        <w:t xml:space="preserve">. To simulate this uptake, we use the </w:t>
      </w:r>
      <w:r w:rsidRPr="00F0208D">
        <w:rPr>
          <w:rStyle w:val="CodeCourier"/>
        </w:rPr>
        <w:t>&lt;SecretionData&gt;</w:t>
      </w:r>
      <w:r>
        <w:t xml:space="preserve"> tag pair (lines 117-118).</w:t>
      </w:r>
    </w:p>
    <w:p w:rsidR="00A627F1" w:rsidRDefault="00A627F1" w:rsidP="00A627F1">
      <w:r>
        <w:t xml:space="preserve">Since the same diffusion solver will be called 10 times per MCS to solve </w:t>
      </w:r>
      <w:r w:rsidRPr="003F305F">
        <w:rPr>
          <w:rFonts w:ascii="Courier New" w:hAnsi="Courier New" w:cs="Courier New"/>
          <w:sz w:val="20"/>
          <w:szCs w:val="20"/>
        </w:rPr>
        <w:t>S_VEGF</w:t>
      </w:r>
      <w:r>
        <w:t xml:space="preserve">, we must reduce the diffusion constant of </w:t>
      </w:r>
      <w:r w:rsidRPr="003F305F">
        <w:rPr>
          <w:rFonts w:ascii="Courier New" w:hAnsi="Courier New" w:cs="Courier New"/>
          <w:sz w:val="20"/>
          <w:szCs w:val="20"/>
        </w:rPr>
        <w:t>S_VEGF</w:t>
      </w:r>
      <w:r>
        <w:t xml:space="preserve"> by a factor of 10, setting the </w:t>
      </w:r>
      <w:r w:rsidRPr="00F0208D">
        <w:rPr>
          <w:rStyle w:val="CodeCourier"/>
        </w:rPr>
        <w:t>&lt;DiffusionConstant&gt;</w:t>
      </w:r>
      <w:r>
        <w:t xml:space="preserve"> and </w:t>
      </w:r>
      <w:r>
        <w:rPr>
          <w:rStyle w:val="CodeCourier"/>
        </w:rPr>
        <w:t>&lt;DecayConstant</w:t>
      </w:r>
      <w:r w:rsidRPr="00F0208D">
        <w:rPr>
          <w:rStyle w:val="CodeCourier"/>
        </w:rPr>
        <w:t>&gt;</w:t>
      </w:r>
      <w:r>
        <w:t xml:space="preserve"> tags of </w:t>
      </w:r>
      <w:r w:rsidRPr="003F305F">
        <w:rPr>
          <w:rFonts w:ascii="Courier New" w:hAnsi="Courier New" w:cs="Courier New"/>
          <w:sz w:val="20"/>
          <w:szCs w:val="20"/>
        </w:rPr>
        <w:t>S_VEGF</w:t>
      </w:r>
      <w:r>
        <w:t xml:space="preserve"> field to 0.016 and 0.0016 respectively. To prevent S_VEGF decay inside </w:t>
      </w:r>
      <w:r w:rsidRPr="00F0208D">
        <w:rPr>
          <w:rStyle w:val="CodeCourier"/>
        </w:rPr>
        <w:t>EC</w:t>
      </w:r>
      <w:r>
        <w:t xml:space="preserve"> and </w:t>
      </w:r>
      <w:r w:rsidRPr="00F0208D">
        <w:rPr>
          <w:rStyle w:val="CodeCourier"/>
        </w:rPr>
        <w:t>NV</w:t>
      </w:r>
      <w:r>
        <w:t xml:space="preserve"> cells we add </w:t>
      </w:r>
      <w:r w:rsidRPr="00F0208D">
        <w:rPr>
          <w:rStyle w:val="CodeCourier"/>
        </w:rPr>
        <w:t>&lt;DoNotDecayIn&gt;EC&lt;/DoNotDecayIn&gt;</w:t>
      </w:r>
      <w:r w:rsidRPr="00F0208D">
        <w:t xml:space="preserve"> </w:t>
      </w:r>
      <w:r>
        <w:t xml:space="preserve">and </w:t>
      </w:r>
      <w:r w:rsidRPr="00F0208D">
        <w:rPr>
          <w:rStyle w:val="CodeCourier"/>
        </w:rPr>
        <w:t>&lt;DoNotDecayIn&gt;NV&lt;/DoNotDecayIn&gt;</w:t>
      </w:r>
      <w:r>
        <w:t xml:space="preserve"> inside the </w:t>
      </w:r>
      <w:r w:rsidRPr="00F0208D">
        <w:rPr>
          <w:rStyle w:val="CodeCourier"/>
        </w:rPr>
        <w:t>&lt;DiffusionData&gt;</w:t>
      </w:r>
      <w:r>
        <w:t xml:space="preserve"> tag pair (lines 99-100). We define S_VEGF to be secreted (lines 102-105) by both the </w:t>
      </w:r>
      <w:r w:rsidRPr="00F0208D">
        <w:rPr>
          <w:rStyle w:val="CodeCourier"/>
        </w:rPr>
        <w:t>EC</w:t>
      </w:r>
      <w:r>
        <w:t xml:space="preserve"> and </w:t>
      </w:r>
      <w:r w:rsidRPr="00F0208D">
        <w:rPr>
          <w:rStyle w:val="CodeCourier"/>
        </w:rPr>
        <w:t>NV</w:t>
      </w:r>
      <w:r>
        <w:t xml:space="preserve"> cells types at a rate of 0.013 per voxel per MCS (50 </w:t>
      </w:r>
      <w:r w:rsidRPr="00BE6CE4">
        <w:t>pg</w:t>
      </w:r>
      <w:r>
        <w:t xml:space="preserve"> (</w:t>
      </w:r>
      <w:r w:rsidRPr="00BE6CE4">
        <w:t>cell</w:t>
      </w:r>
      <w:r>
        <w:t xml:space="preserve"> </w:t>
      </w:r>
      <w:r w:rsidRPr="00BE6CE4">
        <w:t>h</w:t>
      </w:r>
      <w:r>
        <w:t>)</w:t>
      </w:r>
      <w:r>
        <w:rPr>
          <w:vertAlign w:val="superscript"/>
        </w:rPr>
        <w:t>-1</w:t>
      </w:r>
      <w:r>
        <w:t xml:space="preserve"> = 0.013 pg (voxel MCS)</w:t>
      </w:r>
      <w:r>
        <w:rPr>
          <w:vertAlign w:val="superscript"/>
        </w:rPr>
        <w:t>-1</w:t>
      </w:r>
      <w:r>
        <w:t xml:space="preserve">, compare to Leith and Michelson 1995). </w:t>
      </w:r>
    </w:p>
    <w:p w:rsidR="00A627F1" w:rsidRDefault="00A627F1" w:rsidP="00A627F1">
      <w:r>
        <w:t xml:space="preserve">The experimental glucose diffusion constant is </w:t>
      </w:r>
      <w:proofErr w:type="gramStart"/>
      <w:r>
        <w:t xml:space="preserve">about 600 </w:t>
      </w:r>
      <w:r w:rsidRPr="00BE6CE4">
        <w:t>µm</w:t>
      </w:r>
      <w:r>
        <w:rPr>
          <w:vertAlign w:val="superscript"/>
        </w:rPr>
        <w:t>2</w:t>
      </w:r>
      <w:r>
        <w:t>/sec</w:t>
      </w:r>
      <w:proofErr w:type="gramEnd"/>
      <w:r>
        <w:t>. We convert the</w:t>
      </w:r>
      <w:r w:rsidRPr="00FB28BF">
        <w:t xml:space="preserve"> </w:t>
      </w:r>
      <w:r>
        <w:t xml:space="preserve">glucose diffusion constant by multiplying by appropriate spatial and temporal conversion factors: 600 </w:t>
      </w:r>
      <w:r w:rsidRPr="00BE6CE4">
        <w:t>µm</w:t>
      </w:r>
      <w:r>
        <w:rPr>
          <w:vertAlign w:val="superscript"/>
        </w:rPr>
        <w:t>2</w:t>
      </w:r>
      <w:r>
        <w:t>/sec</w:t>
      </w:r>
      <w:proofErr w:type="gramStart"/>
      <w:r>
        <w:t>×(</w:t>
      </w:r>
      <w:proofErr w:type="gramEnd"/>
      <w:r>
        <w:t>voxel/4 µm)</w:t>
      </w:r>
      <w:r>
        <w:rPr>
          <w:vertAlign w:val="superscript"/>
        </w:rPr>
        <w:t>2</w:t>
      </w:r>
      <w:r>
        <w:t>×(60 sec/MCS)=2250 voxel</w:t>
      </w:r>
      <w:r>
        <w:rPr>
          <w:vertAlign w:val="superscript"/>
        </w:rPr>
        <w:t>2</w:t>
      </w:r>
      <w:r>
        <w:t xml:space="preserve">/MCS. To keep our simulation times short for the example we use </w:t>
      </w:r>
      <w:proofErr w:type="gramStart"/>
      <w:r>
        <w:t>a simulated</w:t>
      </w:r>
      <w:proofErr w:type="gramEnd"/>
      <w:r>
        <w:t xml:space="preserve"> glucose diffusion constant 1500 smaller, resulting in much steeper glucose gradients and smaller maximum tumor diameters. We could use the steady-state diffusion solver for the glucose field to be more realistic. </w:t>
      </w:r>
    </w:p>
    <w:p w:rsidR="00A627F1" w:rsidRDefault="00A627F1" w:rsidP="00A627F1">
      <w:r>
        <w:t xml:space="preserve">Experimental </w:t>
      </w:r>
      <w:r w:rsidRPr="003F305F">
        <w:rPr>
          <w:rFonts w:ascii="Courier New" w:hAnsi="Courier New" w:cs="Courier New"/>
          <w:sz w:val="20"/>
          <w:szCs w:val="20"/>
        </w:rPr>
        <w:t>GLU</w:t>
      </w:r>
      <w:r>
        <w:t xml:space="preserve"> uptake by </w:t>
      </w:r>
      <w:r>
        <w:rPr>
          <w:rStyle w:val="CodeCourier"/>
        </w:rPr>
        <w:t>P</w:t>
      </w:r>
      <w:r>
        <w:t xml:space="preserve"> cells is </w:t>
      </w:r>
      <w:proofErr w:type="gramStart"/>
      <w:r>
        <w:t xml:space="preserve">~ 0.3 </w:t>
      </w:r>
      <w:r w:rsidRPr="00BE6CE4">
        <w:t>µ</w:t>
      </w:r>
      <w:r>
        <w:t>mol/g/min</w:t>
      </w:r>
      <w:proofErr w:type="gramEnd"/>
      <w:r>
        <w:t xml:space="preserve">. We assume that stromal cells (represented here without individual cell boundaries by </w:t>
      </w:r>
      <w:r w:rsidRPr="005B4F58">
        <w:rPr>
          <w:rFonts w:ascii="Courier New" w:hAnsi="Courier New" w:cs="Courier New"/>
          <w:sz w:val="20"/>
          <w:szCs w:val="20"/>
        </w:rPr>
        <w:t>Medium</w:t>
      </w:r>
      <w:r>
        <w:t xml:space="preserve">) take up </w:t>
      </w:r>
      <w:r w:rsidRPr="003F305F">
        <w:rPr>
          <w:rFonts w:ascii="Courier New" w:hAnsi="Courier New" w:cs="Courier New"/>
          <w:sz w:val="20"/>
          <w:szCs w:val="20"/>
        </w:rPr>
        <w:t>GLU</w:t>
      </w:r>
      <w:r>
        <w:t xml:space="preserve"> at a slower rate </w:t>
      </w:r>
      <w:proofErr w:type="gramStart"/>
      <w:r>
        <w:t xml:space="preserve">of 0.1 </w:t>
      </w:r>
      <w:r w:rsidRPr="00BE6CE4">
        <w:t>µ</w:t>
      </w:r>
      <w:r>
        <w:t>mol/g/min</w:t>
      </w:r>
      <w:proofErr w:type="gramEnd"/>
      <w:r>
        <w:t xml:space="preserve">. A gram of tumor tissue has about </w:t>
      </w:r>
      <w:r w:rsidRPr="000006BD">
        <w:t>10</w:t>
      </w:r>
      <w:r>
        <w:rPr>
          <w:sz w:val="28"/>
          <w:vertAlign w:val="superscript"/>
        </w:rPr>
        <w:t>8</w:t>
      </w:r>
      <w:r>
        <w:t xml:space="preserve"> tumor </w:t>
      </w:r>
      <w:r w:rsidRPr="000006BD">
        <w:t>cells</w:t>
      </w:r>
      <w:r>
        <w:t xml:space="preserve">, so the glucose uptake per tumor cell is </w:t>
      </w:r>
      <w:proofErr w:type="gramStart"/>
      <w:r>
        <w:t>0.003 pmol/MCS/cell</w:t>
      </w:r>
      <w:proofErr w:type="gramEnd"/>
      <w:r>
        <w:t xml:space="preserve"> or about 0.1 fmol/MCS/voxel. We assume </w:t>
      </w:r>
      <w:r>
        <w:lastRenderedPageBreak/>
        <w:t xml:space="preserve">that (at homeostasis) the pre-existing vasculature supplies all the required </w:t>
      </w:r>
      <w:r w:rsidRPr="003F305F">
        <w:rPr>
          <w:rFonts w:ascii="Courier New" w:hAnsi="Courier New" w:cs="Courier New"/>
          <w:sz w:val="20"/>
          <w:szCs w:val="20"/>
        </w:rPr>
        <w:t>GLU</w:t>
      </w:r>
      <w:r>
        <w:t xml:space="preserve"> to </w:t>
      </w:r>
      <w:r w:rsidRPr="00F0208D">
        <w:rPr>
          <w:rStyle w:val="CodeCourier"/>
        </w:rPr>
        <w:t>Medium</w:t>
      </w:r>
      <w:r>
        <w:t>, which has a total mass of 1.28×10</w:t>
      </w:r>
      <w:r>
        <w:rPr>
          <w:vertAlign w:val="superscript"/>
        </w:rPr>
        <w:t>-5</w:t>
      </w:r>
      <w:r>
        <w:rPr>
          <w:sz w:val="20"/>
          <w:vertAlign w:val="superscript"/>
        </w:rPr>
        <w:t xml:space="preserve"> </w:t>
      </w:r>
      <w:r>
        <w:t xml:space="preserve">grams and consumes </w:t>
      </w:r>
      <w:r w:rsidRPr="003F305F">
        <w:rPr>
          <w:rFonts w:ascii="Courier New" w:hAnsi="Courier New" w:cs="Courier New"/>
          <w:sz w:val="20"/>
          <w:szCs w:val="20"/>
        </w:rPr>
        <w:t>GLU</w:t>
      </w:r>
      <w:r>
        <w:t xml:space="preserve"> at a rate of  0.1 fmol/MCS/voxel, so the total </w:t>
      </w:r>
      <w:r w:rsidRPr="003F305F">
        <w:rPr>
          <w:rFonts w:ascii="Courier New" w:hAnsi="Courier New" w:cs="Courier New"/>
          <w:sz w:val="20"/>
          <w:szCs w:val="20"/>
        </w:rPr>
        <w:t>GLU</w:t>
      </w:r>
      <w:r>
        <w:t xml:space="preserve"> uptake (in the absence of a tumor) is 1.28 pmol/MCS. For this glucose to be supplied by 24 </w:t>
      </w:r>
      <w:r w:rsidRPr="00F45F24">
        <w:rPr>
          <w:rFonts w:ascii="Courier New" w:hAnsi="Courier New" w:cs="Courier New"/>
          <w:sz w:val="20"/>
          <w:szCs w:val="20"/>
        </w:rPr>
        <w:t>EC</w:t>
      </w:r>
      <w:r>
        <w:t xml:space="preserve"> cells, their </w:t>
      </w:r>
      <w:r w:rsidRPr="003F305F">
        <w:rPr>
          <w:rFonts w:ascii="Courier New" w:hAnsi="Courier New" w:cs="Courier New"/>
          <w:sz w:val="20"/>
          <w:szCs w:val="20"/>
        </w:rPr>
        <w:t>GLU</w:t>
      </w:r>
      <w:r>
        <w:t xml:space="preserve"> secretion rate must be </w:t>
      </w:r>
      <w:proofErr w:type="gramStart"/>
      <w:r>
        <w:t>0.8 fmol/MCS/voxel</w:t>
      </w:r>
      <w:proofErr w:type="gramEnd"/>
      <w:r>
        <w:t xml:space="preserve">. We distribute the total </w:t>
      </w:r>
      <w:r w:rsidRPr="003F305F">
        <w:rPr>
          <w:rFonts w:ascii="Courier New" w:hAnsi="Courier New" w:cs="Courier New"/>
          <w:sz w:val="20"/>
          <w:szCs w:val="20"/>
        </w:rPr>
        <w:t>GLU</w:t>
      </w:r>
      <w:r>
        <w:t xml:space="preserve"> uptake (in the absence of a tumor) over all the </w:t>
      </w:r>
      <w:r w:rsidRPr="00F45F24">
        <w:rPr>
          <w:rFonts w:ascii="Courier New" w:hAnsi="Courier New" w:cs="Courier New"/>
          <w:sz w:val="20"/>
          <w:szCs w:val="20"/>
        </w:rPr>
        <w:t>Medium</w:t>
      </w:r>
      <w:r>
        <w:t xml:space="preserve"> voxels, so the uptake rate is ~ 1.28 pmol/MCS</w:t>
      </w:r>
      <w:proofErr w:type="gramStart"/>
      <w:r>
        <w:t>/(</w:t>
      </w:r>
      <w:proofErr w:type="gramEnd"/>
      <w:r>
        <w:t xml:space="preserve">~20000 </w:t>
      </w:r>
      <w:r w:rsidRPr="00F45F24">
        <w:rPr>
          <w:rFonts w:ascii="Courier New" w:hAnsi="Courier New" w:cs="Courier New"/>
          <w:sz w:val="20"/>
          <w:szCs w:val="20"/>
        </w:rPr>
        <w:t>Medium</w:t>
      </w:r>
      <w:r>
        <w:t xml:space="preserve"> voxels)=6.4×10</w:t>
      </w:r>
      <w:r>
        <w:rPr>
          <w:vertAlign w:val="superscript"/>
        </w:rPr>
        <w:t>-3</w:t>
      </w:r>
      <w:r>
        <w:t xml:space="preserve"> fmol/MCS/voxel.</w:t>
      </w:r>
    </w:p>
    <w:p w:rsidR="00A627F1" w:rsidRDefault="00A627F1" w:rsidP="00A627F1">
      <w:r>
        <w:t xml:space="preserve">We specify the uptake of </w:t>
      </w:r>
      <w:r w:rsidRPr="003F305F">
        <w:rPr>
          <w:rFonts w:ascii="Courier New" w:hAnsi="Courier New" w:cs="Courier New"/>
          <w:sz w:val="20"/>
          <w:szCs w:val="20"/>
        </w:rPr>
        <w:t>GLU</w:t>
      </w:r>
      <w:r>
        <w:t xml:space="preserve"> by </w:t>
      </w:r>
      <w:r w:rsidRPr="00F0208D">
        <w:rPr>
          <w:rStyle w:val="CodeCourier"/>
        </w:rPr>
        <w:t>Medium</w:t>
      </w:r>
      <w:r>
        <w:t xml:space="preserve"> and </w:t>
      </w:r>
      <w:r>
        <w:rPr>
          <w:rStyle w:val="CodeCourier"/>
        </w:rPr>
        <w:t>P</w:t>
      </w:r>
      <w:r>
        <w:t xml:space="preserve"> cells in lines 131-132 and instruct  </w:t>
      </w:r>
      <w:r w:rsidRPr="0002265C">
        <w:rPr>
          <w:rStyle w:val="CodeCourier"/>
        </w:rPr>
        <w:t>NV</w:t>
      </w:r>
      <w:r>
        <w:t xml:space="preserve"> and </w:t>
      </w:r>
      <w:r w:rsidRPr="0002265C">
        <w:rPr>
          <w:rStyle w:val="CodeCourier"/>
        </w:rPr>
        <w:t>EC</w:t>
      </w:r>
      <w:r>
        <w:t xml:space="preserve"> cells to secrete </w:t>
      </w:r>
      <w:r w:rsidRPr="003F305F">
        <w:rPr>
          <w:rFonts w:ascii="Courier New" w:hAnsi="Courier New" w:cs="Courier New"/>
          <w:sz w:val="20"/>
          <w:szCs w:val="20"/>
        </w:rPr>
        <w:t>GLU</w:t>
      </w:r>
      <w:r>
        <w:t xml:space="preserve"> at the rate 0.4 and 0.8 pg (voxel MCS)</w:t>
      </w:r>
      <w:r>
        <w:rPr>
          <w:vertAlign w:val="superscript"/>
        </w:rPr>
        <w:t xml:space="preserve">-1 </w:t>
      </w:r>
      <w:r>
        <w:t>respectively (lines 129-130)</w:t>
      </w:r>
    </w:p>
    <w:p w:rsidR="00A627F1" w:rsidRDefault="00A627F1" w:rsidP="00A627F1">
      <w:r>
        <w:t xml:space="preserve">We use </w:t>
      </w:r>
      <w:r w:rsidRPr="00F0208D">
        <w:rPr>
          <w:rStyle w:val="CodeCourier"/>
        </w:rPr>
        <w:t>UniformInitializer</w:t>
      </w:r>
      <w:r>
        <w:t xml:space="preserve"> (lines 137-170) to initialize the tumor-cell cluster and two crossing vascular cords. We also add two </w:t>
      </w:r>
      <w:r w:rsidRPr="00F0208D">
        <w:rPr>
          <w:rStyle w:val="CodeCourier"/>
        </w:rPr>
        <w:t>NV</w:t>
      </w:r>
      <w:r>
        <w:t xml:space="preserve"> cells to each vascular cord, 25 pixels apart.</w:t>
      </w:r>
    </w:p>
    <w:p w:rsidR="00A627F1" w:rsidRDefault="00A627F1" w:rsidP="00A627F1"/>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from PySteppables import *</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from PySteppablesExamples import MitosisSteppableBase</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import CompuCell</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import sys</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from random import uniform</w:t>
      </w:r>
    </w:p>
    <w:p w:rsidR="00A627F1"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import math</w:t>
      </w:r>
    </w:p>
    <w:p w:rsidR="00A627F1" w:rsidRPr="00EC58FD" w:rsidRDefault="00A627F1" w:rsidP="00A627F1">
      <w:pPr>
        <w:numPr>
          <w:ilvl w:val="0"/>
          <w:numId w:val="15"/>
        </w:numPr>
        <w:rPr>
          <w:rFonts w:ascii="Courier New" w:hAnsi="Courier New" w:cs="Courier New"/>
          <w:sz w:val="18"/>
          <w:szCs w:val="18"/>
        </w:rPr>
      </w:pP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class VolumeParamSteppable(SteppableBasePy):</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__init__(self,_simulator,_frequency=1):</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SteppableBasePy.__init__(self, _simulator,_frequency)</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self.field</w:t>
      </w:r>
      <w:r w:rsidRPr="00996EA3">
        <w:rPr>
          <w:rFonts w:ascii="Courier New" w:hAnsi="Courier New" w:cs="Courier New"/>
          <w:sz w:val="18"/>
          <w:szCs w:val="18"/>
        </w:rPr>
        <w:t>L_VEGF = CompuCell.getConcentrationField</w:t>
      </w:r>
      <w:r>
        <w:rPr>
          <w:rFonts w:ascii="Courier New" w:hAnsi="Courier New" w:cs="Courier New"/>
          <w:sz w:val="18"/>
          <w:szCs w:val="18"/>
        </w:rPr>
        <w:t>(</w:t>
      </w:r>
      <w:r w:rsidRPr="00996EA3">
        <w:rPr>
          <w:rFonts w:ascii="Courier New" w:hAnsi="Courier New" w:cs="Courier New"/>
          <w:sz w:val="18"/>
          <w:szCs w:val="18"/>
        </w:rPr>
        <w:t>'L_VEGF'</w:t>
      </w:r>
      <w:r>
        <w:rPr>
          <w:rFonts w:ascii="Courier New" w:hAnsi="Courier New" w:cs="Courier New"/>
          <w:sz w:val="18"/>
          <w:szCs w:val="18"/>
        </w:rPr>
        <w:t>)</w:t>
      </w:r>
      <w:r w:rsidRPr="00996EA3">
        <w:rPr>
          <w:rFonts w:ascii="Courier New" w:hAnsi="Courier New" w:cs="Courier New"/>
          <w:sz w:val="18"/>
          <w:szCs w:val="18"/>
        </w:rPr>
        <w:t xml:space="preserve"> </w:t>
      </w:r>
    </w:p>
    <w:p w:rsidR="00A627F1"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self.field</w:t>
      </w:r>
      <w:r>
        <w:rPr>
          <w:rFonts w:ascii="Courier New" w:hAnsi="Courier New" w:cs="Courier New"/>
          <w:sz w:val="18"/>
          <w:szCs w:val="18"/>
        </w:rPr>
        <w:t xml:space="preserve">GLU = </w:t>
      </w:r>
      <w:r w:rsidRPr="00996EA3">
        <w:rPr>
          <w:rFonts w:ascii="Courier New" w:hAnsi="Courier New" w:cs="Courier New"/>
          <w:sz w:val="18"/>
          <w:szCs w:val="18"/>
        </w:rPr>
        <w:t>CompuCell.getConcentrationField</w:t>
      </w:r>
      <w:r>
        <w:rPr>
          <w:rFonts w:ascii="Courier New" w:hAnsi="Courier New" w:cs="Courier New"/>
          <w:sz w:val="18"/>
          <w:szCs w:val="18"/>
        </w:rPr>
        <w:t>(</w:t>
      </w:r>
      <w:r w:rsidRPr="00996EA3">
        <w:rPr>
          <w:rFonts w:ascii="Courier New" w:hAnsi="Courier New" w:cs="Courier New"/>
          <w:sz w:val="18"/>
          <w:szCs w:val="18"/>
        </w:rPr>
        <w:t>'</w:t>
      </w:r>
      <w:r>
        <w:rPr>
          <w:rFonts w:ascii="Courier New" w:hAnsi="Courier New" w:cs="Courier New"/>
          <w:sz w:val="18"/>
          <w:szCs w:val="18"/>
        </w:rPr>
        <w:t>GLU</w:t>
      </w:r>
      <w:r w:rsidRPr="00996EA3">
        <w:rPr>
          <w:rFonts w:ascii="Courier New" w:hAnsi="Courier New" w:cs="Courier New"/>
          <w:sz w:val="18"/>
          <w:szCs w:val="18"/>
        </w:rPr>
        <w:t>'</w:t>
      </w:r>
      <w:r>
        <w:rPr>
          <w:rFonts w:ascii="Courier New" w:hAnsi="Courier New" w:cs="Courier New"/>
          <w:sz w:val="18"/>
          <w:szCs w:val="18"/>
        </w:rPr>
        <w:t>)</w:t>
      </w:r>
    </w:p>
    <w:p w:rsidR="00A627F1" w:rsidRPr="00EC58FD" w:rsidRDefault="00A627F1" w:rsidP="00A627F1">
      <w:pPr>
        <w:numPr>
          <w:ilvl w:val="0"/>
          <w:numId w:val="15"/>
        </w:numPr>
        <w:rPr>
          <w:rFonts w:ascii="Courier New" w:hAnsi="Courier New" w:cs="Courier New"/>
          <w:sz w:val="18"/>
          <w:szCs w:val="18"/>
        </w:rPr>
      </w:pP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art(self):</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A627F1" w:rsidRPr="00996EA3"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if (cell.type&gt;</w:t>
      </w:r>
      <w:r w:rsidRPr="00996EA3">
        <w:rPr>
          <w:rFonts w:ascii="Courier New" w:hAnsi="Courier New" w:cs="Courier New"/>
          <w:sz w:val="18"/>
          <w:szCs w:val="18"/>
        </w:rPr>
        <w:t>=3</w:t>
      </w:r>
      <w:r>
        <w:rPr>
          <w:rFonts w:ascii="Courier New" w:hAnsi="Courier New" w:cs="Courier New"/>
          <w:sz w:val="18"/>
          <w:szCs w:val="18"/>
        </w:rPr>
        <w:t>)</w:t>
      </w:r>
      <w:r w:rsidRPr="00996EA3">
        <w:rPr>
          <w:rFonts w:ascii="Courier New" w:hAnsi="Courier New" w:cs="Courier New"/>
          <w:sz w:val="18"/>
          <w:szCs w:val="18"/>
        </w:rPr>
        <w: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64.0+10.0</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lambdaVolume=20.0</w:t>
      </w:r>
    </w:p>
    <w:p w:rsidR="00A627F1" w:rsidRPr="00996EA3"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else:</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32.0</w:t>
      </w:r>
    </w:p>
    <w:p w:rsidR="00A627F1"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lambdaVolume=20.0</w:t>
      </w:r>
    </w:p>
    <w:p w:rsidR="00A627F1" w:rsidRPr="00996EA3" w:rsidRDefault="00A627F1" w:rsidP="00A627F1">
      <w:pPr>
        <w:numPr>
          <w:ilvl w:val="0"/>
          <w:numId w:val="15"/>
        </w:numPr>
        <w:rPr>
          <w:rFonts w:ascii="Courier New" w:hAnsi="Courier New" w:cs="Courier New"/>
          <w:sz w:val="18"/>
          <w:szCs w:val="18"/>
        </w:rPr>
      </w:pPr>
    </w:p>
    <w:p w:rsidR="00A627F1"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ep(self,mcs):</w:t>
      </w:r>
    </w:p>
    <w:p w:rsidR="00A627F1" w:rsidRPr="00CC380E"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pt=CompuCell.Point3D()</w:t>
      </w:r>
      <w:r w:rsidRPr="00CC380E">
        <w:rPr>
          <w:rFonts w:ascii="Courier New" w:hAnsi="Courier New" w:cs="Courier New"/>
          <w:sz w:val="18"/>
          <w:szCs w:val="18"/>
        </w:rPr>
        <w:t xml:space="preserve">       </w:t>
      </w:r>
    </w:p>
    <w:p w:rsidR="00A627F1" w:rsidRPr="008D36AE"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if (cell.type==</w:t>
      </w:r>
      <w:r w:rsidRPr="00996EA3">
        <w:rPr>
          <w:rFonts w:ascii="Courier New" w:hAnsi="Courier New" w:cs="Courier New"/>
          <w:sz w:val="18"/>
          <w:szCs w:val="18"/>
        </w:rPr>
        <w:t>4</w:t>
      </w:r>
      <w:r>
        <w:rPr>
          <w:rFonts w:ascii="Courier New" w:hAnsi="Courier New" w:cs="Courier New"/>
          <w:sz w:val="18"/>
          <w:szCs w:val="18"/>
        </w:rPr>
        <w:t>)</w:t>
      </w:r>
      <w:r w:rsidRPr="00996EA3">
        <w:rPr>
          <w:rFonts w:ascii="Courier New" w:hAnsi="Courier New" w:cs="Courier New"/>
          <w:sz w:val="18"/>
          <w:szCs w:val="18"/>
        </w:rPr>
        <w:t>:</w:t>
      </w:r>
      <w:r>
        <w:rPr>
          <w:rFonts w:ascii="Courier New" w:hAnsi="Courier New" w:cs="Courier New"/>
          <w:sz w:val="18"/>
          <w:szCs w:val="18"/>
        </w:rPr>
        <w:t xml:space="preserve"> </w:t>
      </w:r>
      <w:r w:rsidRPr="00996EA3">
        <w:rPr>
          <w:rFonts w:ascii="Courier New" w:hAnsi="Courier New" w:cs="Courier New"/>
          <w:sz w:val="18"/>
          <w:szCs w:val="18"/>
        </w:rPr>
        <w:t>#Neovascular cells (NV)</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totalArea=0</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t.x=int(round(cell.xCOM))</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t.y=int(round(cell.yCOM))</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t.z=int(round(cell.zCOM))</w:t>
      </w:r>
    </w:p>
    <w:p w:rsidR="00A627F1" w:rsidRPr="00CC380E"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VEGF</w:t>
      </w:r>
      <w:r>
        <w:rPr>
          <w:rFonts w:ascii="Courier New" w:hAnsi="Courier New" w:cs="Courier New"/>
          <w:sz w:val="18"/>
          <w:szCs w:val="18"/>
        </w:rPr>
        <w:t>conc</w:t>
      </w:r>
      <w:r w:rsidRPr="00996EA3">
        <w:rPr>
          <w:rFonts w:ascii="Courier New" w:hAnsi="Courier New" w:cs="Courier New"/>
          <w:sz w:val="18"/>
          <w:szCs w:val="18"/>
        </w:rPr>
        <w:t>=</w:t>
      </w:r>
      <w:r>
        <w:rPr>
          <w:rFonts w:ascii="Courier New" w:hAnsi="Courier New" w:cs="Courier New"/>
          <w:sz w:val="18"/>
          <w:szCs w:val="18"/>
        </w:rPr>
        <w:t>self.</w:t>
      </w:r>
      <w:r w:rsidRPr="00996EA3">
        <w:rPr>
          <w:rFonts w:ascii="Courier New" w:hAnsi="Courier New" w:cs="Courier New"/>
          <w:sz w:val="18"/>
          <w:szCs w:val="18"/>
        </w:rPr>
        <w:t>fieldL_VEGF.get(p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NeighborList=self.getNeighborList(cell)</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for nsd</w:t>
      </w:r>
      <w:r w:rsidRPr="00996EA3">
        <w:rPr>
          <w:rFonts w:ascii="Courier New" w:hAnsi="Courier New" w:cs="Courier New"/>
          <w:sz w:val="18"/>
          <w:szCs w:val="18"/>
        </w:rPr>
        <w:t xml:space="preserve"> in cellNeighborLis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nsd.neighborAddress and nsd.neighborAddress.type&gt;=3)</w:t>
      </w:r>
      <w:r w:rsidRPr="00996EA3">
        <w:rPr>
          <w:rFonts w:ascii="Courier New" w:hAnsi="Courier New" w:cs="Courier New"/>
          <w:sz w:val="18"/>
          <w:szCs w:val="18"/>
        </w:rPr>
        <w: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totalArea+=</w:t>
      </w:r>
      <w:r>
        <w:rPr>
          <w:rFonts w:ascii="Courier New" w:hAnsi="Courier New" w:cs="Courier New"/>
          <w:sz w:val="18"/>
          <w:szCs w:val="18"/>
        </w:rPr>
        <w:t>nsd</w:t>
      </w:r>
      <w:r w:rsidRPr="00996EA3">
        <w:rPr>
          <w:rFonts w:ascii="Courier New" w:hAnsi="Courier New" w:cs="Courier New"/>
          <w:sz w:val="18"/>
          <w:szCs w:val="18"/>
        </w:rPr>
        <w:t xml:space="preserve">.commonSurfaceArea </w:t>
      </w:r>
    </w:p>
    <w:p w:rsidR="00A627F1" w:rsidRPr="00996EA3"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 xml:space="preserve">if </w:t>
      </w:r>
      <w:r>
        <w:rPr>
          <w:rFonts w:ascii="Courier New" w:hAnsi="Courier New" w:cs="Courier New"/>
          <w:sz w:val="18"/>
          <w:szCs w:val="18"/>
        </w:rPr>
        <w:t>(totalArea&lt;</w:t>
      </w:r>
      <w:r w:rsidRPr="00996EA3">
        <w:rPr>
          <w:rFonts w:ascii="Courier New" w:hAnsi="Courier New" w:cs="Courier New"/>
          <w:sz w:val="18"/>
          <w:szCs w:val="18"/>
        </w:rPr>
        <w:t>45</w:t>
      </w:r>
      <w:r>
        <w:rPr>
          <w:rFonts w:ascii="Courier New" w:hAnsi="Courier New" w:cs="Courier New"/>
          <w:sz w:val="18"/>
          <w:szCs w:val="18"/>
        </w:rPr>
        <w:t>)</w:t>
      </w:r>
      <w:r w:rsidRPr="00996EA3">
        <w:rPr>
          <w:rFonts w:ascii="Courier New" w:hAnsi="Courier New" w:cs="Courier New"/>
          <w:sz w:val="18"/>
          <w:szCs w:val="18"/>
        </w:rPr>
        <w:t>:</w:t>
      </w:r>
    </w:p>
    <w:p w:rsidR="00A627F1" w:rsidRPr="008D36AE"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2.0*VEGF</w:t>
      </w:r>
      <w:r>
        <w:rPr>
          <w:rFonts w:ascii="Courier New" w:hAnsi="Courier New" w:cs="Courier New"/>
          <w:sz w:val="18"/>
          <w:szCs w:val="18"/>
        </w:rPr>
        <w:t>conc/(0.01+</w:t>
      </w:r>
      <w:r w:rsidRPr="00996EA3">
        <w:rPr>
          <w:rFonts w:ascii="Courier New" w:hAnsi="Courier New" w:cs="Courier New"/>
          <w:sz w:val="18"/>
          <w:szCs w:val="18"/>
        </w:rPr>
        <w:t>VEGF</w:t>
      </w:r>
      <w:r>
        <w:rPr>
          <w:rFonts w:ascii="Courier New" w:hAnsi="Courier New" w:cs="Courier New"/>
          <w:sz w:val="18"/>
          <w:szCs w:val="18"/>
        </w:rPr>
        <w:t>conc</w:t>
      </w:r>
      <w:r w:rsidRPr="00996EA3">
        <w:rPr>
          <w:rFonts w:ascii="Courier New" w:hAnsi="Courier New" w:cs="Courier New"/>
          <w:sz w:val="18"/>
          <w:szCs w:val="18"/>
        </w:rPr>
        <w:t>)</w:t>
      </w:r>
      <w:r w:rsidRPr="008D36AE">
        <w:rPr>
          <w:rFonts w:ascii="Courier New" w:hAnsi="Courier New" w:cs="Courier New"/>
          <w:sz w:val="18"/>
          <w:szCs w:val="18"/>
        </w:rPr>
        <w:t xml:space="preserve">     </w:t>
      </w:r>
    </w:p>
    <w:p w:rsidR="00A627F1" w:rsidRPr="00CC380E"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 xml:space="preserve"> </w:t>
      </w:r>
      <w:r w:rsidRPr="00996EA3">
        <w:rPr>
          <w:rFonts w:ascii="Courier New" w:hAnsi="Courier New" w:cs="Courier New"/>
          <w:sz w:val="18"/>
          <w:szCs w:val="18"/>
        </w:rPr>
        <w:t xml:space="preserve">if </w:t>
      </w:r>
      <w:r>
        <w:rPr>
          <w:rFonts w:ascii="Courier New" w:hAnsi="Courier New" w:cs="Courier New"/>
          <w:sz w:val="18"/>
          <w:szCs w:val="18"/>
        </w:rPr>
        <w:t>(cell.type==</w:t>
      </w:r>
      <w:r w:rsidRPr="00996EA3">
        <w:rPr>
          <w:rFonts w:ascii="Courier New" w:hAnsi="Courier New" w:cs="Courier New"/>
          <w:sz w:val="18"/>
          <w:szCs w:val="18"/>
        </w:rPr>
        <w:t>1</w:t>
      </w:r>
      <w:r>
        <w:rPr>
          <w:rFonts w:ascii="Courier New" w:hAnsi="Courier New" w:cs="Courier New"/>
          <w:sz w:val="18"/>
          <w:szCs w:val="18"/>
        </w:rPr>
        <w:t>)</w:t>
      </w:r>
      <w:r w:rsidRPr="00996EA3">
        <w:rPr>
          <w:rFonts w:ascii="Courier New" w:hAnsi="Courier New" w:cs="Courier New"/>
          <w:sz w:val="18"/>
          <w:szCs w:val="18"/>
        </w:rPr>
        <w:t>:</w:t>
      </w:r>
      <w:r w:rsidRPr="008D36AE">
        <w:rPr>
          <w:rFonts w:ascii="Courier New" w:hAnsi="Courier New" w:cs="Courier New"/>
          <w:sz w:val="18"/>
          <w:szCs w:val="18"/>
        </w:rPr>
        <w:t xml:space="preserve"> </w:t>
      </w:r>
      <w:r w:rsidRPr="00996EA3">
        <w:rPr>
          <w:rFonts w:ascii="Courier New" w:hAnsi="Courier New" w:cs="Courier New"/>
          <w:sz w:val="18"/>
          <w:szCs w:val="18"/>
        </w:rPr>
        <w:t>#Proliferating Cells</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t.x=int(round(cell.xCOM))</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t.y=int(round(cell.yCOM))</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t.z=int(round(cell.zCOM))</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gluConc</w:t>
      </w:r>
      <w:r w:rsidRPr="00996EA3">
        <w:rPr>
          <w:rFonts w:ascii="Courier New" w:hAnsi="Courier New" w:cs="Courier New"/>
          <w:sz w:val="18"/>
          <w:szCs w:val="18"/>
        </w:rPr>
        <w:t>=</w:t>
      </w:r>
      <w:r>
        <w:rPr>
          <w:rFonts w:ascii="Courier New" w:hAnsi="Courier New" w:cs="Courier New"/>
          <w:sz w:val="18"/>
          <w:szCs w:val="18"/>
        </w:rPr>
        <w:t>self.</w:t>
      </w:r>
      <w:r w:rsidRPr="00996EA3">
        <w:rPr>
          <w:rFonts w:ascii="Courier New" w:hAnsi="Courier New" w:cs="Courier New"/>
          <w:sz w:val="18"/>
          <w:szCs w:val="18"/>
        </w:rPr>
        <w:t>fieldGLU.get(pt)</w:t>
      </w:r>
    </w:p>
    <w:p w:rsidR="00A627F1" w:rsidRPr="00996EA3"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 xml:space="preserve">#Proliferating Cells become Necrotic when </w:t>
      </w:r>
      <w:r>
        <w:rPr>
          <w:rFonts w:ascii="Courier New" w:hAnsi="Courier New" w:cs="Courier New"/>
          <w:sz w:val="18"/>
          <w:szCs w:val="18"/>
        </w:rPr>
        <w:t xml:space="preserve">gluConc </w:t>
      </w:r>
      <w:r w:rsidRPr="00996EA3">
        <w:rPr>
          <w:rFonts w:ascii="Courier New" w:hAnsi="Courier New" w:cs="Courier New"/>
          <w:sz w:val="18"/>
          <w:szCs w:val="18"/>
        </w:rPr>
        <w:t>is low</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gluConc</w:t>
      </w:r>
      <w:r w:rsidRPr="00996EA3">
        <w:rPr>
          <w:rFonts w:ascii="Courier New" w:hAnsi="Courier New" w:cs="Courier New"/>
          <w:sz w:val="18"/>
          <w:szCs w:val="18"/>
        </w:rPr>
        <w:t>&lt;0.001 and mcs&gt;1000</w:t>
      </w:r>
      <w:r>
        <w:rPr>
          <w:rFonts w:ascii="Courier New" w:hAnsi="Courier New" w:cs="Courier New"/>
          <w:sz w:val="18"/>
          <w:szCs w:val="18"/>
        </w:rPr>
        <w:t>)</w:t>
      </w:r>
      <w:r w:rsidRPr="00996EA3">
        <w:rPr>
          <w:rFonts w:ascii="Courier New" w:hAnsi="Courier New" w:cs="Courier New"/>
          <w:sz w:val="18"/>
          <w:szCs w:val="18"/>
        </w:rPr>
        <w:t>:</w:t>
      </w:r>
    </w:p>
    <w:p w:rsidR="00A627F1"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ype=2</w:t>
      </w:r>
    </w:p>
    <w:p w:rsidR="00A627F1" w:rsidRPr="00996EA3" w:rsidRDefault="00A627F1" w:rsidP="00A627F1">
      <w:pPr>
        <w:numPr>
          <w:ilvl w:val="0"/>
          <w:numId w:val="15"/>
        </w:numPr>
        <w:rPr>
          <w:rFonts w:ascii="Courier New" w:hAnsi="Courier New" w:cs="Courier New"/>
          <w:sz w:val="18"/>
          <w:szCs w:val="18"/>
        </w:rPr>
      </w:pPr>
      <w:r>
        <w:rPr>
          <w:rFonts w:ascii="Courier New" w:hAnsi="Courier New" w:cs="Courier New"/>
          <w:sz w:val="18"/>
          <w:szCs w:val="18"/>
        </w:rPr>
        <w:lastRenderedPageBreak/>
        <w:t xml:space="preserve">        else:</w:t>
      </w:r>
    </w:p>
    <w:p w:rsidR="00A627F1" w:rsidRPr="008D36AE"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0.022*</w:t>
      </w:r>
      <w:r>
        <w:rPr>
          <w:rFonts w:ascii="Courier New" w:hAnsi="Courier New" w:cs="Courier New"/>
          <w:sz w:val="18"/>
          <w:szCs w:val="18"/>
        </w:rPr>
        <w:t>gluConc</w:t>
      </w:r>
      <w:r w:rsidRPr="00996EA3">
        <w:rPr>
          <w:rFonts w:ascii="Courier New" w:hAnsi="Courier New" w:cs="Courier New"/>
          <w:sz w:val="18"/>
          <w:szCs w:val="18"/>
        </w:rPr>
        <w:t>/(0.05+</w:t>
      </w:r>
      <w:r>
        <w:rPr>
          <w:rFonts w:ascii="Courier New" w:hAnsi="Courier New" w:cs="Courier New"/>
          <w:sz w:val="18"/>
          <w:szCs w:val="18"/>
        </w:rPr>
        <w:t>gluConc</w:t>
      </w:r>
      <w:r w:rsidRPr="00996EA3">
        <w:rPr>
          <w:rFonts w:ascii="Courier New" w:hAnsi="Courier New" w:cs="Courier New"/>
          <w:sz w:val="18"/>
          <w:szCs w:val="18"/>
        </w:rPr>
        <w: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i</w:t>
      </w:r>
      <w:r w:rsidRPr="00996EA3">
        <w:rPr>
          <w:rFonts w:ascii="Courier New" w:hAnsi="Courier New" w:cs="Courier New"/>
          <w:sz w:val="18"/>
          <w:szCs w:val="18"/>
        </w:rPr>
        <w:t>f cell.type==2:</w:t>
      </w:r>
      <w:r w:rsidRPr="008D36AE">
        <w:rPr>
          <w:rFonts w:ascii="Courier New" w:hAnsi="Courier New" w:cs="Courier New"/>
          <w:sz w:val="18"/>
          <w:szCs w:val="18"/>
        </w:rPr>
        <w:t xml:space="preserve"> </w:t>
      </w:r>
      <w:r w:rsidRPr="00996EA3">
        <w:rPr>
          <w:rFonts w:ascii="Courier New" w:hAnsi="Courier New" w:cs="Courier New"/>
          <w:sz w:val="18"/>
          <w:szCs w:val="18"/>
        </w:rPr>
        <w:t>#Necrotic Cells</w:t>
      </w:r>
    </w:p>
    <w:p w:rsidR="00A627F1"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0.1</w:t>
      </w:r>
    </w:p>
    <w:p w:rsidR="00A627F1"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if </w:t>
      </w:r>
      <w:r w:rsidRPr="00996EA3">
        <w:rPr>
          <w:rFonts w:ascii="Courier New" w:hAnsi="Courier New" w:cs="Courier New"/>
          <w:sz w:val="18"/>
          <w:szCs w:val="18"/>
        </w:rPr>
        <w:t>cell.targetVolume</w:t>
      </w:r>
      <w:r>
        <w:rPr>
          <w:rFonts w:ascii="Courier New" w:hAnsi="Courier New" w:cs="Courier New"/>
          <w:sz w:val="18"/>
          <w:szCs w:val="18"/>
        </w:rPr>
        <w:t>&lt;0.0:</w:t>
      </w:r>
    </w:p>
    <w:p w:rsidR="00A627F1"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cell.targetVolume</w:t>
      </w:r>
      <w:r>
        <w:rPr>
          <w:rFonts w:ascii="Courier New" w:hAnsi="Courier New" w:cs="Courier New"/>
          <w:sz w:val="18"/>
          <w:szCs w:val="18"/>
        </w:rPr>
        <w:t xml:space="preserve">=0.0  </w:t>
      </w:r>
    </w:p>
    <w:p w:rsidR="00A627F1"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p>
    <w:p w:rsidR="00A627F1" w:rsidRPr="00996EA3" w:rsidRDefault="00A627F1" w:rsidP="00A627F1">
      <w:pPr>
        <w:numPr>
          <w:ilvl w:val="0"/>
          <w:numId w:val="15"/>
        </w:numPr>
        <w:rPr>
          <w:rFonts w:ascii="Courier New" w:hAnsi="Courier New" w:cs="Courier New"/>
          <w:sz w:val="18"/>
          <w:szCs w:val="18"/>
        </w:rPr>
      </w:pP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class MitosisSteppable(MitosisSteppableBase):</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__init__(self,_simulator,_frequency=1):</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MitosisSteppabl</w:t>
      </w:r>
      <w:r>
        <w:rPr>
          <w:rFonts w:ascii="Courier New" w:hAnsi="Courier New" w:cs="Courier New"/>
          <w:sz w:val="18"/>
          <w:szCs w:val="18"/>
        </w:rPr>
        <w:t>eBase.__init__(self,_simulator,_</w:t>
      </w:r>
      <w:r w:rsidRPr="00996EA3">
        <w:rPr>
          <w:rFonts w:ascii="Courier New" w:hAnsi="Courier New" w:cs="Courier New"/>
          <w:sz w:val="18"/>
          <w:szCs w:val="18"/>
        </w:rPr>
        <w:t>frequency)</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ep(self,mcs):</w:t>
      </w:r>
    </w:p>
    <w:p w:rsidR="00A627F1" w:rsidRPr="00CC380E"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w:t>
      </w:r>
      <w:r w:rsidRPr="00996EA3">
        <w:rPr>
          <w:rFonts w:ascii="Courier New" w:hAnsi="Courier New" w:cs="Courier New"/>
          <w:sz w:val="18"/>
          <w:szCs w:val="18"/>
        </w:rPr>
        <w:t>cell.type==1 and cell.volume&gt;64</w:t>
      </w:r>
      <w:r>
        <w:rPr>
          <w:rFonts w:ascii="Courier New" w:hAnsi="Courier New" w:cs="Courier New"/>
          <w:sz w:val="18"/>
          <w:szCs w:val="18"/>
        </w:rPr>
        <w:t>)</w:t>
      </w:r>
      <w:r w:rsidRPr="00996EA3">
        <w:rPr>
          <w:rFonts w:ascii="Courier New" w:hAnsi="Courier New" w:cs="Courier New"/>
          <w:sz w:val="18"/>
          <w:szCs w:val="18"/>
        </w:rPr>
        <w: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append(cell)</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w:t>
      </w:r>
      <w:r w:rsidRPr="00996EA3">
        <w:rPr>
          <w:rFonts w:ascii="Courier New" w:hAnsi="Courier New" w:cs="Courier New"/>
          <w:sz w:val="18"/>
          <w:szCs w:val="18"/>
        </w:rPr>
        <w:t>cell.type==4 and cell.volume&gt;128</w:t>
      </w:r>
      <w:r>
        <w:rPr>
          <w:rFonts w:ascii="Courier New" w:hAnsi="Courier New" w:cs="Courier New"/>
          <w:sz w:val="18"/>
          <w:szCs w:val="18"/>
        </w:rPr>
        <w:t>)</w:t>
      </w:r>
      <w:r w:rsidRPr="00996EA3">
        <w:rPr>
          <w:rFonts w:ascii="Courier New" w:hAnsi="Courier New" w:cs="Courier New"/>
          <w:sz w:val="18"/>
          <w:szCs w:val="18"/>
        </w:rPr>
        <w:t>:</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append(cell)</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cells_to_divide:</w:t>
      </w:r>
    </w:p>
    <w:p w:rsidR="00A627F1" w:rsidRDefault="00A627F1" w:rsidP="00A627F1">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self.di</w:t>
      </w:r>
      <w:r>
        <w:rPr>
          <w:rFonts w:ascii="Courier New" w:hAnsi="Courier New" w:cs="Courier New"/>
          <w:sz w:val="18"/>
          <w:szCs w:val="18"/>
        </w:rPr>
        <w:t>videCellRandomOrientation(cell)</w:t>
      </w:r>
    </w:p>
    <w:p w:rsidR="00A627F1" w:rsidRPr="00996EA3" w:rsidRDefault="00A627F1" w:rsidP="00A627F1">
      <w:pPr>
        <w:numPr>
          <w:ilvl w:val="0"/>
          <w:numId w:val="15"/>
        </w:numPr>
        <w:rPr>
          <w:rFonts w:ascii="Courier New" w:hAnsi="Courier New" w:cs="Courier New"/>
          <w:sz w:val="18"/>
          <w:szCs w:val="18"/>
        </w:rPr>
      </w:pP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updateAttributes(self):</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self.mitosisSteppable.parentCell</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self.mitosisSteppable.childCell</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targetVolume=parentCell.targetVolume/2</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lambdaVolume=parentCell.lambdaVolume</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type=parentCell.type</w:t>
      </w:r>
    </w:p>
    <w:p w:rsidR="00A627F1" w:rsidRPr="00996EA3"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targetVolume=parentCell.targetVolume</w:t>
      </w:r>
    </w:p>
    <w:p w:rsidR="00A627F1" w:rsidRPr="009B27C5" w:rsidRDefault="00A627F1" w:rsidP="00A627F1">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lambdaVolume=parentCell.lambdaVolume</w:t>
      </w:r>
    </w:p>
    <w:p w:rsidR="00A627F1" w:rsidRDefault="00A627F1" w:rsidP="00A627F1">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17</w:t>
      </w:r>
      <w:r w:rsidRPr="00DD04AC">
        <w:rPr>
          <w:b/>
        </w:rPr>
        <w:fldChar w:fldCharType="end"/>
      </w:r>
      <w:r>
        <w:t xml:space="preserve"> Vascular tumor model Python steppables. The </w:t>
      </w:r>
      <w:r w:rsidRPr="008E7CEF">
        <w:rPr>
          <w:rStyle w:val="CodeCourier"/>
        </w:rPr>
        <w:t>VolumeParametersSteppable</w:t>
      </w:r>
      <w:r>
        <w:t xml:space="preserve"> adjusts the properties of the cells in response to simulation events and the </w:t>
      </w:r>
      <w:r w:rsidRPr="008E7CEF">
        <w:rPr>
          <w:rStyle w:val="CodeCourier"/>
        </w:rPr>
        <w:t>MitosisSteppable</w:t>
      </w:r>
      <w:r>
        <w:t xml:space="preserve"> implements cell division.                </w:t>
      </w:r>
    </w:p>
    <w:p w:rsidR="00A627F1" w:rsidRDefault="00A627F1" w:rsidP="00A627F1">
      <w:r>
        <w:t xml:space="preserve">In the Python </w:t>
      </w:r>
      <w:r w:rsidRPr="00F0208D">
        <w:t xml:space="preserve">Steppable script </w:t>
      </w:r>
      <w:r>
        <w:t xml:space="preserve">in Listing 8, we set the initial target volume of both </w:t>
      </w:r>
      <w:r w:rsidRPr="00F0208D">
        <w:rPr>
          <w:rStyle w:val="CodeCourier"/>
        </w:rPr>
        <w:t>EC</w:t>
      </w:r>
      <w:r>
        <w:t xml:space="preserve"> and </w:t>
      </w:r>
      <w:r w:rsidRPr="00F0208D">
        <w:rPr>
          <w:rStyle w:val="CodeCourier"/>
        </w:rPr>
        <w:t>NV</w:t>
      </w:r>
      <w:r>
        <w:rPr>
          <w:rStyle w:val="CodeCourier"/>
        </w:rPr>
        <w:t xml:space="preserve"> </w:t>
      </w:r>
      <w:r>
        <w:t xml:space="preserve">cells to 74 (64+10) voxels and the initial target volume of tumor cells to 32 voxels (lines 14-21). All </w:t>
      </w:r>
      <w:r w:rsidRPr="00003C46">
        <w:rPr>
          <w:position w:val="-12"/>
        </w:rPr>
        <w:object w:dxaOrig="360" w:dyaOrig="360">
          <v:shape id="_x0000_i1177" type="#_x0000_t75" style="width:17.4pt;height:17.4pt" o:ole="">
            <v:imagedata r:id="rId278" o:title=""/>
          </v:shape>
          <o:OLEObject Type="Embed" ProgID="Equation.3" ShapeID="_x0000_i1177" DrawAspect="Content" ObjectID="_1403542676" r:id="rId279"/>
        </w:object>
      </w:r>
      <w:r>
        <w:t xml:space="preserve"> are 20.0. </w:t>
      </w:r>
    </w:p>
    <w:p w:rsidR="00A627F1" w:rsidRDefault="00A627F1" w:rsidP="00A627F1">
      <w:pPr>
        <w:ind w:firstLine="270"/>
      </w:pPr>
      <w:r w:rsidRPr="00776CED">
        <w:t xml:space="preserve">To model </w:t>
      </w:r>
      <w:r w:rsidRPr="00776CED">
        <w:rPr>
          <w:bCs/>
        </w:rPr>
        <w:t>tumor cell</w:t>
      </w:r>
      <w:r w:rsidRPr="00776CED">
        <w:t xml:space="preserve"> </w:t>
      </w:r>
      <w:r>
        <w:t>growth</w:t>
      </w:r>
      <w:r w:rsidRPr="00776CED">
        <w:t xml:space="preserve">, we increase </w:t>
      </w:r>
      <w:r>
        <w:t>the tumor cells’</w:t>
      </w:r>
      <w:r w:rsidRPr="00776CED">
        <w:t xml:space="preserve"> target volume</w:t>
      </w:r>
      <w:r>
        <w:t>s</w:t>
      </w:r>
      <w:r w:rsidRPr="00776CED">
        <w:t xml:space="preserve"> </w:t>
      </w:r>
      <w:r>
        <w:t xml:space="preserve">(lines 38-47) </w:t>
      </w:r>
      <w:r w:rsidRPr="00776CED">
        <w:t>according to:</w:t>
      </w:r>
    </w:p>
    <w:p w:rsidR="00A627F1" w:rsidRDefault="00A627F1" w:rsidP="00A627F1">
      <w:pPr>
        <w:pStyle w:val="Caption"/>
      </w:pPr>
      <w:r w:rsidRPr="00776CED">
        <w:br/>
      </w:r>
      <w:bookmarkStart w:id="111" w:name=""/>
      <w:bookmarkEnd w:id="111"/>
      <w:r w:rsidRPr="00776CED">
        <w:rPr>
          <w:position w:val="-32"/>
        </w:rPr>
        <w:object w:dxaOrig="3140" w:dyaOrig="740">
          <v:shape id="_x0000_i1178" type="#_x0000_t75" style="width:157.2pt;height:37.2pt" o:ole="">
            <v:imagedata r:id="rId280" o:title=""/>
          </v:shape>
          <o:OLEObject Type="Embed" ProgID="Equation.DSMT4" ShapeID="_x0000_i1178" DrawAspect="Content" ObjectID="_1403542677" r:id="rId281"/>
        </w:object>
      </w:r>
      <w:r>
        <w:t>, (</w:t>
      </w:r>
      <w:r w:rsidR="009969F2">
        <w:fldChar w:fldCharType="begin"/>
      </w:r>
      <w:r w:rsidR="009969F2">
        <w:instrText xml:space="preserve"> SEQ Equation \* ARABIC </w:instrText>
      </w:r>
      <w:r w:rsidR="009969F2">
        <w:fldChar w:fldCharType="separate"/>
      </w:r>
      <w:r w:rsidR="003422CE">
        <w:rPr>
          <w:noProof/>
        </w:rPr>
        <w:t>1</w:t>
      </w:r>
      <w:r w:rsidR="009969F2">
        <w:rPr>
          <w:noProof/>
        </w:rPr>
        <w:fldChar w:fldCharType="end"/>
      </w:r>
      <w:r>
        <w:t>)</w:t>
      </w:r>
    </w:p>
    <w:p w:rsidR="00A627F1" w:rsidRDefault="00A627F1" w:rsidP="00A627F1">
      <w:pPr>
        <w:ind w:firstLine="270"/>
        <w:jc w:val="center"/>
      </w:pPr>
    </w:p>
    <w:p w:rsidR="00A627F1" w:rsidRDefault="00A627F1" w:rsidP="00A627F1">
      <w:proofErr w:type="gramStart"/>
      <w:r w:rsidRPr="00776CED">
        <w:t>where</w:t>
      </w:r>
      <w:proofErr w:type="gramEnd"/>
      <w:r w:rsidRPr="00776CED">
        <w:t xml:space="preserve"> </w:t>
      </w:r>
      <w:r w:rsidRPr="00E73F47">
        <w:rPr>
          <w:position w:val="-14"/>
        </w:rPr>
        <w:object w:dxaOrig="920" w:dyaOrig="400">
          <v:shape id="_x0000_i1179" type="#_x0000_t75" style="width:46.2pt;height:19.8pt" o:ole="">
            <v:imagedata r:id="rId282" o:title=""/>
          </v:shape>
          <o:OLEObject Type="Embed" ProgID="Equation.DSMT4" ShapeID="_x0000_i1179" DrawAspect="Content" ObjectID="_1403542678" r:id="rId283"/>
        </w:object>
      </w:r>
      <w:r w:rsidRPr="00776CED">
        <w:t xml:space="preserve">is the </w:t>
      </w:r>
      <w:r w:rsidRPr="005B4F58">
        <w:rPr>
          <w:rFonts w:ascii="Courier New" w:hAnsi="Courier New" w:cs="Courier New"/>
          <w:sz w:val="20"/>
          <w:szCs w:val="20"/>
        </w:rPr>
        <w:t>GLU</w:t>
      </w:r>
      <w:r>
        <w:t xml:space="preserve"> concentration </w:t>
      </w:r>
      <w:r w:rsidRPr="00776CED">
        <w:t xml:space="preserve">at the </w:t>
      </w:r>
      <w:r>
        <w:t xml:space="preserve">cell’s </w:t>
      </w:r>
      <w:r w:rsidRPr="00776CED">
        <w:t xml:space="preserve">center-of-mass of </w:t>
      </w:r>
      <w:r>
        <w:t xml:space="preserve">and </w:t>
      </w:r>
      <w:r w:rsidRPr="00624369">
        <w:rPr>
          <w:position w:val="-12"/>
        </w:rPr>
        <w:object w:dxaOrig="639" w:dyaOrig="360">
          <v:shape id="_x0000_i1180" type="#_x0000_t75" style="width:31.8pt;height:18pt" o:ole="">
            <v:imagedata r:id="rId284" o:title=""/>
          </v:shape>
          <o:OLEObject Type="Embed" ProgID="Equation.DSMT4" ShapeID="_x0000_i1180" DrawAspect="Content" ObjectID="_1403542679" r:id="rId285"/>
        </w:object>
      </w:r>
      <w:r w:rsidRPr="00E73F47">
        <w:t>is the concentration at which the growth rate is half its maximum</w:t>
      </w:r>
      <w:r>
        <w:t xml:space="preserve">. We assume that the fastest cell cycle time is 24 hours, so </w:t>
      </w:r>
      <w:r w:rsidRPr="00E73F47">
        <w:rPr>
          <w:position w:val="-12"/>
        </w:rPr>
        <w:object w:dxaOrig="480" w:dyaOrig="360">
          <v:shape id="_x0000_i1181" type="#_x0000_t75" style="width:24pt;height:18pt" o:ole="">
            <v:imagedata r:id="rId286" o:title=""/>
          </v:shape>
          <o:OLEObject Type="Embed" ProgID="Equation.DSMT4" ShapeID="_x0000_i1181" DrawAspect="Content" ObjectID="_1403542680" r:id="rId287"/>
        </w:object>
      </w:r>
      <w:r>
        <w:t xml:space="preserve"> is 32 voxels/24 hours = 0.022 voxel/MCS.</w:t>
      </w:r>
    </w:p>
    <w:p w:rsidR="00A627F1" w:rsidRDefault="00A627F1" w:rsidP="00A627F1">
      <w:pPr>
        <w:ind w:firstLine="270"/>
      </w:pPr>
      <w:r w:rsidRPr="00E73F47">
        <w:t xml:space="preserve">To account for contact-inhibited growth of </w:t>
      </w:r>
      <w:r w:rsidRPr="008E7CEF">
        <w:rPr>
          <w:rStyle w:val="CodeCourier"/>
        </w:rPr>
        <w:t>NV</w:t>
      </w:r>
      <w:r w:rsidRPr="00E73F47">
        <w:t xml:space="preserve"> cells, when </w:t>
      </w:r>
      <w:r>
        <w:t>their</w:t>
      </w:r>
      <w:r w:rsidRPr="00E73F47">
        <w:t xml:space="preserve"> common surface area with other </w:t>
      </w:r>
      <w:r w:rsidRPr="008E7CEF">
        <w:rPr>
          <w:rStyle w:val="CodeCourier"/>
        </w:rPr>
        <w:t>EC</w:t>
      </w:r>
      <w:r>
        <w:t xml:space="preserve"> and</w:t>
      </w:r>
      <w:r w:rsidRPr="00E73F47">
        <w:t xml:space="preserve"> </w:t>
      </w:r>
      <w:r w:rsidRPr="008E7CEF">
        <w:rPr>
          <w:rStyle w:val="CodeCourier"/>
        </w:rPr>
        <w:t>NV</w:t>
      </w:r>
      <w:r>
        <w:t xml:space="preserve"> </w:t>
      </w:r>
      <w:r w:rsidRPr="00E73F47">
        <w:t>cells is less than a threshold, we increase the</w:t>
      </w:r>
      <w:r>
        <w:t>ir</w:t>
      </w:r>
      <w:r w:rsidRPr="00E73F47">
        <w:t xml:space="preserve"> target volume according to:</w:t>
      </w:r>
    </w:p>
    <w:p w:rsidR="00A627F1" w:rsidRDefault="00A627F1" w:rsidP="00A627F1">
      <w:pPr>
        <w:pStyle w:val="Caption"/>
      </w:pPr>
      <w:r w:rsidRPr="00E73F47">
        <w:lastRenderedPageBreak/>
        <w:br/>
      </w:r>
      <w:r w:rsidRPr="00776CED">
        <w:rPr>
          <w:position w:val="-32"/>
        </w:rPr>
        <w:object w:dxaOrig="3800" w:dyaOrig="740">
          <v:shape id="_x0000_i1182" type="#_x0000_t75" style="width:190.2pt;height:37.2pt" o:ole="">
            <v:imagedata r:id="rId288" o:title=""/>
          </v:shape>
          <o:OLEObject Type="Embed" ProgID="Equation.DSMT4" ShapeID="_x0000_i1182" DrawAspect="Content" ObjectID="_1403542681" r:id="rId289"/>
        </w:object>
      </w:r>
      <w:r>
        <w:t>, (</w:t>
      </w:r>
      <w:r w:rsidR="009969F2">
        <w:fldChar w:fldCharType="begin"/>
      </w:r>
      <w:r w:rsidR="009969F2">
        <w:instrText xml:space="preserve"> SEQ Equation \* ARABIC </w:instrText>
      </w:r>
      <w:r w:rsidR="009969F2">
        <w:fldChar w:fldCharType="separate"/>
      </w:r>
      <w:r w:rsidR="003422CE">
        <w:rPr>
          <w:noProof/>
        </w:rPr>
        <w:t>2</w:t>
      </w:r>
      <w:r w:rsidR="009969F2">
        <w:rPr>
          <w:noProof/>
        </w:rPr>
        <w:fldChar w:fldCharType="end"/>
      </w:r>
      <w:r>
        <w:t>)</w:t>
      </w:r>
    </w:p>
    <w:p w:rsidR="00A627F1" w:rsidRDefault="00A627F1" w:rsidP="00A627F1">
      <w:r w:rsidRPr="00E73F47">
        <w:br/>
      </w:r>
      <w:proofErr w:type="gramStart"/>
      <w:r w:rsidRPr="00E73F47">
        <w:t>where</w:t>
      </w:r>
      <w:proofErr w:type="gramEnd"/>
      <w:r w:rsidRPr="00E73F47">
        <w:t xml:space="preserve"> </w:t>
      </w:r>
      <w:r w:rsidRPr="00E73F47">
        <w:rPr>
          <w:position w:val="-14"/>
        </w:rPr>
        <w:object w:dxaOrig="1380" w:dyaOrig="400">
          <v:shape id="_x0000_i1183" type="#_x0000_t75" style="width:69pt;height:19.8pt" o:ole="">
            <v:imagedata r:id="rId290" o:title=""/>
          </v:shape>
          <o:OLEObject Type="Embed" ProgID="Equation.DSMT4" ShapeID="_x0000_i1183" DrawAspect="Content" ObjectID="_1403542682" r:id="rId291"/>
        </w:object>
      </w:r>
      <w:r w:rsidRPr="00E73F47">
        <w:t xml:space="preserve">is the concentration of </w:t>
      </w:r>
      <w:r w:rsidRPr="005B4F58">
        <w:rPr>
          <w:rFonts w:ascii="Courier New" w:hAnsi="Courier New" w:cs="Courier New"/>
          <w:sz w:val="20"/>
          <w:szCs w:val="20"/>
        </w:rPr>
        <w:t>L_VEGF</w:t>
      </w:r>
      <w:r w:rsidRPr="00E73F47">
        <w:t xml:space="preserve"> at the </w:t>
      </w:r>
      <w:r>
        <w:t>cell’s center-of-mass,</w:t>
      </w:r>
      <w:r w:rsidRPr="00E73F47">
        <w:t xml:space="preserve"> </w:t>
      </w:r>
      <w:r w:rsidRPr="00624369">
        <w:rPr>
          <w:position w:val="-12"/>
        </w:rPr>
        <w:object w:dxaOrig="1060" w:dyaOrig="360">
          <v:shape id="_x0000_i1184" type="#_x0000_t75" style="width:52.8pt;height:18pt" o:ole="">
            <v:imagedata r:id="rId292" o:title=""/>
          </v:shape>
          <o:OLEObject Type="Embed" ProgID="Equation.DSMT4" ShapeID="_x0000_i1184" DrawAspect="Content" ObjectID="_1403542683" r:id="rId293"/>
        </w:object>
      </w:r>
      <w:r>
        <w:t xml:space="preserve"> </w:t>
      </w:r>
      <w:r w:rsidRPr="00E73F47">
        <w:t xml:space="preserve">is the concentration at which the </w:t>
      </w:r>
      <w:r>
        <w:t>growth rate is half its maximum  and</w:t>
      </w:r>
      <w:r w:rsidRPr="00E73F47">
        <w:t xml:space="preserve"> </w:t>
      </w:r>
      <w:r w:rsidRPr="00166644">
        <w:rPr>
          <w:position w:val="-12"/>
        </w:rPr>
        <w:object w:dxaOrig="480" w:dyaOrig="360">
          <v:shape id="_x0000_i1185" type="#_x0000_t75" style="width:24pt;height:18pt" o:ole="">
            <v:imagedata r:id="rId294" o:title=""/>
          </v:shape>
          <o:OLEObject Type="Embed" ProgID="Equation.DSMT4" ShapeID="_x0000_i1185" DrawAspect="Content" ObjectID="_1403542684" r:id="rId295"/>
        </w:object>
      </w:r>
      <w:r>
        <w:t xml:space="preserve"> is the maximum growth rate for </w:t>
      </w:r>
      <w:r w:rsidRPr="008E7CEF">
        <w:rPr>
          <w:rStyle w:val="CodeCourier"/>
        </w:rPr>
        <w:t>NV</w:t>
      </w:r>
      <w:r>
        <w:t xml:space="preserve"> cells. We calculate the common surface area between each </w:t>
      </w:r>
      <w:r w:rsidRPr="008E7CEF">
        <w:rPr>
          <w:rStyle w:val="CodeCourier"/>
        </w:rPr>
        <w:t>NV</w:t>
      </w:r>
      <w:r>
        <w:t xml:space="preserve"> cell and its neighboring </w:t>
      </w:r>
      <w:r w:rsidRPr="008E7CEF">
        <w:rPr>
          <w:rStyle w:val="CodeCourier"/>
        </w:rPr>
        <w:t>NV</w:t>
      </w:r>
      <w:r>
        <w:t xml:space="preserve"> or </w:t>
      </w:r>
      <w:r w:rsidRPr="008E7CEF">
        <w:rPr>
          <w:rStyle w:val="CodeCourier"/>
        </w:rPr>
        <w:t>EC</w:t>
      </w:r>
      <w:r>
        <w:t xml:space="preserve"> cells in lines 32-35. I</w:t>
      </w:r>
      <w:r w:rsidRPr="009A642A">
        <w:t xml:space="preserve">f the common surface area is smaller than 45, then we increase its </w:t>
      </w:r>
      <w:r>
        <w:t>t</w:t>
      </w:r>
      <w:r w:rsidRPr="009A642A">
        <w:t>arget</w:t>
      </w:r>
      <w:r>
        <w:t xml:space="preserve"> v</w:t>
      </w:r>
      <w:r w:rsidRPr="009A642A">
        <w:t xml:space="preserve">olume </w:t>
      </w:r>
      <w:r>
        <w:t>(lines 36-37).</w:t>
      </w:r>
      <w:r w:rsidRPr="009A642A">
        <w:t xml:space="preserve"> </w:t>
      </w:r>
      <w:r>
        <w:t xml:space="preserve">When the volume of </w:t>
      </w:r>
      <w:r w:rsidRPr="008E7CEF">
        <w:rPr>
          <w:rStyle w:val="CodeCourier"/>
        </w:rPr>
        <w:t>NV</w:t>
      </w:r>
      <w:r>
        <w:t xml:space="preserve"> and </w:t>
      </w:r>
      <w:r w:rsidRPr="008E7CEF">
        <w:rPr>
          <w:rStyle w:val="CodeCourier"/>
        </w:rPr>
        <w:t>P</w:t>
      </w:r>
      <w:r>
        <w:t xml:space="preserve"> cells reaches a </w:t>
      </w:r>
      <w:r w:rsidRPr="00F45F24">
        <w:rPr>
          <w:i/>
        </w:rPr>
        <w:t>doubling volume</w:t>
      </w:r>
      <w:r>
        <w:t xml:space="preserve"> (here, twice their initial target volumes), we divide them along a random axis, as shown in the </w:t>
      </w:r>
      <w:r w:rsidRPr="00693F4B">
        <w:rPr>
          <w:rFonts w:ascii="Courier New" w:hAnsi="Courier New" w:cs="Courier New"/>
          <w:sz w:val="18"/>
        </w:rPr>
        <w:t>MitosisSteppable</w:t>
      </w:r>
      <w:r>
        <w:t xml:space="preserve"> (Listing 8, lines 54-75).</w:t>
      </w:r>
    </w:p>
    <w:p w:rsidR="00A627F1" w:rsidRDefault="00A627F1" w:rsidP="00A627F1">
      <w:r>
        <w:rPr>
          <w:noProof/>
          <w:lang w:eastAsia="en-US"/>
        </w:rPr>
        <w:drawing>
          <wp:inline distT="0" distB="0" distL="0" distR="0" wp14:anchorId="27F2BF55" wp14:editId="26A2DE4C">
            <wp:extent cx="5471160" cy="1684020"/>
            <wp:effectExtent l="0" t="0" r="0" b="0"/>
            <wp:docPr id="30" name="Picture 30" descr="TumorVascularization-Screensh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TumorVascularization-Screenshots"/>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471160" cy="1684020"/>
                    </a:xfrm>
                    <a:prstGeom prst="rect">
                      <a:avLst/>
                    </a:prstGeom>
                    <a:noFill/>
                    <a:ln>
                      <a:noFill/>
                    </a:ln>
                  </pic:spPr>
                </pic:pic>
              </a:graphicData>
            </a:graphic>
          </wp:inline>
        </w:drawing>
      </w:r>
    </w:p>
    <w:p w:rsidR="00A627F1" w:rsidRDefault="00A627F1" w:rsidP="00A627F1">
      <w:pPr>
        <w:pStyle w:val="Caption"/>
      </w:pPr>
      <w:r w:rsidRPr="00473FAD">
        <w:rPr>
          <w:b/>
        </w:rPr>
        <w:t xml:space="preserve">Figure </w:t>
      </w:r>
      <w:r w:rsidRPr="00473FAD">
        <w:rPr>
          <w:b/>
        </w:rPr>
        <w:fldChar w:fldCharType="begin"/>
      </w:r>
      <w:r w:rsidRPr="00473FAD">
        <w:rPr>
          <w:b/>
        </w:rPr>
        <w:instrText xml:space="preserve"> SEQ Figure \* ARABIC </w:instrText>
      </w:r>
      <w:r w:rsidRPr="00473FAD">
        <w:rPr>
          <w:b/>
        </w:rPr>
        <w:fldChar w:fldCharType="separate"/>
      </w:r>
      <w:r w:rsidR="003422CE">
        <w:rPr>
          <w:b/>
          <w:noProof/>
        </w:rPr>
        <w:t>30</w:t>
      </w:r>
      <w:r w:rsidRPr="00473FAD">
        <w:rPr>
          <w:b/>
        </w:rPr>
        <w:fldChar w:fldCharType="end"/>
      </w:r>
      <w:r>
        <w:t xml:space="preserve"> 3D snapshots of the vascular tumor simulation taken at: A) 0 </w:t>
      </w:r>
      <w:proofErr w:type="gramStart"/>
      <w:r>
        <w:t>MCS ,</w:t>
      </w:r>
      <w:proofErr w:type="gramEnd"/>
      <w:r>
        <w:t xml:space="preserve"> B) 500 MCS, C) 2000 MCS and D) 5000 MCS. Red and Yellow cells represent endothelial cells and neovascular endothelial cells, respectively.</w:t>
      </w:r>
    </w:p>
    <w:p w:rsidR="00F66C81" w:rsidRPr="002A7141" w:rsidRDefault="00A627F1" w:rsidP="002A7141">
      <w:pPr>
        <w:pStyle w:val="Caption"/>
        <w:rPr>
          <w:i w:val="0"/>
        </w:rPr>
      </w:pPr>
      <w:r w:rsidRPr="00A627F1">
        <w:rPr>
          <w:i w:val="0"/>
        </w:rPr>
        <w:t>With this simple model we can easily explore the effects of changes in cell adhesion, nutrient availability, cell motility, sensitivity to starvation or dosing with chemotherapeutics or antiangiogenics on the growth and morphology of the simulated tumor.</w:t>
      </w:r>
    </w:p>
    <w:p w:rsidR="00B07FCD" w:rsidRDefault="00B07FCD" w:rsidP="002A7141">
      <w:pPr>
        <w:pStyle w:val="Heading2"/>
      </w:pPr>
      <w:bookmarkStart w:id="112" w:name="_Toc329777764"/>
      <w:r>
        <w:t>Subcellular Simulations Using BionetSolver</w:t>
      </w:r>
      <w:bookmarkEnd w:id="112"/>
    </w:p>
    <w:p w:rsidR="00B07FCD" w:rsidRDefault="00B07FCD" w:rsidP="00B07FCD">
      <w:r>
        <w:t xml:space="preserve">While our vascular tumor model showed how to change cell-level parameters like target volume, we have not yet linked macroscopic cell behaviors to intracellular molecular concentrations. Signaling, regulatory and metabolic pathways all steer the behaviors of biological cells by modulating their biochemical machinery. CC3D allows us to add and solve subcellular reaction-kinetic pathway models inside each generalized cell, specified using the SBML format (Hucka </w:t>
      </w:r>
      <w:r w:rsidRPr="00591AAF">
        <w:rPr>
          <w:i/>
        </w:rPr>
        <w:t>et al</w:t>
      </w:r>
      <w:r>
        <w:t>. 2003), and to use such models (</w:t>
      </w:r>
      <w:r w:rsidRPr="00872004">
        <w:rPr>
          <w:i/>
        </w:rPr>
        <w:t>e.g.</w:t>
      </w:r>
      <w:r>
        <w:t xml:space="preserve"> of their levels of gene expression) to control cell-level behaviors like adhesion or growth. </w:t>
      </w:r>
    </w:p>
    <w:p w:rsidR="00B07FCD" w:rsidRDefault="00B07FCD" w:rsidP="00B07FCD">
      <w:r>
        <w:t>We can use the same SBML framework to implement classic physics-based pharmacokinetic (</w:t>
      </w:r>
      <w:r w:rsidRPr="00591AAF">
        <w:rPr>
          <w:i/>
        </w:rPr>
        <w:t>PBPK</w:t>
      </w:r>
      <w:r>
        <w:t xml:space="preserve">) models of supercellular chemical flows between organs or tissues. The ability to explicitly model such subcellular and supercellular pathways adds greatly to the range of hypotheses CC3D models can represent and test. In addition, the original formulation of SBML primarily focused on the behaviors of biochemical networks within a single cell, while real signaling networks often involve the coupling of </w:t>
      </w:r>
      <w:r>
        <w:lastRenderedPageBreak/>
        <w:t xml:space="preserve">networks between cells. BionetSolver supports such coupling, allowing exploration of the very complex feedback resulting from intercell interactions linking intracellular networks in an environment where the couplings change continuously due to cell growth, cell movement and changes in cell properties.  </w:t>
      </w:r>
    </w:p>
    <w:p w:rsidR="00B07FCD" w:rsidRDefault="00B07FCD" w:rsidP="00B07FCD">
      <w:r>
        <w:t>As an example of such interaction between signaling networks and cell behaviors, we will develop a multicellular implementation of Delta-Notch mutual inhibitory coupling. In this juxtacrine signaling process, a cell’s level of membrane-bound Delta depends on its intracellular level of activated Notch, which in turn depends on the average level of membrane-bound Delta of its neighbors. In such a situation, the Delta-Notch dynamics of the cells in a tissue sheet will depend on the rate of cell rearrangement and the fluctuations it induces. While the example does not explore the richness due to the coupling of subcellular networks with intercellular networks and cell behaviors, it already shows how different such behaviors can be from those of their non-spatial simplifications. We begin with the Ordinary Differential Equation (</w:t>
      </w:r>
      <w:r w:rsidRPr="00872004">
        <w:rPr>
          <w:i/>
        </w:rPr>
        <w:t>ODE</w:t>
      </w:r>
      <w:r>
        <w:t xml:space="preserve">) Delta-Notch patterning model of Collier </w:t>
      </w:r>
      <w:r w:rsidRPr="00330C2F">
        <w:rPr>
          <w:i/>
        </w:rPr>
        <w:t>et al.</w:t>
      </w:r>
      <w:r>
        <w:t xml:space="preserve"> 1996 in which juxtacrine signaling controls the internal levels of the cells’ Delta and Notch proteins. The base model neglects the complexity of the interaction due to changing spatial relationships in a real tissue:</w:t>
      </w:r>
    </w:p>
    <w:p w:rsidR="00B07FCD" w:rsidRDefault="00B07FCD" w:rsidP="00B07FCD"/>
    <w:p w:rsidR="00B07FCD" w:rsidRDefault="00B07FCD" w:rsidP="00B07FCD">
      <w:pPr>
        <w:pStyle w:val="Caption"/>
      </w:pPr>
      <w:r w:rsidRPr="00330C2F">
        <w:rPr>
          <w:position w:val="-28"/>
        </w:rPr>
        <w:object w:dxaOrig="2480" w:dyaOrig="680">
          <v:shape id="_x0000_i1186" type="#_x0000_t75" style="width:124.2pt;height:34.2pt" o:ole="">
            <v:imagedata r:id="rId297" o:title=""/>
          </v:shape>
          <o:OLEObject Type="Embed" ProgID="Equation.3" ShapeID="_x0000_i1186" DrawAspect="Content" ObjectID="_1403542685" r:id="rId298"/>
        </w:object>
      </w:r>
      <w:r>
        <w:t>, (</w:t>
      </w:r>
      <w:r w:rsidR="009969F2">
        <w:fldChar w:fldCharType="begin"/>
      </w:r>
      <w:r w:rsidR="009969F2">
        <w:instrText xml:space="preserve"> SEQ Equation \* ARABIC </w:instrText>
      </w:r>
      <w:r w:rsidR="009969F2">
        <w:fldChar w:fldCharType="separate"/>
      </w:r>
      <w:r w:rsidR="003422CE">
        <w:rPr>
          <w:noProof/>
        </w:rPr>
        <w:t>3</w:t>
      </w:r>
      <w:r w:rsidR="009969F2">
        <w:rPr>
          <w:noProof/>
        </w:rPr>
        <w:fldChar w:fldCharType="end"/>
      </w:r>
      <w:r>
        <w:t>)</w:t>
      </w:r>
    </w:p>
    <w:p w:rsidR="00B07FCD" w:rsidRDefault="00B07FCD" w:rsidP="00B07FCD">
      <w:pPr>
        <w:pStyle w:val="Caption"/>
      </w:pPr>
      <w:r w:rsidRPr="00330C2F">
        <w:rPr>
          <w:position w:val="-24"/>
        </w:rPr>
        <w:object w:dxaOrig="1840" w:dyaOrig="660">
          <v:shape id="_x0000_i1187" type="#_x0000_t75" style="width:91.8pt;height:33pt" o:ole="">
            <v:imagedata r:id="rId299" o:title=""/>
          </v:shape>
          <o:OLEObject Type="Embed" ProgID="Equation.3" ShapeID="_x0000_i1187" DrawAspect="Content" ObjectID="_1403542686" r:id="rId300"/>
        </w:object>
      </w:r>
      <w:r>
        <w:t>, (</w:t>
      </w:r>
      <w:r w:rsidR="009969F2">
        <w:fldChar w:fldCharType="begin"/>
      </w:r>
      <w:r w:rsidR="009969F2">
        <w:instrText xml:space="preserve"> SEQ Equation \* ARABIC </w:instrText>
      </w:r>
      <w:r w:rsidR="009969F2">
        <w:fldChar w:fldCharType="separate"/>
      </w:r>
      <w:r w:rsidR="003422CE">
        <w:rPr>
          <w:noProof/>
        </w:rPr>
        <w:t>4</w:t>
      </w:r>
      <w:r w:rsidR="009969F2">
        <w:rPr>
          <w:noProof/>
        </w:rPr>
        <w:fldChar w:fldCharType="end"/>
      </w:r>
      <w:bookmarkStart w:id="113" w:name="_Ref329778656"/>
      <w:r>
        <w:t>)</w:t>
      </w:r>
      <w:bookmarkEnd w:id="113"/>
    </w:p>
    <w:p w:rsidR="00B07FCD" w:rsidRDefault="00B07FCD" w:rsidP="00B07FCD">
      <w:pPr>
        <w:ind w:firstLine="720"/>
      </w:pPr>
    </w:p>
    <w:p w:rsidR="00B07FCD" w:rsidRDefault="00B07FCD" w:rsidP="00B07FCD">
      <w:r>
        <w:t xml:space="preserve">where </w:t>
      </w:r>
      <w:r w:rsidRPr="00520C67">
        <w:rPr>
          <w:position w:val="-4"/>
        </w:rPr>
        <w:object w:dxaOrig="260" w:dyaOrig="260">
          <v:shape id="_x0000_i1188" type="#_x0000_t75" style="width:13.2pt;height:13.2pt" o:ole="">
            <v:imagedata r:id="rId301" o:title=""/>
          </v:shape>
          <o:OLEObject Type="Embed" ProgID="Equation.3" ShapeID="_x0000_i1188" DrawAspect="Content" ObjectID="_1403542687" r:id="rId302"/>
        </w:object>
      </w:r>
      <w:r>
        <w:t xml:space="preserve"> and </w:t>
      </w:r>
      <w:r w:rsidRPr="00000C13">
        <w:rPr>
          <w:position w:val="-6"/>
        </w:rPr>
        <w:object w:dxaOrig="279" w:dyaOrig="279">
          <v:shape id="_x0000_i1189" type="#_x0000_t75" style="width:13.8pt;height:13.8pt" o:ole="">
            <v:imagedata r:id="rId303" o:title=""/>
          </v:shape>
          <o:OLEObject Type="Embed" ProgID="Equation.3" ShapeID="_x0000_i1189" DrawAspect="Content" ObjectID="_1403542688" r:id="rId304"/>
        </w:object>
      </w:r>
      <w:r>
        <w:t xml:space="preserve"> are the concentrations of activated Delta and Notch proteins inside a cell, </w:t>
      </w:r>
      <w:r w:rsidRPr="00520C67">
        <w:rPr>
          <w:position w:val="-4"/>
        </w:rPr>
        <w:object w:dxaOrig="279" w:dyaOrig="300">
          <v:shape id="_x0000_i1190" type="#_x0000_t75" style="width:13.8pt;height:15pt" o:ole="">
            <v:imagedata r:id="rId305" o:title=""/>
          </v:shape>
          <o:OLEObject Type="Embed" ProgID="Equation.3" ShapeID="_x0000_i1190" DrawAspect="Content" ObjectID="_1403542689" r:id="rId306"/>
        </w:object>
      </w:r>
      <w:r>
        <w:t xml:space="preserve"> is the average concentration of activated Delta protein at the surface of the cell’s neighbors, </w:t>
      </w:r>
      <w:r w:rsidRPr="004F1C60">
        <w:rPr>
          <w:position w:val="-6"/>
        </w:rPr>
        <w:object w:dxaOrig="200" w:dyaOrig="220">
          <v:shape id="_x0000_i1191" type="#_x0000_t75" style="width:10.2pt;height:10.8pt" o:ole="">
            <v:imagedata r:id="rId307" o:title=""/>
          </v:shape>
          <o:OLEObject Type="Embed" ProgID="Equation.3" ShapeID="_x0000_i1191" DrawAspect="Content" ObjectID="_1403542690" r:id="rId308"/>
        </w:object>
      </w:r>
      <w:r>
        <w:t xml:space="preserve"> and </w:t>
      </w:r>
      <w:r w:rsidRPr="004F1C60">
        <w:rPr>
          <w:position w:val="-6"/>
        </w:rPr>
        <w:object w:dxaOrig="200" w:dyaOrig="279">
          <v:shape id="_x0000_i1192" type="#_x0000_t75" style="width:10.2pt;height:13.8pt" o:ole="">
            <v:imagedata r:id="rId309" o:title=""/>
          </v:shape>
          <o:OLEObject Type="Embed" ProgID="Equation.3" ShapeID="_x0000_i1192" DrawAspect="Content" ObjectID="_1403542691" r:id="rId310"/>
        </w:object>
      </w:r>
      <w:r>
        <w:t xml:space="preserve"> are saturation constants, </w:t>
      </w:r>
      <w:r w:rsidRPr="004F1C60">
        <w:rPr>
          <w:position w:val="-6"/>
        </w:rPr>
        <w:object w:dxaOrig="200" w:dyaOrig="279">
          <v:shape id="_x0000_i1193" type="#_x0000_t75" style="width:10.2pt;height:13.8pt" o:ole="">
            <v:imagedata r:id="rId311" o:title=""/>
          </v:shape>
          <o:OLEObject Type="Embed" ProgID="Equation.3" ShapeID="_x0000_i1193" DrawAspect="Content" ObjectID="_1403542692" r:id="rId312"/>
        </w:object>
      </w:r>
      <w:r>
        <w:t xml:space="preserve"> and </w:t>
      </w:r>
      <w:r w:rsidRPr="004F1C60">
        <w:rPr>
          <w:position w:val="-6"/>
        </w:rPr>
        <w:object w:dxaOrig="200" w:dyaOrig="279">
          <v:shape id="_x0000_i1194" type="#_x0000_t75" style="width:10.2pt;height:13.8pt" o:ole="">
            <v:imagedata r:id="rId313" o:title=""/>
          </v:shape>
          <o:OLEObject Type="Embed" ProgID="Equation.3" ShapeID="_x0000_i1194" DrawAspect="Content" ObjectID="_1403542693" r:id="rId314"/>
        </w:object>
      </w:r>
      <w:r>
        <w:t xml:space="preserve"> are Hill coefficients, and </w:t>
      </w:r>
      <w:r w:rsidRPr="004F1C60">
        <w:rPr>
          <w:position w:val="-6"/>
        </w:rPr>
        <w:object w:dxaOrig="180" w:dyaOrig="220">
          <v:shape id="_x0000_i1195" type="#_x0000_t75" style="width:9pt;height:10.8pt" o:ole="">
            <v:imagedata r:id="rId315" o:title=""/>
          </v:shape>
          <o:OLEObject Type="Embed" ProgID="Equation.3" ShapeID="_x0000_i1195" DrawAspect="Content" ObjectID="_1403542694" r:id="rId316"/>
        </w:object>
      </w:r>
      <w:r>
        <w:t>is a constant that gives the relative lifetimes of Delta and Notch proteins.</w:t>
      </w:r>
      <w:r w:rsidRPr="00AF5315">
        <w:t xml:space="preserve"> </w:t>
      </w:r>
    </w:p>
    <w:p w:rsidR="00B07FCD" w:rsidRDefault="00B07FCD" w:rsidP="00B07FCD"/>
    <w:p w:rsidR="00B07FCD" w:rsidRDefault="00B07FCD" w:rsidP="00B07FCD">
      <w:r>
        <w:rPr>
          <w:noProof/>
          <w:lang w:eastAsia="en-US"/>
        </w:rPr>
        <w:drawing>
          <wp:inline distT="0" distB="0" distL="0" distR="0" wp14:anchorId="5136C8D9" wp14:editId="3DC4125C">
            <wp:extent cx="1501140" cy="108966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01140" cy="1089660"/>
                    </a:xfrm>
                    <a:prstGeom prst="rect">
                      <a:avLst/>
                    </a:prstGeom>
                    <a:noFill/>
                    <a:ln>
                      <a:noFill/>
                    </a:ln>
                  </pic:spPr>
                </pic:pic>
              </a:graphicData>
            </a:graphic>
          </wp:inline>
        </w:drawing>
      </w:r>
    </w:p>
    <w:p w:rsidR="00B07FCD" w:rsidRPr="00832B47" w:rsidRDefault="00B07FCD" w:rsidP="00B07FCD">
      <w:pPr>
        <w:pStyle w:val="Caption"/>
        <w:rPr>
          <w:i w:val="0"/>
        </w:rPr>
      </w:pPr>
      <w:bookmarkStart w:id="114" w:name="_Ref300913085"/>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31</w:t>
      </w:r>
      <w:r w:rsidRPr="00DD04AC">
        <w:rPr>
          <w:b/>
        </w:rPr>
        <w:fldChar w:fldCharType="end"/>
      </w:r>
      <w:bookmarkEnd w:id="114"/>
      <w:r>
        <w:t xml:space="preserve"> </w:t>
      </w:r>
      <w:r w:rsidRPr="00832B47">
        <w:t>Diagram of Delta-Notch feedback</w:t>
      </w:r>
      <w:r>
        <w:t xml:space="preserve"> regulation between and within cells.</w:t>
      </w:r>
    </w:p>
    <w:p w:rsidR="00B07FCD" w:rsidRDefault="00B07FCD" w:rsidP="00B07FCD">
      <w:r>
        <w:t>Notch activity increases with the levels of Delta in neighboring cells, while Delta activity decreases with increasing Notch activity inside a cell (</w:t>
      </w:r>
      <w:r>
        <w:fldChar w:fldCharType="begin"/>
      </w:r>
      <w:r>
        <w:instrText xml:space="preserve"> REF _Ref300913085 \h </w:instrText>
      </w:r>
      <w:r>
        <w:fldChar w:fldCharType="separate"/>
      </w:r>
      <w:r w:rsidR="003422CE" w:rsidRPr="00DD04AC">
        <w:rPr>
          <w:b/>
        </w:rPr>
        <w:t xml:space="preserve">Figure </w:t>
      </w:r>
      <w:r w:rsidR="003422CE">
        <w:rPr>
          <w:b/>
          <w:noProof/>
        </w:rPr>
        <w:t>31</w:t>
      </w:r>
      <w:r>
        <w:fldChar w:fldCharType="end"/>
      </w:r>
      <w:r>
        <w:t xml:space="preserve">). When the parameters in the ODE model are chosen correctly, each cell assumes one of two exclusive states: a </w:t>
      </w:r>
      <w:r w:rsidRPr="004F1C60">
        <w:rPr>
          <w:i/>
        </w:rPr>
        <w:t>primary fate</w:t>
      </w:r>
      <w:r>
        <w:t xml:space="preserve">, in which the cell has a high level of Delta and a low level of Notch activity, and a </w:t>
      </w:r>
      <w:r w:rsidRPr="004F1C60">
        <w:rPr>
          <w:i/>
        </w:rPr>
        <w:t>secondary fate</w:t>
      </w:r>
      <w:r>
        <w:t xml:space="preserve">, in which the cell has a low level of Delta and a high level of Notch. </w:t>
      </w:r>
    </w:p>
    <w:p w:rsidR="00B07FCD" w:rsidRDefault="00B07FCD" w:rsidP="00B07FCD">
      <w:r>
        <w:t xml:space="preserve">To build this model in CC3D, we assign a separate copy of the ODE model [1-2] to each cell and allow each cell to see the Delta concentrations of its neighbors. We use CC3D’s </w:t>
      </w:r>
      <w:r>
        <w:lastRenderedPageBreak/>
        <w:t xml:space="preserve">BionetSolver library to manage and solve the ODEs, which are stored using the SBML standard. </w:t>
      </w:r>
    </w:p>
    <w:p w:rsidR="00B07FCD" w:rsidRDefault="00B07FCD" w:rsidP="00B07FCD">
      <w:r>
        <w:t xml:space="preserve">The three files that specify the Delta-Notch model are included in the CompuCell3D installation and can be found </w:t>
      </w:r>
      <w:r w:rsidRPr="000F2843">
        <w:t>at</w:t>
      </w:r>
      <w:r w:rsidRPr="000F2843">
        <w:rPr>
          <w:i/>
        </w:rPr>
        <w:t xml:space="preserve"> &lt;CC3D-insta</w:t>
      </w:r>
      <w:r>
        <w:rPr>
          <w:i/>
        </w:rPr>
        <w:t>l</w:t>
      </w:r>
      <w:r w:rsidRPr="000F2843">
        <w:rPr>
          <w:i/>
        </w:rPr>
        <w:t>lation-dir&gt;/DemosBionetSolver/DeltaNotch</w:t>
      </w:r>
      <w:r>
        <w:t>: the main Python file (</w:t>
      </w:r>
      <w:r>
        <w:rPr>
          <w:i/>
        </w:rPr>
        <w:t>DeltaNotch</w:t>
      </w:r>
      <w:r w:rsidRPr="00B01E13">
        <w:rPr>
          <w:i/>
        </w:rPr>
        <w:t>.py</w:t>
      </w:r>
      <w:r>
        <w:t>) sets the parameters and initial conditions; the Python steppable file (</w:t>
      </w:r>
      <w:r w:rsidRPr="00B01E13">
        <w:rPr>
          <w:i/>
        </w:rPr>
        <w:t>DeltaNotch_Step.py</w:t>
      </w:r>
      <w:r>
        <w:t>) calls the subcellular models; and the SBML file (</w:t>
      </w:r>
      <w:r>
        <w:rPr>
          <w:i/>
        </w:rPr>
        <w:t>DN_Collier</w:t>
      </w:r>
      <w:r w:rsidRPr="00B01E13">
        <w:rPr>
          <w:i/>
        </w:rPr>
        <w:t>.</w:t>
      </w:r>
      <w:r>
        <w:rPr>
          <w:i/>
        </w:rPr>
        <w:t>sbml</w:t>
      </w:r>
      <w:r>
        <w:t>) contains the description of the ODE model. The first two files can be generated and edited using Twedit++, the last can be generated and edited using an SBML editor like Jarnac or JDesigner (both are open source). Listing 9 shows the SBML file viewed using Jarnac (</w:t>
      </w:r>
      <w:hyperlink r:id="rId318" w:history="1">
        <w:r w:rsidRPr="004131A2">
          <w:rPr>
            <w:rStyle w:val="Hyperlink"/>
          </w:rPr>
          <w:t>www.sys-bio.org</w:t>
        </w:r>
      </w:hyperlink>
      <w:r>
        <w:t>).</w:t>
      </w:r>
    </w:p>
    <w:p w:rsidR="00B07FCD" w:rsidRDefault="00B07FCD" w:rsidP="00B07FCD"/>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 = defn cell</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 xml:space="preserve">  vol compartment;</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 xml:space="preserve">  var D, N;</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 xml:space="preserve">  ext Davg, X;</w:t>
      </w:r>
    </w:p>
    <w:p w:rsidR="00B07FCD" w:rsidRPr="001256C7" w:rsidRDefault="00B07FCD" w:rsidP="00B07FCD">
      <w:pPr>
        <w:numPr>
          <w:ilvl w:val="0"/>
          <w:numId w:val="17"/>
        </w:numPr>
        <w:rPr>
          <w:rFonts w:ascii="Courier New" w:hAnsi="Courier New" w:cs="Courier New"/>
          <w:sz w:val="18"/>
          <w:lang w:val="pt-BR"/>
        </w:rPr>
      </w:pPr>
      <w:r w:rsidRPr="001256C7">
        <w:rPr>
          <w:rFonts w:ascii="Courier New" w:hAnsi="Courier New" w:cs="Courier New"/>
          <w:sz w:val="18"/>
          <w:lang w:val="pt-BR"/>
        </w:rPr>
        <w:t xml:space="preserve">  $X -&gt; N; pow(Davg,k)/(a+pow(Davg,k))-N;</w:t>
      </w:r>
    </w:p>
    <w:p w:rsidR="00B07FCD" w:rsidRPr="001256C7" w:rsidRDefault="00B07FCD" w:rsidP="00B07FCD">
      <w:pPr>
        <w:numPr>
          <w:ilvl w:val="0"/>
          <w:numId w:val="17"/>
        </w:numPr>
        <w:rPr>
          <w:rFonts w:ascii="Courier New" w:hAnsi="Courier New" w:cs="Courier New"/>
          <w:sz w:val="18"/>
          <w:lang w:val="pt-BR"/>
        </w:rPr>
      </w:pPr>
      <w:r w:rsidRPr="001256C7">
        <w:rPr>
          <w:rFonts w:ascii="Courier New" w:hAnsi="Courier New" w:cs="Courier New"/>
          <w:sz w:val="18"/>
          <w:lang w:val="pt-BR"/>
        </w:rPr>
        <w:t xml:space="preserve">  $X -&gt; D; v*(1/(1+b*pow(N,h))-D);</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end;</w:t>
      </w:r>
    </w:p>
    <w:p w:rsidR="00B07FCD" w:rsidRPr="001256C7" w:rsidRDefault="00B07FCD" w:rsidP="00B07FCD">
      <w:pPr>
        <w:numPr>
          <w:ilvl w:val="0"/>
          <w:numId w:val="17"/>
        </w:numPr>
        <w:rPr>
          <w:rFonts w:ascii="Courier New" w:hAnsi="Courier New" w:cs="Courier New"/>
          <w:sz w:val="18"/>
        </w:rPr>
      </w:pPr>
      <w:r>
        <w:rPr>
          <w:rFonts w:ascii="Courier New" w:hAnsi="Courier New" w:cs="Courier New"/>
          <w:sz w:val="18"/>
        </w:rPr>
        <w:t xml:space="preserve">  </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compartment = 1;</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Davg = 0.4;</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X = 0;</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D = 0.5;</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N = 0.5;</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k = 2;</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a = 0.01;</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v = 1;</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b = 100;</w:t>
      </w:r>
    </w:p>
    <w:p w:rsidR="00B07FCD" w:rsidRPr="001256C7" w:rsidRDefault="00B07FCD" w:rsidP="00B07FCD">
      <w:pPr>
        <w:numPr>
          <w:ilvl w:val="0"/>
          <w:numId w:val="17"/>
        </w:numPr>
        <w:rPr>
          <w:rFonts w:ascii="Courier New" w:hAnsi="Courier New" w:cs="Courier New"/>
          <w:sz w:val="18"/>
        </w:rPr>
      </w:pPr>
      <w:r w:rsidRPr="001256C7">
        <w:rPr>
          <w:rFonts w:ascii="Courier New" w:hAnsi="Courier New" w:cs="Courier New"/>
          <w:sz w:val="18"/>
        </w:rPr>
        <w:t>p.h = 2;</w:t>
      </w:r>
    </w:p>
    <w:p w:rsidR="00B07FCD" w:rsidRDefault="00B07FCD" w:rsidP="00B07FCD">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18</w:t>
      </w:r>
      <w:r w:rsidRPr="00DD04AC">
        <w:rPr>
          <w:b/>
        </w:rPr>
        <w:fldChar w:fldCharType="end"/>
      </w:r>
      <w:r>
        <w:t xml:space="preserve"> Jarnac specification of the Delta-Notch coupling model in </w:t>
      </w:r>
      <w:r>
        <w:fldChar w:fldCharType="begin"/>
      </w:r>
      <w:r>
        <w:instrText xml:space="preserve"> REF _Ref300913085 \h </w:instrText>
      </w:r>
      <w:r>
        <w:fldChar w:fldCharType="separate"/>
      </w:r>
      <w:r w:rsidR="003422CE" w:rsidRPr="00DD04AC">
        <w:rPr>
          <w:b/>
        </w:rPr>
        <w:t xml:space="preserve">Figure </w:t>
      </w:r>
      <w:r w:rsidR="003422CE">
        <w:rPr>
          <w:b/>
          <w:noProof/>
        </w:rPr>
        <w:t>31</w:t>
      </w:r>
      <w:r>
        <w:fldChar w:fldCharType="end"/>
      </w:r>
      <w:r>
        <w:t>.</w:t>
      </w:r>
      <w:proofErr w:type="gramEnd"/>
    </w:p>
    <w:p w:rsidR="00B07FCD" w:rsidRDefault="00B07FCD" w:rsidP="00B07FCD">
      <w:r>
        <w:t>The main Python file (</w:t>
      </w:r>
      <w:r w:rsidRPr="00B01E13">
        <w:rPr>
          <w:i/>
        </w:rPr>
        <w:t>DeltaNotch.py</w:t>
      </w:r>
      <w:r>
        <w:t>) includes lines to define a steppable class (</w:t>
      </w:r>
      <w:r w:rsidRPr="00C138C6">
        <w:rPr>
          <w:rStyle w:val="CodeCourier"/>
        </w:rPr>
        <w:t>DeltaNotchClass</w:t>
      </w:r>
      <w:r>
        <w:t>) to include the ODE model and its interactions with the CC3D generalized cells (Listing 10).</w:t>
      </w:r>
    </w:p>
    <w:p w:rsidR="00B07FCD" w:rsidRDefault="00B07FCD" w:rsidP="00B07FCD"/>
    <w:p w:rsidR="00B07FCD" w:rsidRPr="001256C7" w:rsidRDefault="00B07FCD" w:rsidP="00B07FCD">
      <w:pPr>
        <w:numPr>
          <w:ilvl w:val="0"/>
          <w:numId w:val="18"/>
        </w:numPr>
        <w:rPr>
          <w:rFonts w:ascii="Courier New" w:hAnsi="Courier New" w:cs="Courier New"/>
          <w:sz w:val="18"/>
        </w:rPr>
      </w:pPr>
      <w:r w:rsidRPr="001256C7">
        <w:rPr>
          <w:rFonts w:ascii="Courier New" w:hAnsi="Courier New" w:cs="Courier New"/>
          <w:sz w:val="18"/>
        </w:rPr>
        <w:t>from DeltaNotch_Step import DeltaNotchClass</w:t>
      </w:r>
    </w:p>
    <w:p w:rsidR="00B07FCD" w:rsidRPr="001256C7" w:rsidRDefault="00B07FCD" w:rsidP="00B07FCD">
      <w:pPr>
        <w:numPr>
          <w:ilvl w:val="0"/>
          <w:numId w:val="18"/>
        </w:numPr>
        <w:rPr>
          <w:rFonts w:ascii="Courier New" w:hAnsi="Courier New" w:cs="Courier New"/>
          <w:sz w:val="18"/>
        </w:rPr>
      </w:pPr>
      <w:r w:rsidRPr="001256C7">
        <w:rPr>
          <w:rFonts w:ascii="Courier New" w:hAnsi="Courier New" w:cs="Courier New"/>
          <w:sz w:val="18"/>
        </w:rPr>
        <w:t>deltaNotchClass=DeltaNotchClass(_simulator=sim,_frequency=1)</w:t>
      </w:r>
    </w:p>
    <w:p w:rsidR="00B07FCD" w:rsidRPr="001256C7" w:rsidRDefault="00B07FCD" w:rsidP="00B07FCD">
      <w:pPr>
        <w:numPr>
          <w:ilvl w:val="0"/>
          <w:numId w:val="18"/>
        </w:numPr>
        <w:rPr>
          <w:rFonts w:ascii="Courier New" w:hAnsi="Courier New" w:cs="Courier New"/>
          <w:sz w:val="18"/>
        </w:rPr>
      </w:pPr>
      <w:r w:rsidRPr="001256C7">
        <w:rPr>
          <w:rFonts w:ascii="Courier New" w:hAnsi="Courier New" w:cs="Courier New"/>
          <w:sz w:val="18"/>
        </w:rPr>
        <w:t>steppableRegistry.registerSteppable(deltaNotchClass)</w:t>
      </w:r>
    </w:p>
    <w:p w:rsidR="00B07FCD" w:rsidRPr="00A935D1" w:rsidRDefault="00B07FCD" w:rsidP="00B07FCD">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19</w:t>
      </w:r>
      <w:r w:rsidRPr="00DD04AC">
        <w:rPr>
          <w:b/>
        </w:rPr>
        <w:fldChar w:fldCharType="end"/>
      </w:r>
      <w:r>
        <w:t xml:space="preserve"> Registering </w:t>
      </w:r>
      <w:r w:rsidRPr="00C138C6">
        <w:rPr>
          <w:rStyle w:val="CodeCourier"/>
        </w:rPr>
        <w:t>DeltaNotchClass</w:t>
      </w:r>
      <w:r>
        <w:t xml:space="preserve"> in the main Python script, </w:t>
      </w:r>
      <w:r w:rsidRPr="00B01E13">
        <w:rPr>
          <w:i w:val="0"/>
        </w:rPr>
        <w:t>DeltaNotch.py</w:t>
      </w:r>
      <w:r>
        <w:t xml:space="preserve"> in the Delta-Notch model.</w:t>
      </w:r>
      <w:proofErr w:type="gramEnd"/>
    </w:p>
    <w:p w:rsidR="00B07FCD" w:rsidRPr="001256C7" w:rsidRDefault="00B07FCD" w:rsidP="00B07FCD">
      <w:r>
        <w:t xml:space="preserve">The Python steppable file (Listing 11, </w:t>
      </w:r>
      <w:r w:rsidRPr="00B01E13">
        <w:rPr>
          <w:i/>
        </w:rPr>
        <w:t>DeltaNotch_Step.py</w:t>
      </w:r>
      <w:r>
        <w:t xml:space="preserve">) imports the BionetSolver library (line 1), then defines the class and initializes the solver inside it (lines 2-5). </w:t>
      </w:r>
    </w:p>
    <w:p w:rsidR="00B07FCD" w:rsidRDefault="00B07FCD" w:rsidP="00B07FCD">
      <w:pPr>
        <w:ind w:firstLine="720"/>
        <w:rPr>
          <w:rFonts w:ascii="Courier New" w:hAnsi="Courier New" w:cs="Courier New"/>
          <w:sz w:val="20"/>
        </w:rPr>
      </w:pPr>
    </w:p>
    <w:p w:rsidR="00B07FCD" w:rsidRPr="00843DDA" w:rsidRDefault="00B07FCD" w:rsidP="00B07FCD">
      <w:pPr>
        <w:numPr>
          <w:ilvl w:val="0"/>
          <w:numId w:val="22"/>
        </w:numPr>
        <w:rPr>
          <w:rFonts w:ascii="Courier New" w:hAnsi="Courier New" w:cs="Courier New"/>
          <w:sz w:val="18"/>
          <w:szCs w:val="18"/>
        </w:rPr>
      </w:pPr>
      <w:r w:rsidRPr="00843DDA">
        <w:rPr>
          <w:rFonts w:ascii="Courier New" w:hAnsi="Courier New" w:cs="Courier New"/>
          <w:sz w:val="18"/>
          <w:szCs w:val="18"/>
        </w:rPr>
        <w:t>import bionetAPI</w:t>
      </w:r>
    </w:p>
    <w:p w:rsidR="00B07FCD" w:rsidRPr="00843DDA" w:rsidRDefault="00B07FCD" w:rsidP="00B07FCD">
      <w:pPr>
        <w:numPr>
          <w:ilvl w:val="0"/>
          <w:numId w:val="22"/>
        </w:numPr>
        <w:rPr>
          <w:rFonts w:ascii="Courier New" w:hAnsi="Courier New" w:cs="Courier New"/>
          <w:sz w:val="18"/>
          <w:szCs w:val="18"/>
        </w:rPr>
      </w:pPr>
      <w:r w:rsidRPr="00843DDA">
        <w:rPr>
          <w:rFonts w:ascii="Courier New" w:hAnsi="Courier New" w:cs="Courier New"/>
          <w:sz w:val="18"/>
          <w:szCs w:val="18"/>
        </w:rPr>
        <w:t>class DeltaNotchClass(SteppableBasePy):</w:t>
      </w:r>
    </w:p>
    <w:p w:rsidR="00B07FCD" w:rsidRPr="00843DDA" w:rsidRDefault="00B07FCD" w:rsidP="00B07FC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def __init__(self,_simulator,_frequency):</w:t>
      </w:r>
    </w:p>
    <w:p w:rsidR="00B07FCD" w:rsidRPr="00843DDA" w:rsidRDefault="00B07FCD" w:rsidP="00B07FC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SteppableBasePy.__init__(self,_simulator,_frequency)</w:t>
      </w:r>
    </w:p>
    <w:p w:rsidR="00B07FCD" w:rsidRDefault="00B07FCD" w:rsidP="00B07FC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bionetAPI.initializeBionetworkManager(self.simulator)</w:t>
      </w:r>
    </w:p>
    <w:p w:rsidR="00B07FCD" w:rsidRPr="0043048B" w:rsidRDefault="00B07FCD" w:rsidP="00B07FCD">
      <w:pPr>
        <w:numPr>
          <w:ilvl w:val="0"/>
          <w:numId w:val="22"/>
        </w:numPr>
        <w:rPr>
          <w:rFonts w:ascii="Courier New" w:hAnsi="Courier New" w:cs="Courier New"/>
          <w:sz w:val="18"/>
          <w:szCs w:val="18"/>
        </w:rPr>
      </w:pP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def start(self):</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Loading model</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Name = "DeltaNotch"</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Key  = "DN"</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Path = os.getcwd()</w:t>
      </w:r>
      <w:r w:rsidRPr="001256C7">
        <w:rPr>
          <w:rFonts w:ascii="Courier New" w:hAnsi="Courier New" w:cs="Courier New"/>
          <w:sz w:val="18"/>
        </w:rPr>
        <w:t>+"\DemosBionetSolver\DeltaNotch\DN_Collier.sbml"</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lastRenderedPageBreak/>
        <w:t xml:space="preserve">    </w:t>
      </w:r>
      <w:r w:rsidRPr="001256C7">
        <w:rPr>
          <w:rFonts w:ascii="Courier New" w:hAnsi="Courier New" w:cs="Courier New"/>
          <w:sz w:val="18"/>
        </w:rPr>
        <w:t>IntegrationStep = 0.2</w:t>
      </w:r>
    </w:p>
    <w:p w:rsidR="00B07FCD"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loadSBMLModel(Name,</w:t>
      </w:r>
      <w:r>
        <w:rPr>
          <w:rFonts w:ascii="Courier New" w:hAnsi="Courier New" w:cs="Courier New"/>
          <w:sz w:val="18"/>
        </w:rPr>
        <w:t xml:space="preserve"> </w:t>
      </w:r>
      <w:r w:rsidRPr="001256C7">
        <w:rPr>
          <w:rFonts w:ascii="Courier New" w:hAnsi="Courier New" w:cs="Courier New"/>
          <w:sz w:val="18"/>
        </w:rPr>
        <w:t>Path,</w:t>
      </w:r>
      <w:r>
        <w:rPr>
          <w:rFonts w:ascii="Courier New" w:hAnsi="Courier New" w:cs="Courier New"/>
          <w:sz w:val="18"/>
        </w:rPr>
        <w:t xml:space="preserve"> </w:t>
      </w:r>
      <w:r w:rsidRPr="001256C7">
        <w:rPr>
          <w:rFonts w:ascii="Courier New" w:hAnsi="Courier New" w:cs="Courier New"/>
          <w:sz w:val="18"/>
        </w:rPr>
        <w:t>Key,</w:t>
      </w:r>
      <w:r>
        <w:rPr>
          <w:rFonts w:ascii="Courier New" w:hAnsi="Courier New" w:cs="Courier New"/>
          <w:sz w:val="18"/>
        </w:rPr>
        <w:t xml:space="preserve"> </w:t>
      </w:r>
      <w:r w:rsidRPr="001256C7">
        <w:rPr>
          <w:rFonts w:ascii="Courier New" w:hAnsi="Courier New" w:cs="Courier New"/>
          <w:sz w:val="18"/>
        </w:rPr>
        <w:t>IntegrationStep)</w:t>
      </w:r>
    </w:p>
    <w:p w:rsidR="00B07FCD" w:rsidRDefault="00B07FCD" w:rsidP="00B07FCD">
      <w:pPr>
        <w:numPr>
          <w:ilvl w:val="0"/>
          <w:numId w:val="22"/>
        </w:numPr>
        <w:rPr>
          <w:rFonts w:ascii="Courier New" w:hAnsi="Courier New" w:cs="Courier New"/>
          <w:sz w:val="18"/>
        </w:rPr>
      </w:pPr>
      <w:r>
        <w:rPr>
          <w:rFonts w:ascii="Courier New" w:hAnsi="Courier New" w:cs="Courier New"/>
          <w:sz w:val="18"/>
        </w:rPr>
        <w:t xml:space="preserve">    </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addSBMLModelToTemplateLibrary(sbmlModelName,"TypeA")</w:t>
      </w:r>
    </w:p>
    <w:p w:rsidR="00B07FCD" w:rsidRPr="001256C7" w:rsidRDefault="00B07FCD" w:rsidP="00B07FC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initializeBionetworks()</w:t>
      </w:r>
    </w:p>
    <w:p w:rsidR="00B07FCD" w:rsidRDefault="00B07FCD" w:rsidP="00B07FCD">
      <w:pPr>
        <w:numPr>
          <w:ilvl w:val="0"/>
          <w:numId w:val="22"/>
        </w:numPr>
        <w:rPr>
          <w:rFonts w:ascii="Courier New" w:hAnsi="Courier New" w:cs="Courier New"/>
          <w:sz w:val="18"/>
          <w:szCs w:val="18"/>
        </w:rPr>
      </w:pPr>
    </w:p>
    <w:p w:rsidR="00B07FCD" w:rsidRPr="00122B38" w:rsidRDefault="00B07FCD" w:rsidP="00B07FC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import random </w:t>
      </w:r>
    </w:p>
    <w:p w:rsidR="00B07FCD" w:rsidRPr="00122B38" w:rsidRDefault="00B07FCD" w:rsidP="00B07FC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  for cell in self.cellList:</w:t>
      </w:r>
    </w:p>
    <w:p w:rsidR="00B07FCD" w:rsidRPr="00122B38" w:rsidRDefault="00B07FCD" w:rsidP="00B07FC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D = random.uniform(0.9,1.0)</w:t>
      </w:r>
    </w:p>
    <w:p w:rsidR="00B07FCD" w:rsidRPr="00122B38" w:rsidRDefault="00B07FCD" w:rsidP="00B07FC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N = random.uniform(0.9,1.0)</w:t>
      </w:r>
    </w:p>
    <w:p w:rsidR="00B07FCD" w:rsidRPr="00122B38" w:rsidRDefault="00B07FCD" w:rsidP="00B07FC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bionetAPI.setBionetworkValue("DN_D",D,cell.id)</w:t>
      </w:r>
    </w:p>
    <w:p w:rsidR="00B07FCD" w:rsidRPr="00122B38" w:rsidRDefault="00B07FCD" w:rsidP="00B07FC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bionetAPI.setBionetworkValue("DN_N",N,cell.id)</w:t>
      </w:r>
    </w:p>
    <w:p w:rsidR="00B07FCD" w:rsidRPr="00122B38" w:rsidRDefault="00B07FCD" w:rsidP="00B07FC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CompuCell.getPyAttrib(cell)</w:t>
      </w:r>
    </w:p>
    <w:p w:rsidR="00B07FCD" w:rsidRPr="00122B38" w:rsidRDefault="00B07FCD" w:rsidP="00B07FC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D"]=D</w:t>
      </w:r>
    </w:p>
    <w:p w:rsidR="00B07FCD" w:rsidRDefault="00B07FCD" w:rsidP="00B07FC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N"]=N</w:t>
      </w:r>
    </w:p>
    <w:p w:rsidR="00B07FCD" w:rsidRDefault="00B07FCD" w:rsidP="00B07FCD">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20</w:t>
      </w:r>
      <w:r w:rsidRPr="00DD04AC">
        <w:rPr>
          <w:b/>
        </w:rPr>
        <w:fldChar w:fldCharType="end"/>
      </w:r>
      <w:r>
        <w:t xml:space="preserve"> Implementation of the </w:t>
      </w:r>
      <w:r w:rsidRPr="00C138C6">
        <w:rPr>
          <w:rStyle w:val="CodeCourier"/>
        </w:rPr>
        <w:t>__init__</w:t>
      </w:r>
      <w:r>
        <w:t xml:space="preserve"> and </w:t>
      </w:r>
      <w:r w:rsidRPr="00A935D1">
        <w:rPr>
          <w:rFonts w:ascii="Courier New" w:hAnsi="Courier New" w:cs="Courier New"/>
          <w:sz w:val="20"/>
          <w:szCs w:val="20"/>
        </w:rPr>
        <w:t>start</w:t>
      </w:r>
      <w:r>
        <w:t xml:space="preserve"> functions of the </w:t>
      </w:r>
      <w:r w:rsidRPr="00C138C6">
        <w:rPr>
          <w:rStyle w:val="CodeCourier"/>
        </w:rPr>
        <w:t>DeltaNotchClass</w:t>
      </w:r>
      <w:r>
        <w:t xml:space="preserve"> in the Delta-Notch model.</w:t>
      </w:r>
    </w:p>
    <w:p w:rsidR="00B07FCD" w:rsidRDefault="00B07FCD" w:rsidP="00B07FCD">
      <w:r>
        <w:t xml:space="preserve">The first lines in the </w:t>
      </w:r>
      <w:r w:rsidRPr="00C138C6">
        <w:rPr>
          <w:rStyle w:val="CodeCourier"/>
        </w:rPr>
        <w:t>start</w:t>
      </w:r>
      <w:r>
        <w:t xml:space="preserve"> function (Listing 11, lines 9-12) specify the name of the model, its nickname (for easier reference), the path to the location where the SBML model is stored, and the time-step of the ODE integrator, which fixes the relation between MCS and the time units of the ODE model (here, 1 MCS corresponds to 0.2 ODE model time units). In line 13 we use the defined names, path and time-step parameter to load the SBML model.</w:t>
      </w:r>
    </w:p>
    <w:p w:rsidR="00B07FCD" w:rsidRDefault="00B07FCD" w:rsidP="00B07FCD">
      <w:r>
        <w:t xml:space="preserve">Listing 11, line 15 associates the subcellular model with the CC3D cells, creating an instance of the ODE solver (described by the SBML model) for each cell of type </w:t>
      </w:r>
      <w:r w:rsidRPr="00C138C6">
        <w:rPr>
          <w:rStyle w:val="CodeCourier"/>
        </w:rPr>
        <w:t>TypeA</w:t>
      </w:r>
      <w:r>
        <w:t>. Line 16 initializes the loaded subcellular models.</w:t>
      </w:r>
    </w:p>
    <w:p w:rsidR="00B07FCD" w:rsidRDefault="00B07FCD" w:rsidP="00B07FCD">
      <w:pPr>
        <w:ind w:firstLine="270"/>
      </w:pPr>
      <w:r>
        <w:t xml:space="preserve"> To set the init</w:t>
      </w:r>
      <w:r w:rsidRPr="006A77A7">
        <w:t>i</w:t>
      </w:r>
      <w:r>
        <w:t xml:space="preserve">al levels of </w:t>
      </w:r>
      <w:r w:rsidRPr="00AD0EC4">
        <w:t>Delta</w:t>
      </w:r>
      <w:r>
        <w:t xml:space="preserve"> (</w:t>
      </w:r>
      <w:r w:rsidRPr="00C138C6">
        <w:rPr>
          <w:rStyle w:val="CodeCourier"/>
        </w:rPr>
        <w:t>D</w:t>
      </w:r>
      <w:r>
        <w:t xml:space="preserve">) and </w:t>
      </w:r>
      <w:r w:rsidRPr="00AD0EC4">
        <w:t>Notch</w:t>
      </w:r>
      <w:r>
        <w:t xml:space="preserve"> (</w:t>
      </w:r>
      <w:r w:rsidRPr="00C138C6">
        <w:rPr>
          <w:rStyle w:val="CodeCourier"/>
        </w:rPr>
        <w:t>N</w:t>
      </w:r>
      <w:r>
        <w:t xml:space="preserve">) in each cell, we visit all cells and assign random initial concentrations between 0.9 and 1.0 (Listing 11, lines 18-26). Line 18 imports the intrinsic Python random number generator. Lines 23-24 pass these values to the subcellular models in each cell. The first argument specifies the ODE model parameter to change with a string containing the nickname of the model, here </w:t>
      </w:r>
      <w:r w:rsidRPr="00C138C6">
        <w:rPr>
          <w:rStyle w:val="CodeCourier"/>
        </w:rPr>
        <w:t>DN</w:t>
      </w:r>
      <w:proofErr w:type="gramStart"/>
      <w:r>
        <w:t>,  followed</w:t>
      </w:r>
      <w:proofErr w:type="gramEnd"/>
      <w:r>
        <w:t xml:space="preserve"> by an underscore and the name of the para</w:t>
      </w:r>
      <w:r w:rsidRPr="006A77A7">
        <w:t>meter</w:t>
      </w:r>
      <w:r>
        <w:t xml:space="preserve"> as defined in the SBML file</w:t>
      </w:r>
      <w:r w:rsidRPr="006A77A7">
        <w:t xml:space="preserve">. The second </w:t>
      </w:r>
      <w:r>
        <w:t>argument</w:t>
      </w:r>
      <w:r w:rsidRPr="006A77A7">
        <w:t xml:space="preserve"> specifies the value </w:t>
      </w:r>
      <w:r>
        <w:t>to assign to the parameter, and</w:t>
      </w:r>
      <w:r w:rsidRPr="006A77A7">
        <w:t xml:space="preserve"> </w:t>
      </w:r>
      <w:r>
        <w:t xml:space="preserve">the </w:t>
      </w:r>
      <w:r w:rsidRPr="006A77A7">
        <w:t xml:space="preserve">last </w:t>
      </w:r>
      <w:r>
        <w:t>argument</w:t>
      </w:r>
      <w:r w:rsidRPr="006A77A7">
        <w:t xml:space="preserve"> specifies</w:t>
      </w:r>
      <w:r>
        <w:t xml:space="preserve"> the cell id. For visualization, we store the values of </w:t>
      </w:r>
      <w:r w:rsidRPr="00C138C6">
        <w:rPr>
          <w:rStyle w:val="CodeCourier"/>
        </w:rPr>
        <w:t>D</w:t>
      </w:r>
      <w:r>
        <w:t xml:space="preserve"> and </w:t>
      </w:r>
      <w:r w:rsidRPr="00C138C6">
        <w:rPr>
          <w:rStyle w:val="CodeCourier"/>
        </w:rPr>
        <w:t>N</w:t>
      </w:r>
      <w:r>
        <w:t xml:space="preserve"> in a dictionary attached to each cell (lines 25-26).</w:t>
      </w:r>
    </w:p>
    <w:p w:rsidR="00B07FCD" w:rsidRDefault="00B07FCD" w:rsidP="00B07FCD"/>
    <w:p w:rsidR="00B07FCD" w:rsidRPr="005C06C9" w:rsidRDefault="00B07FCD" w:rsidP="00B07FCD">
      <w:pPr>
        <w:rPr>
          <w:b/>
        </w:rPr>
      </w:pPr>
      <w:r>
        <w:rPr>
          <w:b/>
          <w:noProof/>
          <w:lang w:eastAsia="en-US"/>
        </w:rPr>
        <w:drawing>
          <wp:inline distT="0" distB="0" distL="0" distR="0" wp14:anchorId="260131FC" wp14:editId="16E74CDE">
            <wp:extent cx="4427220" cy="2209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19">
                      <a:extLst>
                        <a:ext uri="{28A0092B-C50C-407E-A947-70E740481C1C}">
                          <a14:useLocalDpi xmlns:a14="http://schemas.microsoft.com/office/drawing/2010/main" val="0"/>
                        </a:ext>
                      </a:extLst>
                    </a:blip>
                    <a:srcRect t="5267"/>
                    <a:stretch>
                      <a:fillRect/>
                    </a:stretch>
                  </pic:blipFill>
                  <pic:spPr bwMode="auto">
                    <a:xfrm>
                      <a:off x="0" y="0"/>
                      <a:ext cx="4427220" cy="2209800"/>
                    </a:xfrm>
                    <a:prstGeom prst="rect">
                      <a:avLst/>
                    </a:prstGeom>
                    <a:noFill/>
                    <a:ln>
                      <a:noFill/>
                    </a:ln>
                  </pic:spPr>
                </pic:pic>
              </a:graphicData>
            </a:graphic>
          </wp:inline>
        </w:drawing>
      </w:r>
    </w:p>
    <w:p w:rsidR="00B07FCD" w:rsidRPr="00832B47" w:rsidRDefault="00B07FCD" w:rsidP="00B07FCD">
      <w:pPr>
        <w:pStyle w:val="Caption"/>
        <w:rPr>
          <w:i w:val="0"/>
        </w:rPr>
      </w:pPr>
      <w:bookmarkStart w:id="115" w:name="_Ref300921605"/>
      <w:r w:rsidRPr="00DD04AC">
        <w:rPr>
          <w:b/>
        </w:rPr>
        <w:lastRenderedPageBreak/>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32</w:t>
      </w:r>
      <w:r w:rsidRPr="00DD04AC">
        <w:rPr>
          <w:b/>
        </w:rPr>
        <w:fldChar w:fldCharType="end"/>
      </w:r>
      <w:bookmarkEnd w:id="115"/>
      <w:r>
        <w:t xml:space="preserve"> </w:t>
      </w:r>
      <w:r w:rsidRPr="00832B47">
        <w:t>Initial Notch (left) and Delta (right) concentrations</w:t>
      </w:r>
      <w:r>
        <w:t xml:space="preserve"> in the Delta-Notch model</w:t>
      </w:r>
      <w:r w:rsidRPr="00832B47">
        <w:t>.</w:t>
      </w:r>
    </w:p>
    <w:p w:rsidR="00B07FCD" w:rsidRDefault="00B07FCD" w:rsidP="00B07FCD">
      <w:r>
        <w:t xml:space="preserve">Listing 12 defines a </w:t>
      </w:r>
      <w:r w:rsidRPr="00C138C6">
        <w:rPr>
          <w:rStyle w:val="CodeCourier"/>
        </w:rPr>
        <w:t>step</w:t>
      </w:r>
      <w:r>
        <w:t xml:space="preserve"> function of the class, which is called every MCS, to read the Delta concentrations of each cell’s neighbors to determine the value of </w:t>
      </w:r>
      <w:r w:rsidRPr="00520C67">
        <w:rPr>
          <w:position w:val="-4"/>
        </w:rPr>
        <w:object w:dxaOrig="279" w:dyaOrig="300">
          <v:shape id="_x0000_i1196" type="#_x0000_t75" style="width:13.8pt;height:15pt" o:ole="">
            <v:imagedata r:id="rId305" o:title=""/>
          </v:shape>
          <o:OLEObject Type="Embed" ProgID="Equation.3" ShapeID="_x0000_i1196" DrawAspect="Content" ObjectID="_1403542695" r:id="rId320"/>
        </w:object>
      </w:r>
      <w:r>
        <w:t xml:space="preserve">(the average Delta concentration around the cell). The first three lines in listing 12 iterate over all cells. Inside the loop, we first set the variables </w:t>
      </w:r>
      <w:r w:rsidRPr="00C138C6">
        <w:rPr>
          <w:rStyle w:val="CodeCourier"/>
        </w:rPr>
        <w:t>D</w:t>
      </w:r>
      <w:r>
        <w:t xml:space="preserve"> and </w:t>
      </w:r>
      <w:r w:rsidRPr="00C138C6">
        <w:rPr>
          <w:rStyle w:val="CodeCourier"/>
        </w:rPr>
        <w:t>nn</w:t>
      </w:r>
      <w:r>
        <w:t xml:space="preserve"> to zero. They will store the total Delta concentration of the cell’s neighbors and the number of neighbors, respectively. Next we get a list of the cell’s neighbors and iterate over them. Line 9 reads the Delta concentration of each neighbor (the first argument is the name of the parameter and t</w:t>
      </w:r>
      <w:r w:rsidRPr="006A77A7">
        <w:t>h</w:t>
      </w:r>
      <w:r>
        <w:t xml:space="preserve">e second is the id of the neighboring cell) summing the total Delta and counting the number of neighbors. Note the </w:t>
      </w:r>
      <w:r w:rsidRPr="00C138C6">
        <w:rPr>
          <w:rStyle w:val="CodeCourier"/>
        </w:rPr>
        <w:t>+=</w:t>
      </w:r>
      <w:r>
        <w:t xml:space="preserve"> syntax (</w:t>
      </w:r>
      <w:r w:rsidRPr="00271F95">
        <w:rPr>
          <w:i/>
        </w:rPr>
        <w:t>e.g.</w:t>
      </w:r>
      <w:r>
        <w:t xml:space="preserve">, </w:t>
      </w:r>
      <w:r w:rsidRPr="00C138C6">
        <w:rPr>
          <w:rStyle w:val="CodeCourier"/>
        </w:rPr>
        <w:t>nn+=1</w:t>
      </w:r>
      <w:r>
        <w:rPr>
          <w:rStyle w:val="CodeCourier"/>
        </w:rPr>
        <w:t xml:space="preserve"> </w:t>
      </w:r>
      <w:r w:rsidRPr="00234135">
        <w:rPr>
          <w:rStyle w:val="CodeCourier"/>
        </w:rPr>
        <w:t>is equivalent to</w:t>
      </w:r>
      <w:r>
        <w:rPr>
          <w:rStyle w:val="CodeCourier"/>
        </w:rPr>
        <w:t xml:space="preserve"> nn=nn+1</w:t>
      </w:r>
      <w:r>
        <w:t xml:space="preserve">). Lines 3 and 7 skip </w:t>
      </w:r>
      <w:r w:rsidRPr="00C138C6">
        <w:rPr>
          <w:rStyle w:val="CodeCourier"/>
        </w:rPr>
        <w:t>Medium</w:t>
      </w:r>
      <w:r>
        <w:t xml:space="preserve"> (</w:t>
      </w:r>
      <w:r w:rsidRPr="00234135">
        <w:rPr>
          <w:rFonts w:ascii="Courier New" w:hAnsi="Courier New" w:cs="Courier New"/>
          <w:sz w:val="20"/>
          <w:szCs w:val="20"/>
        </w:rPr>
        <w:t>Medium</w:t>
      </w:r>
      <w:r>
        <w:t xml:space="preserve"> has a value 0, so </w:t>
      </w:r>
      <w:r>
        <w:rPr>
          <w:rFonts w:ascii="Courier New" w:hAnsi="Courier New" w:cs="Courier New"/>
          <w:sz w:val="20"/>
          <w:szCs w:val="20"/>
        </w:rPr>
        <w:t>i</w:t>
      </w:r>
      <w:r w:rsidRPr="00234135">
        <w:rPr>
          <w:rFonts w:ascii="Courier New" w:hAnsi="Courier New" w:cs="Courier New"/>
          <w:sz w:val="20"/>
          <w:szCs w:val="20"/>
        </w:rPr>
        <w:t>f (Medium)</w:t>
      </w:r>
      <w:r>
        <w:t xml:space="preserve"> is false). </w:t>
      </w:r>
    </w:p>
    <w:p w:rsidR="00B07FCD" w:rsidRDefault="00B07FCD" w:rsidP="00B07FCD"/>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def step(self,mcs):</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for cell in self.cellList:</w:t>
      </w:r>
    </w:p>
    <w:p w:rsidR="00B07FCD"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if cell:</w:t>
      </w:r>
    </w:p>
    <w:p w:rsidR="00B07FCD" w:rsidRPr="001256C7" w:rsidRDefault="00B07FCD" w:rsidP="00B07FCD">
      <w:pPr>
        <w:numPr>
          <w:ilvl w:val="0"/>
          <w:numId w:val="19"/>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D=0.0; nn=0</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cellNeighborList=self.getCellNeighbors(cell)</w:t>
      </w:r>
    </w:p>
    <w:p w:rsidR="00B07FCD"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for nsd in cellNeighborList:</w:t>
      </w:r>
    </w:p>
    <w:p w:rsidR="00B07FCD" w:rsidRPr="001256C7" w:rsidRDefault="00B07FCD" w:rsidP="00B07FCD">
      <w:pPr>
        <w:numPr>
          <w:ilvl w:val="0"/>
          <w:numId w:val="19"/>
        </w:numPr>
        <w:rPr>
          <w:rFonts w:ascii="Courier New" w:hAnsi="Courier New" w:cs="Courier New"/>
          <w:sz w:val="18"/>
        </w:rPr>
      </w:pPr>
      <w:r>
        <w:rPr>
          <w:rFonts w:ascii="Courier New" w:hAnsi="Courier New" w:cs="Courier New"/>
          <w:sz w:val="18"/>
        </w:rPr>
        <w:t xml:space="preserve">        if nsd:</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nn+=1</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D+=bionetAPI.getBionetworkValue("DN_D",nsd.neighborAddress.id)</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if (nn&gt;0):</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D=D/nn</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bionetAPI.setBionetworkValue("DN_Davg",D,cell.id)</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cellDict=CompuCell.getPyAttrib(cell)</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cellDict["D"]=D</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cellDict["N"]=bionetAPI.getBionetworkValue("DN_N",cell.id) </w:t>
      </w:r>
    </w:p>
    <w:p w:rsidR="00B07FCD" w:rsidRPr="001256C7" w:rsidRDefault="00B07FCD" w:rsidP="00B07FCD">
      <w:pPr>
        <w:numPr>
          <w:ilvl w:val="0"/>
          <w:numId w:val="19"/>
        </w:numPr>
        <w:rPr>
          <w:rFonts w:ascii="Courier New" w:hAnsi="Courier New" w:cs="Courier New"/>
          <w:sz w:val="18"/>
        </w:rPr>
      </w:pPr>
      <w:r w:rsidRPr="001256C7">
        <w:rPr>
          <w:rFonts w:ascii="Courier New" w:hAnsi="Courier New" w:cs="Courier New"/>
          <w:sz w:val="18"/>
        </w:rPr>
        <w:t xml:space="preserve">  bionetAPI.timestepBionetworks()</w:t>
      </w:r>
    </w:p>
    <w:p w:rsidR="00B07FCD" w:rsidRPr="00FF73EF" w:rsidRDefault="00B07FCD" w:rsidP="00B07FCD">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21</w:t>
      </w:r>
      <w:r w:rsidRPr="00DD04AC">
        <w:rPr>
          <w:b/>
        </w:rPr>
        <w:fldChar w:fldCharType="end"/>
      </w:r>
      <w:r>
        <w:t xml:space="preserve"> Implementation of a </w:t>
      </w:r>
      <w:r w:rsidRPr="00FF73EF">
        <w:rPr>
          <w:rFonts w:ascii="Courier New" w:hAnsi="Courier New" w:cs="Courier New"/>
          <w:sz w:val="20"/>
          <w:szCs w:val="20"/>
        </w:rPr>
        <w:t>step</w:t>
      </w:r>
      <w:r>
        <w:t xml:space="preserve"> function to calculate </w:t>
      </w:r>
      <w:r w:rsidRPr="00520C67">
        <w:rPr>
          <w:position w:val="-4"/>
        </w:rPr>
        <w:object w:dxaOrig="279" w:dyaOrig="300">
          <v:shape id="_x0000_i1197" type="#_x0000_t75" style="width:13.8pt;height:15pt" o:ole="">
            <v:imagedata r:id="rId305" o:title=""/>
          </v:shape>
          <o:OLEObject Type="Embed" ProgID="Equation.3" ShapeID="_x0000_i1197" DrawAspect="Content" ObjectID="_1403542696" r:id="rId321"/>
        </w:object>
      </w:r>
      <w:r>
        <w:t xml:space="preserve">in the </w:t>
      </w:r>
      <w:r w:rsidRPr="00C138C6">
        <w:rPr>
          <w:rStyle w:val="CodeCourier"/>
        </w:rPr>
        <w:t>DeltaNotchClass</w:t>
      </w:r>
      <w:r>
        <w:rPr>
          <w:rStyle w:val="CodeCourier"/>
        </w:rPr>
        <w:t xml:space="preserve"> </w:t>
      </w:r>
      <w:r w:rsidRPr="00FF73EF">
        <w:rPr>
          <w:rStyle w:val="CodeCourier"/>
        </w:rPr>
        <w:t xml:space="preserve">in the Delta-Notch </w:t>
      </w:r>
      <w:r>
        <w:rPr>
          <w:rStyle w:val="CodeCourier"/>
        </w:rPr>
        <w:t>model</w:t>
      </w:r>
      <w:r w:rsidRPr="00FF73EF">
        <w:rPr>
          <w:rStyle w:val="CodeCourier"/>
        </w:rPr>
        <w:t>.</w:t>
      </w:r>
      <w:proofErr w:type="gramEnd"/>
    </w:p>
    <w:p w:rsidR="00B07FCD" w:rsidRDefault="00B07FCD" w:rsidP="00B07FCD">
      <w:r>
        <w:t>After looping over the cell’s neighbors, we set its new value of the variable</w:t>
      </w:r>
      <w:r w:rsidRPr="00520C67">
        <w:rPr>
          <w:position w:val="-4"/>
        </w:rPr>
        <w:object w:dxaOrig="279" w:dyaOrig="300">
          <v:shape id="_x0000_i1198" type="#_x0000_t75" style="width:13.8pt;height:15pt" o:ole="">
            <v:imagedata r:id="rId305" o:title=""/>
          </v:shape>
          <o:OLEObject Type="Embed" ProgID="Equation.3" ShapeID="_x0000_i1198" DrawAspect="Content" ObjectID="_1403542697" r:id="rId322"/>
        </w:object>
      </w:r>
      <w:r>
        <w:t xml:space="preserve">, which in the SBML code has the name </w:t>
      </w:r>
      <w:r w:rsidRPr="00C138C6">
        <w:rPr>
          <w:rStyle w:val="CodeCourier"/>
        </w:rPr>
        <w:t>Davg</w:t>
      </w:r>
      <w:r>
        <w:t>, to the average neighboring Delta (</w:t>
      </w:r>
      <w:r>
        <w:rPr>
          <w:rStyle w:val="CodeCourier"/>
        </w:rPr>
        <w:t>D</w:t>
      </w:r>
      <w:r>
        <w:t xml:space="preserve">) concentration, ensuing that the denominator, </w:t>
      </w:r>
      <w:r w:rsidRPr="00C138C6">
        <w:rPr>
          <w:rStyle w:val="CodeCourier"/>
        </w:rPr>
        <w:t>nn</w:t>
      </w:r>
      <w:r>
        <w:t xml:space="preserve">, is not zero (Listing 12, lines 10-12). </w:t>
      </w:r>
    </w:p>
    <w:p w:rsidR="00B07FCD" w:rsidRDefault="00B07FCD" w:rsidP="00B07FCD">
      <w:r>
        <w:t xml:space="preserve">The remaining lines (Listing 12, lines 13-15) access the cell dictionary and store the cell’s current Delta and Notch concentrations. Line 16 then calls BionetSolver and tell it to integrate the ODE model with the new parameters for one integration step (0.2 time units in this case). </w:t>
      </w:r>
    </w:p>
    <w:p w:rsidR="00B07FCD" w:rsidRDefault="00B07FCD" w:rsidP="00B07FCD">
      <w:r>
        <w:fldChar w:fldCharType="begin"/>
      </w:r>
      <w:r>
        <w:instrText xml:space="preserve"> REF _Ref300921464 \h  \* MERGEFORMAT </w:instrText>
      </w:r>
      <w:r>
        <w:fldChar w:fldCharType="separate"/>
      </w:r>
      <w:r w:rsidR="003422CE" w:rsidRPr="00DD04AC">
        <w:rPr>
          <w:b/>
        </w:rPr>
        <w:t>Figure</w:t>
      </w:r>
      <w:r w:rsidR="003422CE" w:rsidRPr="003422CE">
        <w:t xml:space="preserve"> </w:t>
      </w:r>
      <w:r w:rsidR="003422CE" w:rsidRPr="003422CE">
        <w:rPr>
          <w:noProof/>
        </w:rPr>
        <w:t>33</w:t>
      </w:r>
      <w:r>
        <w:fldChar w:fldCharType="end"/>
      </w:r>
      <w:r>
        <w:t xml:space="preserve"> shows a typical cell configurations and states for the simulation. The random initial values gradually converge to a pattern with cells with low levels of Notch (primary fate) surrounded by cells with high levels of Notch (secondary fate).</w:t>
      </w:r>
    </w:p>
    <w:p w:rsidR="00B07FCD" w:rsidRDefault="00B07FCD" w:rsidP="00B07FCD"/>
    <w:p w:rsidR="00B07FCD" w:rsidRDefault="00B07FCD" w:rsidP="00B07FCD">
      <w:r>
        <w:rPr>
          <w:noProof/>
          <w:lang w:eastAsia="en-US"/>
        </w:rPr>
        <w:lastRenderedPageBreak/>
        <w:drawing>
          <wp:inline distT="0" distB="0" distL="0" distR="0" wp14:anchorId="427C9C97" wp14:editId="419032AF">
            <wp:extent cx="3093720" cy="20650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093720" cy="2065020"/>
                    </a:xfrm>
                    <a:prstGeom prst="rect">
                      <a:avLst/>
                    </a:prstGeom>
                    <a:noFill/>
                    <a:ln>
                      <a:noFill/>
                    </a:ln>
                  </pic:spPr>
                </pic:pic>
              </a:graphicData>
            </a:graphic>
          </wp:inline>
        </w:drawing>
      </w:r>
    </w:p>
    <w:p w:rsidR="00B07FCD" w:rsidRPr="00832B47" w:rsidRDefault="00B07FCD" w:rsidP="00B07FCD">
      <w:pPr>
        <w:pStyle w:val="Caption"/>
      </w:pPr>
      <w:bookmarkStart w:id="116" w:name="_Ref300921464"/>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3422CE">
        <w:rPr>
          <w:b/>
          <w:noProof/>
        </w:rPr>
        <w:t>33</w:t>
      </w:r>
      <w:r w:rsidRPr="00DD04AC">
        <w:rPr>
          <w:b/>
        </w:rPr>
        <w:fldChar w:fldCharType="end"/>
      </w:r>
      <w:bookmarkEnd w:id="116"/>
      <w:r w:rsidRPr="00832B47">
        <w:rPr>
          <w:sz w:val="20"/>
        </w:rPr>
        <w:t xml:space="preserve"> </w:t>
      </w:r>
      <w:r w:rsidRPr="00832B47">
        <w:t xml:space="preserve">Dynamics of </w:t>
      </w:r>
      <w:r>
        <w:t xml:space="preserve">the </w:t>
      </w:r>
      <w:r w:rsidRPr="00832B47">
        <w:t>Notch concentrations</w:t>
      </w:r>
      <w:r>
        <w:t xml:space="preserve"> of cells in</w:t>
      </w:r>
      <w:r w:rsidRPr="00832B47">
        <w:t xml:space="preserve"> the Delta-Notch model. </w:t>
      </w:r>
      <w:proofErr w:type="gramStart"/>
      <w:r w:rsidRPr="00832B47">
        <w:t>Snapshots taken at 10, 100, 300, 400, 450 and 600 MCS.</w:t>
      </w:r>
      <w:proofErr w:type="gramEnd"/>
    </w:p>
    <w:p w:rsidR="00B07FCD" w:rsidRDefault="00B07FCD" w:rsidP="00B07FCD">
      <w:r>
        <w:t>Listing 13 lines 2-4 define two new visualization fields in the main Python file (</w:t>
      </w:r>
      <w:r w:rsidRPr="00B01E13">
        <w:rPr>
          <w:i/>
        </w:rPr>
        <w:t>DeltaNotch.py</w:t>
      </w:r>
      <w:r>
        <w:t xml:space="preserve">) to visualize the Delta and Notch concentrations in CompuCell Player. To fill the fields with the Delta and Notch concentrations we call the steppable class, </w:t>
      </w:r>
      <w:r w:rsidRPr="00434DEA">
        <w:rPr>
          <w:rStyle w:val="CodeCourier"/>
        </w:rPr>
        <w:t>ExtraFields</w:t>
      </w:r>
      <w:r>
        <w:t xml:space="preserve"> (Listing 13, lines 6-9). This code is very similar to our previous steppable calls, with the exception of line 8, which uses the function </w:t>
      </w:r>
      <w:proofErr w:type="gramStart"/>
      <w:r w:rsidRPr="00434DEA">
        <w:rPr>
          <w:rStyle w:val="CodeCourier"/>
        </w:rPr>
        <w:t>setScalarFields(</w:t>
      </w:r>
      <w:proofErr w:type="gramEnd"/>
      <w:r w:rsidRPr="00434DEA">
        <w:rPr>
          <w:rStyle w:val="CodeCourier"/>
        </w:rPr>
        <w:t>)</w:t>
      </w:r>
      <w:r>
        <w:t xml:space="preserve">to reference the visualization </w:t>
      </w:r>
      <w:r w:rsidRPr="00AD0EC4">
        <w:rPr>
          <w:rFonts w:ascii="Courier New" w:hAnsi="Courier New" w:cs="Courier New"/>
          <w:sz w:val="20"/>
          <w:szCs w:val="20"/>
        </w:rPr>
        <w:t>Fields</w:t>
      </w:r>
      <w:r>
        <w:t>.</w:t>
      </w:r>
    </w:p>
    <w:p w:rsidR="00B07FCD" w:rsidRDefault="00B07FCD" w:rsidP="00B07FCD"/>
    <w:p w:rsidR="00B07FCD" w:rsidRPr="002C5BBA" w:rsidRDefault="00B07FCD" w:rsidP="00B07FCD">
      <w:pPr>
        <w:numPr>
          <w:ilvl w:val="0"/>
          <w:numId w:val="20"/>
        </w:numPr>
        <w:rPr>
          <w:rFonts w:ascii="Courier New" w:hAnsi="Courier New" w:cs="Courier New"/>
          <w:sz w:val="18"/>
        </w:rPr>
      </w:pPr>
      <w:r w:rsidRPr="002C5BBA">
        <w:rPr>
          <w:rFonts w:ascii="Courier New" w:hAnsi="Courier New" w:cs="Courier New"/>
          <w:sz w:val="18"/>
        </w:rPr>
        <w:t>#Create extra player fields here or add attributes</w:t>
      </w:r>
    </w:p>
    <w:p w:rsidR="00B07FCD" w:rsidRPr="002C5BBA" w:rsidRDefault="00B07FCD" w:rsidP="00B07FCD">
      <w:pPr>
        <w:numPr>
          <w:ilvl w:val="0"/>
          <w:numId w:val="20"/>
        </w:numPr>
        <w:rPr>
          <w:rFonts w:ascii="Courier New" w:hAnsi="Courier New" w:cs="Courier New"/>
          <w:sz w:val="18"/>
        </w:rPr>
      </w:pPr>
      <w:r w:rsidRPr="002C5BBA">
        <w:rPr>
          <w:rFonts w:ascii="Courier New" w:hAnsi="Courier New" w:cs="Courier New"/>
          <w:sz w:val="18"/>
        </w:rPr>
        <w:t>dim=sim.getPotts().getCellFieldG().getDim()</w:t>
      </w:r>
    </w:p>
    <w:p w:rsidR="00B07FCD" w:rsidRPr="002C5BBA" w:rsidRDefault="00B07FCD" w:rsidP="00B07FCD">
      <w:pPr>
        <w:numPr>
          <w:ilvl w:val="0"/>
          <w:numId w:val="20"/>
        </w:numPr>
        <w:rPr>
          <w:rFonts w:ascii="Courier New" w:hAnsi="Courier New" w:cs="Courier New"/>
          <w:sz w:val="18"/>
        </w:rPr>
      </w:pPr>
      <w:r w:rsidRPr="002C5BBA">
        <w:rPr>
          <w:rFonts w:ascii="Courier New" w:hAnsi="Courier New" w:cs="Courier New"/>
          <w:sz w:val="18"/>
        </w:rPr>
        <w:t>DeltaField=simthread.createScalarFieldCellLevelPy("Delta")</w:t>
      </w:r>
    </w:p>
    <w:p w:rsidR="00B07FCD" w:rsidRDefault="00B07FCD" w:rsidP="00B07FCD">
      <w:pPr>
        <w:numPr>
          <w:ilvl w:val="0"/>
          <w:numId w:val="20"/>
        </w:numPr>
        <w:rPr>
          <w:rFonts w:ascii="Courier New" w:hAnsi="Courier New" w:cs="Courier New"/>
          <w:sz w:val="18"/>
        </w:rPr>
      </w:pPr>
      <w:r w:rsidRPr="002C5BBA">
        <w:rPr>
          <w:rFonts w:ascii="Courier New" w:hAnsi="Courier New" w:cs="Courier New"/>
          <w:sz w:val="18"/>
        </w:rPr>
        <w:t>NotchField=simthread.createScalarFieldCellLevelPy("Notch")</w:t>
      </w:r>
    </w:p>
    <w:p w:rsidR="00B07FCD" w:rsidRPr="0043048B" w:rsidRDefault="00B07FCD" w:rsidP="00B07FCD">
      <w:pPr>
        <w:numPr>
          <w:ilvl w:val="0"/>
          <w:numId w:val="20"/>
        </w:numPr>
        <w:rPr>
          <w:rFonts w:ascii="Courier New" w:hAnsi="Courier New" w:cs="Courier New"/>
          <w:sz w:val="18"/>
        </w:rPr>
      </w:pPr>
    </w:p>
    <w:p w:rsidR="00B07FCD" w:rsidRPr="002C5BBA" w:rsidRDefault="00B07FCD" w:rsidP="00B07FCD">
      <w:pPr>
        <w:numPr>
          <w:ilvl w:val="0"/>
          <w:numId w:val="20"/>
        </w:numPr>
        <w:rPr>
          <w:rFonts w:ascii="Courier New" w:hAnsi="Courier New" w:cs="Courier New"/>
          <w:sz w:val="18"/>
        </w:rPr>
      </w:pPr>
      <w:r w:rsidRPr="002C5BBA">
        <w:rPr>
          <w:rFonts w:ascii="Courier New" w:hAnsi="Courier New" w:cs="Courier New"/>
          <w:sz w:val="18"/>
        </w:rPr>
        <w:t>from DeltaNotch_Step import ExtraFields</w:t>
      </w:r>
    </w:p>
    <w:p w:rsidR="00B07FCD" w:rsidRPr="002C5BBA" w:rsidRDefault="00B07FCD" w:rsidP="00B07FCD">
      <w:pPr>
        <w:numPr>
          <w:ilvl w:val="0"/>
          <w:numId w:val="20"/>
        </w:numPr>
        <w:rPr>
          <w:rFonts w:ascii="Courier New" w:hAnsi="Courier New" w:cs="Courier New"/>
          <w:sz w:val="18"/>
        </w:rPr>
      </w:pPr>
      <w:r w:rsidRPr="002C5BBA">
        <w:rPr>
          <w:rFonts w:ascii="Courier New" w:hAnsi="Courier New" w:cs="Courier New"/>
          <w:sz w:val="18"/>
        </w:rPr>
        <w:t>extraFields=ExtraFields(_simulator=sim,_frequency=5)</w:t>
      </w:r>
    </w:p>
    <w:p w:rsidR="00B07FCD" w:rsidRPr="002C5BBA" w:rsidRDefault="00B07FCD" w:rsidP="00B07FCD">
      <w:pPr>
        <w:numPr>
          <w:ilvl w:val="0"/>
          <w:numId w:val="20"/>
        </w:numPr>
        <w:rPr>
          <w:rFonts w:ascii="Courier New" w:hAnsi="Courier New" w:cs="Courier New"/>
          <w:sz w:val="18"/>
        </w:rPr>
      </w:pPr>
      <w:r w:rsidRPr="002C5BBA">
        <w:rPr>
          <w:rFonts w:ascii="Courier New" w:hAnsi="Courier New" w:cs="Courier New"/>
          <w:sz w:val="18"/>
        </w:rPr>
        <w:t>extraFields.setScalarFields(DeltaField,NotchField)</w:t>
      </w:r>
    </w:p>
    <w:p w:rsidR="00B07FCD" w:rsidRPr="00832B47" w:rsidRDefault="00B07FCD" w:rsidP="00B07FCD">
      <w:pPr>
        <w:numPr>
          <w:ilvl w:val="0"/>
          <w:numId w:val="20"/>
        </w:numPr>
        <w:rPr>
          <w:rFonts w:ascii="Courier New" w:hAnsi="Courier New" w:cs="Courier New"/>
          <w:sz w:val="18"/>
        </w:rPr>
      </w:pPr>
      <w:r w:rsidRPr="002C5BBA">
        <w:rPr>
          <w:rFonts w:ascii="Courier New" w:hAnsi="Courier New" w:cs="Courier New"/>
          <w:sz w:val="18"/>
        </w:rPr>
        <w:t>steppableRegistry.registerSteppable(extraFields)</w:t>
      </w:r>
    </w:p>
    <w:p w:rsidR="00B07FCD" w:rsidRDefault="00B07FCD" w:rsidP="00B07FCD">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22</w:t>
      </w:r>
      <w:r w:rsidRPr="00DD04AC">
        <w:rPr>
          <w:b/>
        </w:rPr>
        <w:fldChar w:fldCharType="end"/>
      </w:r>
      <w:r>
        <w:t xml:space="preserve"> Adding extra visualization fields in the main Python script </w:t>
      </w:r>
      <w:r w:rsidRPr="00B01E13">
        <w:rPr>
          <w:i w:val="0"/>
        </w:rPr>
        <w:t>DeltaNotch.py</w:t>
      </w:r>
      <w:r>
        <w:t xml:space="preserve"> in the Delta-Notch model.</w:t>
      </w:r>
      <w:proofErr w:type="gramEnd"/>
    </w:p>
    <w:p w:rsidR="00B07FCD" w:rsidRDefault="00B07FCD" w:rsidP="00B07FCD">
      <w:r>
        <w:t xml:space="preserve">In the steppable file (Listing 14, </w:t>
      </w:r>
      <w:r w:rsidRPr="00B01E13">
        <w:rPr>
          <w:i/>
        </w:rPr>
        <w:t>DeltaNotch_Step.py</w:t>
      </w:r>
      <w:r>
        <w:t xml:space="preserve">) we use </w:t>
      </w:r>
      <w:proofErr w:type="gramStart"/>
      <w:r w:rsidRPr="00434DEA">
        <w:rPr>
          <w:rStyle w:val="CodeCourier"/>
        </w:rPr>
        <w:t>setScalarFields(</w:t>
      </w:r>
      <w:proofErr w:type="gramEnd"/>
      <w:r w:rsidRPr="00434DEA">
        <w:rPr>
          <w:rStyle w:val="CodeCourier"/>
        </w:rPr>
        <w:t>)</w:t>
      </w:r>
      <w:r w:rsidRPr="00780951">
        <w:rPr>
          <w:sz w:val="22"/>
        </w:rPr>
        <w:t xml:space="preserve"> </w:t>
      </w:r>
      <w:r>
        <w:t xml:space="preserve">to set the variables </w:t>
      </w:r>
      <w:r w:rsidRPr="00434DEA">
        <w:rPr>
          <w:rStyle w:val="CodeCourier"/>
        </w:rPr>
        <w:t>self.scalarField1</w:t>
      </w:r>
      <w:r>
        <w:t xml:space="preserve"> and </w:t>
      </w:r>
      <w:r w:rsidRPr="00434DEA">
        <w:rPr>
          <w:rStyle w:val="CodeCourier"/>
        </w:rPr>
        <w:t>self.scalarField2</w:t>
      </w:r>
      <w:r w:rsidRPr="00353F9C">
        <w:rPr>
          <w:sz w:val="28"/>
        </w:rPr>
        <w:t xml:space="preserve"> </w:t>
      </w:r>
      <w:r>
        <w:t xml:space="preserve">to point to the fields </w:t>
      </w:r>
      <w:r w:rsidRPr="00434DEA">
        <w:rPr>
          <w:rStyle w:val="CodeCourier"/>
        </w:rPr>
        <w:t>DeltaField</w:t>
      </w:r>
      <w:r>
        <w:t xml:space="preserve"> and </w:t>
      </w:r>
      <w:r w:rsidRPr="00434DEA">
        <w:rPr>
          <w:rStyle w:val="CodeCourier"/>
        </w:rPr>
        <w:t>NotchField</w:t>
      </w:r>
      <w:r>
        <w:t xml:space="preserve">, respectively. Lines 10 and 11 of the </w:t>
      </w:r>
      <w:r w:rsidRPr="00234135">
        <w:rPr>
          <w:rFonts w:ascii="Courier New" w:hAnsi="Courier New" w:cs="Courier New"/>
          <w:sz w:val="20"/>
          <w:szCs w:val="20"/>
        </w:rPr>
        <w:t>step</w:t>
      </w:r>
      <w:r>
        <w:t xml:space="preserve"> function clear the two fields using </w:t>
      </w:r>
      <w:proofErr w:type="gramStart"/>
      <w:r w:rsidRPr="00434DEA">
        <w:rPr>
          <w:rStyle w:val="CodeCourier"/>
        </w:rPr>
        <w:t>clearScalarValueCellLevel(</w:t>
      </w:r>
      <w:proofErr w:type="gramEnd"/>
      <w:r w:rsidRPr="00434DEA">
        <w:rPr>
          <w:rStyle w:val="CodeCourier"/>
        </w:rPr>
        <w:t>)</w:t>
      </w:r>
      <w:r w:rsidRPr="00650BCA">
        <w:rPr>
          <w:rStyle w:val="CodeCourier"/>
        </w:rPr>
        <w:t>. Line 12</w:t>
      </w:r>
      <w:r w:rsidRPr="00650BCA">
        <w:t xml:space="preserve"> loops </w:t>
      </w:r>
      <w:r>
        <w:t xml:space="preserve">over all cells, line 13 accesses a cell’s dictionary and lines 14 and 15 use the </w:t>
      </w:r>
      <w:r w:rsidRPr="00434DEA">
        <w:rPr>
          <w:rStyle w:val="CodeCourier"/>
        </w:rPr>
        <w:t>D</w:t>
      </w:r>
      <w:r>
        <w:t xml:space="preserve"> and </w:t>
      </w:r>
      <w:r w:rsidRPr="00434DEA">
        <w:rPr>
          <w:rStyle w:val="CodeCourier"/>
        </w:rPr>
        <w:t>N</w:t>
      </w:r>
      <w:r>
        <w:t xml:space="preserve"> entries to fill in the respective visualization fields, where the first argument specifies the visualization field, the second the cell to be filled, and the third the value to use. </w:t>
      </w:r>
    </w:p>
    <w:p w:rsidR="00B07FCD" w:rsidRDefault="00B07FCD" w:rsidP="00B07FCD"/>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t>class ExtraFields(SteppableBasePy):</w:t>
      </w:r>
    </w:p>
    <w:p w:rsidR="00B07FCD" w:rsidRPr="00D062E8" w:rsidRDefault="00B07FCD" w:rsidP="00B07FC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def __init__(self,_simulator,_frequency=1):</w:t>
      </w:r>
    </w:p>
    <w:p w:rsidR="00B07FCD" w:rsidRDefault="00B07FCD" w:rsidP="00B07FC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SteppableBasePy.__init__(self,_simulator,_frequency)</w:t>
      </w:r>
    </w:p>
    <w:p w:rsidR="00B07FCD" w:rsidRPr="0043048B" w:rsidRDefault="00B07FCD" w:rsidP="00B07FCD">
      <w:pPr>
        <w:numPr>
          <w:ilvl w:val="0"/>
          <w:numId w:val="21"/>
        </w:numPr>
        <w:rPr>
          <w:rFonts w:ascii="Courier New" w:hAnsi="Courier New" w:cs="Courier New"/>
          <w:sz w:val="18"/>
          <w:szCs w:val="18"/>
        </w:rPr>
      </w:pPr>
    </w:p>
    <w:p w:rsidR="00B07FCD" w:rsidRPr="00D062E8" w:rsidRDefault="00B07FCD" w:rsidP="00B07FC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def setScalarFields(self,_field1,_field2):</w:t>
      </w:r>
    </w:p>
    <w:p w:rsidR="00B07FCD" w:rsidRPr="00D062E8" w:rsidRDefault="00B07FCD" w:rsidP="00B07FC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self.scalarField1=_field1</w:t>
      </w:r>
    </w:p>
    <w:p w:rsidR="00B07FCD" w:rsidRDefault="00B07FCD" w:rsidP="00B07FCD">
      <w:pPr>
        <w:numPr>
          <w:ilvl w:val="0"/>
          <w:numId w:val="21"/>
        </w:numPr>
        <w:rPr>
          <w:rFonts w:ascii="Courier New" w:hAnsi="Courier New" w:cs="Courier New"/>
          <w:sz w:val="18"/>
          <w:szCs w:val="18"/>
        </w:rPr>
      </w:pPr>
      <w:r>
        <w:rPr>
          <w:rFonts w:ascii="Courier New" w:hAnsi="Courier New" w:cs="Courier New"/>
          <w:sz w:val="18"/>
          <w:szCs w:val="18"/>
        </w:rPr>
        <w:t xml:space="preserve">    self.scalarField2=_field2</w:t>
      </w:r>
    </w:p>
    <w:p w:rsidR="00B07FCD" w:rsidRDefault="00B07FCD" w:rsidP="00B07FCD">
      <w:pPr>
        <w:numPr>
          <w:ilvl w:val="0"/>
          <w:numId w:val="21"/>
        </w:numPr>
        <w:rPr>
          <w:rFonts w:ascii="Courier New" w:hAnsi="Courier New" w:cs="Courier New"/>
          <w:sz w:val="18"/>
          <w:szCs w:val="18"/>
        </w:rPr>
      </w:pPr>
    </w:p>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t xml:space="preserve">  def step(self,mcs):</w:t>
      </w:r>
    </w:p>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t xml:space="preserve">    clearScalarValueCellLevel(self.scalarField1)</w:t>
      </w:r>
    </w:p>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lastRenderedPageBreak/>
        <w:t xml:space="preserve">    clearScalarValueCellLevel(self.scalarField2)</w:t>
      </w:r>
    </w:p>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t xml:space="preserve">    for cell in self.cellList:</w:t>
      </w:r>
    </w:p>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t xml:space="preserve">      cellDict=CompuCell.getPyAttrib(cell)</w:t>
      </w:r>
    </w:p>
    <w:p w:rsidR="00B07FCD" w:rsidRPr="00D062E8" w:rsidRDefault="00B07FCD" w:rsidP="00B07FCD">
      <w:pPr>
        <w:numPr>
          <w:ilvl w:val="0"/>
          <w:numId w:val="21"/>
        </w:numPr>
        <w:rPr>
          <w:rFonts w:ascii="Courier New" w:hAnsi="Courier New" w:cs="Courier New"/>
          <w:sz w:val="18"/>
          <w:szCs w:val="18"/>
        </w:rPr>
      </w:pPr>
      <w:r w:rsidRPr="00D062E8">
        <w:rPr>
          <w:rFonts w:ascii="Courier New" w:hAnsi="Courier New" w:cs="Courier New"/>
          <w:sz w:val="18"/>
          <w:szCs w:val="18"/>
        </w:rPr>
        <w:t xml:space="preserve">      fillScalarValueCellLevel(self.scalarField1,cell,cellDict["D"])</w:t>
      </w:r>
    </w:p>
    <w:p w:rsidR="00B07FCD" w:rsidRPr="0043048B" w:rsidRDefault="00B07FCD" w:rsidP="00B07FCD">
      <w:pPr>
        <w:numPr>
          <w:ilvl w:val="0"/>
          <w:numId w:val="21"/>
        </w:numPr>
        <w:rPr>
          <w:rFonts w:ascii="Courier New" w:hAnsi="Courier New" w:cs="Courier New"/>
          <w:sz w:val="18"/>
          <w:szCs w:val="18"/>
        </w:rPr>
      </w:pPr>
      <w:r w:rsidRPr="0043048B">
        <w:rPr>
          <w:rFonts w:ascii="Courier New" w:hAnsi="Courier New" w:cs="Courier New"/>
          <w:sz w:val="18"/>
          <w:szCs w:val="18"/>
        </w:rPr>
        <w:t xml:space="preserve">      fillScalarValueCellLevel(self.scalarField2,cell,cellDict["N"])</w:t>
      </w:r>
    </w:p>
    <w:p w:rsidR="00B07FCD" w:rsidRDefault="00B07FCD" w:rsidP="00B07FCD">
      <w:pPr>
        <w:pStyle w:val="Caption"/>
        <w:rPr>
          <w:szCs w:val="18"/>
        </w:rPr>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3422CE">
        <w:rPr>
          <w:b/>
          <w:noProof/>
        </w:rPr>
        <w:t>23</w:t>
      </w:r>
      <w:r w:rsidRPr="00DD04AC">
        <w:rPr>
          <w:b/>
        </w:rPr>
        <w:fldChar w:fldCharType="end"/>
      </w:r>
      <w:r>
        <w:t xml:space="preserve"> Steppable to visualize the concentrations of Delta and Notch in each cell in the Delta-Notch model.</w:t>
      </w:r>
      <w:proofErr w:type="gramEnd"/>
    </w:p>
    <w:p w:rsidR="00B07FCD" w:rsidRDefault="00B07FCD" w:rsidP="00B07FCD">
      <w:r>
        <w:t xml:space="preserve">The two fields can be visualized in CompuCell Player using the </w:t>
      </w:r>
      <w:r w:rsidRPr="00823596">
        <w:rPr>
          <w:rFonts w:ascii="Courier New" w:hAnsi="Courier New" w:cs="Courier New"/>
          <w:sz w:val="20"/>
          <w:szCs w:val="20"/>
        </w:rPr>
        <w:t>Field-selector</w:t>
      </w:r>
      <w:r>
        <w:t xml:space="preserve"> button of the </w:t>
      </w:r>
      <w:r w:rsidRPr="00823596">
        <w:rPr>
          <w:rFonts w:ascii="Courier New" w:hAnsi="Courier New" w:cs="Courier New"/>
          <w:sz w:val="20"/>
          <w:szCs w:val="20"/>
        </w:rPr>
        <w:t>Main Graphics Window</w:t>
      </w:r>
      <w:r>
        <w:t xml:space="preserve"> menu (second-to-last button, </w:t>
      </w:r>
      <w:r>
        <w:fldChar w:fldCharType="begin"/>
      </w:r>
      <w:r>
        <w:instrText xml:space="preserve"> REF _Ref300921605 \h </w:instrText>
      </w:r>
      <w:r>
        <w:fldChar w:fldCharType="separate"/>
      </w:r>
      <w:r w:rsidR="003422CE" w:rsidRPr="00DD04AC">
        <w:rPr>
          <w:b/>
        </w:rPr>
        <w:t xml:space="preserve">Figure </w:t>
      </w:r>
      <w:r w:rsidR="003422CE">
        <w:rPr>
          <w:b/>
          <w:noProof/>
        </w:rPr>
        <w:t>32</w:t>
      </w:r>
      <w:r>
        <w:fldChar w:fldCharType="end"/>
      </w:r>
      <w:r>
        <w:t>).</w:t>
      </w:r>
    </w:p>
    <w:p w:rsidR="00B07FCD" w:rsidRPr="00716406" w:rsidRDefault="00B07FCD" w:rsidP="00B07FCD">
      <w:r>
        <w:t xml:space="preserve">As we illustrate in figure 20, the result is a roughly hexagonal pattern of activity with one cell of low Notch activity for every two cells with high Notch activity. In the presence of a high level of cell motility, the identity of high and low Notch cells can change when the pattern rearranges. We could easily explore the effects of Delta-Notch signaling on tissue structure by linking the Delta-Notch pathway to one of its known downstream targets. </w:t>
      </w:r>
      <w:r>
        <w:rPr>
          <w:i/>
        </w:rPr>
        <w:t xml:space="preserve">E.g. </w:t>
      </w:r>
      <w:r>
        <w:t xml:space="preserve">if we wished to simulate embryonic feather-bud primordial in chicken skin or the formation of colonic crypts, we could start with an epithelial sheet of cells in 3D on a rigid support, and couple the growth of the cells to their level of Notch activity by having Notch inhibit cell growth. The result would be clusters of cell growth around the initial low-Notch cells, leading to a patterned 3D buckling of the epithelial tissue. Such mechanisms are capable of extremely complex and subtle patterning, as observed </w:t>
      </w:r>
      <w:r>
        <w:rPr>
          <w:i/>
        </w:rPr>
        <w:t>in vivo</w:t>
      </w:r>
      <w:r>
        <w:t>.</w:t>
      </w:r>
    </w:p>
    <w:p w:rsidR="00B07FCD" w:rsidRDefault="00B07FCD" w:rsidP="000F29D5">
      <w:pPr>
        <w:pStyle w:val="BodyText"/>
      </w:pPr>
    </w:p>
    <w:p w:rsidR="000F29D5" w:rsidRDefault="000F29D5" w:rsidP="00E97A72">
      <w:pPr>
        <w:pStyle w:val="Heading1"/>
      </w:pPr>
      <w:bookmarkStart w:id="117" w:name="_Toc195785647"/>
      <w:bookmarkStart w:id="118" w:name="_Toc195785816"/>
      <w:bookmarkStart w:id="119" w:name="_Toc195785909"/>
      <w:bookmarkStart w:id="120" w:name="_Toc236739140"/>
      <w:bookmarkStart w:id="121" w:name="_Toc329777765"/>
      <w:r>
        <w:t>Conclusion</w:t>
      </w:r>
      <w:bookmarkEnd w:id="117"/>
      <w:bookmarkEnd w:id="118"/>
      <w:bookmarkEnd w:id="119"/>
      <w:bookmarkEnd w:id="120"/>
      <w:bookmarkEnd w:id="121"/>
    </w:p>
    <w:p w:rsidR="00534BC9" w:rsidRDefault="00534BC9" w:rsidP="00534BC9">
      <w:pPr>
        <w:pStyle w:val="BodyText"/>
        <w:spacing w:after="0"/>
      </w:pPr>
      <w:r>
        <w:t>Multi-cell modeling, especially when combined with subcell (or supercell modeling) of biochemical networks, allows the creation and testing of hypotheses concerning many key aspects of embryonic development, homeostasis and developmental disease. Until now, such modeling has been out of reach to all but experienced software developers. CC3D makes the development of such models much easier, though it still does involve a minimal level of hand editing. We hope the examples we have shown will convince readers to evaluate the suitability of CompuCell3D for their research.</w:t>
      </w:r>
    </w:p>
    <w:p w:rsidR="00534BC9" w:rsidRDefault="00534BC9" w:rsidP="00534BC9">
      <w:pPr>
        <w:pStyle w:val="BodyText"/>
      </w:pPr>
      <w:r>
        <w:t xml:space="preserve">Furthermore, CC3D directly addresses the current difficulty </w:t>
      </w:r>
      <w:proofErr w:type="gramStart"/>
      <w:r>
        <w:t>researchers</w:t>
      </w:r>
      <w:proofErr w:type="gramEnd"/>
      <w:r>
        <w:t xml:space="preserve"> face in reusing, testing or adapting both their own and published models. Most published multi-cell, multi-scale models exist in the form of Fortran/C/C++ code which is often of little practical value to other potential users. Reusing such code involves digging into large code bases, inferring their function, extracting the relevant code and trying to paste it into a new context. CompuCell3D improves this status quo in three ways: 1) </w:t>
      </w:r>
      <w:proofErr w:type="gramStart"/>
      <w:r>
        <w:t>It</w:t>
      </w:r>
      <w:proofErr w:type="gramEnd"/>
      <w:r>
        <w:t xml:space="preserve"> is fully open-source. 2) CC3D model execution is cross-platform and does not require compilation. 3) CC3D models are modular, compact and shareable. Because Python-based CC3D models require much less development effort to develop than custom code, simulations are fast and easy to develop and refine. Despite this convenience, CC3D 3.6 often runs as </w:t>
      </w:r>
      <w:proofErr w:type="gramStart"/>
      <w:r>
        <w:t>fast or</w:t>
      </w:r>
      <w:proofErr w:type="gramEnd"/>
      <w:r>
        <w:t xml:space="preserve"> faster than custom code solving the same model. Current CC3D development focuses on adding GPU-based PDE solvers, MPI parallelization and additional cell behaviors. We are also developing a high-level cell-behavior model description language which will compile into executable Python, removing the last need for model builders to learn programming techniques.</w:t>
      </w:r>
    </w:p>
    <w:p w:rsidR="00534BC9" w:rsidRDefault="00534BC9" w:rsidP="000F29D5">
      <w:pPr>
        <w:pStyle w:val="BodyText"/>
      </w:pPr>
    </w:p>
    <w:p w:rsidR="000F29D5" w:rsidRDefault="000A10A7" w:rsidP="000F29D5">
      <w:pPr>
        <w:pStyle w:val="BodyText"/>
      </w:pPr>
      <w:r>
        <w:lastRenderedPageBreak/>
        <w:t>We hope</w:t>
      </w:r>
      <w:r w:rsidR="000F29D5">
        <w:t xml:space="preserve"> the examples we have shown will convince readers to evaluate </w:t>
      </w:r>
      <w:r>
        <w:t xml:space="preserve">the </w:t>
      </w:r>
      <w:r w:rsidR="000F29D5">
        <w:t>suitability of GGH simulations using CompuCell3D for their research.</w:t>
      </w:r>
    </w:p>
    <w:p w:rsidR="000F29D5" w:rsidRDefault="00534BC9" w:rsidP="000F29D5">
      <w:pPr>
        <w:pStyle w:val="BodyText"/>
      </w:pPr>
      <w:r>
        <w:t>Most of the</w:t>
      </w:r>
      <w:r w:rsidR="000F29D5">
        <w:t xml:space="preserve"> the code examples presented in this </w:t>
      </w:r>
      <w:r>
        <w:t>part of the manual</w:t>
      </w:r>
      <w:r w:rsidR="000F29D5">
        <w:t xml:space="preserve"> are available </w:t>
      </w:r>
      <w:r w:rsidR="00EB3DF1">
        <w:t>from</w:t>
      </w:r>
      <w:r w:rsidR="000F29D5">
        <w:t xml:space="preserve"> </w:t>
      </w:r>
      <w:hyperlink r:id="rId324" w:history="1">
        <w:r w:rsidR="000F29D5" w:rsidRPr="00EB3DF1">
          <w:rPr>
            <w:rStyle w:val="Hyperlink"/>
            <w:i/>
          </w:rPr>
          <w:t>www.compucell3d.org</w:t>
        </w:r>
      </w:hyperlink>
      <w:r>
        <w:t xml:space="preserve"> and are often included in the binary CC3D packages.</w:t>
      </w:r>
      <w:r w:rsidR="000F29D5">
        <w:t xml:space="preserve"> They will be curated to ensure their corr</w:t>
      </w:r>
      <w:r w:rsidR="000A10A7">
        <w:t>ectness and compatibility with future</w:t>
      </w:r>
      <w:r w:rsidR="000F29D5">
        <w:t xml:space="preserve"> versions of CompuCell3D.</w:t>
      </w:r>
    </w:p>
    <w:p w:rsidR="000F29D5" w:rsidRDefault="000F29D5" w:rsidP="00E97A72">
      <w:pPr>
        <w:pStyle w:val="Heading1"/>
      </w:pPr>
      <w:bookmarkStart w:id="122" w:name="_Toc195785648"/>
      <w:bookmarkStart w:id="123" w:name="_Toc195785817"/>
      <w:bookmarkStart w:id="124" w:name="_Toc195785910"/>
      <w:bookmarkStart w:id="125" w:name="_Toc236739141"/>
      <w:bookmarkStart w:id="126" w:name="_Toc329777766"/>
      <w:r>
        <w:t>Acknowledgements</w:t>
      </w:r>
      <w:bookmarkEnd w:id="122"/>
      <w:bookmarkEnd w:id="123"/>
      <w:bookmarkEnd w:id="124"/>
      <w:bookmarkEnd w:id="125"/>
      <w:bookmarkEnd w:id="126"/>
    </w:p>
    <w:p w:rsidR="00757233" w:rsidRDefault="000F29D5" w:rsidP="000F29D5">
      <w:pPr>
        <w:pStyle w:val="BodyText"/>
      </w:pPr>
      <w:r>
        <w:t>We gratefully acknowledge support from the National Institutes of Health, National Institute of General Medical Sciences, grants 1R01 GM07</w:t>
      </w:r>
      <w:r w:rsidR="00EB3DF1">
        <w:t>7138-01A1 and 1R01 GM076692-01,</w:t>
      </w:r>
      <w:r>
        <w:t xml:space="preserve"> </w:t>
      </w:r>
      <w:r w:rsidR="004E2F07">
        <w:t xml:space="preserve">Environment Protection Agency research grants </w:t>
      </w:r>
      <w:r>
        <w:t xml:space="preserve">and the Office of Vice President for Research, the College of Arts and </w:t>
      </w:r>
      <w:r w:rsidR="00964DAC">
        <w:t>Sciences</w:t>
      </w:r>
      <w:r>
        <w:t>, the Perva</w:t>
      </w:r>
      <w:r w:rsidR="00910BD0">
        <w:t xml:space="preserve">sive Technologies Laboratories </w:t>
      </w:r>
      <w:r>
        <w:t>and the Biocomplexity Institute at Indiana University.</w:t>
      </w:r>
      <w:r w:rsidR="000D40A8">
        <w:t xml:space="preserve"> </w:t>
      </w:r>
      <w:smartTag w:uri="urn:schemas-microsoft-com:office:smarttags" w:element="place">
        <w:smartTag w:uri="urn:schemas-microsoft-com:office:smarttags" w:element="PlaceName">
          <w:r w:rsidR="00910BD0">
            <w:t>Indiana</w:t>
          </w:r>
        </w:smartTag>
        <w:r w:rsidR="00910BD0">
          <w:t xml:space="preserve"> </w:t>
        </w:r>
        <w:smartTag w:uri="urn:schemas-microsoft-com:office:smarttags" w:element="PlaceType">
          <w:r w:rsidR="00910BD0">
            <w:t>University</w:t>
          </w:r>
        </w:smartTag>
      </w:smartTag>
      <w:r w:rsidR="00910BD0">
        <w:t xml:space="preserve">’s University Information Technology Services provided time on </w:t>
      </w:r>
      <w:proofErr w:type="gramStart"/>
      <w:r w:rsidR="00910BD0">
        <w:t>their  BigRed</w:t>
      </w:r>
      <w:proofErr w:type="gramEnd"/>
      <w:r w:rsidR="00910BD0">
        <w:t xml:space="preserve"> clusters for simulation execution. </w:t>
      </w:r>
      <w:r w:rsidR="003059E0">
        <w:t>Early versions of C</w:t>
      </w:r>
      <w:r w:rsidR="00EB3DF1">
        <w:t>ompuC</w:t>
      </w:r>
      <w:r w:rsidR="003059E0">
        <w:t xml:space="preserve">ell and CompuCell3D were developed at the University </w:t>
      </w:r>
      <w:proofErr w:type="gramStart"/>
      <w:r w:rsidR="003059E0">
        <w:t>of</w:t>
      </w:r>
      <w:proofErr w:type="gramEnd"/>
      <w:r w:rsidR="003059E0">
        <w:t xml:space="preserve"> Notre Dame by J.A.G., Dr. Mark Alber and Dr. Jesus Izaguirre and collaborators with the support of National Science Foundation, Division of Integrative Biology, grant IBN-00836563</w:t>
      </w:r>
      <w:r w:rsidR="00910BD0">
        <w:t xml:space="preserve">. Since the primary home of CompuCell3D moved to Indiana University in 2004, the Notre Dame team have continued to provide important support for its development. </w:t>
      </w:r>
    </w:p>
    <w:p w:rsidR="00757233" w:rsidRDefault="00757233" w:rsidP="00757233">
      <w:pPr>
        <w:pStyle w:val="BodyText"/>
      </w:pPr>
      <w:r>
        <w:br w:type="page"/>
      </w:r>
    </w:p>
    <w:p w:rsidR="000F29D5" w:rsidRDefault="000F29D5" w:rsidP="000F29D5">
      <w:pPr>
        <w:pStyle w:val="BodyText"/>
      </w:pPr>
      <w:bookmarkStart w:id="127" w:name="_GoBack"/>
    </w:p>
    <w:p w:rsidR="001B2EF6" w:rsidRDefault="001B2EF6" w:rsidP="001B2EF6">
      <w:pPr>
        <w:pStyle w:val="Heading1"/>
      </w:pPr>
      <w:bookmarkStart w:id="128" w:name="_Toc236739142"/>
      <w:bookmarkStart w:id="129" w:name="_Toc329777767"/>
      <w:r>
        <w:t>XML Syntax of CompuCell3D modules</w:t>
      </w:r>
      <w:bookmarkEnd w:id="128"/>
      <w:bookmarkEnd w:id="129"/>
    </w:p>
    <w:bookmarkEnd w:id="127"/>
    <w:p w:rsidR="001B2EF6" w:rsidRDefault="001B2EF6" w:rsidP="001B2EF6">
      <w:pPr>
        <w:pStyle w:val="PreformattedText"/>
        <w:rPr>
          <w:rFonts w:ascii="Nimbus Roman No9 L" w:hAnsi="Nimbus Roman No9 L"/>
          <w:sz w:val="24"/>
          <w:szCs w:val="24"/>
        </w:rPr>
      </w:pPr>
    </w:p>
    <w:p w:rsidR="001B2EF6" w:rsidRDefault="001B2EF6" w:rsidP="00BB5DED">
      <w:pPr>
        <w:pStyle w:val="Heading2"/>
      </w:pPr>
      <w:bookmarkStart w:id="130" w:name="_Toc236739143"/>
      <w:bookmarkStart w:id="131" w:name="_Toc329777768"/>
      <w:r>
        <w:t>Potts Section</w:t>
      </w:r>
      <w:bookmarkEnd w:id="130"/>
      <w:bookmarkEnd w:id="131"/>
    </w:p>
    <w:p w:rsidR="00BE0E3B" w:rsidRDefault="00BE0E3B" w:rsidP="00BE0E3B">
      <w:pPr>
        <w:pStyle w:val="PreformattedText"/>
        <w:rPr>
          <w:rFonts w:ascii="Nimbus Roman No9 L" w:hAnsi="Nimbus Roman No9 L"/>
          <w:sz w:val="24"/>
          <w:szCs w:val="24"/>
        </w:rPr>
      </w:pPr>
      <w:r>
        <w:rPr>
          <w:rFonts w:ascii="Nimbus Roman No9 L" w:hAnsi="Nimbus Roman No9 L"/>
          <w:sz w:val="24"/>
          <w:szCs w:val="24"/>
        </w:rPr>
        <w:t>The first section of the .xml file defines the global parameters of the lattice and the simulation.</w:t>
      </w:r>
    </w:p>
    <w:p w:rsidR="00BE0E3B" w:rsidRDefault="00BE0E3B" w:rsidP="00BE0E3B">
      <w:pPr>
        <w:pStyle w:val="PreformattedText"/>
        <w:rPr>
          <w:rFonts w:ascii="Nimbus Roman No9 L" w:hAnsi="Nimbus Roman No9 L"/>
        </w:rPr>
      </w:pPr>
      <w:r>
        <w:rPr>
          <w:rFonts w:ascii="Nimbus Roman No9 L" w:hAnsi="Nimbus Roman No9 L"/>
        </w:rPr>
        <w:t xml:space="preserve"> </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imensions x="101" y="101" z="1"/&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Anneal&gt;0&lt;/Anneal&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s&gt;1000&lt;/Step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gt;5&lt;/ FluctuationAmplitude &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ip2DimRatio&gt;1&lt;/Flip2DimRatio&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y&gt;Periodic&lt;/Boundary_y&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x&gt;Periodic&lt;/Boundary_x&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eighborOrder&gt;2&lt;/NeighborOrder&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ebugOutputFrequency&gt;20&lt;/DebugOutputFrequency&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RandomSeed&gt;167473&lt;/RandomSeed&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 Type="Statistic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FileName Frequency="10"&gt;statData.txt&lt;/OutputFile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CoreFileNameSpinFlips Frequency="1" GatherResults=""</w:t>
      </w:r>
      <w:r w:rsidRPr="003422CE">
        <w:rPr>
          <w:sz w:val="16"/>
          <w:szCs w:val="16"/>
        </w:rPr>
        <w:br/>
        <w:t xml:space="preserve"> </w:t>
      </w:r>
      <w:r w:rsidRPr="003422CE">
        <w:rPr>
          <w:sz w:val="16"/>
          <w:szCs w:val="16"/>
        </w:rPr>
        <w:tab/>
        <w:t xml:space="preserve">   OutputAccepted="" OutputRejected="" OutputTotal=""&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w:t>
      </w:r>
      <w:proofErr w:type="gramStart"/>
      <w:r w:rsidRPr="003422CE">
        <w:rPr>
          <w:sz w:val="16"/>
          <w:szCs w:val="16"/>
        </w:rPr>
        <w:t>statDataSingleFlip</w:t>
      </w:r>
      <w:proofErr w:type="gramEnd"/>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lt;/OutputCoreFileNameSpinFlip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BE0E3B" w:rsidRDefault="00BE0E3B" w:rsidP="00BE0E3B">
      <w:pPr>
        <w:pStyle w:val="PreformattedText"/>
      </w:pPr>
    </w:p>
    <w:p w:rsidR="00BE0E3B" w:rsidRDefault="00BE0E3B" w:rsidP="00BE0E3B">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w:t>
      </w:r>
      <w:r>
        <w:rPr>
          <w:i/>
        </w:rPr>
        <w:t>i.e.</w:t>
      </w:r>
      <w:r>
        <w:t xml:space="preserv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FluctuationAmplitude parameter determines intrinsic fluctuation or motility of cell membrane. Fluctuation amplitude is a temperature parameter in classical GGH model formulation. We have decided tyo use FluctuationAmplitude term instead of temperature because using word “temperature” to describe intrinsic motility of cell membrane was quite confusing.</w:t>
      </w:r>
    </w:p>
    <w:p w:rsidR="00BE0E3B" w:rsidRDefault="00BE0E3B" w:rsidP="00BE0E3B"/>
    <w:p w:rsidR="001B6330" w:rsidRDefault="001B6330" w:rsidP="00BE0E3B">
      <w:r>
        <w:t>In the above example, fluctuation amplitude applies to all cells in the simulation. To define fluctuation amplitude separately for each cell type we use the following syntax:</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lt;FluctuationAmplitude&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10"/&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Non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5"/&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lt;/FluctuationAmplitude&gt; </w:t>
      </w:r>
    </w:p>
    <w:p w:rsidR="001B6330" w:rsidRDefault="001B6330" w:rsidP="00BE0E3B"/>
    <w:p w:rsidR="00FF6C64" w:rsidRDefault="001B6330" w:rsidP="00BE0E3B">
      <w:r>
        <w:t xml:space="preserve">When CompuCell3D encounters expanded definition </w:t>
      </w:r>
      <w:r w:rsidR="00677DC8">
        <w:t>of FluctuationAmplitude it will use it in place of</w:t>
      </w:r>
      <w:r w:rsidR="00FF6C64">
        <w:t xml:space="preserve"> a</w:t>
      </w:r>
      <w:r w:rsidR="00677DC8">
        <w:t xml:space="preserve"> global definition</w:t>
      </w:r>
      <w:r w:rsidR="00FF6C64">
        <w:t xml:space="preserve"> – </w:t>
      </w:r>
    </w:p>
    <w:p w:rsidR="001B6330" w:rsidRDefault="00FF6C64" w:rsidP="00BE0E3B">
      <w:r w:rsidRPr="00FF6C64">
        <w:rPr>
          <w:rFonts w:ascii="Courier New" w:hAnsi="Courier New" w:cs="Courier New"/>
          <w:sz w:val="20"/>
        </w:rPr>
        <w:lastRenderedPageBreak/>
        <w:t>&lt;FluctuationAmplitude&gt;5&lt;/ FluctuationAmplitude &gt;</w:t>
      </w:r>
    </w:p>
    <w:p w:rsidR="001B6330" w:rsidRDefault="001B6330" w:rsidP="00BE0E3B"/>
    <w:p w:rsidR="00BE0E3B" w:rsidRDefault="00FF6C64" w:rsidP="00BE0E3B">
      <w:r>
        <w:t>To complete the picture CompUCell3D allows users to set fluctuation amplitude individually for each cell. U</w:t>
      </w:r>
      <w:r w:rsidR="00BE0E3B">
        <w:t xml:space="preserve">sing </w:t>
      </w:r>
      <w:r>
        <w:t>Python scripting we write:</w:t>
      </w:r>
    </w:p>
    <w:p w:rsidR="00BE0E3B" w:rsidRDefault="00BE0E3B" w:rsidP="00BE0E3B"/>
    <w:p w:rsidR="00BE0E3B" w:rsidRPr="00EA5085"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A5085">
        <w:rPr>
          <w:rFonts w:ascii="Courier New" w:hAnsi="Courier New" w:cs="Courier New"/>
          <w:sz w:val="20"/>
        </w:rPr>
        <w:t xml:space="preserve">        </w:t>
      </w:r>
      <w:proofErr w:type="gramStart"/>
      <w:r w:rsidRPr="00EA5085">
        <w:rPr>
          <w:rFonts w:ascii="Courier New" w:hAnsi="Courier New" w:cs="Courier New"/>
          <w:sz w:val="20"/>
        </w:rPr>
        <w:t>for</w:t>
      </w:r>
      <w:proofErr w:type="gramEnd"/>
      <w:r w:rsidRPr="00EA5085">
        <w:rPr>
          <w:rFonts w:ascii="Courier New" w:hAnsi="Courier New" w:cs="Courier New"/>
          <w:sz w:val="20"/>
        </w:rPr>
        <w:t xml:space="preserve"> cell in self.cellList:</w:t>
      </w:r>
    </w:p>
    <w:p w:rsidR="00BE0E3B" w:rsidRPr="00EA5085"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A5085">
        <w:rPr>
          <w:rFonts w:ascii="Courier New" w:hAnsi="Courier New" w:cs="Courier New"/>
          <w:sz w:val="20"/>
        </w:rPr>
        <w:t xml:space="preserve">            </w:t>
      </w:r>
      <w:proofErr w:type="gramStart"/>
      <w:r w:rsidRPr="00EA5085">
        <w:rPr>
          <w:rFonts w:ascii="Courier New" w:hAnsi="Courier New" w:cs="Courier New"/>
          <w:sz w:val="20"/>
        </w:rPr>
        <w:t>if</w:t>
      </w:r>
      <w:proofErr w:type="gramEnd"/>
      <w:r w:rsidRPr="00EA5085">
        <w:rPr>
          <w:rFonts w:ascii="Courier New" w:hAnsi="Courier New" w:cs="Courier New"/>
          <w:sz w:val="20"/>
        </w:rPr>
        <w:t xml:space="preserve"> cell.type==1:</w:t>
      </w:r>
    </w:p>
    <w:p w:rsidR="00BE0E3B" w:rsidRPr="00EA5085"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A5085">
        <w:rPr>
          <w:rFonts w:ascii="Courier New" w:hAnsi="Courier New" w:cs="Courier New"/>
          <w:sz w:val="20"/>
        </w:rPr>
        <w:t xml:space="preserve">                cell.fluctAmpl=20</w:t>
      </w:r>
    </w:p>
    <w:p w:rsidR="00BE0E3B" w:rsidRDefault="00BE0E3B" w:rsidP="00BE0E3B"/>
    <w:p w:rsidR="00FF6C64" w:rsidRDefault="00BE0E3B" w:rsidP="00BE0E3B">
      <w:r>
        <w:t xml:space="preserve">When determining </w:t>
      </w:r>
      <w:r w:rsidR="00FF6C64">
        <w:t xml:space="preserve">which value of </w:t>
      </w:r>
      <w:r>
        <w:t>fluctuation amplitude</w:t>
      </w:r>
      <w:r w:rsidR="00FF6C64">
        <w:t xml:space="preserve"> to use</w:t>
      </w:r>
      <w:r>
        <w:t xml:space="preserve">, CompuCell first </w:t>
      </w:r>
      <w:r w:rsidR="00FF6C64">
        <w:t>checks</w:t>
      </w:r>
      <w:r>
        <w:t xml:space="preserve"> if </w:t>
      </w:r>
      <w:r w:rsidRPr="00EA5085">
        <w:rPr>
          <w:rFonts w:ascii="Courier New" w:hAnsi="Courier New" w:cs="Courier New"/>
          <w:sz w:val="20"/>
        </w:rPr>
        <w:t>fluctAmpl</w:t>
      </w:r>
      <w:r>
        <w:t xml:space="preserve"> is non-negative. If this is the case it will use this value as fluctuation amplitude. Otherwise it will check if users defined fluctuation amplitude for cell types using </w:t>
      </w:r>
      <w:r w:rsidR="00FF6C64">
        <w:t xml:space="preserve">expanded XML definition </w:t>
      </w:r>
      <w:r>
        <w:t xml:space="preserve">and if so it will use those values as fluctuation amplitudes. Lastly it will resort to globally defined fluctuation amplitude (Temperature).  </w:t>
      </w:r>
      <w:r w:rsidR="00FF6C64">
        <w:t>Thus, i</w:t>
      </w:r>
      <w:r>
        <w:t xml:space="preserve">t is perfectly fine to </w:t>
      </w:r>
      <w:r w:rsidR="00FF6C64">
        <w:t>use FluctuationAmplitude XML tags</w:t>
      </w:r>
      <w:r>
        <w:t xml:space="preserve"> and set </w:t>
      </w:r>
      <w:r w:rsidRPr="004868A1">
        <w:rPr>
          <w:rFonts w:ascii="Courier New" w:hAnsi="Courier New" w:cs="Courier New"/>
          <w:sz w:val="20"/>
        </w:rPr>
        <w:t>fluctAmpl</w:t>
      </w:r>
      <w:r>
        <w:t xml:space="preserve"> for certain cells. In such a case CompuCell3D will use </w:t>
      </w:r>
      <w:r w:rsidRPr="004868A1">
        <w:rPr>
          <w:rFonts w:ascii="Courier New" w:hAnsi="Courier New" w:cs="Courier New"/>
          <w:sz w:val="20"/>
        </w:rPr>
        <w:t>fluctAmpl</w:t>
      </w:r>
      <w:r>
        <w:t xml:space="preserve"> for cells for which users defined it and for all other cells it will use values</w:t>
      </w:r>
      <w:r w:rsidR="00FF6C64">
        <w:t xml:space="preserve"> defined in the XML. </w:t>
      </w:r>
    </w:p>
    <w:p w:rsidR="00FF6C64" w:rsidRDefault="00FF6C64" w:rsidP="00BE0E3B"/>
    <w:p w:rsidR="00BE0E3B" w:rsidRDefault="00BE0E3B" w:rsidP="00BE0E3B">
      <w:r>
        <w:t xml:space="preserve">In GGH model, the fluctuation amplitude is determined taking into account fluctuation amplitude of “source” (expanding) cell and “destination” (being overwritten) cell. Currently CompuCell3D supports 3 type functions used to calculate resultant fluctuation amplitude (those functions take as argument fluctuation amplitude of “source” and “destination” cells and return fluctuation amplitude that is used in calculation of pixel-copy acceptance). The 3 functions are </w:t>
      </w:r>
      <w:r w:rsidRPr="00774C2E">
        <w:rPr>
          <w:rFonts w:ascii="Courier New" w:hAnsi="Courier New" w:cs="Courier New"/>
          <w:sz w:val="20"/>
        </w:rPr>
        <w:t>Min</w:t>
      </w:r>
      <w:r>
        <w:t xml:space="preserve">, </w:t>
      </w:r>
      <w:r w:rsidRPr="00774C2E">
        <w:rPr>
          <w:rFonts w:ascii="Courier New" w:hAnsi="Courier New" w:cs="Courier New"/>
          <w:sz w:val="20"/>
        </w:rPr>
        <w:t>Max</w:t>
      </w:r>
      <w:r>
        <w:t xml:space="preserve">, and </w:t>
      </w:r>
      <w:r w:rsidRPr="00774C2E">
        <w:rPr>
          <w:rFonts w:ascii="Courier New" w:hAnsi="Courier New" w:cs="Courier New"/>
          <w:sz w:val="20"/>
        </w:rPr>
        <w:t>ArithmeticAverage</w:t>
      </w:r>
      <w:r>
        <w:t xml:space="preserve"> and we can set them using the following option of the Potts section:</w:t>
      </w:r>
    </w:p>
    <w:p w:rsidR="00BE0E3B" w:rsidRDefault="00BE0E3B" w:rsidP="00BE0E3B"/>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ott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Function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n</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Function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otts&gt;</w:t>
      </w:r>
    </w:p>
    <w:p w:rsidR="00BE0E3B" w:rsidRDefault="00BE0E3B" w:rsidP="00BE0E3B">
      <w:r>
        <w:t xml:space="preserve">By default we use </w:t>
      </w:r>
      <w:r w:rsidRPr="001870E2">
        <w:rPr>
          <w:rFonts w:ascii="Courier New" w:hAnsi="Courier New" w:cs="Courier New"/>
          <w:sz w:val="20"/>
        </w:rPr>
        <w:t>Min</w:t>
      </w:r>
      <w:r>
        <w:t xml:space="preserve"> function. Notice that if you use global fluctuation amplitude definition (Temperature) it does not really matter which function you use. The differences arise when “source” and “destination” cells have different fluctuation amplitudes.</w:t>
      </w:r>
    </w:p>
    <w:p w:rsidR="00FF6C64" w:rsidRDefault="00FF6C64" w:rsidP="00FF6C64">
      <w:r>
        <w:t>The above concepts are best illustrated by the following example:</w:t>
      </w:r>
    </w:p>
    <w:p w:rsidR="00FF6C64" w:rsidRDefault="00FF6C64" w:rsidP="00FF6C64"/>
    <w:p w:rsid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lt;PythonScript&gt;Demos/FluctuationAmplitude/FluctuationAmplitude.py</w:t>
      </w:r>
      <w:r>
        <w:rPr>
          <w:rFonts w:ascii="Courier New" w:hAnsi="Courier New" w:cs="Courier New"/>
          <w:sz w:val="20"/>
        </w:rPr>
        <w: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lt;/PythonScript&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Potts&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Dimensions x="100" y="100" z="1"/&gt;   </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Steps&gt;10000&lt;/Steps&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FluctuationAmplitude&gt;5&lt;/FluctuationAmplitude&gt; </w:t>
      </w:r>
    </w:p>
    <w:p w:rsid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FluctuationAmplitudeFunctionName&gt;ArithmeticAverage</w:t>
      </w:r>
      <w:r>
        <w:rPr>
          <w:rFonts w:ascii="Courier New" w:hAnsi="Courier New" w:cs="Courier New"/>
          <w:sz w:val="20"/>
        </w:rPr>
        <w: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FF6C64">
        <w:rPr>
          <w:rFonts w:ascii="Courier New" w:hAnsi="Courier New" w:cs="Courier New"/>
          <w:sz w:val="20"/>
        </w:rPr>
        <w:t xml:space="preserve">&lt;/FluctuationAmplitudeFunctionName&gt;   </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NeighborOrder&gt;2&lt;/NeighborOrder&gt;</w:t>
      </w:r>
    </w:p>
    <w:p w:rsidR="00FF6C64" w:rsidRPr="00FF6C64"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F6C64">
        <w:rPr>
          <w:rFonts w:ascii="Courier New" w:hAnsi="Courier New" w:cs="Courier New"/>
          <w:sz w:val="20"/>
        </w:rPr>
        <w:t xml:space="preserve"> &lt;/Potts&gt;</w:t>
      </w:r>
    </w:p>
    <w:p w:rsidR="00BE0E3B" w:rsidRDefault="00FF6C64" w:rsidP="00BE0E3B">
      <w:r>
        <w:lastRenderedPageBreak/>
        <w:t>Where in the XML section we define global fluctuation amplitude and we also use ArithmeticAverage function to determine resultant fluctuation amplitude for the pixel copy.</w:t>
      </w:r>
    </w:p>
    <w:p w:rsidR="00FF6C64" w:rsidRDefault="00FF6C64" w:rsidP="00BE0E3B"/>
    <w:p w:rsidR="00FF6C64" w:rsidRDefault="00FF6C64" w:rsidP="00BE0E3B">
      <w:r>
        <w:t>In python script we will periodically set higher fluctuation amplitude for lattice quadrants so that when running the simulation we can see that cells belonging to different lattice quadrants have</w:t>
      </w:r>
      <w:r w:rsidR="00750CF2">
        <w:t xml:space="preserve"> different membrane fluctuations</w:t>
      </w:r>
      <w:r w:rsidR="007A2071">
        <w:t>:</w:t>
      </w:r>
    </w:p>
    <w:p w:rsidR="007A2071" w:rsidRDefault="007A2071" w:rsidP="00BE0E3B"/>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A2071">
        <w:rPr>
          <w:rFonts w:ascii="Courier New" w:hAnsi="Courier New" w:cs="Courier New"/>
          <w:sz w:val="20"/>
        </w:rPr>
        <w:t>class</w:t>
      </w:r>
      <w:proofErr w:type="gramEnd"/>
      <w:r w:rsidRPr="007A2071">
        <w:rPr>
          <w:rFonts w:ascii="Courier New" w:hAnsi="Courier New" w:cs="Courier New"/>
          <w:sz w:val="20"/>
        </w:rPr>
        <w:t xml:space="preserve"> FluctuationAmplitude(SteppableBasePy):</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def</w:t>
      </w:r>
      <w:proofErr w:type="gramEnd"/>
      <w:r w:rsidRPr="007A2071">
        <w:rPr>
          <w:rFonts w:ascii="Courier New" w:hAnsi="Courier New" w:cs="Courier New"/>
          <w:sz w:val="20"/>
        </w:rPr>
        <w:t xml:space="preserve"> __init__(self,_simulator,_frequency=1):</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teppableBasePy.__init_</w:t>
      </w:r>
      <w:proofErr w:type="gramStart"/>
      <w:r w:rsidRPr="007A2071">
        <w:rPr>
          <w:rFonts w:ascii="Courier New" w:hAnsi="Courier New" w:cs="Courier New"/>
          <w:sz w:val="20"/>
        </w:rPr>
        <w:t>_(</w:t>
      </w:r>
      <w:proofErr w:type="gramEnd"/>
      <w:r w:rsidRPr="007A2071">
        <w:rPr>
          <w:rFonts w:ascii="Courier New" w:hAnsi="Courier New" w:cs="Courier New"/>
          <w:sz w:val="20"/>
        </w:rPr>
        <w:t>self,_simulator,_frequency)</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elf.quarters</w:t>
      </w:r>
      <w:proofErr w:type="gramStart"/>
      <w:r w:rsidRPr="007A2071">
        <w:rPr>
          <w:rFonts w:ascii="Courier New" w:hAnsi="Courier New" w:cs="Courier New"/>
          <w:sz w:val="20"/>
        </w:rPr>
        <w:t>=[</w:t>
      </w:r>
      <w:proofErr w:type="gramEnd"/>
      <w:r w:rsidRPr="007A2071">
        <w:rPr>
          <w:rFonts w:ascii="Courier New" w:hAnsi="Courier New" w:cs="Courier New"/>
          <w:sz w:val="20"/>
        </w:rPr>
        <w:t>[0,0,50,50],[0,50,50,100],</w:t>
      </w:r>
      <w:r>
        <w:rPr>
          <w:rFonts w:ascii="Courier New" w:hAnsi="Courier New" w:cs="Courier New"/>
          <w:sz w:val="20"/>
        </w:rPr>
        <w:t>\</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A2071">
        <w:rPr>
          <w:rFonts w:ascii="Courier New" w:hAnsi="Courier New" w:cs="Courier New"/>
          <w:sz w:val="20"/>
        </w:rPr>
        <w:t>[50</w:t>
      </w:r>
      <w:proofErr w:type="gramStart"/>
      <w:r w:rsidRPr="007A2071">
        <w:rPr>
          <w:rFonts w:ascii="Courier New" w:hAnsi="Courier New" w:cs="Courier New"/>
          <w:sz w:val="20"/>
        </w:rPr>
        <w:t>,50,100,100</w:t>
      </w:r>
      <w:proofErr w:type="gramEnd"/>
      <w:r w:rsidRPr="007A2071">
        <w:rPr>
          <w:rFonts w:ascii="Courier New" w:hAnsi="Courier New" w:cs="Courier New"/>
          <w:sz w:val="20"/>
        </w:rPr>
        <w:t>],[50,0,100,50]]</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elf.steppableCallCounter=0</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def</w:t>
      </w:r>
      <w:proofErr w:type="gramEnd"/>
      <w:r w:rsidRPr="007A2071">
        <w:rPr>
          <w:rFonts w:ascii="Courier New" w:hAnsi="Courier New" w:cs="Courier New"/>
          <w:sz w:val="20"/>
        </w:rPr>
        <w:t xml:space="preserve"> step(self, mcs):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quarterIndex=</w:t>
      </w:r>
      <w:proofErr w:type="gramEnd"/>
      <w:r w:rsidRPr="007A2071">
        <w:rPr>
          <w:rFonts w:ascii="Courier New" w:hAnsi="Courier New" w:cs="Courier New"/>
          <w:sz w:val="20"/>
        </w:rPr>
        <w:t>self.steppableCallCounter % 4</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quarter=</w:t>
      </w:r>
      <w:proofErr w:type="gramEnd"/>
      <w:r w:rsidRPr="007A2071">
        <w:rPr>
          <w:rFonts w:ascii="Courier New" w:hAnsi="Courier New" w:cs="Courier New"/>
          <w:sz w:val="20"/>
        </w:rPr>
        <w:t>self.quarters[quarterIndex]</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for</w:t>
      </w:r>
      <w:proofErr w:type="gramEnd"/>
      <w:r w:rsidRPr="007A2071">
        <w:rPr>
          <w:rFonts w:ascii="Courier New" w:hAnsi="Courier New" w:cs="Courier New"/>
          <w:sz w:val="20"/>
        </w:rPr>
        <w:t xml:space="preserve"> cell in self.cellList:</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if</w:t>
      </w:r>
      <w:proofErr w:type="gramEnd"/>
      <w:r w:rsidRPr="007A2071">
        <w:rPr>
          <w:rFonts w:ascii="Courier New" w:hAnsi="Courier New" w:cs="Courier New"/>
          <w:sz w:val="20"/>
        </w:rPr>
        <w:t xml:space="preserve"> cell.xCOM&gt;=quarter[0] and cell.yCOM&gt;=quarter[1] and</w:t>
      </w:r>
      <w:r>
        <w:rPr>
          <w:rFonts w:ascii="Courier New" w:hAnsi="Courier New" w:cs="Courier New"/>
          <w:sz w:val="20"/>
        </w:rPr>
        <w:t>\</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r>
        <w:rPr>
          <w:rFonts w:ascii="Courier New" w:hAnsi="Courier New" w:cs="Courier New"/>
          <w:sz w:val="20"/>
        </w:rPr>
        <w:tab/>
      </w:r>
      <w:r>
        <w:rPr>
          <w:rFonts w:ascii="Courier New" w:hAnsi="Courier New" w:cs="Courier New"/>
          <w:sz w:val="20"/>
        </w:rPr>
        <w:tab/>
      </w:r>
      <w:r w:rsidRPr="007A2071">
        <w:rPr>
          <w:rFonts w:ascii="Courier New" w:hAnsi="Courier New" w:cs="Courier New"/>
          <w:sz w:val="20"/>
        </w:rPr>
        <w:t>cell.xCOM&lt;</w:t>
      </w:r>
      <w:proofErr w:type="gramStart"/>
      <w:r w:rsidRPr="007A2071">
        <w:rPr>
          <w:rFonts w:ascii="Courier New" w:hAnsi="Courier New" w:cs="Courier New"/>
          <w:sz w:val="20"/>
        </w:rPr>
        <w:t>quarter[</w:t>
      </w:r>
      <w:proofErr w:type="gramEnd"/>
      <w:r w:rsidRPr="007A2071">
        <w:rPr>
          <w:rFonts w:ascii="Courier New" w:hAnsi="Courier New" w:cs="Courier New"/>
          <w:sz w:val="20"/>
        </w:rPr>
        <w:t>2] and cell.yCOM&lt;quarter[3]:</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cell.fluctAmpl=50                </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w:t>
      </w:r>
      <w:proofErr w:type="gramStart"/>
      <w:r w:rsidRPr="007A2071">
        <w:rPr>
          <w:rFonts w:ascii="Courier New" w:hAnsi="Courier New" w:cs="Courier New"/>
          <w:sz w:val="20"/>
        </w:rPr>
        <w:t>else</w:t>
      </w:r>
      <w:proofErr w:type="gramEnd"/>
      <w:r w:rsidRPr="007A2071">
        <w:rPr>
          <w:rFonts w:ascii="Courier New" w:hAnsi="Courier New" w:cs="Courier New"/>
          <w:sz w:val="20"/>
        </w:rPr>
        <w:t>:</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20"/>
        </w:rPr>
        <w:t xml:space="preserve">               </w:t>
      </w:r>
      <w:r w:rsidRPr="007A2071">
        <w:rPr>
          <w:rFonts w:ascii="Courier New" w:hAnsi="Courier New" w:cs="Courier New"/>
          <w:sz w:val="16"/>
          <w:szCs w:val="16"/>
        </w:rPr>
        <w:t>#this means CompuCell3D will use globally defined FluctuationAmplitude</w:t>
      </w:r>
    </w:p>
    <w:p w:rsid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cell.fluctAmpl=-1                 </w:t>
      </w: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A2071">
        <w:rPr>
          <w:rFonts w:ascii="Courier New" w:hAnsi="Courier New" w:cs="Courier New"/>
          <w:sz w:val="20"/>
        </w:rPr>
        <w:t xml:space="preserve">        self.steppableCallCounter+=1</w:t>
      </w:r>
    </w:p>
    <w:p w:rsidR="00FF6C64" w:rsidRDefault="007A2071" w:rsidP="00BE0E3B">
      <w:r>
        <w:t xml:space="preserve">Assigning negative fluctuationAmplitude </w:t>
      </w:r>
      <w:r w:rsidRPr="007A2071">
        <w:rPr>
          <w:rFonts w:ascii="Courier New" w:hAnsi="Courier New" w:cs="Courier New"/>
          <w:sz w:val="20"/>
        </w:rPr>
        <w:t>cell.fluctAmpl=-1</w:t>
      </w:r>
      <w:r>
        <w:t xml:space="preserve"> is interpreted by CompuCell3D </w:t>
      </w:r>
      <w:proofErr w:type="gramStart"/>
      <w:r>
        <w:t>as  a</w:t>
      </w:r>
      <w:proofErr w:type="gramEnd"/>
      <w:r>
        <w:t xml:space="preserve"> hint to use fluctuation amplitude defined in the XML.</w:t>
      </w:r>
    </w:p>
    <w:p w:rsidR="00FF6C64" w:rsidRDefault="00FF6C64" w:rsidP="00BE0E3B"/>
    <w:p w:rsidR="007A2071" w:rsidRPr="007A2071" w:rsidRDefault="007A2071" w:rsidP="00BE0E3B">
      <w:pPr>
        <w:rPr>
          <w:b/>
        </w:rPr>
      </w:pPr>
      <w:r w:rsidRPr="007A2071">
        <w:rPr>
          <w:b/>
        </w:rPr>
        <w:t>The below section describes Temperature and CellMotility tags which are beibng deprecated (however cor compatibility reasons we still support those):</w:t>
      </w:r>
    </w:p>
    <w:p w:rsidR="007A2071" w:rsidRPr="00BE0E3B" w:rsidRDefault="007A2071" w:rsidP="00BE0E3B"/>
    <w:p w:rsidR="001B2EF6" w:rsidRDefault="001B2EF6" w:rsidP="007A2071">
      <w:pPr>
        <w:pStyle w:val="Caption"/>
      </w:pPr>
      <w:r>
        <w:t>The first section of the .xml file defines the global parameters of the lattice and the simulation.</w:t>
      </w:r>
    </w:p>
    <w:p w:rsidR="001B2EF6" w:rsidRDefault="001B2EF6" w:rsidP="001B2EF6">
      <w:pPr>
        <w:pStyle w:val="PreformattedText"/>
        <w:rPr>
          <w:rFonts w:ascii="Nimbus Roman No9 L" w:hAnsi="Nimbus Roman No9 L"/>
        </w:rPr>
      </w:pPr>
      <w:r>
        <w:rPr>
          <w:rFonts w:ascii="Nimbus Roman No9 L" w:hAnsi="Nimbus Roman No9 L"/>
        </w:rPr>
        <w:t xml:space="preserve"> </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imensions x="101" y="101" z="1"/&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Anneal&gt;0&lt;/Anneal&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s&gt;1000&lt;/Step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Temperature&gt;5&lt;/Temperature&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ip2DimRatio&gt;1&lt;/Flip2DimRatio&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y&gt;Periodic&lt;/Boundary_y&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x&gt;Periodic&lt;/Boundary_x&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eighborOrder&gt;2&lt;/NeighborOrder&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ebugOutputFrequency&gt;20&lt;/DebugOutputFrequency&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RandomSeed&gt;167473&lt;/RandomSeed&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lt;EnergyFunctionCalculator Type="Statistic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FileName Frequency="10"&gt;statData.txt&lt;/OutputFileName&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CoreFileNameSpinFlips Frequency="1" GatherResults=""</w:t>
      </w:r>
      <w:r w:rsidRPr="003422CE">
        <w:rPr>
          <w:sz w:val="16"/>
          <w:szCs w:val="16"/>
        </w:rPr>
        <w:br/>
        <w:t xml:space="preserve"> </w:t>
      </w:r>
      <w:r w:rsidRPr="003422CE">
        <w:rPr>
          <w:sz w:val="16"/>
          <w:szCs w:val="16"/>
        </w:rPr>
        <w:tab/>
        <w:t xml:space="preserve">   OutputAccepted="" OutputRejected="" OutputTotal=""&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w:t>
      </w:r>
      <w:proofErr w:type="gramStart"/>
      <w:r w:rsidRPr="003422CE">
        <w:rPr>
          <w:sz w:val="16"/>
          <w:szCs w:val="16"/>
        </w:rPr>
        <w:t>statDataSingleFlip</w:t>
      </w:r>
      <w:proofErr w:type="gramEnd"/>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lt;/OutputCoreFileNameSpinFlip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1B2EF6" w:rsidRDefault="001B2EF6" w:rsidP="001B2EF6">
      <w:pPr>
        <w:pStyle w:val="PreformattedText"/>
      </w:pPr>
    </w:p>
    <w:p w:rsidR="003D24AA" w:rsidRDefault="001B2EF6" w:rsidP="007A2071">
      <w:pPr>
        <w:pStyle w:val="Caption"/>
      </w:pPr>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i.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Setting the te</w:t>
      </w:r>
      <w:r w:rsidR="0095488F">
        <w:t xml:space="preserve">mperature is as easyas writing </w:t>
      </w:r>
      <w:commentRangeStart w:id="132"/>
      <w:r w:rsidRPr="0095488F">
        <w:rPr>
          <w:rFonts w:ascii="Courier New" w:hAnsi="Courier New" w:cs="Courier New"/>
          <w:sz w:val="20"/>
        </w:rPr>
        <w:t>&lt;Temperature&gt;5&lt;/Temperature&gt;</w:t>
      </w:r>
      <w:r>
        <w:t xml:space="preserve">. </w:t>
      </w:r>
      <w:commentRangeEnd w:id="132"/>
      <w:r w:rsidR="00221B7D">
        <w:rPr>
          <w:rStyle w:val="CommentReference"/>
        </w:rPr>
        <w:commentReference w:id="132"/>
      </w:r>
    </w:p>
    <w:p w:rsidR="003D24AA" w:rsidRDefault="003D24AA" w:rsidP="007A2071">
      <w:pPr>
        <w:pStyle w:val="Caption"/>
      </w:pPr>
      <w:r>
        <w:t>We can also set temperature (or in other words cell motility) individually for each cell type. The syntax to do this is following:</w:t>
      </w:r>
    </w:p>
    <w:p w:rsidR="00F642C2" w:rsidRDefault="00F642C2" w:rsidP="001B2EF6"/>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CellMotility&gt;</w:t>
      </w:r>
    </w:p>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MotilityParameters CellType="Condensing" Motility="10"/&gt;</w:t>
      </w:r>
    </w:p>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MotilityParameters CellType="NonCondensing" Motility="5"/&gt;</w:t>
      </w:r>
    </w:p>
    <w:p w:rsidR="003D24AA" w:rsidRPr="0095488F"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5488F">
        <w:rPr>
          <w:rFonts w:ascii="Courier New" w:hAnsi="Courier New" w:cs="Courier New"/>
          <w:sz w:val="20"/>
          <w:szCs w:val="20"/>
        </w:rPr>
        <w:t xml:space="preserve">   &lt;/CellMotility&gt;</w:t>
      </w:r>
    </w:p>
    <w:p w:rsidR="00F642C2" w:rsidRDefault="00F642C2" w:rsidP="001B2EF6"/>
    <w:p w:rsidR="003D24AA" w:rsidRDefault="003D24AA" w:rsidP="007A2071">
      <w:pPr>
        <w:pStyle w:val="Caption"/>
      </w:pPr>
      <w:r>
        <w:t xml:space="preserve">You may use it in the Potts section in place of </w:t>
      </w:r>
      <w:r w:rsidRPr="0095488F">
        <w:rPr>
          <w:rFonts w:ascii="Courier New" w:hAnsi="Courier New" w:cs="Courier New"/>
          <w:sz w:val="20"/>
        </w:rPr>
        <w:t>&lt;Temperature</w:t>
      </w:r>
      <w:proofErr w:type="gramStart"/>
      <w:r w:rsidRPr="0095488F">
        <w:rPr>
          <w:rFonts w:ascii="Courier New" w:hAnsi="Courier New" w:cs="Courier New"/>
          <w:sz w:val="20"/>
        </w:rPr>
        <w:t>&gt;</w:t>
      </w:r>
      <w:r>
        <w:t xml:space="preserve"> .</w:t>
      </w:r>
      <w:proofErr w:type="gramEnd"/>
    </w:p>
    <w:p w:rsidR="00A022CE" w:rsidRDefault="00A022CE" w:rsidP="001B2EF6"/>
    <w:p w:rsidR="001870E2" w:rsidRDefault="001870E2" w:rsidP="00F642C2"/>
    <w:p w:rsidR="001B2EF6" w:rsidRPr="00F642C2" w:rsidRDefault="001B2EF6" w:rsidP="00F642C2">
      <w:r>
        <w:t xml:space="preserve">Now, as you remember from the discussion about the difference between spin-flip attempts and MCS we can specify how many spin flips should be attempted in every MCS. We specify this number indirectly by specifying the </w:t>
      </w:r>
      <w:r w:rsidRPr="0095488F">
        <w:rPr>
          <w:rFonts w:ascii="Courier New" w:hAnsi="Courier New" w:cs="Courier New"/>
          <w:sz w:val="20"/>
        </w:rPr>
        <w:t>Flip2DimRatio</w:t>
      </w:r>
      <w:r>
        <w:t xml:space="preserve"> - </w:t>
      </w:r>
      <w:r w:rsidRPr="0095488F">
        <w:rPr>
          <w:rFonts w:ascii="Courier New" w:hAnsi="Courier New" w:cs="Courier New"/>
          <w:sz w:val="20"/>
        </w:rPr>
        <w:t>&lt;Flip2DimRatio&gt;1&lt;/Flip2DimRatio&gt;</w:t>
      </w:r>
      <w:r>
        <w:t xml:space="preserve">, which tells CompuCell that it should make 1 x number of lattice sites attempts per MCS – in our case one MCS is 101x101x1 spin-flip attempts. To set 2.5x101x101x1 spin flip attempts per MCS you would write </w:t>
      </w:r>
      <w:r w:rsidRPr="0095488F">
        <w:rPr>
          <w:rFonts w:ascii="Courier New" w:hAnsi="Courier New" w:cs="Courier New"/>
          <w:sz w:val="20"/>
        </w:rPr>
        <w:t>&lt;Flip2DimRatio&gt;2.5&lt;/Flip2DimRatio&gt;</w:t>
      </w:r>
      <w:r>
        <w:t xml:space="preserve">. </w:t>
      </w:r>
    </w:p>
    <w:p w:rsidR="001B2EF6" w:rsidRDefault="001B2EF6" w:rsidP="001B2EF6">
      <w:r>
        <w:t xml:space="preserve">The next line specifies the neighbor order. The higher neighbor order the longer the Euclidian distance from a given pixel. In previous versions of CompuCell3D we have been using </w:t>
      </w:r>
      <w:r w:rsidRPr="0095488F">
        <w:rPr>
          <w:rFonts w:ascii="Courier New" w:hAnsi="Courier New" w:cs="Courier New"/>
          <w:sz w:val="20"/>
        </w:rPr>
        <w:t>&lt;FlipNeighborMaxDistance&gt;</w:t>
      </w:r>
      <w:r>
        <w:rPr>
          <w:color w:val="0000FF"/>
        </w:rPr>
        <w:t xml:space="preserve"> </w:t>
      </w:r>
      <w:r>
        <w:t xml:space="preserve">  or </w:t>
      </w:r>
      <w:r w:rsidRPr="0095488F">
        <w:rPr>
          <w:rFonts w:ascii="Courier New" w:hAnsi="Courier New" w:cs="Courier New"/>
          <w:sz w:val="20"/>
        </w:rPr>
        <w:t>&lt;Depth&gt;</w:t>
      </w:r>
      <w:r>
        <w:t xml:space="preserve"> (in Contact energy plugins) flag to accomplish same task. Since now CompuCell3D supports two kinds of latices it would be inconvenient to change distances. It is much easier to think </w:t>
      </w:r>
      <w:commentRangeStart w:id="133"/>
      <w:r>
        <w:t xml:space="preserve">in terms </w:t>
      </w:r>
      <w:r w:rsidR="00A15586">
        <w:t>n-th nearest</w:t>
      </w:r>
      <w:r>
        <w:t xml:space="preserve"> neighbors</w:t>
      </w:r>
      <w:commentRangeEnd w:id="133"/>
      <w:r w:rsidR="00FF3CCF">
        <w:rPr>
          <w:rStyle w:val="CommentReference"/>
        </w:rPr>
        <w:commentReference w:id="133"/>
      </w:r>
      <w:r>
        <w:t xml:space="preserve">. For the backwards compatibility we still support old flags but we discourage its use, especially that </w:t>
      </w:r>
      <w:proofErr w:type="gramStart"/>
      <w:r>
        <w:t>in  the</w:t>
      </w:r>
      <w:proofErr w:type="gramEnd"/>
      <w:r>
        <w:t xml:space="preserve"> future we might support more than just two lattice types.</w:t>
      </w:r>
    </w:p>
    <w:p w:rsidR="001B2EF6" w:rsidRDefault="001B2EF6" w:rsidP="001B2EF6">
      <w:r>
        <w:t>Using nearest neighbor interactions may cause artifacts due to lattice anisotropy. The longer the interaction range, the more isotropic the simulation and the slower it runs. In addition, if the interaction range is comparable to the cell size, you may generate unexpected effects, since non-adjacent cells will contact each other.</w:t>
      </w:r>
    </w:p>
    <w:p w:rsidR="001B2EF6" w:rsidRPr="00F642C2" w:rsidRDefault="001B2EF6" w:rsidP="00F642C2">
      <w:r>
        <w:lastRenderedPageBreak/>
        <w:t>On hex lattice those problems seem to be less seveare and there 1</w:t>
      </w:r>
      <w:r>
        <w:rPr>
          <w:vertAlign w:val="superscript"/>
        </w:rPr>
        <w:t>st</w:t>
      </w:r>
      <w:r>
        <w:t xml:space="preserve"> or 2</w:t>
      </w:r>
      <w:r>
        <w:rPr>
          <w:vertAlign w:val="superscript"/>
        </w:rPr>
        <w:t>nd</w:t>
      </w:r>
      <w:r>
        <w:t xml:space="preserve"> nearest neighbor usually are sufficient.</w:t>
      </w:r>
    </w:p>
    <w:p w:rsidR="001B2EF6" w:rsidRDefault="001B2EF6" w:rsidP="001B2EF6">
      <w:r>
        <w:t xml:space="preserve">The Potts section also contains tags called </w:t>
      </w:r>
      <w:r w:rsidRPr="0095488F">
        <w:rPr>
          <w:rFonts w:ascii="Courier New" w:hAnsi="Courier New" w:cs="Courier New"/>
          <w:sz w:val="20"/>
        </w:rPr>
        <w:t>&lt;Boundary_y&gt;</w:t>
      </w:r>
      <w:r>
        <w:t xml:space="preserve"> and </w:t>
      </w:r>
      <w:r w:rsidRPr="0095488F">
        <w:rPr>
          <w:rFonts w:ascii="Courier New" w:hAnsi="Courier New" w:cs="Courier New"/>
          <w:sz w:val="20"/>
        </w:rPr>
        <w:t>&lt;Boundary_x&gt;.</w:t>
      </w:r>
      <w:r>
        <w:t xml:space="preserve">These tags impose boundary conditions on the lattice. In this case the x and y axes are </w:t>
      </w:r>
      <w:r>
        <w:rPr>
          <w:b/>
        </w:rPr>
        <w:t>periodic</w:t>
      </w:r>
      <w:r>
        <w:t xml:space="preserve"> (</w:t>
      </w:r>
      <w:r w:rsidRPr="0095488F">
        <w:rPr>
          <w:rFonts w:ascii="Courier New" w:hAnsi="Courier New" w:cs="Courier New"/>
          <w:sz w:val="20"/>
        </w:rPr>
        <w:t>&lt;Boundary_x&gt;Periodic&lt;/Boundary_x&gt;</w:t>
      </w:r>
      <w:r w:rsidRPr="0095488F">
        <w:t>)</w:t>
      </w:r>
      <w:r>
        <w:t xml:space="preserve"> so that </w:t>
      </w:r>
      <w:r>
        <w:rPr>
          <w:i/>
        </w:rPr>
        <w:t>e.g.</w:t>
      </w:r>
      <w:r>
        <w:t xml:space="preserve"> the pixel with x=0, y=1, z=1 will neighbor the pixel with x=100, y=1, z=1. If you do not specify boundary conditions CompuCell will assume them to be of type </w:t>
      </w:r>
      <w:r>
        <w:rPr>
          <w:b/>
        </w:rPr>
        <w:t>no-flux</w:t>
      </w:r>
      <w:r>
        <w:t xml:space="preserve">, </w:t>
      </w:r>
      <w:r>
        <w:rPr>
          <w:i/>
        </w:rPr>
        <w:t>i.e.</w:t>
      </w:r>
      <w:r>
        <w:t xml:space="preserve"> lattice will not be extended. The conditions are independent in each direction, so you can specify any combination of boundary conditions you like.</w:t>
      </w:r>
    </w:p>
    <w:p w:rsidR="001B2EF6" w:rsidRDefault="001B2EF6" w:rsidP="001B2EF6">
      <w:r w:rsidRPr="0095488F">
        <w:rPr>
          <w:rFonts w:ascii="Courier New" w:hAnsi="Courier New" w:cs="Courier New"/>
          <w:sz w:val="20"/>
        </w:rPr>
        <w:t>DebugOutputFrequency</w:t>
      </w:r>
      <w:r>
        <w:t xml:space="preserve"> is used to tell CompuCell3D how often it should output text information about</w:t>
      </w:r>
      <w:r w:rsidR="00A15586">
        <w:t xml:space="preserve"> the status of the simulation. T</w:t>
      </w:r>
      <w:r>
        <w:t xml:space="preserve">his tag </w:t>
      </w:r>
      <w:r w:rsidR="00A15586">
        <w:t>i</w:t>
      </w:r>
      <w:commentRangeStart w:id="134"/>
      <w:r>
        <w:t>s</w:t>
      </w:r>
      <w:commentRangeEnd w:id="134"/>
      <w:r w:rsidR="00FF3CCF">
        <w:rPr>
          <w:rStyle w:val="CommentReference"/>
        </w:rPr>
        <w:commentReference w:id="134"/>
      </w:r>
      <w:r>
        <w:t xml:space="preserve"> optional.</w:t>
      </w:r>
    </w:p>
    <w:p w:rsidR="001B2EF6" w:rsidRDefault="001B2EF6" w:rsidP="001B2EF6">
      <w:r w:rsidRPr="0095488F">
        <w:rPr>
          <w:rFonts w:ascii="Courier New" w:hAnsi="Courier New" w:cs="Courier New"/>
          <w:sz w:val="20"/>
        </w:rPr>
        <w:t>RandomSeed</w:t>
      </w:r>
      <w:r w:rsidR="00FF3CCF">
        <w:t xml:space="preserve"> is used to initialize r</w:t>
      </w:r>
      <w:r>
        <w:t>andom number</w:t>
      </w:r>
      <w:r w:rsidR="00FF3CCF">
        <w:t xml:space="preserve"> gener</w:t>
      </w:r>
      <w:r w:rsidR="0095488F">
        <w:t>ator</w:t>
      </w:r>
      <w:r w:rsidR="00FF3CCF">
        <w:t>. If</w:t>
      </w:r>
      <w:r>
        <w:t xml:space="preserve"> you do not do this all simulations will use same sequence of random numbers. Something you may want to avoid in the real simulations but is very useful while debugging your models.</w:t>
      </w:r>
    </w:p>
    <w:p w:rsidR="001B2EF6" w:rsidRDefault="001B2EF6" w:rsidP="001B2EF6">
      <w:r w:rsidRPr="0095488F">
        <w:rPr>
          <w:rFonts w:ascii="Courier New" w:hAnsi="Courier New" w:cs="Courier New"/>
          <w:sz w:val="20"/>
        </w:rPr>
        <w:t>EnergyFunctionCalculator</w:t>
      </w:r>
      <w:r>
        <w:t xml:space="preserve"> is another option of Potts object that allows users to output statistical data from the simul</w:t>
      </w:r>
      <w:r w:rsidR="0095488F">
        <w:t>ation for further analysis. The</w:t>
      </w:r>
      <w:r>
        <w:t xml:space="preserve"> </w:t>
      </w:r>
      <w:r w:rsidRPr="0095488F">
        <w:rPr>
          <w:rFonts w:ascii="Courier New" w:hAnsi="Courier New" w:cs="Courier New"/>
          <w:sz w:val="20"/>
        </w:rPr>
        <w:t>OutputFileName</w:t>
      </w:r>
      <w:r>
        <w:rPr>
          <w:color w:val="0000FF"/>
        </w:rPr>
        <w:t xml:space="preserve"> </w:t>
      </w:r>
      <w:r>
        <w:t>tag is used to specify the name of the file to which CompuCell3D will write average changes in energies returned by each plugins with corresponding s</w:t>
      </w:r>
      <w:r w:rsidR="00FF3CCF">
        <w:t>tandard deviations for t</w:t>
      </w:r>
      <w:r>
        <w:t>hose MCS whose values are divisible by the Frequency argument. Here it will write these data every 10 MCS.</w:t>
      </w:r>
    </w:p>
    <w:p w:rsidR="001B2EF6" w:rsidRDefault="0095488F" w:rsidP="000F1EA5">
      <w:r>
        <w:t xml:space="preserve">A second line with </w:t>
      </w:r>
      <w:r w:rsidR="001B2EF6" w:rsidRPr="0095488F">
        <w:rPr>
          <w:rFonts w:ascii="Courier New" w:hAnsi="Courier New" w:cs="Courier New"/>
          <w:sz w:val="20"/>
        </w:rPr>
        <w:t>OutputCoreFileNameSpinFlips</w:t>
      </w:r>
      <w:r w:rsidR="001B2EF6">
        <w:t xml:space="preserve"> tag is used to tell CompuCell3D to output</w:t>
      </w:r>
      <w:r w:rsidR="00FF3CCF">
        <w:t xml:space="preserve"> energy change for every plugin</w:t>
      </w:r>
      <w:r w:rsidR="001B2EF6">
        <w:t>,</w:t>
      </w:r>
      <w:r w:rsidR="00FF3CCF">
        <w:t xml:space="preserve"> </w:t>
      </w:r>
      <w:r w:rsidR="001B2EF6">
        <w:t xml:space="preserve">every spin flip for MCS' divisible by the frequency. Option </w:t>
      </w:r>
      <w:r w:rsidR="001B2EF6" w:rsidRPr="000F1EA5">
        <w:rPr>
          <w:rFonts w:ascii="Courier New" w:hAnsi="Courier New" w:cs="Courier New"/>
          <w:sz w:val="20"/>
        </w:rPr>
        <w:t>GatherResults=””</w:t>
      </w:r>
      <w:r w:rsidR="001B2EF6">
        <w:t xml:space="preserve"> will ensure that there is only one file written for accepted (</w:t>
      </w:r>
      <w:r w:rsidR="001B2EF6" w:rsidRPr="000F1EA5">
        <w:rPr>
          <w:rFonts w:ascii="Courier New" w:hAnsi="Courier New" w:cs="Courier New"/>
          <w:sz w:val="20"/>
        </w:rPr>
        <w:t>OutputAccepted</w:t>
      </w:r>
      <w:r w:rsidR="001B2EF6">
        <w:t>), rejected (</w:t>
      </w:r>
      <w:r w:rsidR="001B2EF6" w:rsidRPr="000F1EA5">
        <w:rPr>
          <w:rFonts w:ascii="Courier New" w:hAnsi="Courier New" w:cs="Courier New"/>
          <w:sz w:val="20"/>
        </w:rPr>
        <w:t>OutputRejected</w:t>
      </w:r>
      <w:proofErr w:type="gramStart"/>
      <w:r w:rsidR="001B2EF6">
        <w:t>)and</w:t>
      </w:r>
      <w:proofErr w:type="gramEnd"/>
      <w:r w:rsidR="001B2EF6">
        <w:t xml:space="preserve"> accepted and rejected (</w:t>
      </w:r>
      <w:r w:rsidR="001B2EF6" w:rsidRPr="000F1EA5">
        <w:rPr>
          <w:rFonts w:ascii="Courier New" w:hAnsi="Courier New" w:cs="Courier New"/>
          <w:sz w:val="20"/>
        </w:rPr>
        <w:t>OutputTotal</w:t>
      </w:r>
      <w:r w:rsidR="001B2EF6">
        <w:t xml:space="preserve">) spin flips. If you will not specify </w:t>
      </w:r>
      <w:r w:rsidR="001B2EF6" w:rsidRPr="000F1EA5">
        <w:rPr>
          <w:rFonts w:ascii="Courier New" w:hAnsi="Courier New" w:cs="Courier New"/>
          <w:sz w:val="20"/>
        </w:rPr>
        <w:t>GatherResults</w:t>
      </w:r>
      <w:r w:rsidR="001B2EF6">
        <w:t xml:space="preserve"> CompuCell3D will output separate files for different MCS's and depending on the </w:t>
      </w:r>
      <w:r w:rsidR="001B2EF6" w:rsidRPr="000F1EA5">
        <w:rPr>
          <w:rFonts w:ascii="Courier New" w:hAnsi="Courier New" w:cs="Courier New"/>
          <w:sz w:val="20"/>
        </w:rPr>
        <w:t>Frequency</w:t>
      </w:r>
      <w:r w:rsidR="001B2EF6">
        <w:t xml:space="preserve"> you may end up with many files in your directory. </w:t>
      </w:r>
    </w:p>
    <w:p w:rsidR="001B2EF6" w:rsidRDefault="001B2EF6" w:rsidP="001B2EF6"/>
    <w:p w:rsidR="001B2EF6" w:rsidRDefault="001B2EF6" w:rsidP="001B2EF6">
      <w:r>
        <w:t>One option of the Potts section that we have not used here is the ability to customize acceptance function for Metropolis algorithm:</w:t>
      </w:r>
    </w:p>
    <w:p w:rsidR="001B2EF6" w:rsidRDefault="001B2EF6" w:rsidP="001B2EF6"/>
    <w:p w:rsidR="001B2EF6" w:rsidRPr="000F1EA5"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Offset&gt;-0.1&lt;/Offset&gt;</w:t>
      </w:r>
    </w:p>
    <w:p w:rsidR="001B2EF6" w:rsidRPr="000F1EA5"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KBoltzman&gt;1.2&lt;/KBoltzman&gt;</w:t>
      </w:r>
    </w:p>
    <w:p w:rsidR="001B2EF6" w:rsidRDefault="001B2EF6" w:rsidP="001B2EF6"/>
    <w:p w:rsidR="001B2EF6" w:rsidRDefault="001B2EF6" w:rsidP="001B2EF6">
      <w:r>
        <w:t>This ensures that spin flips attempts that increase the energy of the system are accepted with probability</w:t>
      </w:r>
    </w:p>
    <w:p w:rsidR="000F1EA5" w:rsidRPr="000F1EA5" w:rsidRDefault="000F1EA5" w:rsidP="001B2EF6">
      <w:r w:rsidRPr="00542A7C">
        <w:rPr>
          <w:position w:val="-6"/>
        </w:rPr>
        <w:object w:dxaOrig="1380" w:dyaOrig="340">
          <v:shape id="_x0000_i1199" type="#_x0000_t75" style="width:69pt;height:16.8pt" o:ole="" filled="t">
            <v:fill color2="black"/>
            <v:imagedata r:id="rId326" o:title=""/>
          </v:shape>
          <o:OLEObject Type="Embed" ProgID="Equation.DSMT4" ShapeID="_x0000_i1199" DrawAspect="Content" ObjectID="_1403542698" r:id="rId327"/>
        </w:object>
      </w:r>
      <w:proofErr w:type="gramStart"/>
      <w:r w:rsidRPr="000F1EA5">
        <w:t>where</w:t>
      </w:r>
      <w:proofErr w:type="gramEnd"/>
      <w:r w:rsidRPr="000F1EA5">
        <w:t xml:space="preserve"> </w:t>
      </w:r>
      <w:r w:rsidRPr="00542A7C">
        <w:rPr>
          <w:rFonts w:ascii="Symbol" w:hAnsi="Symbol"/>
        </w:rPr>
        <w:t></w:t>
      </w:r>
      <w:r w:rsidRPr="000F1EA5">
        <w:t xml:space="preserve"> and </w:t>
      </w:r>
      <w:r w:rsidRPr="000F1EA5">
        <w:rPr>
          <w:i/>
        </w:rPr>
        <w:t>k</w:t>
      </w:r>
      <w:r w:rsidRPr="000F1EA5">
        <w:t xml:space="preserve"> are specified by </w:t>
      </w:r>
      <w:r w:rsidRPr="000F1EA5">
        <w:rPr>
          <w:rFonts w:ascii="Courier New" w:hAnsi="Courier New" w:cs="Courier New"/>
          <w:sz w:val="20"/>
        </w:rPr>
        <w:t>Offset</w:t>
      </w:r>
      <w:r w:rsidRPr="000F1EA5">
        <w:t xml:space="preserve">  and  </w:t>
      </w:r>
      <w:r w:rsidRPr="000F1EA5">
        <w:rPr>
          <w:rFonts w:ascii="Courier New" w:hAnsi="Courier New" w:cs="Courier New"/>
          <w:sz w:val="20"/>
        </w:rPr>
        <w:t>KBoltzman</w:t>
      </w:r>
      <w:r w:rsidRPr="000F1EA5">
        <w:t xml:space="preserve"> tags respectively. By default </w:t>
      </w:r>
      <w:r w:rsidRPr="00542A7C">
        <w:rPr>
          <w:rFonts w:ascii="Symbol" w:hAnsi="Symbol"/>
        </w:rPr>
        <w:t></w:t>
      </w:r>
      <w:r>
        <w:t xml:space="preserve">=0 </w:t>
      </w:r>
      <w:r w:rsidRPr="000F1EA5">
        <w:t xml:space="preserve">and </w:t>
      </w:r>
      <w:r w:rsidRPr="000F1EA5">
        <w:rPr>
          <w:i/>
        </w:rPr>
        <w:t>k=1</w:t>
      </w:r>
      <w:r w:rsidRPr="000F1EA5">
        <w:t>.</w:t>
      </w:r>
    </w:p>
    <w:p w:rsidR="001B2EF6" w:rsidRDefault="001B2EF6" w:rsidP="001B2EF6"/>
    <w:p w:rsidR="001B2EF6" w:rsidRDefault="001B2EF6" w:rsidP="001B2EF6">
      <w:r>
        <w:t>As an alternative to exponential acceptance function you may use a simplified version which is essentially 1 order expansion of the exponential:</w:t>
      </w:r>
    </w:p>
    <w:p w:rsidR="001B2EF6" w:rsidRDefault="001B2EF6" w:rsidP="001B2EF6">
      <w:r>
        <w:rPr>
          <w:position w:val="-18"/>
        </w:rPr>
        <w:object w:dxaOrig="1395" w:dyaOrig="607">
          <v:shape id="_x0000_i1200" type="#_x0000_t75" style="width:69.6pt;height:30.6pt" o:ole="" filled="t">
            <v:fill color2="black"/>
            <v:imagedata r:id="rId328" o:title=""/>
          </v:shape>
          <o:OLEObject Type="Embed" ProgID="Equation.3" ShapeID="_x0000_i1200" DrawAspect="Content" ObjectID="_1403542699" r:id="rId329"/>
        </w:object>
      </w:r>
    </w:p>
    <w:p w:rsidR="001B2EF6" w:rsidRDefault="001B2EF6" w:rsidP="001B2EF6"/>
    <w:p w:rsidR="001B2EF6" w:rsidRDefault="001B2EF6" w:rsidP="001B2EF6">
      <w:r>
        <w:t>To be able to use this function all you need to do is to add the following line in the Pots section:</w:t>
      </w:r>
    </w:p>
    <w:p w:rsidR="00F642C2" w:rsidRDefault="00F642C2" w:rsidP="001B2EF6"/>
    <w:p w:rsidR="001B2EF6" w:rsidRPr="00F642C2" w:rsidRDefault="001B2EF6"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AcceptanceFunctionName&gt;FirstOrderExpansion&lt;/AcceptanceFunctionName&gt;</w:t>
      </w:r>
    </w:p>
    <w:p w:rsidR="001B2EF6" w:rsidRDefault="001B2EF6" w:rsidP="00BB5DED">
      <w:pPr>
        <w:pStyle w:val="Heading3"/>
      </w:pPr>
      <w:bookmarkStart w:id="135" w:name="_Toc236739144"/>
      <w:bookmarkStart w:id="136" w:name="_Toc329777769"/>
      <w:r>
        <w:t>Lattice Type</w:t>
      </w:r>
      <w:bookmarkEnd w:id="135"/>
      <w:bookmarkEnd w:id="136"/>
    </w:p>
    <w:p w:rsidR="001B2EF6" w:rsidRDefault="001B2EF6" w:rsidP="001B2EF6"/>
    <w:p w:rsidR="001B2EF6" w:rsidRDefault="001B2EF6" w:rsidP="001B2EF6">
      <w:r>
        <w:t>Early versions of CompuCell3D allowed users to use only square lattice. Most recent versions however, allow the simulation to be run on hexagonal lattice as well.</w:t>
      </w:r>
    </w:p>
    <w:p w:rsidR="001B2EF6" w:rsidRDefault="001B2EF6" w:rsidP="001B2EF6">
      <w:r>
        <w:t xml:space="preserve">To enable hexagonal lattice you need to put </w:t>
      </w:r>
    </w:p>
    <w:p w:rsidR="001B2EF6" w:rsidRDefault="001B2EF6" w:rsidP="001B2EF6"/>
    <w:p w:rsidR="001B2EF6" w:rsidRPr="000F1EA5"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0F1EA5">
        <w:rPr>
          <w:rFonts w:ascii="Courier New" w:hAnsi="Courier New" w:cs="Courier New"/>
          <w:sz w:val="20"/>
        </w:rPr>
        <w:t>&lt;LatticeType&gt;Hexagonal&lt;/LatticeType&gt;</w:t>
      </w:r>
    </w:p>
    <w:p w:rsidR="001B2EF6" w:rsidRDefault="001B2EF6" w:rsidP="001B2EF6"/>
    <w:p w:rsidR="001B2EF6" w:rsidRDefault="001B2EF6" w:rsidP="001B2EF6">
      <w:proofErr w:type="gramStart"/>
      <w:r>
        <w:t>in</w:t>
      </w:r>
      <w:proofErr w:type="gramEnd"/>
      <w:r>
        <w:t xml:space="preserve"> the Potts section of the XML configuration file.</w:t>
      </w:r>
    </w:p>
    <w:p w:rsidR="001B2EF6" w:rsidRDefault="001B2EF6" w:rsidP="001B2EF6"/>
    <w:p w:rsidR="001B2EF6" w:rsidRDefault="001B2EF6" w:rsidP="00FF3CCF">
      <w:r>
        <w:t>There are few things to be aw</w:t>
      </w:r>
      <w:r w:rsidR="00FF3CCF">
        <w:t>are of. W</w:t>
      </w:r>
      <w:r>
        <w:t xml:space="preserve">hen using hexagonal lattice. Obviously your pixels are hexagons </w:t>
      </w:r>
      <w:r w:rsidR="000F1EA5">
        <w:t>(2D) or rhombic dodecahedrons (3</w:t>
      </w:r>
      <w:r>
        <w:t>D</w:t>
      </w:r>
      <w:proofErr w:type="gramStart"/>
      <w:r>
        <w:t>)  but</w:t>
      </w:r>
      <w:proofErr w:type="gramEnd"/>
      <w:r>
        <w:t xml:space="preserve"> what is more important is that surface or perimeter of the pixel (depending whether in 2D or 3D) is different than in the case of sqaure pixel. The way CompuCell3D hex lattice implementation was done was that the volume of the pixel was constrained to be 1 regardless of the lattice type.</w:t>
      </w:r>
    </w:p>
    <w:p w:rsidR="001B2EF6" w:rsidRDefault="001B2EF6" w:rsidP="001B2EF6">
      <w:r>
        <w:t>Second, there is one to one correspondence between pixels of the square lattice and pixels of the hex lattice. Consequently we can come up with transformation equations which give positions of hex pixels as a function of square lattice pixel position:</w:t>
      </w:r>
    </w:p>
    <w:p w:rsidR="001B2EF6" w:rsidRDefault="001B2EF6" w:rsidP="001B2EF6"/>
    <w:p w:rsidR="001B2EF6" w:rsidRDefault="001B2EF6" w:rsidP="001B2EF6">
      <w:r w:rsidRPr="00542A7C">
        <w:rPr>
          <w:position w:val="-156"/>
        </w:rPr>
        <w:object w:dxaOrig="6600" w:dyaOrig="3240">
          <v:shape id="_x0000_i1201" type="#_x0000_t75" style="width:328.8pt;height:162pt" o:ole="" filled="t">
            <v:fill color2="black"/>
            <v:imagedata r:id="rId330" o:title=""/>
          </v:shape>
          <o:OLEObject Type="Embed" ProgID="Equation.DSMT4" ShapeID="_x0000_i1201" DrawAspect="Content" ObjectID="_1403542700" r:id="rId331"/>
        </w:object>
      </w:r>
    </w:p>
    <w:p w:rsidR="001B2EF6" w:rsidRDefault="001B2EF6" w:rsidP="001B2EF6"/>
    <w:p w:rsidR="001B2EF6" w:rsidRDefault="001B2EF6" w:rsidP="001B2EF6"/>
    <w:p w:rsidR="001B2EF6" w:rsidRDefault="001B2EF6" w:rsidP="001B2EF6"/>
    <w:p w:rsidR="001B2EF6" w:rsidRDefault="001B2EF6" w:rsidP="001B2EF6">
      <w:r>
        <w:t>Based on the above facts one can work out how unit length and unit surface transform to the hex lattice. The conversion factors are given below:</w:t>
      </w:r>
    </w:p>
    <w:p w:rsidR="001B2EF6" w:rsidRDefault="001B2EF6" w:rsidP="001B2EF6">
      <w:r>
        <w:t>For the 2D case, assuming that each pixel has unit volume, we get:</w:t>
      </w:r>
    </w:p>
    <w:p w:rsidR="001B2EF6" w:rsidRDefault="001B2EF6" w:rsidP="001B2EF6">
      <w:r w:rsidRPr="00542A7C">
        <w:rPr>
          <w:position w:val="-68"/>
        </w:rPr>
        <w:object w:dxaOrig="2500" w:dyaOrig="1480">
          <v:shape id="_x0000_i1202" type="#_x0000_t75" style="width:124.8pt;height:73.8pt" o:ole="" filled="t">
            <v:fill color2="black"/>
            <v:imagedata r:id="rId332" o:title=""/>
          </v:shape>
          <o:OLEObject Type="Embed" ProgID="Equation.DSMT4" ShapeID="_x0000_i1202" DrawAspect="Content" ObjectID="_1403542701" r:id="rId333"/>
        </w:object>
      </w:r>
    </w:p>
    <w:p w:rsidR="001B2EF6" w:rsidRDefault="001B2EF6" w:rsidP="001B2EF6"/>
    <w:p w:rsidR="001B2EF6" w:rsidRDefault="001B2EF6" w:rsidP="001B2EF6">
      <w:proofErr w:type="gramStart"/>
      <w:r>
        <w:lastRenderedPageBreak/>
        <w:t>where</w:t>
      </w:r>
      <w:proofErr w:type="gramEnd"/>
      <w:r>
        <w:t xml:space="preserve"> </w:t>
      </w:r>
      <w:r>
        <w:rPr>
          <w:position w:val="-5"/>
        </w:rPr>
        <w:object w:dxaOrig="912" w:dyaOrig="341">
          <v:shape id="_x0000_i1203" type="#_x0000_t75" style="width:45.6pt;height:16.8pt" o:ole="" filled="t">
            <v:fill color2="black"/>
            <v:imagedata r:id="rId334" o:title=""/>
          </v:shape>
          <o:OLEObject Type="Embed" ProgID="Equation.3" ShapeID="_x0000_i1203" DrawAspect="Content" ObjectID="_1403542702" r:id="rId335"/>
        </w:object>
      </w:r>
      <w:r>
        <w:t xml:space="preserve">denotes length of the hexagon and </w:t>
      </w:r>
      <w:r>
        <w:rPr>
          <w:position w:val="-5"/>
        </w:rPr>
        <w:object w:dxaOrig="930" w:dyaOrig="341">
          <v:shape id="_x0000_i1204" type="#_x0000_t75" style="width:46.8pt;height:16.8pt" o:ole="" filled="t">
            <v:fill color2="black"/>
            <v:imagedata r:id="rId336" o:title=""/>
          </v:shape>
          <o:OLEObject Type="Embed" ProgID="Equation.3" ShapeID="_x0000_i1204" DrawAspect="Content" ObjectID="_1403542703" r:id="rId337"/>
        </w:object>
      </w:r>
      <w:r>
        <w:t>denotes a distance between centers of the hexagons.  Notice that unit surface in 2D is simply a length of the hexagon side and surface area of the hexagon with side 'a' is:</w:t>
      </w:r>
    </w:p>
    <w:p w:rsidR="001B2EF6" w:rsidRDefault="001B2EF6" w:rsidP="001B2EF6">
      <w:r w:rsidRPr="00542A7C">
        <w:rPr>
          <w:position w:val="-24"/>
        </w:rPr>
        <w:object w:dxaOrig="1200" w:dyaOrig="680">
          <v:shape id="_x0000_i1205" type="#_x0000_t75" style="width:60pt;height:34.2pt" o:ole="" filled="t">
            <v:fill color2="black"/>
            <v:imagedata r:id="rId338" o:title=""/>
          </v:shape>
          <o:OLEObject Type="Embed" ProgID="Equation.DSMT4" ShapeID="_x0000_i1205" DrawAspect="Content" ObjectID="_1403542704" r:id="rId339"/>
        </w:object>
      </w:r>
    </w:p>
    <w:p w:rsidR="001B2EF6" w:rsidRDefault="001B2EF6" w:rsidP="001B2EF6"/>
    <w:p w:rsidR="001B2EF6" w:rsidRDefault="001B2EF6" w:rsidP="001B2EF6">
      <w:r>
        <w:t>In 3D we can derive the corresponding unit quantities starting with the formulae for Volume and surface of rhombic dodecahedron (12 hedra)</w:t>
      </w:r>
    </w:p>
    <w:p w:rsidR="001B2EF6" w:rsidRDefault="001B2EF6" w:rsidP="001B2EF6"/>
    <w:p w:rsidR="001B2EF6" w:rsidRDefault="001B2EF6" w:rsidP="001B2EF6">
      <w:r w:rsidRPr="00542A7C">
        <w:rPr>
          <w:position w:val="-46"/>
        </w:rPr>
        <w:object w:dxaOrig="1260" w:dyaOrig="1040">
          <v:shape id="_x0000_i1206" type="#_x0000_t75" style="width:63pt;height:52.2pt" o:ole="" filled="t">
            <v:fill color2="black"/>
            <v:imagedata r:id="rId340" o:title=""/>
          </v:shape>
          <o:OLEObject Type="Embed" ProgID="Equation.DSMT4" ShapeID="_x0000_i1206" DrawAspect="Content" ObjectID="_1403542705" r:id="rId341"/>
        </w:object>
      </w:r>
    </w:p>
    <w:p w:rsidR="001B2EF6" w:rsidRDefault="001B2EF6" w:rsidP="001B2EF6"/>
    <w:p w:rsidR="001B2EF6" w:rsidRDefault="001B2EF6" w:rsidP="001B2EF6">
      <w:proofErr w:type="gramStart"/>
      <w:r>
        <w:t>where</w:t>
      </w:r>
      <w:proofErr w:type="gramEnd"/>
      <w:r>
        <w:t xml:space="preserve"> 'a' denotes length of dodecahedron edge.</w:t>
      </w:r>
    </w:p>
    <w:p w:rsidR="001B2EF6" w:rsidRDefault="001B2EF6" w:rsidP="001B2EF6">
      <w:r>
        <w:t xml:space="preserve">Constraining the volume to be one we get </w:t>
      </w:r>
    </w:p>
    <w:p w:rsidR="001B2EF6" w:rsidRDefault="001B2EF6" w:rsidP="001B2EF6">
      <w:r w:rsidRPr="00542A7C">
        <w:rPr>
          <w:position w:val="-30"/>
        </w:rPr>
        <w:object w:dxaOrig="1180" w:dyaOrig="740">
          <v:shape id="_x0000_i1207" type="#_x0000_t75" style="width:58.8pt;height:37.2pt" o:ole="" filled="t">
            <v:fill color2="black"/>
            <v:imagedata r:id="rId342" o:title=""/>
          </v:shape>
          <o:OLEObject Type="Embed" ProgID="Equation.DSMT4" ShapeID="_x0000_i1207" DrawAspect="Content" ObjectID="_1403542706" r:id="rId343"/>
        </w:object>
      </w:r>
    </w:p>
    <w:p w:rsidR="001B2EF6" w:rsidRDefault="001B2EF6" w:rsidP="001B2EF6"/>
    <w:p w:rsidR="001B2EF6" w:rsidRDefault="001B2EF6" w:rsidP="001B2EF6">
      <w:proofErr w:type="gramStart"/>
      <w:r>
        <w:t>and</w:t>
      </w:r>
      <w:proofErr w:type="gramEnd"/>
      <w:r>
        <w:t xml:space="preserve"> thus unit surface is given by:</w:t>
      </w:r>
    </w:p>
    <w:p w:rsidR="001B2EF6" w:rsidRDefault="001B2EF6" w:rsidP="001B2EF6">
      <w:r w:rsidRPr="00542A7C">
        <w:rPr>
          <w:position w:val="-30"/>
        </w:rPr>
        <w:object w:dxaOrig="3560" w:dyaOrig="780">
          <v:shape id="_x0000_i1208" type="#_x0000_t75" style="width:178.2pt;height:39pt" o:ole="" filled="t">
            <v:fill color2="black"/>
            <v:imagedata r:id="rId344" o:title=""/>
          </v:shape>
          <o:OLEObject Type="Embed" ProgID="Equation.DSMT4" ShapeID="_x0000_i1208" DrawAspect="Content" ObjectID="_1403542707" r:id="rId345"/>
        </w:object>
      </w:r>
    </w:p>
    <w:p w:rsidR="001B2EF6" w:rsidRDefault="001B2EF6" w:rsidP="001B2EF6">
      <w:proofErr w:type="gramStart"/>
      <w:r>
        <w:t>and</w:t>
      </w:r>
      <w:proofErr w:type="gramEnd"/>
      <w:r>
        <w:t xml:space="preserve"> unit length by:</w:t>
      </w:r>
    </w:p>
    <w:p w:rsidR="001B2EF6" w:rsidRDefault="001B2EF6" w:rsidP="001B2EF6">
      <w:pPr>
        <w:pStyle w:val="BodyText"/>
      </w:pPr>
      <w:r w:rsidRPr="00542A7C">
        <w:rPr>
          <w:position w:val="-30"/>
        </w:rPr>
        <w:object w:dxaOrig="3879" w:dyaOrig="740">
          <v:shape id="_x0000_i1209" type="#_x0000_t75" style="width:193.8pt;height:37.2pt" o:ole="" filled="t">
            <v:fill color2="black"/>
            <v:imagedata r:id="rId346" o:title=""/>
          </v:shape>
          <o:OLEObject Type="Embed" ProgID="Equation.DSMT4" ShapeID="_x0000_i1209" DrawAspect="Content" ObjectID="_1403542708" r:id="rId347"/>
        </w:object>
      </w:r>
    </w:p>
    <w:p w:rsidR="00960857" w:rsidRDefault="00960857" w:rsidP="00BB5DED">
      <w:pPr>
        <w:pStyle w:val="Heading2"/>
      </w:pPr>
      <w:bookmarkStart w:id="137" w:name="_Toc236739145"/>
      <w:bookmarkStart w:id="138" w:name="_Toc329777770"/>
      <w:bookmarkStart w:id="139" w:name="_Toc195785649"/>
      <w:bookmarkStart w:id="140" w:name="_Toc195785818"/>
      <w:bookmarkStart w:id="141" w:name="_Toc195785911"/>
      <w:r>
        <w:t>Plugins Section</w:t>
      </w:r>
      <w:bookmarkEnd w:id="137"/>
      <w:bookmarkEnd w:id="138"/>
    </w:p>
    <w:p w:rsidR="00960857" w:rsidRDefault="00960857" w:rsidP="00960857"/>
    <w:p w:rsidR="00960857" w:rsidRDefault="00960857" w:rsidP="00960857">
      <w:r>
        <w:t>In this section we overview XML syntax for all the plugins available in CompuCell3D. Plugins are either energy functions, lattice monitors or store user assigned data that CompuCell3D uses internally to configure simulation before it is run.</w:t>
      </w:r>
    </w:p>
    <w:p w:rsidR="00960857" w:rsidRPr="00960857" w:rsidRDefault="00960857" w:rsidP="00960857"/>
    <w:p w:rsidR="00960857" w:rsidRDefault="00960857" w:rsidP="00BB5DED">
      <w:pPr>
        <w:pStyle w:val="Heading3"/>
      </w:pPr>
      <w:bookmarkStart w:id="142" w:name="_Toc236739146"/>
      <w:bookmarkStart w:id="143" w:name="_Toc329777771"/>
      <w:r>
        <w:t>CellType Plugin</w:t>
      </w:r>
      <w:bookmarkEnd w:id="142"/>
      <w:bookmarkEnd w:id="143"/>
    </w:p>
    <w:p w:rsidR="00960857" w:rsidRDefault="00960857" w:rsidP="00960857">
      <w:r>
        <w:t>An example of the plugin that stores user assigned data that is used to configure simulation before it is run is a CellType Plugin. This plugin is responsible for defining cell types and storing cell type information. It is a basic plugin used by virtually every CompuCell simulation. The syntax is straight forward as can be seen in the example below:</w:t>
      </w:r>
    </w:p>
    <w:p w:rsidR="00960857" w:rsidRDefault="00960857" w:rsidP="00960857"/>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 Name="CellType"&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 xml:space="preserve">  &lt;CellType TypeName="Medium" TypeId="0"/&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 xml:space="preserve">  &lt;CellType TypeName="Fluid" TypeId="1"/&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 xml:space="preserve">  &lt;CellType TypeName="Wall" TypeId="2" Freeze=""/&gt;</w:t>
      </w:r>
    </w:p>
    <w:p w:rsidR="00960857" w:rsidRPr="00B32B4D"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lastRenderedPageBreak/>
        <w:t>&lt;/Plugin&gt;</w:t>
      </w:r>
    </w:p>
    <w:p w:rsidR="00960857" w:rsidRDefault="00960857" w:rsidP="00960857">
      <w:pPr>
        <w:rPr>
          <w:rFonts w:ascii="Courier" w:hAnsi="Courier"/>
          <w:color w:val="0000FF"/>
        </w:rPr>
      </w:pPr>
    </w:p>
    <w:p w:rsidR="00960857" w:rsidRDefault="00960857" w:rsidP="00960857">
      <w:r>
        <w:t xml:space="preserve">Here we have defined three cell types that will be present in the simulation: </w:t>
      </w:r>
      <w:r w:rsidRPr="00B32B4D">
        <w:rPr>
          <w:rFonts w:ascii="Courier New" w:hAnsi="Courier New" w:cs="Courier New"/>
          <w:sz w:val="20"/>
        </w:rPr>
        <w:t>Medium</w:t>
      </w:r>
      <w:proofErr w:type="gramStart"/>
      <w:r>
        <w:t>,</w:t>
      </w:r>
      <w:r w:rsidRPr="00B32B4D">
        <w:rPr>
          <w:rFonts w:ascii="Courier New" w:hAnsi="Courier New" w:cs="Courier New"/>
          <w:sz w:val="20"/>
        </w:rPr>
        <w:t>Fluid</w:t>
      </w:r>
      <w:r w:rsidR="00B32B4D">
        <w:t>,</w:t>
      </w:r>
      <w:r w:rsidRPr="00B32B4D">
        <w:rPr>
          <w:rFonts w:ascii="Courier New" w:hAnsi="Courier New" w:cs="Courier New"/>
          <w:sz w:val="20"/>
        </w:rPr>
        <w:t>Wall</w:t>
      </w:r>
      <w:proofErr w:type="gramEnd"/>
      <w:r>
        <w:t xml:space="preserve">. Notice that we assign a number – </w:t>
      </w:r>
      <w:r w:rsidRPr="00B32B4D">
        <w:rPr>
          <w:rFonts w:ascii="Courier New" w:hAnsi="Courier New" w:cs="Courier New"/>
          <w:sz w:val="20"/>
        </w:rPr>
        <w:t>TypeId</w:t>
      </w:r>
      <w:r>
        <w:t xml:space="preserve"> – to every cell type. It is strongly recommended that </w:t>
      </w:r>
      <w:r w:rsidRPr="00B32B4D">
        <w:rPr>
          <w:rFonts w:ascii="Courier New" w:hAnsi="Courier New" w:cs="Courier New"/>
          <w:sz w:val="20"/>
        </w:rPr>
        <w:t>TypeId</w:t>
      </w:r>
      <w:r w:rsidR="00B32B4D" w:rsidRPr="00B32B4D">
        <w:t>’s</w:t>
      </w:r>
      <w:r>
        <w:t xml:space="preserve"> are consecutive positive integers (e.g. 0,1,2,3...). </w:t>
      </w:r>
      <w:r w:rsidRPr="00B32B4D">
        <w:rPr>
          <w:rFonts w:ascii="Courier New" w:hAnsi="Courier New" w:cs="Courier New"/>
          <w:sz w:val="20"/>
        </w:rPr>
        <w:t>Medium</w:t>
      </w:r>
      <w:r>
        <w:t xml:space="preserve"> is traditionally given </w:t>
      </w:r>
      <w:r w:rsidRPr="00B32B4D">
        <w:rPr>
          <w:rFonts w:ascii="Courier New" w:hAnsi="Courier New" w:cs="Courier New"/>
          <w:sz w:val="20"/>
        </w:rPr>
        <w:t>TypeId=0</w:t>
      </w:r>
      <w:r>
        <w:t xml:space="preserve"> but this is not a requirement. </w:t>
      </w:r>
      <w:r w:rsidR="00B32B4D">
        <w:t xml:space="preserve">However every CC3D simulation mut define CellType Plugin and include at least </w:t>
      </w:r>
      <w:r w:rsidR="00B32B4D" w:rsidRPr="00B32B4D">
        <w:rPr>
          <w:rFonts w:ascii="Courier New" w:hAnsi="Courier New" w:cs="Courier New"/>
          <w:sz w:val="20"/>
        </w:rPr>
        <w:t>Medium</w:t>
      </w:r>
      <w:r w:rsidR="00B32B4D">
        <w:t xml:space="preserve"> specification.</w:t>
      </w:r>
    </w:p>
    <w:p w:rsidR="00960857" w:rsidRDefault="00960857" w:rsidP="00960857"/>
    <w:p w:rsidR="00960857" w:rsidRDefault="00960857" w:rsidP="00960857">
      <w:r>
        <w:t xml:space="preserve">Notice that in the example above cell type “Wall” has extra attribute </w:t>
      </w:r>
      <w:r w:rsidRPr="00B32B4D">
        <w:rPr>
          <w:rFonts w:ascii="Courier New" w:hAnsi="Courier New" w:cs="Courier New"/>
          <w:bCs/>
          <w:sz w:val="20"/>
        </w:rPr>
        <w:t>Freeze=””</w:t>
      </w:r>
      <w:r>
        <w:t>. This attribute tells CompuCell that cells of “frozen” type will not be altered by spin flips. Freezing certain cell types is a very useful technique in constructing different geometries for simulations or for restricting ways in which cells can move. In the example below we have frozen cell types wall to create tube geometry for fluid flow studies.</w:t>
      </w:r>
    </w:p>
    <w:p w:rsidR="00F2547A" w:rsidRDefault="00F2547A" w:rsidP="00960857"/>
    <w:p w:rsidR="00F2547A" w:rsidRDefault="004A0802" w:rsidP="00BB5DED">
      <w:pPr>
        <w:pStyle w:val="Heading3"/>
      </w:pPr>
      <w:bookmarkStart w:id="144" w:name="_Toc236739147"/>
      <w:bookmarkStart w:id="145" w:name="_Toc329777772"/>
      <w:r>
        <w:t>Simple</w:t>
      </w:r>
      <w:r w:rsidR="00F2547A">
        <w:t xml:space="preserve"> Volume and Surface Constraints</w:t>
      </w:r>
      <w:bookmarkEnd w:id="144"/>
      <w:bookmarkEnd w:id="145"/>
    </w:p>
    <w:p w:rsidR="00F2547A" w:rsidRDefault="00F2547A" w:rsidP="00F2547A"/>
    <w:p w:rsidR="00F2547A" w:rsidRDefault="00F2547A" w:rsidP="00F2547A">
      <w:r>
        <w:t>One of the most commonly used energy term in the GGH Hamiltonian is</w:t>
      </w:r>
      <w:r w:rsidR="00C7743C">
        <w:t xml:space="preserve"> a term that restricts variation of single cell volume. Its simplest form can be coded as show below: </w:t>
      </w:r>
    </w:p>
    <w:p w:rsidR="00F2547A" w:rsidRDefault="00F2547A" w:rsidP="00F2547A">
      <w:pPr>
        <w:pStyle w:val="PreformattedText"/>
        <w:rPr>
          <w:rFonts w:ascii="Nimbus Roman No9 L" w:hAnsi="Nimbus Roman No9 L"/>
        </w:rPr>
      </w:pP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 Name="Volum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TargetVolume&gt;25&lt;/TargetVolum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LambdaVolume&gt;2.0&lt;/LambdaVolum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gt;</w:t>
      </w:r>
    </w:p>
    <w:p w:rsidR="00F2547A" w:rsidRDefault="00F2547A" w:rsidP="00F2547A">
      <w:pPr>
        <w:pStyle w:val="PreformattedText"/>
        <w:rPr>
          <w:color w:val="2323DC"/>
        </w:rPr>
      </w:pPr>
    </w:p>
    <w:p w:rsidR="0078763C" w:rsidRDefault="0078763C" w:rsidP="0078763C">
      <w:r>
        <w:t>By analogy we may define a term which will put similar constraint regarding the surface of the cell:</w:t>
      </w:r>
    </w:p>
    <w:p w:rsidR="0078763C" w:rsidRDefault="0078763C" w:rsidP="00F2547A">
      <w:pPr>
        <w:pStyle w:val="PreformattedText"/>
        <w:rPr>
          <w:color w:val="2323DC"/>
        </w:rPr>
      </w:pP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 Name="Surfac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TargetSurface&gt;20&lt;/TargetSurfac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LambdaSurface&gt;1.5&lt;/LambdaSurface&gt;</w:t>
      </w:r>
    </w:p>
    <w:p w:rsidR="00F2547A" w:rsidRPr="00B32B4D"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B32B4D">
        <w:rPr>
          <w:rFonts w:ascii="Courier New" w:hAnsi="Courier New" w:cs="Courier New"/>
        </w:rPr>
        <w:t xml:space="preserve"> &lt;/Plugin&gt;</w:t>
      </w:r>
    </w:p>
    <w:p w:rsidR="00F2547A" w:rsidRDefault="00F2547A" w:rsidP="00F2547A">
      <w:pPr>
        <w:pStyle w:val="PreformattedText"/>
      </w:pPr>
    </w:p>
    <w:p w:rsidR="00F2547A" w:rsidRDefault="00F2547A" w:rsidP="00F2547A">
      <w:r>
        <w:t xml:space="preserve">These two plugins inform CompuCell that the Hamiltonian will have two additional terms associated with volume and surface conservation. That is when spin flip is attempted one cell will increase its volume and another cell will decrease. Thus overall energy of the system may or will change. Volume constraint essentially ensures that cells maintain the volume which close (this depends on thermal fluctuations) to target </w:t>
      </w:r>
      <w:proofErr w:type="gramStart"/>
      <w:r>
        <w:t>volume .</w:t>
      </w:r>
      <w:proofErr w:type="gramEnd"/>
      <w:r>
        <w:t xml:space="preserve"> The role of surface plugin is analogous to </w:t>
      </w:r>
      <w:proofErr w:type="gramStart"/>
      <w:r>
        <w:t>volume, that</w:t>
      </w:r>
      <w:proofErr w:type="gramEnd"/>
      <w:r>
        <w:t xml:space="preserve"> is to “preserve” surface. Note that surface plugin is commented out in the example above.</w:t>
      </w:r>
    </w:p>
    <w:p w:rsidR="00F2547A" w:rsidRDefault="00F2547A" w:rsidP="00F2547A">
      <w:pPr>
        <w:rPr>
          <w:sz w:val="20"/>
          <w:szCs w:val="20"/>
        </w:rPr>
      </w:pPr>
    </w:p>
    <w:p w:rsidR="00F2547A" w:rsidRDefault="00F2547A" w:rsidP="00F2547A">
      <w:r>
        <w:t>Energy terms for volume and surface constraints have the form:</w:t>
      </w:r>
    </w:p>
    <w:p w:rsidR="00F2547A" w:rsidRDefault="00F2547A" w:rsidP="00F2547A">
      <w:pPr>
        <w:rPr>
          <w:sz w:val="20"/>
          <w:szCs w:val="20"/>
        </w:rPr>
      </w:pPr>
      <w:r w:rsidRPr="00542A7C">
        <w:rPr>
          <w:position w:val="-14"/>
        </w:rPr>
        <w:object w:dxaOrig="2760" w:dyaOrig="400">
          <v:shape id="_x0000_i1210" type="#_x0000_t75" style="width:138pt;height:19.8pt" o:ole="" filled="t">
            <v:fill color2="black"/>
            <v:imagedata r:id="rId348" o:title=""/>
          </v:shape>
          <o:OLEObject Type="Embed" ProgID="Equation.DSMT4" ShapeID="_x0000_i1210" DrawAspect="Content" ObjectID="_1403542709" r:id="rId349"/>
        </w:object>
      </w:r>
    </w:p>
    <w:p w:rsidR="00F2547A" w:rsidRDefault="00F2547A" w:rsidP="00F2547A">
      <w:pPr>
        <w:rPr>
          <w:sz w:val="20"/>
          <w:szCs w:val="20"/>
        </w:rPr>
      </w:pPr>
    </w:p>
    <w:p w:rsidR="00F2547A" w:rsidRDefault="00F2547A" w:rsidP="00F2547A">
      <w:pPr>
        <w:rPr>
          <w:sz w:val="20"/>
          <w:szCs w:val="20"/>
        </w:rPr>
      </w:pPr>
      <w:r w:rsidRPr="00542A7C">
        <w:rPr>
          <w:position w:val="-14"/>
        </w:rPr>
        <w:object w:dxaOrig="2799" w:dyaOrig="400">
          <v:shape id="_x0000_i1211" type="#_x0000_t75" style="width:139.8pt;height:19.8pt" o:ole="" filled="t">
            <v:fill color2="black"/>
            <v:imagedata r:id="rId350" o:title=""/>
          </v:shape>
          <o:OLEObject Type="Embed" ProgID="Equation.DSMT4" ShapeID="_x0000_i1211" DrawAspect="Content" ObjectID="_1403542710" r:id="rId351"/>
        </w:object>
      </w:r>
    </w:p>
    <w:p w:rsidR="00F2547A" w:rsidRDefault="00F2547A" w:rsidP="00F2547A">
      <w:pPr>
        <w:rPr>
          <w:sz w:val="20"/>
          <w:szCs w:val="20"/>
        </w:rPr>
      </w:pPr>
    </w:p>
    <w:p w:rsidR="0078763C" w:rsidRDefault="0078763C" w:rsidP="00F2547A">
      <w:pPr>
        <w:rPr>
          <w:b/>
        </w:rPr>
      </w:pPr>
      <w:r>
        <w:rPr>
          <w:b/>
        </w:rPr>
        <w:t>Remark:</w:t>
      </w:r>
    </w:p>
    <w:p w:rsidR="00F2547A" w:rsidRPr="004A0802" w:rsidRDefault="00F2547A" w:rsidP="00B32B4D">
      <w:pPr>
        <w:rPr>
          <w:b/>
        </w:rPr>
      </w:pPr>
      <w:r w:rsidRPr="0078763C">
        <w:rPr>
          <w:b/>
        </w:rPr>
        <w:lastRenderedPageBreak/>
        <w:t>Notice that flipping a single spin may cause surface change in more that two cells – this is especially true in 3D.</w:t>
      </w:r>
    </w:p>
    <w:p w:rsidR="004A0802" w:rsidRDefault="004A0802" w:rsidP="00BB5DED">
      <w:pPr>
        <w:pStyle w:val="Heading3"/>
      </w:pPr>
      <w:bookmarkStart w:id="146" w:name="_Toc236739148"/>
      <w:bookmarkStart w:id="147" w:name="_Toc329777773"/>
      <w:r>
        <w:t>VolumeTracker and SurfaceTracker plugins</w:t>
      </w:r>
      <w:bookmarkEnd w:id="146"/>
      <w:bookmarkEnd w:id="147"/>
    </w:p>
    <w:p w:rsidR="004A0802" w:rsidRDefault="004A0802" w:rsidP="004A0802">
      <w:pPr>
        <w:rPr>
          <w:b/>
          <w:bCs/>
        </w:rPr>
      </w:pPr>
    </w:p>
    <w:p w:rsidR="004A0802" w:rsidRDefault="004A0802" w:rsidP="004A0802">
      <w:r>
        <w:t xml:space="preserve">These two plugins monitor lattice and update volume and surface of the cells once spin flip occurs. In most cases users will not call those plugins directly. They will be called automatically when either Volume (calls Volume Tracker) or Surface (calls Surface Tracker) or CenterOfMass (calls VolumeTracker) plugins are requested. However one should be aware that in some situations, for example when doing foam coarsening simulation as presented in </w:t>
      </w:r>
      <w:r w:rsidR="00D1224A">
        <w:t xml:space="preserve">the </w:t>
      </w:r>
      <w:r>
        <w:t xml:space="preserve">introduction, when neither Volume or Surface plugins are called, one may still want to track changes ion surface or volume of </w:t>
      </w:r>
      <w:proofErr w:type="gramStart"/>
      <w:r>
        <w:t>cells .</w:t>
      </w:r>
      <w:proofErr w:type="gramEnd"/>
      <w:r>
        <w:t xml:space="preserve"> In such situations one can explicitely invoke VolumeTracker or Surface Tracker plugin with the following syntax:</w:t>
      </w:r>
    </w:p>
    <w:p w:rsidR="004A0802" w:rsidRDefault="004A0802" w:rsidP="004A0802"/>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32B4D">
        <w:rPr>
          <w:rFonts w:ascii="Courier New" w:hAnsi="Courier New" w:cs="Courier New"/>
          <w:sz w:val="20"/>
          <w:szCs w:val="20"/>
        </w:rPr>
        <w:t>&lt;Plugin Name=”VolumeTracker”/&gt;</w:t>
      </w:r>
    </w:p>
    <w:p w:rsidR="00B32B4D" w:rsidRDefault="00B32B4D" w:rsidP="004A0802">
      <w:pPr>
        <w:rPr>
          <w:color w:val="0000FF"/>
          <w:sz w:val="20"/>
          <w:szCs w:val="20"/>
        </w:rPr>
      </w:pP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B32B4D">
        <w:rPr>
          <w:rFonts w:ascii="Courier New" w:hAnsi="Courier New" w:cs="Courier New"/>
          <w:sz w:val="20"/>
          <w:szCs w:val="20"/>
        </w:rPr>
        <w:t>&lt;Plugin Name=”SurfaceTracker”/&gt;</w:t>
      </w:r>
    </w:p>
    <w:p w:rsidR="004A0802" w:rsidRDefault="004A0802" w:rsidP="004A0802">
      <w:pPr>
        <w:rPr>
          <w:b/>
          <w:bCs/>
        </w:rPr>
      </w:pPr>
    </w:p>
    <w:p w:rsidR="004A0802" w:rsidRDefault="004A0802" w:rsidP="00BB5DED">
      <w:pPr>
        <w:pStyle w:val="Heading3"/>
      </w:pPr>
      <w:bookmarkStart w:id="148" w:name="_Toc236739149"/>
      <w:bookmarkStart w:id="149" w:name="_Toc329777774"/>
      <w:r>
        <w:t>VolumeFlex Plugin</w:t>
      </w:r>
      <w:bookmarkEnd w:id="148"/>
      <w:bookmarkEnd w:id="149"/>
    </w:p>
    <w:p w:rsidR="004A0802" w:rsidRDefault="004A0802" w:rsidP="004A0802"/>
    <w:p w:rsidR="004A0802" w:rsidRDefault="004A0802" w:rsidP="004A0802">
      <w:r w:rsidRPr="004A0802">
        <w:rPr>
          <w:bCs/>
        </w:rPr>
        <w:t>VolumeFlex</w:t>
      </w:r>
      <w:r>
        <w:t xml:space="preserve"> plugin is more sophisticated version of </w:t>
      </w:r>
      <w:r w:rsidRPr="004A0802">
        <w:rPr>
          <w:bCs/>
        </w:rPr>
        <w:t>Volume Plugin</w:t>
      </w:r>
      <w:r>
        <w:t xml:space="preserve">. While Volume Plugin treats all cell types the same i.e. they all have the same target volume and lambda coefficient, VolumeFlex plugin allows you to assign different lambda and different target volume to different cell types. The syntax for this plugin is straightforward and essentially mimics the example below. </w:t>
      </w:r>
    </w:p>
    <w:p w:rsidR="00F642C2" w:rsidRDefault="00F642C2" w:rsidP="004A0802"/>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lt;Plugin Name="VolumeFlex"&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talk" TargetVolume="68" LambdaVolume="15"/&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pore" TargetVolume="69" LambdaVolume="12"/&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Autocycling" TargetVolume="80" LambdaVolume="1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Ground"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Wall"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lt;/Plugin&gt;</w:t>
      </w:r>
    </w:p>
    <w:p w:rsidR="00F642C2" w:rsidRDefault="00F642C2" w:rsidP="004A0802"/>
    <w:p w:rsidR="004A0802" w:rsidRDefault="004A0802" w:rsidP="004A0802">
      <w:r>
        <w:t>Notice that in the</w:t>
      </w:r>
      <w:r w:rsidR="00B32B4D">
        <w:t xml:space="preserve"> example above cell types </w:t>
      </w:r>
      <w:r w:rsidR="00B32B4D" w:rsidRPr="00B32B4D">
        <w:rPr>
          <w:rFonts w:ascii="Courier New" w:hAnsi="Courier New" w:cs="Courier New"/>
          <w:sz w:val="20"/>
        </w:rPr>
        <w:t>Wall</w:t>
      </w:r>
      <w:r w:rsidR="00B32B4D">
        <w:t xml:space="preserve"> and </w:t>
      </w:r>
      <w:r w:rsidR="00B32B4D" w:rsidRPr="00B32B4D">
        <w:rPr>
          <w:rFonts w:ascii="Courier New" w:hAnsi="Courier New" w:cs="Courier New"/>
          <w:sz w:val="20"/>
        </w:rPr>
        <w:t>Ground</w:t>
      </w:r>
      <w:r>
        <w:t xml:space="preserve"> have target volume and coefficient lambda set to 0 – very unusual. That's because in this particular those cells </w:t>
      </w:r>
      <w:proofErr w:type="gramStart"/>
      <w:r>
        <w:t>are were</w:t>
      </w:r>
      <w:proofErr w:type="gramEnd"/>
      <w:r>
        <w:t xml:space="preserve"> frozen so the parameters specified </w:t>
      </w:r>
      <w:r w:rsidR="00D1224A">
        <w:t>for these cells do not matter. I</w:t>
      </w:r>
      <w:r>
        <w:t xml:space="preserve">n fact it is safe to remove specifications for these cell types, but just for the illustration purposes we left them. </w:t>
      </w:r>
    </w:p>
    <w:p w:rsidR="004A0802" w:rsidRDefault="004A0802" w:rsidP="004A0802"/>
    <w:p w:rsidR="004A0802" w:rsidRDefault="004A0802" w:rsidP="004A0802">
      <w:r>
        <w:t>Using VolumeFlex Plugin you can effectively freeze certain cell types. All you need to do is to put very high lambda coefficient for the cell type you wish to freeze. You have to be careful though , because if initial volume of the cell of a given type is different from target volume for this cell type the cells will either shrink or expand to match target volume (this is out of control and you should avoid it), and only after this initial volume adjustment will they re</w:t>
      </w:r>
      <w:r w:rsidR="00B32B4D">
        <w:t xml:space="preserve">main frozen . That is provided </w:t>
      </w:r>
      <w:r w:rsidR="00B32B4D" w:rsidRPr="00B32B4D">
        <w:rPr>
          <w:rFonts w:ascii="Courier New" w:hAnsi="Courier New" w:cs="Courier New"/>
          <w:sz w:val="20"/>
        </w:rPr>
        <w:t>L</w:t>
      </w:r>
      <w:r w:rsidRPr="00B32B4D">
        <w:rPr>
          <w:rFonts w:ascii="Courier New" w:hAnsi="Courier New" w:cs="Courier New"/>
          <w:sz w:val="20"/>
        </w:rPr>
        <w:t>ambdaVolume</w:t>
      </w:r>
      <w:r>
        <w:t xml:space="preserve"> is high enough. In </w:t>
      </w:r>
      <w:r>
        <w:lastRenderedPageBreak/>
        <w:t>any case, we do not recommend this way of freezing cells because it is difficult to use, and also not efficient in terms of speed of simulation run.</w:t>
      </w:r>
    </w:p>
    <w:p w:rsidR="004A0802" w:rsidRDefault="004A0802" w:rsidP="00BB5DED">
      <w:pPr>
        <w:pStyle w:val="Heading3"/>
      </w:pPr>
      <w:bookmarkStart w:id="150" w:name="_Toc236739150"/>
      <w:bookmarkStart w:id="151" w:name="_Toc329777775"/>
      <w:r>
        <w:t>SurfaceFlex Plugin</w:t>
      </w:r>
      <w:bookmarkEnd w:id="150"/>
      <w:bookmarkEnd w:id="151"/>
    </w:p>
    <w:p w:rsidR="004A0802" w:rsidRDefault="004A0802" w:rsidP="004A0802"/>
    <w:p w:rsidR="004A0802" w:rsidRDefault="004A0802" w:rsidP="004A0802">
      <w:r w:rsidRPr="004801F0">
        <w:rPr>
          <w:bCs/>
        </w:rPr>
        <w:t>SurfaceFlex</w:t>
      </w:r>
      <w:r>
        <w:t xml:space="preserve"> plugin is more sophisticated version of </w:t>
      </w:r>
      <w:r w:rsidRPr="004801F0">
        <w:rPr>
          <w:bCs/>
        </w:rPr>
        <w:t>Surface Plugin</w:t>
      </w:r>
      <w:r>
        <w:t xml:space="preserve">. Everything that was said with respect to </w:t>
      </w:r>
      <w:r w:rsidRPr="004801F0">
        <w:rPr>
          <w:bCs/>
        </w:rPr>
        <w:t>VolumeFlex</w:t>
      </w:r>
      <w:r>
        <w:t xml:space="preserve"> plugin applies to </w:t>
      </w:r>
      <w:r w:rsidRPr="004801F0">
        <w:rPr>
          <w:bCs/>
        </w:rPr>
        <w:t>SurfaceFlex</w:t>
      </w:r>
      <w:r>
        <w:t>. For syntax see example below:</w:t>
      </w:r>
    </w:p>
    <w:p w:rsidR="00F642C2" w:rsidRDefault="00F642C2" w:rsidP="004A0802"/>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Plugin Name="SurfaceFlex"&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Prestalk" TargetSurface="90"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Prespore" TargetSurface="98"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Auto</w:t>
      </w:r>
      <w:r w:rsidRPr="00B32B4D">
        <w:rPr>
          <w:rFonts w:ascii="Courier New" w:hAnsi="Courier New" w:cs="Courier New"/>
          <w:sz w:val="16"/>
          <w:szCs w:val="16"/>
        </w:rPr>
        <w:t xml:space="preserve">cycling" TargetSurface="92" </w:t>
      </w:r>
      <w:r w:rsidR="004A0802" w:rsidRPr="00B32B4D">
        <w:rPr>
          <w:rFonts w:ascii="Courier New" w:hAnsi="Courier New" w:cs="Courier New"/>
          <w:sz w:val="16"/>
          <w:szCs w:val="16"/>
        </w:rPr>
        <w:t>LambdaSurface="0.1"/&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Ground" TargetSurface="0" LambdaSurface="0"/&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Wall" TargetSurface="0" LambdaSurfac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Plugin&gt;</w:t>
      </w:r>
    </w:p>
    <w:p w:rsidR="005457C8" w:rsidRDefault="005457C8" w:rsidP="00BB5DED">
      <w:pPr>
        <w:pStyle w:val="Heading3"/>
      </w:pPr>
      <w:bookmarkStart w:id="152" w:name="_Toc236739151"/>
      <w:bookmarkStart w:id="153" w:name="_Toc329777776"/>
      <w:r>
        <w:t>VolumeLocalFlex Plugin</w:t>
      </w:r>
      <w:bookmarkEnd w:id="152"/>
      <w:bookmarkEnd w:id="153"/>
    </w:p>
    <w:p w:rsidR="005457C8" w:rsidRDefault="005457C8" w:rsidP="005457C8"/>
    <w:p w:rsidR="005457C8" w:rsidRDefault="005457C8" w:rsidP="005457C8">
      <w:r>
        <w:t xml:space="preserve">VolumeLocalFlex Plugin is very similar to </w:t>
      </w:r>
      <w:r w:rsidRPr="005457C8">
        <w:rPr>
          <w:bCs/>
        </w:rPr>
        <w:t>Volume</w:t>
      </w:r>
      <w:r>
        <w:t xml:space="preserve"> plugin. You specify both lambda coefficient and target volume, but as opposed to Volume Plugin the energy is calculated using target volume and lambda volume that are specified individually for each cell. In the course of simulation you can change this target volume depending on e.g. concentration of FGF in the particular cell. This way you can specify which cells grow faster, which slower based on a state of the simulation. This plugin requires you to develop a module (plugin or steppable) which will alter target volume for each cell. You can do it either in C++ or even better in Python. </w:t>
      </w:r>
    </w:p>
    <w:p w:rsidR="005457C8" w:rsidRDefault="005457C8" w:rsidP="005457C8"/>
    <w:p w:rsidR="005457C8" w:rsidRDefault="005457C8" w:rsidP="005457C8">
      <w:r>
        <w:t>Example syntax:</w:t>
      </w:r>
    </w:p>
    <w:p w:rsidR="005457C8" w:rsidRDefault="005457C8" w:rsidP="005457C8"/>
    <w:p w:rsidR="005457C8" w:rsidRPr="00B32B4D"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 Name="VolumeLocalFlex"/&gt;</w:t>
      </w:r>
    </w:p>
    <w:p w:rsidR="005457C8" w:rsidRDefault="005457C8" w:rsidP="005457C8"/>
    <w:p w:rsidR="005457C8" w:rsidRDefault="005457C8" w:rsidP="00BB5DED">
      <w:pPr>
        <w:pStyle w:val="Heading3"/>
      </w:pPr>
      <w:bookmarkStart w:id="154" w:name="_Toc236739152"/>
      <w:bookmarkStart w:id="155" w:name="_Toc329777777"/>
      <w:r>
        <w:t>SurfaceLocalFlex Plugin</w:t>
      </w:r>
      <w:bookmarkEnd w:id="154"/>
      <w:bookmarkEnd w:id="155"/>
    </w:p>
    <w:p w:rsidR="005457C8" w:rsidRDefault="005457C8" w:rsidP="005457C8"/>
    <w:p w:rsidR="005457C8" w:rsidRDefault="005457C8" w:rsidP="005457C8">
      <w:r>
        <w:t>This plugin is analogous to VolumeLocalFlex but operates on cell surface.</w:t>
      </w:r>
    </w:p>
    <w:p w:rsidR="005457C8" w:rsidRDefault="005457C8" w:rsidP="005457C8"/>
    <w:p w:rsidR="005457C8" w:rsidRDefault="005457C8" w:rsidP="005457C8">
      <w:r>
        <w:t>Example syntax:</w:t>
      </w:r>
    </w:p>
    <w:p w:rsidR="005457C8" w:rsidRDefault="005457C8" w:rsidP="005457C8"/>
    <w:p w:rsidR="005457C8" w:rsidRPr="00B32B4D"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32B4D">
        <w:rPr>
          <w:rFonts w:ascii="Courier New" w:hAnsi="Courier New" w:cs="Courier New"/>
          <w:sz w:val="20"/>
        </w:rPr>
        <w:t>&lt;Plugin Name="SurfaceLocalFlex"/&gt;</w:t>
      </w:r>
    </w:p>
    <w:p w:rsidR="005457C8" w:rsidRDefault="005457C8" w:rsidP="005457C8">
      <w:pPr>
        <w:rPr>
          <w:b/>
          <w:bCs/>
        </w:rPr>
      </w:pPr>
    </w:p>
    <w:p w:rsidR="005457C8" w:rsidRDefault="005457C8" w:rsidP="00BB5DED">
      <w:pPr>
        <w:pStyle w:val="Heading3"/>
      </w:pPr>
      <w:bookmarkStart w:id="156" w:name="_Toc236739153"/>
      <w:bookmarkStart w:id="157" w:name="_Toc329777778"/>
      <w:r>
        <w:t>NeighborTracker Plugin</w:t>
      </w:r>
      <w:bookmarkEnd w:id="156"/>
      <w:bookmarkEnd w:id="157"/>
    </w:p>
    <w:p w:rsidR="005457C8" w:rsidRDefault="005457C8" w:rsidP="005457C8"/>
    <w:p w:rsidR="005457C8" w:rsidRDefault="000D2F0C" w:rsidP="005457C8">
      <w:r>
        <w:t>This plugin, as its name suggests</w:t>
      </w:r>
      <w:r w:rsidR="005457C8">
        <w:t>, tracks neighbors of every cell. In addition it calculates common contact area between cell and its neighbors. We consider a neighbor this cell that has at least one common pixel side with a given c</w:t>
      </w:r>
      <w:r>
        <w:t>ell. This means that cells that</w:t>
      </w:r>
      <w:r w:rsidR="005457C8">
        <w:t xml:space="preserve"> touch </w:t>
      </w:r>
      <w:r w:rsidR="005457C8">
        <w:lastRenderedPageBreak/>
        <w:t>each other either “by edge” or by “corner” are not considered neighbors. See the drawing below:</w:t>
      </w:r>
    </w:p>
    <w:p w:rsidR="005457C8" w:rsidRDefault="005457C8" w:rsidP="005457C8"/>
    <w:tbl>
      <w:tblPr>
        <w:tblW w:w="0" w:type="auto"/>
        <w:tblInd w:w="-65" w:type="dxa"/>
        <w:tblLayout w:type="fixed"/>
        <w:tblCellMar>
          <w:left w:w="0" w:type="dxa"/>
          <w:right w:w="0" w:type="dxa"/>
        </w:tblCellMar>
        <w:tblLook w:val="0000" w:firstRow="0" w:lastRow="0" w:firstColumn="0" w:lastColumn="0" w:noHBand="0" w:noVBand="0"/>
      </w:tblPr>
      <w:tblGrid>
        <w:gridCol w:w="473"/>
        <w:gridCol w:w="474"/>
        <w:gridCol w:w="475"/>
        <w:gridCol w:w="474"/>
        <w:gridCol w:w="564"/>
      </w:tblGrid>
      <w:tr w:rsidR="005457C8">
        <w:trPr>
          <w:trHeight w:val="480"/>
        </w:trPr>
        <w:tc>
          <w:tcPr>
            <w:tcW w:w="473" w:type="dxa"/>
            <w:tcBorders>
              <w:top w:val="single" w:sz="8" w:space="0" w:color="000000"/>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top w:val="single" w:sz="8" w:space="0" w:color="000000"/>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r w:rsidR="005457C8">
        <w:trPr>
          <w:trHeight w:val="480"/>
        </w:trPr>
        <w:tc>
          <w:tcPr>
            <w:tcW w:w="473" w:type="dxa"/>
            <w:tcBorders>
              <w:left w:val="single" w:sz="8"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8"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bl>
    <w:p w:rsidR="005457C8" w:rsidRDefault="005457C8" w:rsidP="005457C8">
      <w:proofErr w:type="gramStart"/>
      <w:r w:rsidRPr="005457C8">
        <w:rPr>
          <w:b/>
        </w:rPr>
        <w:t xml:space="preserve">Figure </w:t>
      </w:r>
      <w:r w:rsidR="00CB56DB">
        <w:rPr>
          <w:b/>
        </w:rPr>
        <w:t>19</w:t>
      </w:r>
      <w:r>
        <w:t>.</w:t>
      </w:r>
      <w:proofErr w:type="gramEnd"/>
      <w:r>
        <w:t xml:space="preserve"> Cells 5</w:t>
      </w:r>
      <w:proofErr w:type="gramStart"/>
      <w:r>
        <w:t>,4,1</w:t>
      </w:r>
      <w:proofErr w:type="gramEnd"/>
      <w:r>
        <w:t xml:space="preserve"> are considered neighbors as they have non-zero common surface area. Same applies to pair of cells </w:t>
      </w:r>
      <w:proofErr w:type="gramStart"/>
      <w:r>
        <w:t>4 ,2</w:t>
      </w:r>
      <w:proofErr w:type="gramEnd"/>
      <w:r>
        <w:t xml:space="preserve"> and to 1 and 2. However, cells 2 and 5 are not neighbors because they touch each other “by corner”. Notice that cell 5 has 8 pixels cell </w:t>
      </w:r>
      <w:proofErr w:type="gramStart"/>
      <w:r>
        <w:t>4 ,</w:t>
      </w:r>
      <w:proofErr w:type="gramEnd"/>
      <w:r>
        <w:t xml:space="preserve"> 7 pixels, cell 1 4 pixels and cell 2 6 pixels.</w:t>
      </w:r>
    </w:p>
    <w:p w:rsidR="005457C8" w:rsidRDefault="005457C8" w:rsidP="005457C8"/>
    <w:p w:rsidR="0053327C" w:rsidRDefault="0053327C" w:rsidP="0053327C">
      <w:r>
        <w:t>Example syntax:</w:t>
      </w:r>
    </w:p>
    <w:p w:rsidR="0053327C" w:rsidRDefault="0053327C" w:rsidP="0053327C"/>
    <w:p w:rsidR="0053327C" w:rsidRPr="00FB779B" w:rsidRDefault="0053327C"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lt;Plugin Name="NeighborTracker"/&gt;</w:t>
      </w:r>
    </w:p>
    <w:p w:rsidR="0053327C" w:rsidRDefault="0053327C" w:rsidP="005457C8"/>
    <w:p w:rsidR="005457C8" w:rsidRDefault="005457C8" w:rsidP="005457C8"/>
    <w:p w:rsidR="005457C8" w:rsidRDefault="005457C8" w:rsidP="005457C8">
      <w:r>
        <w:t>This plugin is used as a helper module by other plugins and steppables e.g. Elasticity and AdvectionDiffusionSolver use NeighborTracker plugin.</w:t>
      </w:r>
    </w:p>
    <w:p w:rsidR="000F14E5" w:rsidRDefault="000F14E5" w:rsidP="005457C8"/>
    <w:p w:rsidR="000F14E5" w:rsidRDefault="000F14E5" w:rsidP="00BB5DED">
      <w:pPr>
        <w:pStyle w:val="Heading3"/>
      </w:pPr>
      <w:bookmarkStart w:id="158" w:name="_Toc236739154"/>
      <w:bookmarkStart w:id="159" w:name="_Toc329777779"/>
      <w:r>
        <w:t>Chemotaxis</w:t>
      </w:r>
      <w:bookmarkEnd w:id="158"/>
      <w:bookmarkEnd w:id="159"/>
    </w:p>
    <w:p w:rsidR="000F14E5" w:rsidRDefault="000F14E5" w:rsidP="000F14E5"/>
    <w:p w:rsidR="000F14E5" w:rsidRDefault="000F14E5" w:rsidP="000F14E5">
      <w:r>
        <w:t xml:space="preserve">Chemotaxis </w:t>
      </w:r>
      <w:proofErr w:type="gramStart"/>
      <w:r>
        <w:t>plugin ,</w:t>
      </w:r>
      <w:proofErr w:type="gramEnd"/>
      <w:r>
        <w:t xml:space="preserve"> as its name suggests is used to simulate chemotaxis of cells. For every spin flip this plugin calculates change of energy associated with pixel move. There are several methods to define a change in energy due to chemotaxis. By default we define a chemotaxis using the following formula:</w:t>
      </w:r>
    </w:p>
    <w:p w:rsidR="000F14E5" w:rsidRDefault="000F14E5" w:rsidP="000F14E5"/>
    <w:commentRangeStart w:id="160"/>
    <w:p w:rsidR="000F14E5" w:rsidRDefault="000F14E5" w:rsidP="000F14E5">
      <w:r w:rsidRPr="00542A7C">
        <w:rPr>
          <w:position w:val="-18"/>
        </w:rPr>
        <w:object w:dxaOrig="2920" w:dyaOrig="480">
          <v:shape id="_x0000_i1212" type="#_x0000_t75" style="width:145.8pt;height:24pt" o:ole="" filled="t">
            <v:fill color2="black"/>
            <v:imagedata r:id="rId352" o:title=""/>
          </v:shape>
          <o:OLEObject Type="Embed" ProgID="Equation.DSMT4" ShapeID="_x0000_i1212" DrawAspect="Content" ObjectID="_1403542711" r:id="rId353"/>
        </w:object>
      </w:r>
    </w:p>
    <w:p w:rsidR="000F14E5" w:rsidRDefault="000F14E5" w:rsidP="000F14E5">
      <w:proofErr w:type="gramStart"/>
      <w:r>
        <w:t>where</w:t>
      </w:r>
      <w:proofErr w:type="gramEnd"/>
      <w:r>
        <w:t xml:space="preserve"> </w:t>
      </w:r>
    </w:p>
    <w:commentRangeEnd w:id="160"/>
    <w:p w:rsidR="000F14E5" w:rsidRDefault="00D1224A" w:rsidP="000F14E5">
      <w:r>
        <w:rPr>
          <w:rStyle w:val="CommentReference"/>
        </w:rPr>
        <w:commentReference w:id="160"/>
      </w:r>
      <w:commentRangeStart w:id="161"/>
      <w:r w:rsidR="000F14E5" w:rsidRPr="00542A7C">
        <w:rPr>
          <w:position w:val="-16"/>
        </w:rPr>
        <w:object w:dxaOrig="1060" w:dyaOrig="440">
          <v:shape id="_x0000_i1213" type="#_x0000_t75" style="width:52.8pt;height:22.2pt" o:ole="" filled="t">
            <v:fill color2="black"/>
            <v:imagedata r:id="rId354" o:title=""/>
          </v:shape>
          <o:OLEObject Type="Embed" ProgID="Equation.DSMT4" ShapeID="_x0000_i1213" DrawAspect="Content" ObjectID="_1403542712" r:id="rId355"/>
        </w:object>
      </w:r>
      <w:r w:rsidR="000F14E5">
        <w:t>,</w:t>
      </w:r>
      <w:commentRangeEnd w:id="161"/>
      <w:r w:rsidR="003A273A">
        <w:rPr>
          <w:rStyle w:val="CommentReference"/>
        </w:rPr>
        <w:commentReference w:id="161"/>
      </w:r>
      <w:r w:rsidR="000F14E5">
        <w:t xml:space="preserve"> </w:t>
      </w:r>
      <w:r w:rsidR="000F14E5" w:rsidRPr="00542A7C">
        <w:rPr>
          <w:position w:val="-14"/>
        </w:rPr>
        <w:object w:dxaOrig="520" w:dyaOrig="400">
          <v:shape id="_x0000_i1214" type="#_x0000_t75" style="width:25.8pt;height:19.8pt" o:ole="" filled="t">
            <v:fill color2="black"/>
            <v:imagedata r:id="rId356" o:title=""/>
          </v:shape>
          <o:OLEObject Type="Embed" ProgID="Equation.DSMT4" ShapeID="_x0000_i1214" DrawAspect="Content" ObjectID="_1403542713" r:id="rId357"/>
        </w:object>
      </w:r>
      <w:r w:rsidR="000F14E5">
        <w:t xml:space="preserve">denote chemical concentration at the spin-flip-source and spin-flip-destination pixel. </w:t>
      </w:r>
      <w:proofErr w:type="gramStart"/>
      <w:r w:rsidR="000F14E5">
        <w:t>respectively</w:t>
      </w:r>
      <w:proofErr w:type="gramEnd"/>
      <w:r w:rsidR="000F14E5">
        <w:t>.</w:t>
      </w:r>
    </w:p>
    <w:p w:rsidR="000F14E5" w:rsidRDefault="000F14E5" w:rsidP="000F14E5"/>
    <w:p w:rsidR="000F14E5" w:rsidRDefault="000F14E5" w:rsidP="000F14E5">
      <w:r>
        <w:t xml:space="preserve">We also support a slight modification of the above formula in the Chemotaxis plugin </w:t>
      </w:r>
      <w:proofErr w:type="gramStart"/>
      <w:r>
        <w:t xml:space="preserve">where  </w:t>
      </w:r>
      <w:proofErr w:type="gramEnd"/>
      <w:r w:rsidRPr="00542A7C">
        <w:rPr>
          <w:position w:val="-4"/>
        </w:rPr>
        <w:object w:dxaOrig="400" w:dyaOrig="279">
          <v:shape id="_x0000_i1215" type="#_x0000_t75" style="width:19.8pt;height:13.8pt" o:ole="" filled="t">
            <v:fill color2="black"/>
            <v:imagedata r:id="rId358" o:title=""/>
          </v:shape>
          <o:OLEObject Type="Embed" ProgID="Equation.DSMT4" ShapeID="_x0000_i1215" DrawAspect="Content" ObjectID="_1403542714" r:id="rId359"/>
        </w:object>
      </w:r>
      <w:r>
        <w:t xml:space="preserve">is non-zero only if the cell located at </w:t>
      </w:r>
      <w:r w:rsidRPr="00542A7C">
        <w:rPr>
          <w:position w:val="-6"/>
        </w:rPr>
        <w:object w:dxaOrig="200" w:dyaOrig="300">
          <v:shape id="_x0000_i1216" type="#_x0000_t75" style="width:10.2pt;height:15pt" o:ole="" filled="t">
            <v:fill color2="black"/>
            <v:imagedata r:id="rId360" o:title=""/>
          </v:shape>
          <o:OLEObject Type="Embed" ProgID="Equation.DSMT4" ShapeID="_x0000_i1216" DrawAspect="Content" ObjectID="_1403542715" r:id="rId361"/>
        </w:object>
      </w:r>
      <w:r>
        <w:t xml:space="preserve">after the spin flip is non-medium. to enable such mode users need to include </w:t>
      </w:r>
      <w:r w:rsidRPr="00FB779B">
        <w:rPr>
          <w:rFonts w:ascii="Courier New" w:hAnsi="Courier New" w:cs="Courier New"/>
          <w:sz w:val="20"/>
        </w:rPr>
        <w:t>&lt;Algorithm=”Regular”/&gt;</w:t>
      </w:r>
      <w:r>
        <w:t xml:space="preserve"> tag in the body of XML plugin.</w:t>
      </w:r>
    </w:p>
    <w:p w:rsidR="000F14E5" w:rsidRDefault="000F14E5" w:rsidP="000F14E5"/>
    <w:p w:rsidR="000F14E5" w:rsidRDefault="000F14E5" w:rsidP="000F14E5">
      <w:r>
        <w:t xml:space="preserve">Let's look at the syntax by studying the example usage of the Chemotaxis plugin: </w:t>
      </w:r>
    </w:p>
    <w:p w:rsidR="000F14E5" w:rsidRDefault="000F14E5" w:rsidP="000F14E5"/>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lastRenderedPageBreak/>
        <w:t>&lt;Plugin Name="Chemotaxis"&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icalField Source="FlexibleDiffusionSolverFE" Name="FGF"&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otaxisByType Type="Amoeba" Lambda="300"/&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otaxisByType Type="Bacteria" Lambda="200"/&gt;</w:t>
      </w:r>
    </w:p>
    <w:p w:rsidR="000F14E5" w:rsidRPr="00FB779B"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B779B">
        <w:rPr>
          <w:rFonts w:ascii="Courier New" w:hAnsi="Courier New" w:cs="Courier New"/>
          <w:sz w:val="20"/>
        </w:rPr>
        <w:t xml:space="preserve">   &lt;/ChemicalField&gt;</w:t>
      </w:r>
    </w:p>
    <w:p w:rsidR="000F14E5" w:rsidRDefault="000F14E5" w:rsidP="00FB779B">
      <w:pPr>
        <w:pBdr>
          <w:top w:val="single" w:sz="4" w:space="1" w:color="auto"/>
          <w:left w:val="single" w:sz="4" w:space="4" w:color="auto"/>
          <w:bottom w:val="single" w:sz="4" w:space="1" w:color="auto"/>
          <w:right w:val="single" w:sz="4" w:space="4" w:color="auto"/>
        </w:pBdr>
        <w:rPr>
          <w:color w:val="0000FF"/>
        </w:rPr>
      </w:pPr>
      <w:r w:rsidRPr="00FB779B">
        <w:rPr>
          <w:rFonts w:ascii="Courier New" w:hAnsi="Courier New" w:cs="Courier New"/>
          <w:sz w:val="20"/>
        </w:rPr>
        <w:t xml:space="preserve"> &lt;/Plugin</w:t>
      </w:r>
      <w:r>
        <w:rPr>
          <w:color w:val="0000FF"/>
        </w:rPr>
        <w:t>&gt;</w:t>
      </w:r>
    </w:p>
    <w:p w:rsidR="000F14E5" w:rsidRDefault="000F14E5" w:rsidP="000F14E5">
      <w:pPr>
        <w:rPr>
          <w:color w:val="0000FF"/>
        </w:rPr>
      </w:pPr>
    </w:p>
    <w:p w:rsidR="000F14E5" w:rsidRPr="00D1224A" w:rsidRDefault="000F14E5" w:rsidP="000F14E5">
      <w:r w:rsidRPr="00D1224A">
        <w:t>The body of the chemotaxis plugin descri</w:t>
      </w:r>
      <w:r w:rsidR="00FB779B">
        <w:t xml:space="preserve">ption contains sections called </w:t>
      </w:r>
      <w:r w:rsidR="00D1224A" w:rsidRPr="00FB779B">
        <w:rPr>
          <w:rFonts w:ascii="Courier New" w:hAnsi="Courier New" w:cs="Courier New"/>
          <w:sz w:val="20"/>
        </w:rPr>
        <w:t>ChemicalField</w:t>
      </w:r>
      <w:r w:rsidRPr="00D1224A">
        <w:rPr>
          <w:rFonts w:ascii="Courier" w:hAnsi="Courier"/>
        </w:rPr>
        <w:t>.</w:t>
      </w:r>
      <w:r w:rsidR="00FB779B">
        <w:rPr>
          <w:rFonts w:ascii="Courier" w:hAnsi="Courier"/>
        </w:rPr>
        <w:t xml:space="preserve"> </w:t>
      </w:r>
      <w:r w:rsidRPr="00D1224A">
        <w:t>In this section you tell CompuCell3D which module contains chemical field that you wish to use for</w:t>
      </w:r>
      <w:r w:rsidR="00FB779B">
        <w:t xml:space="preserve"> chemotaxis. In our case it is </w:t>
      </w:r>
      <w:r w:rsidRPr="00FB779B">
        <w:rPr>
          <w:rFonts w:ascii="Courier New" w:hAnsi="Courier New" w:cs="Courier New"/>
          <w:sz w:val="20"/>
        </w:rPr>
        <w:t>FlexibleDiffusionSolverFE</w:t>
      </w:r>
      <w:r w:rsidRPr="00D1224A">
        <w:t xml:space="preserve">. Next you need to specify the name of the field - </w:t>
      </w:r>
      <w:r w:rsidRPr="00FB779B">
        <w:rPr>
          <w:rFonts w:ascii="Courier New" w:hAnsi="Courier New" w:cs="Courier New"/>
          <w:sz w:val="20"/>
        </w:rPr>
        <w:t>FGF</w:t>
      </w:r>
      <w:r w:rsidRPr="00D1224A">
        <w:t xml:space="preserve"> in our case. Next you sp</w:t>
      </w:r>
      <w:r w:rsidR="00FB779B">
        <w:t>ecify lambda for each cell type</w:t>
      </w:r>
      <w:r w:rsidRPr="00D1224A">
        <w:t xml:space="preserve"> so that cells of different type may respond differently to a given chemical. In particular types not listed will not respond to chemotaxis at all. Older versions of CompuCell3D allowed for different syntaxes as well. Despite the fact that those syntaxes are still supported for backward compatibility reasons, we discourage their use, because, they are somewhat confusing.</w:t>
      </w:r>
    </w:p>
    <w:p w:rsidR="000F14E5" w:rsidRDefault="000F14E5" w:rsidP="000F14E5"/>
    <w:p w:rsidR="000F14E5" w:rsidRDefault="000F14E5" w:rsidP="000F14E5">
      <w:r>
        <w:t>Ocassionally you may want to use different formula for the chemotaxis than the one presented above. Current CompCell3D allows you to use the following definitions of change in chemotaxis energy</w:t>
      </w:r>
      <w:r w:rsidR="00FD2DDE">
        <w:t xml:space="preserve"> (Saturation and SaturationLinear </w:t>
      </w:r>
      <w:proofErr w:type="gramStart"/>
      <w:r w:rsidR="00FD2DDE">
        <w:t>respectively )</w:t>
      </w:r>
      <w:proofErr w:type="gramEnd"/>
      <w:r>
        <w:t>:</w:t>
      </w:r>
    </w:p>
    <w:p w:rsidR="000F14E5" w:rsidRDefault="000F14E5" w:rsidP="000F14E5"/>
    <w:p w:rsidR="000F14E5" w:rsidRDefault="000F14E5" w:rsidP="000F14E5">
      <w:r w:rsidRPr="00542A7C">
        <w:rPr>
          <w:position w:val="-42"/>
        </w:rPr>
        <w:object w:dxaOrig="4020" w:dyaOrig="960">
          <v:shape id="_x0000_i1217" type="#_x0000_t75" style="width:201pt;height:48pt" o:ole="" filled="t">
            <v:fill color2="black"/>
            <v:imagedata r:id="rId362" o:title=""/>
          </v:shape>
          <o:OLEObject Type="Embed" ProgID="Equation.DSMT4" ShapeID="_x0000_i1217" DrawAspect="Content" ObjectID="_1403542716" r:id="rId363"/>
        </w:object>
      </w:r>
    </w:p>
    <w:p w:rsidR="000F14E5" w:rsidRDefault="000F14E5" w:rsidP="000F14E5"/>
    <w:p w:rsidR="000F14E5" w:rsidRDefault="000F14E5" w:rsidP="000F14E5">
      <w:proofErr w:type="gramStart"/>
      <w:r>
        <w:t>or</w:t>
      </w:r>
      <w:proofErr w:type="gramEnd"/>
    </w:p>
    <w:p w:rsidR="000F14E5" w:rsidRDefault="000F14E5" w:rsidP="000F14E5"/>
    <w:p w:rsidR="000F14E5" w:rsidRDefault="000F14E5" w:rsidP="000F14E5">
      <w:r w:rsidRPr="00542A7C">
        <w:rPr>
          <w:position w:val="-42"/>
        </w:rPr>
        <w:object w:dxaOrig="4400" w:dyaOrig="960">
          <v:shape id="_x0000_i1218" type="#_x0000_t75" style="width:220.2pt;height:48pt" o:ole="" filled="t">
            <v:fill color2="black"/>
            <v:imagedata r:id="rId364" o:title=""/>
          </v:shape>
          <o:OLEObject Type="Embed" ProgID="Equation.DSMT4" ShapeID="_x0000_i1218" DrawAspect="Content" ObjectID="_1403542717" r:id="rId365"/>
        </w:object>
      </w:r>
    </w:p>
    <w:p w:rsidR="000F14E5" w:rsidRDefault="000F14E5" w:rsidP="000F14E5"/>
    <w:p w:rsidR="000F14E5" w:rsidRDefault="000F14E5" w:rsidP="000F14E5">
      <w:proofErr w:type="gramStart"/>
      <w:r>
        <w:t>where '</w:t>
      </w:r>
      <w:r>
        <w:rPr>
          <w:i/>
          <w:iCs/>
        </w:rPr>
        <w:t>s</w:t>
      </w:r>
      <w:r>
        <w:t>'</w:t>
      </w:r>
      <w:proofErr w:type="gramEnd"/>
      <w:r>
        <w:t xml:space="preserve"> denotes saturation constant. To use f</w:t>
      </w:r>
      <w:r w:rsidR="00FB779B">
        <w:t xml:space="preserve">irst of the above formulas all </w:t>
      </w:r>
      <w:r>
        <w:t>you need to do is to let CompuCell3D know the value of the saturation coefficient:</w:t>
      </w:r>
    </w:p>
    <w:p w:rsidR="000F14E5" w:rsidRDefault="000F14E5"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lt;Plugin Name="Chemotaxis"&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 Source="FlexibleDiffusionSolverFE" Name="FGF"&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Amoeba" Lambda="0"/&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Bacteria" Lambda="2000000" SaturationCoef="1"/&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Plugin&gt;</w:t>
      </w:r>
    </w:p>
    <w:p w:rsidR="000F14E5" w:rsidRDefault="000F14E5" w:rsidP="000F14E5">
      <w:pPr>
        <w:rPr>
          <w:color w:val="0000FF"/>
        </w:rPr>
      </w:pPr>
    </w:p>
    <w:p w:rsidR="000F14E5" w:rsidRDefault="000F14E5" w:rsidP="000F14E5">
      <w:r>
        <w:t>Notice that this only requires small change in line where you previously specified only lambda.</w:t>
      </w:r>
    </w:p>
    <w:p w:rsidR="00F642C2" w:rsidRDefault="00F642C2"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18"/>
          <w:szCs w:val="18"/>
        </w:rPr>
        <w:t xml:space="preserve"> </w:t>
      </w:r>
      <w:r w:rsidRPr="007B1262">
        <w:rPr>
          <w:rFonts w:ascii="Courier New" w:hAnsi="Courier New" w:cs="Courier New"/>
          <w:sz w:val="20"/>
          <w:szCs w:val="20"/>
        </w:rPr>
        <w:t>&lt;ChemotaxisByType Type="Bacteria" Lambda="2000000" SaturationCoef="1"/&gt;</w:t>
      </w:r>
    </w:p>
    <w:p w:rsidR="000F14E5" w:rsidRDefault="000F14E5" w:rsidP="000F14E5"/>
    <w:p w:rsidR="000F14E5" w:rsidRDefault="000F14E5" w:rsidP="000F14E5">
      <w:r>
        <w:lastRenderedPageBreak/>
        <w:t xml:space="preserve">To use second of the above formulas use </w:t>
      </w:r>
      <w:r w:rsidRPr="007B1262">
        <w:rPr>
          <w:rFonts w:ascii="Courier New" w:hAnsi="Courier New" w:cs="Courier New"/>
          <w:sz w:val="20"/>
        </w:rPr>
        <w:t>SaturationLinearCoef</w:t>
      </w:r>
      <w:r>
        <w:rPr>
          <w:color w:val="0000FF"/>
        </w:rPr>
        <w:t xml:space="preserve"> </w:t>
      </w:r>
      <w:r>
        <w:rPr>
          <w:color w:val="000000"/>
        </w:rPr>
        <w:t xml:space="preserve">instead of </w:t>
      </w:r>
      <w:r w:rsidRPr="007B1262">
        <w:rPr>
          <w:rFonts w:ascii="Courier New" w:hAnsi="Courier New" w:cs="Courier New"/>
          <w:sz w:val="20"/>
        </w:rPr>
        <w:t>SaturationCoef</w:t>
      </w:r>
      <w:r w:rsidRPr="007B1262">
        <w:t>:</w:t>
      </w:r>
    </w:p>
    <w:p w:rsidR="00F642C2" w:rsidRDefault="00F642C2" w:rsidP="000F14E5">
      <w:pPr>
        <w:rPr>
          <w:color w:val="0000FF"/>
        </w:rPr>
      </w:pP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lt;Plugin Name="Chemotaxis"&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 Source="FlexibleDiffusionSolverFE" Name="FGF"&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Amoeba" Lambda="0"/&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otaxisByType Type="Bacteria" Lambda="2000000" SaturationLinearCoef="1"/&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ChemicalField&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20"/>
          <w:szCs w:val="20"/>
        </w:rPr>
        <w:t xml:space="preserve"> &lt;/Plugin&gt;</w:t>
      </w:r>
    </w:p>
    <w:p w:rsidR="000F14E5" w:rsidRDefault="000F14E5" w:rsidP="000F14E5">
      <w:pPr>
        <w:rPr>
          <w:color w:val="0000FF"/>
        </w:rPr>
      </w:pPr>
    </w:p>
    <w:p w:rsidR="000F14E5" w:rsidRDefault="000F14E5" w:rsidP="000F14E5">
      <w:r>
        <w:t>Sometimes it is desirable to have chemotaxis between only certain types of cells and not between other pa</w:t>
      </w:r>
      <w:r w:rsidR="00D1224A">
        <w:t>i</w:t>
      </w:r>
      <w:r>
        <w:t xml:space="preserve">rs of types. To deal with this situation it is enough to </w:t>
      </w:r>
      <w:r w:rsidR="00D1224A">
        <w:t>augment</w:t>
      </w:r>
      <w:r>
        <w:t xml:space="preserve"> </w:t>
      </w:r>
      <w:r w:rsidRPr="007B1262">
        <w:rPr>
          <w:rFonts w:ascii="Courier New" w:hAnsi="Courier New" w:cs="Courier New"/>
          <w:sz w:val="20"/>
        </w:rPr>
        <w:t>ChemotaxisByType</w:t>
      </w:r>
      <w:r>
        <w:t xml:space="preserve"> element with the following attribute:</w:t>
      </w:r>
    </w:p>
    <w:p w:rsidR="007B1262" w:rsidRDefault="007B1262"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ChemotaxisByType Type="Amoe</w:t>
      </w:r>
      <w:r w:rsidR="007B1262">
        <w:rPr>
          <w:rFonts w:ascii="Courier New" w:hAnsi="Courier New" w:cs="Courier New"/>
          <w:sz w:val="20"/>
        </w:rPr>
        <w:t>ba" Lambda="100 "</w:t>
      </w:r>
      <w:r w:rsidRPr="007B1262">
        <w:rPr>
          <w:rFonts w:ascii="Courier New" w:hAnsi="Courier New" w:cs="Courier New"/>
          <w:sz w:val="20"/>
        </w:rPr>
        <w:t>ChemotactTowards="Medium"</w:t>
      </w:r>
      <w:r w:rsidR="007B1262">
        <w:rPr>
          <w:rFonts w:ascii="Courier New" w:hAnsi="Courier New" w:cs="Courier New"/>
          <w:sz w:val="20"/>
        </w:rPr>
        <w:t xml:space="preserve"> </w:t>
      </w:r>
      <w:r w:rsidRPr="007B1262">
        <w:rPr>
          <w:rFonts w:ascii="Courier New" w:hAnsi="Courier New" w:cs="Courier New"/>
          <w:sz w:val="20"/>
        </w:rPr>
        <w:t>/&gt;</w:t>
      </w:r>
    </w:p>
    <w:p w:rsidR="000F14E5" w:rsidRDefault="000F14E5" w:rsidP="000F14E5"/>
    <w:p w:rsidR="000F14E5" w:rsidRDefault="000F14E5" w:rsidP="000F14E5">
      <w:r>
        <w:t xml:space="preserve">This will cause that the change in chemotaxis energy will be non-zero only for those spin flip attempts that will try to slip </w:t>
      </w:r>
      <w:r w:rsidRPr="007B1262">
        <w:rPr>
          <w:rFonts w:ascii="Courier New" w:hAnsi="Courier New" w:cs="Courier New"/>
          <w:sz w:val="20"/>
        </w:rPr>
        <w:t>Amoeba</w:t>
      </w:r>
      <w:r>
        <w:t xml:space="preserve"> and </w:t>
      </w:r>
      <w:r w:rsidRPr="007B1262">
        <w:rPr>
          <w:rFonts w:ascii="Courier New" w:hAnsi="Courier New" w:cs="Courier New"/>
          <w:sz w:val="20"/>
        </w:rPr>
        <w:t>Medium</w:t>
      </w:r>
      <w:r>
        <w:t xml:space="preserve"> pixels.</w:t>
      </w:r>
    </w:p>
    <w:p w:rsidR="000F14E5" w:rsidRDefault="000F14E5" w:rsidP="000F14E5"/>
    <w:p w:rsidR="00FD639D" w:rsidRDefault="00FD639D" w:rsidP="000F14E5">
      <w:r>
        <w:t xml:space="preserve">The definitions of chemotaxis presented so far do not allow specification of chemotaxis parameters individually for each cell. </w:t>
      </w:r>
      <w:r w:rsidR="004B14EC">
        <w:t>To do this we will use Python scripting. We still need to specify</w:t>
      </w:r>
      <w:r w:rsidR="007E7EB9">
        <w:t xml:space="preserve"> in the XML which fields are important from chamotaxis stand point. Only fields listed in the XML will be used to calculate chemotaxis energy:</w:t>
      </w:r>
    </w:p>
    <w:p w:rsid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lt;Plugin Name="CellType"&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Medium" TypeId="0"/&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Bacterium" TypeId="1" /&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Macrophage" TypeId="2"/&gt;</w:t>
      </w:r>
    </w:p>
    <w:p w:rsidR="00614B7C" w:rsidRP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CellType TypeName="Wall" TypeId="3" Freeze=""/&gt;</w:t>
      </w:r>
    </w:p>
    <w:p w:rsid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14B7C">
        <w:rPr>
          <w:rFonts w:ascii="Courier New" w:hAnsi="Courier New" w:cs="Courier New"/>
          <w:sz w:val="20"/>
        </w:rPr>
        <w:t xml:space="preserve"> &lt;/Plugin&gt;</w:t>
      </w:r>
    </w:p>
    <w:p w:rsidR="00614B7C"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lt;Plugin Name="Chemotaxis"&gt;    </w:t>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ChemicalField Source="FlexibleDiffusionSolverFE" Name="ATTR"&gt;</w:t>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ChemotaxisByType Type="Macrophage" Lambda="20"/&gt;   </w:t>
      </w:r>
      <w:r w:rsidRPr="007E7EB9">
        <w:rPr>
          <w:rFonts w:ascii="Courier New" w:hAnsi="Courier New" w:cs="Courier New"/>
          <w:sz w:val="20"/>
        </w:rPr>
        <w:tab/>
      </w:r>
    </w:p>
    <w:p w:rsidR="007E7EB9" w:rsidRP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ChemicalField&gt; </w:t>
      </w:r>
    </w:p>
    <w:p w:rsidR="007E7EB9"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E7EB9">
        <w:rPr>
          <w:rFonts w:ascii="Courier New" w:hAnsi="Courier New" w:cs="Courier New"/>
          <w:sz w:val="20"/>
        </w:rPr>
        <w:t xml:space="preserve"> &lt;/Plugin&gt;</w:t>
      </w:r>
    </w:p>
    <w:p w:rsidR="00614B7C" w:rsidRPr="007E7EB9" w:rsidRDefault="00614B7C" w:rsidP="007E7EB9">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FD639D" w:rsidRDefault="007E7EB9" w:rsidP="000F14E5">
      <w:r>
        <w:t xml:space="preserve">In the above excerpt from the XML configuration file we see that cells of type </w:t>
      </w:r>
      <w:r w:rsidRPr="007E7EB9">
        <w:rPr>
          <w:rFonts w:ascii="Courier New" w:hAnsi="Courier New" w:cs="Courier New"/>
          <w:sz w:val="20"/>
        </w:rPr>
        <w:t>Macrophage</w:t>
      </w:r>
      <w:r>
        <w:t xml:space="preserve"> will chemotax in response to </w:t>
      </w:r>
      <w:r w:rsidRPr="007E7EB9">
        <w:rPr>
          <w:rFonts w:ascii="Courier New" w:hAnsi="Courier New" w:cs="Courier New"/>
          <w:sz w:val="20"/>
        </w:rPr>
        <w:t>ATTR</w:t>
      </w:r>
      <w:r>
        <w:t xml:space="preserve"> gradient.</w:t>
      </w:r>
    </w:p>
    <w:p w:rsidR="007E7EB9" w:rsidRDefault="007E7EB9" w:rsidP="000F14E5"/>
    <w:p w:rsidR="009F7F65" w:rsidRDefault="009F7F65" w:rsidP="000F14E5">
      <w:r>
        <w:t>Using Python scripting we can modify chemotaxing properties of individual cells as follows:</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A0474D">
        <w:rPr>
          <w:rFonts w:ascii="Courier New" w:hAnsi="Courier New" w:cs="Courier New"/>
          <w:sz w:val="20"/>
        </w:rPr>
        <w:t>class</w:t>
      </w:r>
      <w:proofErr w:type="gramEnd"/>
      <w:r w:rsidRPr="00A0474D">
        <w:rPr>
          <w:rFonts w:ascii="Courier New" w:hAnsi="Courier New" w:cs="Courier New"/>
          <w:sz w:val="20"/>
        </w:rPr>
        <w:t xml:space="preserve"> ChemotaxisSteering(SteppableBasePy):</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__init__(self,_simulator,_frequency=100):</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SteppableBasePy.__init_</w:t>
      </w:r>
      <w:proofErr w:type="gramStart"/>
      <w:r w:rsidRPr="00A0474D">
        <w:rPr>
          <w:rFonts w:ascii="Courier New" w:hAnsi="Courier New" w:cs="Courier New"/>
          <w:sz w:val="20"/>
        </w:rPr>
        <w:t>_(</w:t>
      </w:r>
      <w:proofErr w:type="gramEnd"/>
      <w:r w:rsidRPr="00A0474D">
        <w:rPr>
          <w:rFonts w:ascii="Courier New" w:hAnsi="Courier New" w:cs="Courier New"/>
          <w:sz w:val="20"/>
        </w:rPr>
        <w:t>self,_simulator,_frequency)</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start(self):</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lastRenderedPageBreak/>
        <w:t xml:space="preserve">        </w:t>
      </w:r>
      <w:proofErr w:type="gramStart"/>
      <w:r w:rsidRPr="00A0474D">
        <w:rPr>
          <w:rFonts w:ascii="Courier New" w:hAnsi="Courier New" w:cs="Courier New"/>
          <w:sz w:val="20"/>
        </w:rPr>
        <w:t>for</w:t>
      </w:r>
      <w:proofErr w:type="gramEnd"/>
      <w:r w:rsidRPr="00A0474D">
        <w:rPr>
          <w:rFonts w:ascii="Courier New" w:hAnsi="Courier New" w:cs="Courier New"/>
          <w:sz w:val="20"/>
        </w:rPr>
        <w:t xml:space="preserve"> cell in self.cellList:</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ell.type==2:</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w:t>
      </w:r>
      <w:proofErr w:type="gramEnd"/>
      <w:r w:rsidRPr="00A0474D">
        <w:rPr>
          <w:rFonts w:ascii="Courier New" w:hAnsi="Courier New" w:cs="Courier New"/>
          <w:sz w:val="20"/>
        </w:rPr>
        <w:t>self.chemotaxisPlugin.addChemotaxisData(cell,"ATTR")</w:t>
      </w:r>
    </w:p>
    <w:p w:rsid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setLambda(</w:t>
      </w:r>
      <w:proofErr w:type="gramEnd"/>
      <w:r w:rsidRPr="00A0474D">
        <w:rPr>
          <w:rFonts w:ascii="Courier New" w:hAnsi="Courier New" w:cs="Courier New"/>
          <w:sz w:val="20"/>
        </w:rPr>
        <w:t>20.0)</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w:t>
      </w:r>
      <w:proofErr w:type="gramStart"/>
      <w:r w:rsidRPr="00A0474D">
        <w:rPr>
          <w:rFonts w:ascii="Courier New" w:hAnsi="Courier New" w:cs="Courier New"/>
          <w:sz w:val="16"/>
          <w:szCs w:val="16"/>
        </w:rPr>
        <w:t>cd.initializeChemotactTowardsVectorTypes(</w:t>
      </w:r>
      <w:proofErr w:type="gramEnd"/>
      <w:r w:rsidRPr="00A0474D">
        <w:rPr>
          <w:rFonts w:ascii="Courier New" w:hAnsi="Courier New" w:cs="Courier New"/>
          <w:sz w:val="16"/>
          <w:szCs w:val="16"/>
        </w:rPr>
        <w:t>"Bacterium,Medium")</w:t>
      </w:r>
    </w:p>
    <w:p w:rsid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assignChemotactTowardsVectorTypes(</w:t>
      </w:r>
      <w:proofErr w:type="gramEnd"/>
      <w:r w:rsidRPr="00A0474D">
        <w:rPr>
          <w:rFonts w:ascii="Courier New" w:hAnsi="Courier New" w:cs="Courier New"/>
          <w:sz w:val="20"/>
        </w:rPr>
        <w:t>[0,1])</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break</w:t>
      </w:r>
      <w:proofErr w:type="gramEnd"/>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step(self,mcs):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for</w:t>
      </w:r>
      <w:proofErr w:type="gramEnd"/>
      <w:r w:rsidRPr="00A0474D">
        <w:rPr>
          <w:rFonts w:ascii="Courier New" w:hAnsi="Courier New" w:cs="Courier New"/>
          <w:sz w:val="20"/>
        </w:rPr>
        <w:t xml:space="preserve"> cell in self.cellList:</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ell.type==2:</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w:t>
      </w:r>
      <w:proofErr w:type="gramEnd"/>
      <w:r w:rsidRPr="00A0474D">
        <w:rPr>
          <w:rFonts w:ascii="Courier New" w:hAnsi="Courier New" w:cs="Courier New"/>
          <w:sz w:val="20"/>
        </w:rPr>
        <w:t>self.chemotaxisPlugin.getChemotaxisData(cell,"ATTR")</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d:</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l=</w:t>
      </w:r>
      <w:proofErr w:type="gramStart"/>
      <w:r w:rsidRPr="00A0474D">
        <w:rPr>
          <w:rFonts w:ascii="Courier New" w:hAnsi="Courier New" w:cs="Courier New"/>
          <w:sz w:val="20"/>
        </w:rPr>
        <w:t>cd.getLambda(</w:t>
      </w:r>
      <w:proofErr w:type="gramEnd"/>
      <w:r w:rsidRPr="00A0474D">
        <w:rPr>
          <w:rFonts w:ascii="Courier New" w:hAnsi="Courier New" w:cs="Courier New"/>
          <w:sz w:val="20"/>
        </w:rPr>
        <w:t>)-3</w:t>
      </w: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setLambda(</w:t>
      </w:r>
      <w:proofErr w:type="gramEnd"/>
      <w:r w:rsidRPr="00A0474D">
        <w:rPr>
          <w:rFonts w:ascii="Courier New" w:hAnsi="Courier New" w:cs="Courier New"/>
          <w:sz w:val="20"/>
        </w:rPr>
        <w:t>l)</w:t>
      </w:r>
    </w:p>
    <w:p w:rsidR="009F7F65"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break</w:t>
      </w:r>
      <w:proofErr w:type="gramEnd"/>
    </w:p>
    <w:p w:rsidR="009F7F65" w:rsidRDefault="009F7F65" w:rsidP="000F14E5"/>
    <w:p w:rsidR="00C05EDE" w:rsidRDefault="00A0474D" w:rsidP="000F14E5">
      <w:r>
        <w:t xml:space="preserve">In the </w:t>
      </w:r>
      <w:r w:rsidRPr="00A0474D">
        <w:rPr>
          <w:rFonts w:ascii="Courier New" w:hAnsi="Courier New" w:cs="Courier New"/>
          <w:sz w:val="20"/>
        </w:rPr>
        <w:t>start</w:t>
      </w:r>
      <w:r>
        <w:t xml:space="preserve"> function </w:t>
      </w:r>
      <w:r w:rsidR="00614B7C">
        <w:t>for first encountered cell of type Macrophage (</w:t>
      </w:r>
      <w:proofErr w:type="gramStart"/>
      <w:r w:rsidR="00614B7C" w:rsidRPr="00614B7C">
        <w:rPr>
          <w:rFonts w:ascii="Courier New" w:hAnsi="Courier New" w:cs="Courier New"/>
          <w:sz w:val="20"/>
        </w:rPr>
        <w:t>type</w:t>
      </w:r>
      <w:proofErr w:type="gramEnd"/>
      <w:r w:rsidR="00614B7C" w:rsidRPr="00614B7C">
        <w:rPr>
          <w:rFonts w:ascii="Courier New" w:hAnsi="Courier New" w:cs="Courier New"/>
          <w:sz w:val="20"/>
        </w:rPr>
        <w:t>==2</w:t>
      </w:r>
      <w:r w:rsidR="00614B7C">
        <w:t xml:space="preserve">) we insert ChemotaxisData object (it determines chemotaxing properties) and initialize </w:t>
      </w:r>
      <w:r w:rsidR="00614B7C" w:rsidRPr="00614B7C">
        <w:rPr>
          <w:rFonts w:ascii="Symbol" w:hAnsi="Symbol"/>
        </w:rPr>
        <w:t></w:t>
      </w:r>
      <w:r w:rsidR="00614B7C">
        <w:t xml:space="preserve"> parameter to 20. We also </w:t>
      </w:r>
      <w:r w:rsidR="00C05EDE">
        <w:t xml:space="preserve">initialize vector of cell types towards which Macrophage cell will chemotax (it will chemotax towards Medium and Bacterium cells). Notice the break statement inside </w:t>
      </w:r>
      <w:proofErr w:type="gramStart"/>
      <w:r w:rsidR="00C05EDE">
        <w:t>the if</w:t>
      </w:r>
      <w:proofErr w:type="gramEnd"/>
      <w:r w:rsidR="00C05EDE">
        <w:t xml:space="preserve"> statement, inside the loop. It ensures that only first encountered Macrophage cell will have chemotaxing properties altered.  </w:t>
      </w:r>
    </w:p>
    <w:p w:rsidR="00A0474D" w:rsidRDefault="00C05EDE" w:rsidP="000F14E5">
      <w:r>
        <w:t xml:space="preserve">In the step function we decrease lambda </w:t>
      </w:r>
      <w:proofErr w:type="gramStart"/>
      <w:r>
        <w:t>chemotaxis  by</w:t>
      </w:r>
      <w:proofErr w:type="gramEnd"/>
      <w:r>
        <w:t xml:space="preserve"> 3 units every 100 MCS. In effect we turn a cell from chemotaxing up ATTR </w:t>
      </w:r>
      <w:proofErr w:type="gramStart"/>
      <w:r>
        <w:t>gradient</w:t>
      </w:r>
      <w:proofErr w:type="gramEnd"/>
      <w:r>
        <w:t xml:space="preserve"> to being chemorepelled. </w:t>
      </w:r>
    </w:p>
    <w:p w:rsidR="00C05EDE" w:rsidRDefault="00C05EDE" w:rsidP="000F14E5"/>
    <w:p w:rsidR="00C05EDE" w:rsidRDefault="00FD2DDE" w:rsidP="000F14E5">
      <w:r>
        <w:t>In</w:t>
      </w:r>
      <w:r w:rsidR="00C05EDE">
        <w:t xml:space="preserve"> the above example we have more than one macrophage but only one of them has altered chemotaxing properties. The other macrophages have chemotaxing properties set itn eh XML section. CompuCell3D first checks if local definitions of chemotaxis are available (i.e. for individual cells) and if so it uses those. Otherwise it will use definitions from from the XML</w:t>
      </w:r>
      <w:r>
        <w:t>.</w:t>
      </w:r>
    </w:p>
    <w:p w:rsidR="00FD2DDE" w:rsidRDefault="00FD2DDE" w:rsidP="000F14E5"/>
    <w:p w:rsidR="00FD2DDE" w:rsidRDefault="00FD2DDE" w:rsidP="000F14E5">
      <w:r>
        <w:t>The ChemotaxisData structure has additional functions which allo to set chemotaxis formula used. For example we may type:</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def</w:t>
      </w:r>
      <w:proofErr w:type="gramEnd"/>
      <w:r w:rsidRPr="00A0474D">
        <w:rPr>
          <w:rFonts w:ascii="Courier New" w:hAnsi="Courier New" w:cs="Courier New"/>
          <w:sz w:val="20"/>
        </w:rPr>
        <w:t xml:space="preserve"> start(self):</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for</w:t>
      </w:r>
      <w:proofErr w:type="gramEnd"/>
      <w:r w:rsidRPr="00A0474D">
        <w:rPr>
          <w:rFonts w:ascii="Courier New" w:hAnsi="Courier New" w:cs="Courier New"/>
          <w:sz w:val="20"/>
        </w:rPr>
        <w:t xml:space="preserve"> cell in self.cellList:</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if</w:t>
      </w:r>
      <w:proofErr w:type="gramEnd"/>
      <w:r w:rsidRPr="00A0474D">
        <w:rPr>
          <w:rFonts w:ascii="Courier New" w:hAnsi="Courier New" w:cs="Courier New"/>
          <w:sz w:val="20"/>
        </w:rPr>
        <w:t xml:space="preserve"> cell.type==2:</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w:t>
      </w:r>
      <w:proofErr w:type="gramEnd"/>
      <w:r w:rsidRPr="00A0474D">
        <w:rPr>
          <w:rFonts w:ascii="Courier New" w:hAnsi="Courier New" w:cs="Courier New"/>
          <w:sz w:val="20"/>
        </w:rPr>
        <w:t>self.chemotaxisPlugin.addChemotaxisData(cell,"ATTR")</w:t>
      </w:r>
    </w:p>
    <w:p w:rsid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setLambda(</w:t>
      </w:r>
      <w:proofErr w:type="gramEnd"/>
      <w:r w:rsidRPr="00A0474D">
        <w:rPr>
          <w:rFonts w:ascii="Courier New" w:hAnsi="Courier New" w:cs="Courier New"/>
          <w:sz w:val="20"/>
        </w:rPr>
        <w:t>20.0)</w:t>
      </w:r>
    </w:p>
    <w:p w:rsidR="00FD2DDE" w:rsidRP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b/>
          <w:sz w:val="20"/>
        </w:rPr>
      </w:pPr>
      <w:r>
        <w:rPr>
          <w:rFonts w:ascii="Courier New" w:hAnsi="Courier New" w:cs="Courier New"/>
          <w:sz w:val="20"/>
        </w:rPr>
        <w:t xml:space="preserve">                </w:t>
      </w:r>
      <w:proofErr w:type="gramStart"/>
      <w:r w:rsidRPr="00FD2DDE">
        <w:rPr>
          <w:rFonts w:ascii="Courier New" w:hAnsi="Courier New" w:cs="Courier New"/>
          <w:b/>
          <w:sz w:val="20"/>
        </w:rPr>
        <w:t>cd.</w:t>
      </w:r>
      <w:r w:rsidRPr="00FD2DDE">
        <w:rPr>
          <w:rFonts w:ascii="Courier New" w:hAnsi="Courier New" w:cs="Courier New"/>
          <w:b/>
          <w:noProof/>
          <w:sz w:val="20"/>
          <w:szCs w:val="20"/>
          <w:lang w:eastAsia="en-US"/>
        </w:rPr>
        <w:t>setSaturationCoef(</w:t>
      </w:r>
      <w:proofErr w:type="gramEnd"/>
      <w:r w:rsidR="00427DD8">
        <w:rPr>
          <w:rFonts w:ascii="Courier New" w:hAnsi="Courier New" w:cs="Courier New"/>
          <w:b/>
          <w:noProof/>
          <w:sz w:val="20"/>
          <w:szCs w:val="20"/>
          <w:lang w:eastAsia="en-US"/>
        </w:rPr>
        <w:t>200</w:t>
      </w:r>
      <w:r w:rsidRPr="00FD2DDE">
        <w:rPr>
          <w:rFonts w:ascii="Courier New" w:hAnsi="Courier New" w:cs="Courier New"/>
          <w:b/>
          <w:noProof/>
          <w:sz w:val="20"/>
          <w:szCs w:val="20"/>
          <w:lang w:eastAsia="en-US"/>
        </w:rPr>
        <w:t>.0)</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w:t>
      </w:r>
      <w:proofErr w:type="gramStart"/>
      <w:r w:rsidRPr="00A0474D">
        <w:rPr>
          <w:rFonts w:ascii="Courier New" w:hAnsi="Courier New" w:cs="Courier New"/>
          <w:sz w:val="16"/>
          <w:szCs w:val="16"/>
        </w:rPr>
        <w:t>cd.initializeChemotactTowardsVectorTypes(</w:t>
      </w:r>
      <w:proofErr w:type="gramEnd"/>
      <w:r w:rsidRPr="00A0474D">
        <w:rPr>
          <w:rFonts w:ascii="Courier New" w:hAnsi="Courier New" w:cs="Courier New"/>
          <w:sz w:val="16"/>
          <w:szCs w:val="16"/>
        </w:rPr>
        <w:t>"Bacterium,Medium")</w:t>
      </w:r>
    </w:p>
    <w:p w:rsid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cd.assignChemotactTowardsVectorTypes(</w:t>
      </w:r>
      <w:proofErr w:type="gramEnd"/>
      <w:r w:rsidRPr="00A0474D">
        <w:rPr>
          <w:rFonts w:ascii="Courier New" w:hAnsi="Courier New" w:cs="Courier New"/>
          <w:sz w:val="20"/>
        </w:rPr>
        <w:t>[0,1])</w:t>
      </w: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A0474D">
        <w:rPr>
          <w:rFonts w:ascii="Courier New" w:hAnsi="Courier New" w:cs="Courier New"/>
          <w:sz w:val="20"/>
        </w:rPr>
        <w:t xml:space="preserve">                </w:t>
      </w:r>
      <w:proofErr w:type="gramStart"/>
      <w:r w:rsidRPr="00A0474D">
        <w:rPr>
          <w:rFonts w:ascii="Courier New" w:hAnsi="Courier New" w:cs="Courier New"/>
          <w:sz w:val="20"/>
        </w:rPr>
        <w:t>break</w:t>
      </w:r>
      <w:proofErr w:type="gramEnd"/>
    </w:p>
    <w:p w:rsidR="00FD2DDE" w:rsidRDefault="00FD2DDE" w:rsidP="000F14E5"/>
    <w:p w:rsidR="00C05EDE" w:rsidRDefault="00C05EDE" w:rsidP="000F14E5"/>
    <w:p w:rsidR="00FC7B3C" w:rsidRDefault="00FD2DDE" w:rsidP="000F14E5">
      <w:proofErr w:type="gramStart"/>
      <w:r>
        <w:t>to</w:t>
      </w:r>
      <w:proofErr w:type="gramEnd"/>
      <w:r>
        <w:t xml:space="preserve"> activate Saturation</w:t>
      </w:r>
      <w:r w:rsidR="00FC7B3C">
        <w:t xml:space="preserve"> formula. To activate SaturationLinear formula we would use</w:t>
      </w:r>
      <w:r w:rsidR="00930FB4">
        <w:t>:</w:t>
      </w:r>
    </w:p>
    <w:p w:rsidR="00930FB4" w:rsidRDefault="00930FB4" w:rsidP="000F14E5"/>
    <w:p w:rsidR="00614B7C" w:rsidRDefault="00FC7B3C" w:rsidP="00FC7B3C">
      <w:pPr>
        <w:pBdr>
          <w:top w:val="single" w:sz="4" w:space="1" w:color="auto"/>
          <w:left w:val="single" w:sz="4" w:space="4" w:color="auto"/>
          <w:bottom w:val="single" w:sz="4" w:space="1" w:color="auto"/>
          <w:right w:val="single" w:sz="4" w:space="4" w:color="auto"/>
        </w:pBdr>
      </w:pPr>
      <w:r>
        <w:t xml:space="preserve"> </w:t>
      </w:r>
      <w:proofErr w:type="gramStart"/>
      <w:r w:rsidRPr="00FD2DDE">
        <w:rPr>
          <w:rFonts w:ascii="Courier New" w:hAnsi="Courier New" w:cs="Courier New"/>
          <w:b/>
          <w:sz w:val="20"/>
        </w:rPr>
        <w:t>cd.</w:t>
      </w:r>
      <w:r w:rsidRPr="00FD2DDE">
        <w:rPr>
          <w:rFonts w:ascii="Courier New" w:hAnsi="Courier New" w:cs="Courier New"/>
          <w:b/>
          <w:noProof/>
          <w:sz w:val="20"/>
          <w:szCs w:val="20"/>
          <w:lang w:eastAsia="en-US"/>
        </w:rPr>
        <w:t>setSaturation</w:t>
      </w:r>
      <w:r>
        <w:rPr>
          <w:rFonts w:ascii="Courier New" w:hAnsi="Courier New" w:cs="Courier New"/>
          <w:b/>
          <w:noProof/>
          <w:sz w:val="20"/>
          <w:szCs w:val="20"/>
          <w:lang w:eastAsia="en-US"/>
        </w:rPr>
        <w:t>Linear</w:t>
      </w:r>
      <w:r w:rsidRPr="00FD2DDE">
        <w:rPr>
          <w:rFonts w:ascii="Courier New" w:hAnsi="Courier New" w:cs="Courier New"/>
          <w:b/>
          <w:noProof/>
          <w:sz w:val="20"/>
          <w:szCs w:val="20"/>
          <w:lang w:eastAsia="en-US"/>
        </w:rPr>
        <w:t>Coef(</w:t>
      </w:r>
      <w:proofErr w:type="gramEnd"/>
      <w:r w:rsidR="00FF1BCF">
        <w:rPr>
          <w:rFonts w:ascii="Courier New" w:hAnsi="Courier New" w:cs="Courier New"/>
          <w:b/>
          <w:noProof/>
          <w:sz w:val="20"/>
          <w:szCs w:val="20"/>
          <w:lang w:eastAsia="en-US"/>
        </w:rPr>
        <w:t>2</w:t>
      </w:r>
      <w:r w:rsidRPr="00FD2DDE">
        <w:rPr>
          <w:rFonts w:ascii="Courier New" w:hAnsi="Courier New" w:cs="Courier New"/>
          <w:b/>
          <w:noProof/>
          <w:sz w:val="20"/>
          <w:szCs w:val="20"/>
          <w:lang w:eastAsia="en-US"/>
        </w:rPr>
        <w:t>.0)</w:t>
      </w:r>
    </w:p>
    <w:p w:rsidR="00FC7B3C" w:rsidRDefault="00FC7B3C" w:rsidP="000F14E5"/>
    <w:p w:rsidR="000F14E5" w:rsidRDefault="000F14E5" w:rsidP="000F14E5">
      <w:r w:rsidRPr="007B1262">
        <w:rPr>
          <w:b/>
        </w:rPr>
        <w:t>CAUTION:</w:t>
      </w:r>
      <w:r>
        <w:t xml:space="preserve"> when you use chemotaxis plugin you have to make sure that fields that you refer to and module that contains </w:t>
      </w:r>
      <w:proofErr w:type="gramStart"/>
      <w:r>
        <w:t>this fields</w:t>
      </w:r>
      <w:proofErr w:type="gramEnd"/>
      <w:r>
        <w:t xml:space="preserve"> are declared in the xml file. Otherwise you will most likely cause either program crash (which is not as bad as it sounds) or unpredicted behavior (much worse scenario, although unlikely as we made sure that in the case of undefined symbols, CompuCell3D exits)</w:t>
      </w:r>
    </w:p>
    <w:p w:rsidR="000F14E5" w:rsidRDefault="000F14E5" w:rsidP="00BB5DED">
      <w:pPr>
        <w:pStyle w:val="Heading3"/>
      </w:pPr>
      <w:bookmarkStart w:id="162" w:name="_Toc236739155"/>
      <w:bookmarkStart w:id="163" w:name="_Toc329777780"/>
      <w:r>
        <w:t>ExternalPotential plugin</w:t>
      </w:r>
      <w:bookmarkEnd w:id="162"/>
      <w:bookmarkEnd w:id="163"/>
    </w:p>
    <w:p w:rsidR="000F14E5" w:rsidRDefault="000F14E5" w:rsidP="000F14E5"/>
    <w:p w:rsidR="000F14E5" w:rsidRDefault="000F14E5" w:rsidP="000F14E5">
      <w:r>
        <w:t xml:space="preserve">Chemotaxis plugin is used to cause directional cell movement. Another way to achieve directional movement is to use ExternalPotential plugin. This plugin is responsible for imposing a directed pressure (or rather force) on cells. It is used mainly in fluid flow studies with periodic boundary conditions along these coordinates along which force acts. If </w:t>
      </w:r>
      <w:r w:rsidRPr="007B1262">
        <w:rPr>
          <w:rFonts w:ascii="Courier New" w:hAnsi="Courier New" w:cs="Courier New"/>
          <w:sz w:val="20"/>
        </w:rPr>
        <w:t>NoFlux</w:t>
      </w:r>
      <w:r>
        <w:t xml:space="preserve"> boundary conditions are set </w:t>
      </w:r>
      <w:proofErr w:type="gramStart"/>
      <w:r>
        <w:t>instead ,</w:t>
      </w:r>
      <w:proofErr w:type="gramEnd"/>
      <w:r>
        <w:t xml:space="preserve"> the cells will be squeezed.</w:t>
      </w:r>
    </w:p>
    <w:p w:rsidR="000F14E5" w:rsidRDefault="000F14E5" w:rsidP="000F14E5"/>
    <w:p w:rsidR="000F14E5" w:rsidRDefault="000F14E5" w:rsidP="000F14E5">
      <w:r>
        <w:t>This is the example usage of this plugin:</w:t>
      </w:r>
    </w:p>
    <w:p w:rsidR="000F14E5" w:rsidRDefault="000F14E5"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 xml:space="preserve"> &lt;Plugin Name="ExternalPotential"&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 xml:space="preserve">    &lt;Lambda x="-0.5" y="0.0" z="0.0"/&gt;</w:t>
      </w:r>
    </w:p>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 xml:space="preserve"> &lt;/Plugin&gt;</w:t>
      </w:r>
    </w:p>
    <w:p w:rsidR="000F14E5" w:rsidRDefault="000F14E5" w:rsidP="000F14E5">
      <w:pPr>
        <w:rPr>
          <w:color w:val="0000FF"/>
        </w:rPr>
      </w:pPr>
    </w:p>
    <w:p w:rsidR="001B2EF6" w:rsidRDefault="000F14E5" w:rsidP="00524BF5">
      <w:r w:rsidRPr="007B1262">
        <w:rPr>
          <w:rFonts w:ascii="Courier New" w:hAnsi="Courier New" w:cs="Courier New"/>
          <w:sz w:val="20"/>
        </w:rPr>
        <w:t>Lambda</w:t>
      </w:r>
      <w:r>
        <w:t xml:space="preserve"> is a vector quantity and determines components of force along three axes. In this case we apply force along x</w:t>
      </w:r>
      <w:r w:rsidR="0084445E">
        <w:t>.</w:t>
      </w:r>
      <w:r>
        <w:t xml:space="preserve"> </w:t>
      </w:r>
    </w:p>
    <w:p w:rsidR="007B1262" w:rsidRDefault="007B1262" w:rsidP="00524BF5">
      <w:r>
        <w:t>We can also apply external potential to specific cell types:</w:t>
      </w:r>
    </w:p>
    <w:p w:rsidR="00E91BE1" w:rsidRDefault="00E91BE1" w:rsidP="00524BF5"/>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ExternalPotential"&gt;</w:t>
      </w:r>
    </w:p>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B1262">
        <w:rPr>
          <w:rFonts w:ascii="Courier New" w:hAnsi="Courier New" w:cs="Courier New"/>
          <w:sz w:val="20"/>
        </w:rPr>
        <w:t>&lt;ExternalPotentialParameters CellType="Body1" x="-10" y="0" z="0"/&gt;</w:t>
      </w:r>
    </w:p>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B1262">
        <w:rPr>
          <w:rFonts w:ascii="Courier New" w:hAnsi="Courier New" w:cs="Courier New"/>
          <w:sz w:val="20"/>
        </w:rPr>
        <w:t>&lt;ExternalPotentialParameters CellType="Body2" x="0" y="0" z="0"/&gt;</w:t>
      </w:r>
    </w:p>
    <w:p w:rsidR="007B1262"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7B1262">
        <w:rPr>
          <w:rFonts w:ascii="Courier New" w:hAnsi="Courier New" w:cs="Courier New"/>
          <w:sz w:val="20"/>
        </w:rPr>
        <w:t>&lt;ExternalPotentialParameters CellType="Body3" x="0" y="0" z="0"/&gt;</w:t>
      </w:r>
    </w:p>
    <w:p w:rsidR="00E91BE1" w:rsidRPr="007B1262"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gt;</w:t>
      </w:r>
    </w:p>
    <w:p w:rsidR="00E91BE1" w:rsidRDefault="00E91BE1" w:rsidP="007B1262"/>
    <w:p w:rsidR="007B1262" w:rsidRDefault="007B1262" w:rsidP="007B1262">
      <w:r>
        <w:t xml:space="preserve">Where in </w:t>
      </w:r>
      <w:r w:rsidRPr="007B1262">
        <w:rPr>
          <w:rFonts w:ascii="Courier New" w:hAnsi="Courier New" w:cs="Courier New"/>
          <w:sz w:val="20"/>
        </w:rPr>
        <w:t>ExternalPotentialParameters</w:t>
      </w:r>
      <w:r>
        <w:t xml:space="preserve"> we specity which cell type is subject to external potential (</w:t>
      </w:r>
      <w:r w:rsidRPr="007B1262">
        <w:rPr>
          <w:rFonts w:ascii="Courier New" w:hAnsi="Courier New" w:cs="Courier New"/>
          <w:sz w:val="20"/>
        </w:rPr>
        <w:t>Lambda</w:t>
      </w:r>
      <w:r>
        <w:t xml:space="preserve"> is specified using </w:t>
      </w:r>
      <w:r w:rsidRPr="007B1262">
        <w:rPr>
          <w:rFonts w:ascii="Courier New" w:hAnsi="Courier New" w:cs="Courier New"/>
          <w:sz w:val="20"/>
        </w:rPr>
        <w:t>x</w:t>
      </w:r>
      <w:proofErr w:type="gramStart"/>
      <w:r>
        <w:t>,</w:t>
      </w:r>
      <w:r w:rsidRPr="007B1262">
        <w:rPr>
          <w:rFonts w:ascii="Courier New" w:hAnsi="Courier New" w:cs="Courier New"/>
          <w:sz w:val="20"/>
        </w:rPr>
        <w:t>y</w:t>
      </w:r>
      <w:r>
        <w:t>,</w:t>
      </w:r>
      <w:r w:rsidRPr="007B1262">
        <w:rPr>
          <w:rFonts w:ascii="Courier New" w:hAnsi="Courier New" w:cs="Courier New"/>
          <w:sz w:val="20"/>
        </w:rPr>
        <w:t>z</w:t>
      </w:r>
      <w:proofErr w:type="gramEnd"/>
      <w:r>
        <w:t xml:space="preserve"> attributes).</w:t>
      </w:r>
    </w:p>
    <w:p w:rsidR="007B1262" w:rsidRDefault="007B1262" w:rsidP="007B1262"/>
    <w:p w:rsidR="00983459" w:rsidRDefault="007B1262" w:rsidP="007B1262">
      <w:r>
        <w:t xml:space="preserve">We can also apply external potential </w:t>
      </w:r>
      <w:r w:rsidR="00E91BE1">
        <w:t>to individual cells. In that case, in the XML section we only need to specify:</w:t>
      </w:r>
    </w:p>
    <w:p w:rsidR="00DA335C" w:rsidRDefault="00DA335C" w:rsidP="007B1262"/>
    <w:p w:rsidR="00DA335C" w:rsidRPr="007B1262"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ExternalPotential"</w:t>
      </w:r>
      <w:r>
        <w:rPr>
          <w:rFonts w:ascii="Courier New" w:hAnsi="Courier New" w:cs="Courier New"/>
          <w:sz w:val="20"/>
        </w:rPr>
        <w:t>/</w:t>
      </w:r>
      <w:r w:rsidRPr="007B1262">
        <w:rPr>
          <w:rFonts w:ascii="Courier New" w:hAnsi="Courier New" w:cs="Courier New"/>
          <w:sz w:val="20"/>
        </w:rPr>
        <w:t>&gt;</w:t>
      </w:r>
    </w:p>
    <w:p w:rsidR="00DA335C" w:rsidRDefault="00F642C2" w:rsidP="00DA335C">
      <w:pPr>
        <w:rPr>
          <w:noProof/>
          <w:lang w:eastAsia="en-US"/>
        </w:rPr>
      </w:pPr>
      <w:r>
        <w:br/>
      </w:r>
      <w:proofErr w:type="gramStart"/>
      <w:r w:rsidR="00DA335C">
        <w:t>and</w:t>
      </w:r>
      <w:proofErr w:type="gramEnd"/>
      <w:r w:rsidR="00DA335C">
        <w:t xml:space="preserve"> in the Python file we change </w:t>
      </w:r>
      <w:r w:rsidR="00DA335C" w:rsidRPr="00DA335C">
        <w:rPr>
          <w:rFonts w:ascii="Courier New" w:hAnsi="Courier New" w:cs="Courier New"/>
          <w:noProof/>
          <w:sz w:val="20"/>
          <w:lang w:eastAsia="en-US"/>
        </w:rPr>
        <w:t>lambdaVecX</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Y</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Z</w:t>
      </w:r>
      <w:r w:rsidR="00DA335C">
        <w:rPr>
          <w:noProof/>
          <w:lang w:eastAsia="en-US"/>
        </w:rPr>
        <w:t>, which are properties of cell. For example in Python we could write:</w:t>
      </w:r>
    </w:p>
    <w:p w:rsidR="00DA335C" w:rsidRDefault="00DA335C" w:rsidP="00DA335C">
      <w:pPr>
        <w:rPr>
          <w:noProof/>
          <w:lang w:eastAsia="en-US"/>
        </w:rPr>
      </w:pPr>
    </w:p>
    <w:p w:rsidR="00E91BE1" w:rsidRPr="00DA335C"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DA335C">
        <w:rPr>
          <w:rFonts w:ascii="Courier New" w:hAnsi="Courier New" w:cs="Courier New"/>
          <w:noProof/>
          <w:sz w:val="20"/>
          <w:lang w:eastAsia="en-US"/>
        </w:rPr>
        <w:t xml:space="preserve">cell.lambdaVecX=-10 </w:t>
      </w:r>
    </w:p>
    <w:p w:rsidR="00BC6C2C" w:rsidRDefault="00BC6C2C" w:rsidP="00BC6C2C">
      <w:r>
        <w:t xml:space="preserve">Calculations done by ExternalPotential Plugin are by default based on direction of pixel copy (similarly as in chemotaxis plugin). One can however force CC3D to do </w:t>
      </w:r>
      <w:r>
        <w:lastRenderedPageBreak/>
        <w:t>calculations based on movement of center of mass of cell. To use algorithm based on center of mass movement we use the following XML syntax:</w:t>
      </w:r>
    </w:p>
    <w:p w:rsidR="00BC6C2C" w:rsidRDefault="00BC6C2C" w:rsidP="00BC6C2C"/>
    <w:p w:rsidR="00BC6C2C" w:rsidRPr="007B1262"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ExternalPotential"&gt;</w:t>
      </w:r>
    </w:p>
    <w:p w:rsidR="00BC6C2C"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lt;Algorithm&gt;CenterOfMassBased&lt;/Algorithm&gt;</w:t>
      </w:r>
    </w:p>
    <w:p w:rsidR="00BC6C2C" w:rsidRPr="007B1262"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BC6C2C" w:rsidRPr="007B1262"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gt;</w:t>
      </w:r>
    </w:p>
    <w:p w:rsidR="00BC6C2C" w:rsidRDefault="00A179A4" w:rsidP="00BC6C2C">
      <w:r w:rsidRPr="00A179A4">
        <w:rPr>
          <w:b/>
        </w:rPr>
        <w:t>Remark:</w:t>
      </w:r>
      <w:r w:rsidR="00BC6C2C">
        <w:t>Note that in the pixel-based algorithm the typical value of pixel displacement used in calculations is of the order of 1 (pixel) whereas typical displacement of center of mass of cell due to single pixel copy is of the order of 1/cell volume (pixels) – ~ 0.1 pixel. This implies that to achieve compatible behavior of cells when using center of mass algorithm we need to multiply lambda’s</w:t>
      </w:r>
      <w:r w:rsidR="005038FD">
        <w:t xml:space="preserve"> by appropriate factor, typicall of the order of 10.</w:t>
      </w:r>
    </w:p>
    <w:p w:rsidR="00983459" w:rsidRDefault="00983459" w:rsidP="00BB5DED">
      <w:pPr>
        <w:pStyle w:val="Heading3"/>
      </w:pPr>
      <w:bookmarkStart w:id="164" w:name="_Toc329777781"/>
      <w:r>
        <w:t>CellOrientation Plugin</w:t>
      </w:r>
      <w:bookmarkEnd w:id="164"/>
    </w:p>
    <w:p w:rsidR="00983459" w:rsidRDefault="00983459" w:rsidP="00983459"/>
    <w:p w:rsidR="00983459" w:rsidRDefault="0019242A" w:rsidP="00983459">
      <w:r>
        <w:t>Similarly as ExternalPotential plugin this plugin gives preference to those pixel copies whose direction aligns with polarization vector (which is a property of each cell):</w:t>
      </w:r>
    </w:p>
    <w:p w:rsidR="0019242A" w:rsidRDefault="0019242A" w:rsidP="00983459">
      <w:r w:rsidRPr="0019242A">
        <w:rPr>
          <w:position w:val="-10"/>
        </w:rPr>
        <w:object w:dxaOrig="2659" w:dyaOrig="320">
          <v:shape id="_x0000_i1219" type="#_x0000_t75" style="width:133.2pt;height:16.2pt" o:ole="">
            <v:imagedata r:id="rId366" o:title=""/>
          </v:shape>
          <o:OLEObject Type="Embed" ProgID="Equation.3" ShapeID="_x0000_i1219" DrawAspect="Content" ObjectID="_1403542718" r:id="rId367"/>
        </w:object>
      </w:r>
      <w:r>
        <w:t>,</w:t>
      </w:r>
    </w:p>
    <w:p w:rsidR="0019242A" w:rsidRDefault="0019242A" w:rsidP="00983459">
      <w:proofErr w:type="gramStart"/>
      <w:r>
        <w:t>where</w:t>
      </w:r>
      <w:proofErr w:type="gramEnd"/>
      <w:r>
        <w:t xml:space="preserve"> </w:t>
      </w:r>
      <w:r w:rsidRPr="00A33F07">
        <w:rPr>
          <w:rFonts w:ascii="Symbol" w:hAnsi="Symbol"/>
          <w:i/>
        </w:rPr>
        <w:t></w:t>
      </w:r>
      <w:r w:rsidRPr="00A33F07">
        <w:rPr>
          <w:i/>
        </w:rPr>
        <w:t>(i)</w:t>
      </w:r>
      <w:r>
        <w:t xml:space="preserve"> denotes cell at site </w:t>
      </w:r>
      <w:r w:rsidR="00A33F07">
        <w:rPr>
          <w:i/>
        </w:rPr>
        <w:t>i</w:t>
      </w:r>
      <w:r w:rsidR="00A33F07" w:rsidRPr="00A33F07">
        <w:t>,</w:t>
      </w:r>
      <w:r>
        <w:t xml:space="preserve">  </w:t>
      </w:r>
      <w:r w:rsidR="00A33F07" w:rsidRPr="00A33F07">
        <w:rPr>
          <w:position w:val="-10"/>
        </w:rPr>
        <w:object w:dxaOrig="240" w:dyaOrig="320">
          <v:shape id="_x0000_i1220" type="#_x0000_t75" style="width:12pt;height:16.2pt" o:ole="">
            <v:imagedata r:id="rId368" o:title=""/>
          </v:shape>
          <o:OLEObject Type="Embed" ProgID="Equation.3" ShapeID="_x0000_i1220" DrawAspect="Content" ObjectID="_1403542719" r:id="rId369"/>
        </w:object>
      </w:r>
      <w:r>
        <w:t xml:space="preserve"> is polarization vector for cell at site </w:t>
      </w:r>
      <w:r w:rsidR="00A33F07" w:rsidRPr="00A33F07">
        <w:rPr>
          <w:i/>
        </w:rPr>
        <w:t>i</w:t>
      </w:r>
      <w:r>
        <w:t xml:space="preserve"> </w:t>
      </w:r>
      <w:r w:rsidR="00A33F07">
        <w:t>and</w:t>
      </w:r>
      <w:r>
        <w:t xml:space="preserve"> </w:t>
      </w:r>
      <w:r w:rsidR="00A33F07" w:rsidRPr="00A33F07">
        <w:rPr>
          <w:position w:val="-6"/>
        </w:rPr>
        <w:object w:dxaOrig="200" w:dyaOrig="279">
          <v:shape id="_x0000_i1221" type="#_x0000_t75" style="width:10.2pt;height:13.8pt" o:ole="">
            <v:imagedata r:id="rId370" o:title=""/>
          </v:shape>
          <o:OLEObject Type="Embed" ProgID="Equation.3" ShapeID="_x0000_i1221" DrawAspect="Content" ObjectID="_1403542720" r:id="rId371"/>
        </w:object>
      </w:r>
      <w:r>
        <w:t xml:space="preserve">pixel copy vector. Because two </w:t>
      </w:r>
      <w:proofErr w:type="gramStart"/>
      <w:r>
        <w:t>cell</w:t>
      </w:r>
      <w:proofErr w:type="gramEnd"/>
      <w:r>
        <w:t xml:space="preserve"> participate in the pixel copy process the net energy change is simply a sum of above expressions: one for growing cell and one </w:t>
      </w:r>
      <w:r w:rsidR="00A56B6F">
        <w:t>for shrinking cell. To set lambda we have two options: use global setting in the XML:</w:t>
      </w:r>
    </w:p>
    <w:p w:rsidR="00F642C2" w:rsidRDefault="00F642C2" w:rsidP="00983459"/>
    <w:p w:rsidR="00A56B6F" w:rsidRPr="00F642C2"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lt;Plugin Name="CellOrientation"&gt;</w:t>
      </w:r>
    </w:p>
    <w:p w:rsidR="00A56B6F" w:rsidRPr="00F642C2"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Lambda</w:t>
      </w:r>
      <w:r w:rsidR="00D24628">
        <w:rPr>
          <w:rFonts w:ascii="Courier New" w:hAnsi="Courier New" w:cs="Courier New"/>
          <w:sz w:val="20"/>
        </w:rPr>
        <w:t>CellOrientation</w:t>
      </w:r>
      <w:r w:rsidRPr="00F642C2">
        <w:rPr>
          <w:rFonts w:ascii="Courier New" w:hAnsi="Courier New" w:cs="Courier New"/>
          <w:sz w:val="20"/>
        </w:rPr>
        <w:t>&gt;0.5&lt;/Lambda</w:t>
      </w:r>
      <w:r w:rsidR="00D24628">
        <w:rPr>
          <w:rFonts w:ascii="Courier New" w:hAnsi="Courier New" w:cs="Courier New"/>
          <w:sz w:val="20"/>
        </w:rPr>
        <w:t>CellOrientation</w:t>
      </w:r>
      <w:r w:rsidRPr="00F642C2">
        <w:rPr>
          <w:rFonts w:ascii="Courier New" w:hAnsi="Courier New" w:cs="Courier New"/>
          <w:sz w:val="20"/>
        </w:rPr>
        <w:t>&gt;</w:t>
      </w:r>
    </w:p>
    <w:p w:rsidR="00A56B6F" w:rsidRPr="00F642C2"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Plugin&gt;</w:t>
      </w:r>
    </w:p>
    <w:p w:rsidR="00A56B6F" w:rsidRDefault="00A56B6F" w:rsidP="00A56B6F">
      <w:pPr>
        <w:rPr>
          <w:rFonts w:ascii="Courier" w:hAnsi="Courier"/>
          <w:color w:val="0000FF"/>
        </w:rPr>
      </w:pPr>
    </w:p>
    <w:p w:rsidR="00A56B6F" w:rsidRDefault="00A33F07" w:rsidP="00A56B6F">
      <w:r>
        <w:t>O</w:t>
      </w:r>
      <w:r w:rsidR="00A56B6F">
        <w:t>r</w:t>
      </w:r>
      <w:r>
        <w:t xml:space="preserve"> set </w:t>
      </w:r>
      <w:r w:rsidRPr="00A33F07">
        <w:rPr>
          <w:rFonts w:ascii="Symbol" w:hAnsi="Symbol"/>
          <w:i/>
        </w:rPr>
        <w:t></w:t>
      </w:r>
      <w:r>
        <w:t xml:space="preserve"> individually for each cell and manage values of </w:t>
      </w:r>
      <w:r w:rsidRPr="00A33F07">
        <w:rPr>
          <w:rFonts w:ascii="Symbol" w:hAnsi="Symbol"/>
          <w:i/>
        </w:rPr>
        <w:t></w:t>
      </w:r>
      <w:r>
        <w:t xml:space="preserve"> from Python. In this case we use the following XML syntax:</w:t>
      </w:r>
    </w:p>
    <w:p w:rsidR="00F642C2" w:rsidRDefault="00F642C2" w:rsidP="00A56B6F"/>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lt;Plugin Name="CellOrientation"&gt;</w:t>
      </w:r>
    </w:p>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LambdaFlex/&gt;</w:t>
      </w:r>
    </w:p>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 xml:space="preserve"> &lt;/Plugin&gt;</w:t>
      </w:r>
    </w:p>
    <w:p w:rsidR="00A33F07" w:rsidRDefault="00A33F07" w:rsidP="00A56B6F"/>
    <w:p w:rsidR="00E45EEA" w:rsidRDefault="00E45EEA" w:rsidP="00A56B6F">
      <w:proofErr w:type="gramStart"/>
      <w:r>
        <w:t>or</w:t>
      </w:r>
      <w:proofErr w:type="gramEnd"/>
      <w:r>
        <w:t xml:space="preserve"> equivalently the shorter version:</w:t>
      </w:r>
    </w:p>
    <w:p w:rsidR="00E45EEA" w:rsidRDefault="00E45EEA" w:rsidP="00A56B6F"/>
    <w:p w:rsidR="00E45EEA" w:rsidRPr="00F642C2" w:rsidRDefault="00E45EEA" w:rsidP="00E45EE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642C2">
        <w:rPr>
          <w:rFonts w:ascii="Courier New" w:hAnsi="Courier New" w:cs="Courier New"/>
          <w:sz w:val="20"/>
        </w:rPr>
        <w:t>&lt;Plugin Name="CellOrientation"</w:t>
      </w:r>
      <w:r w:rsidR="005B6892">
        <w:rPr>
          <w:rFonts w:ascii="Courier New" w:hAnsi="Courier New" w:cs="Courier New"/>
          <w:sz w:val="20"/>
        </w:rPr>
        <w:t>/</w:t>
      </w:r>
      <w:r w:rsidRPr="00F642C2">
        <w:rPr>
          <w:rFonts w:ascii="Courier New" w:hAnsi="Courier New" w:cs="Courier New"/>
          <w:sz w:val="20"/>
        </w:rPr>
        <w:t>&gt;</w:t>
      </w:r>
    </w:p>
    <w:p w:rsidR="00E45EEA" w:rsidRDefault="00E45EEA" w:rsidP="00A56B6F"/>
    <w:p w:rsidR="00A33F07" w:rsidRDefault="00A33F07" w:rsidP="00A56B6F">
      <w:r>
        <w:t xml:space="preserve">If we manage </w:t>
      </w:r>
      <w:r w:rsidRPr="00A33F07">
        <w:rPr>
          <w:rFonts w:ascii="Symbol" w:hAnsi="Symbol"/>
          <w:i/>
        </w:rPr>
        <w:t></w:t>
      </w:r>
      <w:r>
        <w:t xml:space="preserve"> values in Python we would use the following syntax to acces and modify values of lambda:</w:t>
      </w:r>
    </w:p>
    <w:p w:rsidR="00A33F07" w:rsidRPr="000F14E5" w:rsidRDefault="00A33F07" w:rsidP="00A56B6F"/>
    <w:p w:rsidR="00A33F07"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20"/>
          <w:lang w:eastAsia="en-US"/>
        </w:rPr>
      </w:pPr>
      <w:proofErr w:type="gramStart"/>
      <w:r w:rsidRPr="00F642C2">
        <w:rPr>
          <w:rFonts w:ascii="Courier New" w:hAnsi="Courier New" w:cs="Courier New"/>
          <w:sz w:val="20"/>
        </w:rPr>
        <w:t>self.cellOrientationPlugin.</w:t>
      </w:r>
      <w:r w:rsidRPr="00F642C2">
        <w:rPr>
          <w:rFonts w:ascii="Courier New" w:hAnsi="Courier New" w:cs="Courier New"/>
          <w:noProof/>
          <w:sz w:val="20"/>
          <w:lang w:eastAsia="en-US"/>
        </w:rPr>
        <w:t>getLambdaCellOrientation(</w:t>
      </w:r>
      <w:proofErr w:type="gramEnd"/>
      <w:r w:rsidRPr="00F642C2">
        <w:rPr>
          <w:rFonts w:ascii="Courier New" w:hAnsi="Courier New" w:cs="Courier New"/>
          <w:noProof/>
          <w:sz w:val="20"/>
          <w:lang w:eastAsia="en-US"/>
        </w:rPr>
        <w:t>cell)</w:t>
      </w:r>
    </w:p>
    <w:p w:rsidR="00A56B6F" w:rsidRDefault="00A56B6F" w:rsidP="00983459"/>
    <w:p w:rsidR="00A56B6F" w:rsidRPr="00F642C2"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20"/>
          <w:lang w:eastAsia="en-US"/>
        </w:rPr>
      </w:pPr>
      <w:proofErr w:type="gramStart"/>
      <w:r w:rsidRPr="00F642C2">
        <w:rPr>
          <w:rFonts w:ascii="Courier New" w:hAnsi="Courier New" w:cs="Courier New"/>
          <w:sz w:val="20"/>
        </w:rPr>
        <w:t>self.cellOrientationPlugin.</w:t>
      </w:r>
      <w:r w:rsidR="00A56B6F" w:rsidRPr="00F642C2">
        <w:rPr>
          <w:rFonts w:ascii="Courier New" w:hAnsi="Courier New" w:cs="Courier New"/>
          <w:noProof/>
          <w:sz w:val="20"/>
          <w:lang w:eastAsia="en-US"/>
        </w:rPr>
        <w:t>setLambdaCellOrientation</w:t>
      </w:r>
      <w:r w:rsidRPr="00F642C2">
        <w:rPr>
          <w:rFonts w:ascii="Courier New" w:hAnsi="Courier New" w:cs="Courier New"/>
          <w:noProof/>
          <w:sz w:val="20"/>
          <w:lang w:eastAsia="en-US"/>
        </w:rPr>
        <w:t>(</w:t>
      </w:r>
      <w:proofErr w:type="gramEnd"/>
      <w:r w:rsidRPr="00F642C2">
        <w:rPr>
          <w:rFonts w:ascii="Courier New" w:hAnsi="Courier New" w:cs="Courier New"/>
          <w:noProof/>
          <w:sz w:val="20"/>
          <w:lang w:eastAsia="en-US"/>
        </w:rPr>
        <w:t>cell,0.5)</w:t>
      </w:r>
    </w:p>
    <w:p w:rsidR="00336B7B" w:rsidRDefault="00336B7B" w:rsidP="00336B7B">
      <w:r>
        <w:t xml:space="preserve">Calculations done by CellOrientation Plugin are by default based on direction of pixel copy (similarly as in chemotaxis plugin). One can however force CC3D to do </w:t>
      </w:r>
      <w:r>
        <w:lastRenderedPageBreak/>
        <w:t>calculations based on movement of center of mass of cell. To use algorithm based on center of mass movement we use the following XML syntax:</w:t>
      </w:r>
    </w:p>
    <w:p w:rsidR="00336B7B" w:rsidRDefault="00336B7B" w:rsidP="00336B7B"/>
    <w:p w:rsidR="00336B7B" w:rsidRPr="007B1262"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 Name="</w:t>
      </w:r>
      <w:r>
        <w:rPr>
          <w:rFonts w:ascii="Courier New" w:hAnsi="Courier New" w:cs="Courier New"/>
          <w:sz w:val="20"/>
        </w:rPr>
        <w:t>CellOrientation</w:t>
      </w:r>
      <w:r w:rsidRPr="007B1262">
        <w:rPr>
          <w:rFonts w:ascii="Courier New" w:hAnsi="Courier New" w:cs="Courier New"/>
          <w:sz w:val="20"/>
        </w:rPr>
        <w:t>"&gt;</w:t>
      </w:r>
    </w:p>
    <w:p w:rsidR="00336B7B"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lt;Algorithm&gt;CenterOfMassBased&lt;/Algorithm&gt;</w:t>
      </w:r>
    </w:p>
    <w:p w:rsidR="00336B7B" w:rsidRPr="007B1262"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w:t>
      </w:r>
    </w:p>
    <w:p w:rsidR="00336B7B" w:rsidRPr="007B1262"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1262">
        <w:rPr>
          <w:rFonts w:ascii="Courier New" w:hAnsi="Courier New" w:cs="Courier New"/>
          <w:sz w:val="20"/>
        </w:rPr>
        <w:t>&lt;/Plugin&gt;</w:t>
      </w:r>
    </w:p>
    <w:p w:rsidR="00A33F07" w:rsidRDefault="00A179A4" w:rsidP="00A33F07">
      <w:r>
        <w:t>See remark in External potential description about rescaling of parameters when changing algorithm to Center Of Mass–based.</w:t>
      </w:r>
    </w:p>
    <w:p w:rsidR="003144EF" w:rsidRDefault="00F72D0E" w:rsidP="00BB5DED">
      <w:pPr>
        <w:pStyle w:val="Heading3"/>
      </w:pPr>
      <w:bookmarkStart w:id="165" w:name="_Toc329777782"/>
      <w:r>
        <w:t>Polarization</w:t>
      </w:r>
      <w:r w:rsidR="003144EF">
        <w:t>Vector Plugin</w:t>
      </w:r>
      <w:bookmarkEnd w:id="165"/>
    </w:p>
    <w:p w:rsidR="003144EF" w:rsidRDefault="003144EF" w:rsidP="003144EF"/>
    <w:p w:rsidR="003144EF" w:rsidRDefault="00F72D0E" w:rsidP="003144EF">
      <w:r>
        <w:t>PolarizationVector plugin is a simple plugin whose only task is to ensure that each cell in CompuCell3D simulation has as its attribute 3-component vector of floating point numbers. This plugin is normally used in together with CellOrientation but it also can be reused in other applications, assuming that we do not use CellOrientation plugin at the same time. The XML syntax is very simple:</w:t>
      </w:r>
    </w:p>
    <w:p w:rsidR="00F72D0E" w:rsidRDefault="00F72D0E" w:rsidP="00F72D0E">
      <w:pPr>
        <w:rPr>
          <w:rFonts w:ascii="Courier" w:hAnsi="Courier"/>
          <w:color w:val="0000FF"/>
        </w:rPr>
      </w:pPr>
    </w:p>
    <w:p w:rsidR="00F72D0E" w:rsidRPr="004D0867" w:rsidRDefault="00F72D0E"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D0867">
        <w:rPr>
          <w:rFonts w:ascii="Courier New" w:hAnsi="Courier New" w:cs="Courier New"/>
          <w:sz w:val="20"/>
        </w:rPr>
        <w:t>&lt;Plugin Name="PolarizationVector"/&gt;</w:t>
      </w:r>
    </w:p>
    <w:p w:rsidR="00F72D0E" w:rsidRDefault="00F72D0E" w:rsidP="003144EF"/>
    <w:p w:rsidR="00F72D0E" w:rsidRDefault="00027B27" w:rsidP="003144EF">
      <w:r>
        <w:t>To access or</w:t>
      </w:r>
      <w:r w:rsidR="00AC69AC">
        <w:t xml:space="preserve"> modify polarization vector requires use of Python scripting.</w:t>
      </w:r>
    </w:p>
    <w:p w:rsidR="009C4742" w:rsidRDefault="009C4742" w:rsidP="003144EF"/>
    <w:p w:rsidR="00983459" w:rsidRPr="004D0867"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4D0867">
        <w:rPr>
          <w:rFonts w:ascii="Courier New" w:hAnsi="Courier New" w:cs="Courier New"/>
          <w:sz w:val="20"/>
        </w:rPr>
        <w:t>self.polarizationPlugin.getPolarizationVector(</w:t>
      </w:r>
      <w:proofErr w:type="gramEnd"/>
      <w:r w:rsidRPr="004D0867">
        <w:rPr>
          <w:rFonts w:ascii="Courier New" w:hAnsi="Courier New" w:cs="Courier New"/>
          <w:sz w:val="20"/>
        </w:rPr>
        <w:t>cell)</w:t>
      </w:r>
    </w:p>
    <w:p w:rsidR="009C4742" w:rsidRDefault="009C4742" w:rsidP="003144EF"/>
    <w:p w:rsidR="009C4742" w:rsidRDefault="009C4742" w:rsidP="003144EF">
      <w:proofErr w:type="gramStart"/>
      <w:r>
        <w:t>or</w:t>
      </w:r>
      <w:proofErr w:type="gramEnd"/>
      <w:r>
        <w:t xml:space="preserve"> to change values of the polarization vector:</w:t>
      </w:r>
    </w:p>
    <w:p w:rsidR="004D0867" w:rsidRDefault="004D0867" w:rsidP="003144EF"/>
    <w:p w:rsidR="009C4742" w:rsidRPr="004D0867"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4D0867">
        <w:rPr>
          <w:rFonts w:ascii="Courier New" w:hAnsi="Courier New" w:cs="Courier New"/>
          <w:sz w:val="20"/>
        </w:rPr>
        <w:t>self.polarizationPlugin.getPolarizationVector(</w:t>
      </w:r>
      <w:proofErr w:type="gramEnd"/>
      <w:r w:rsidRPr="004D0867">
        <w:rPr>
          <w:rFonts w:ascii="Courier New" w:hAnsi="Courier New" w:cs="Courier New"/>
          <w:sz w:val="20"/>
        </w:rPr>
        <w:t>cell,0.1,0.2,0.3)</w:t>
      </w:r>
    </w:p>
    <w:p w:rsidR="009C4742" w:rsidRPr="00524BF5" w:rsidRDefault="009C4742" w:rsidP="003144EF"/>
    <w:p w:rsidR="00C42DFA" w:rsidRDefault="00C42DFA" w:rsidP="00BB5DED">
      <w:pPr>
        <w:pStyle w:val="Heading3"/>
      </w:pPr>
      <w:bookmarkStart w:id="166" w:name="_Toc236739156"/>
      <w:bookmarkStart w:id="167" w:name="_Toc329777783"/>
      <w:r>
        <w:t>CenterOfMass Plugin</w:t>
      </w:r>
      <w:bookmarkEnd w:id="166"/>
      <w:bookmarkEnd w:id="167"/>
    </w:p>
    <w:p w:rsidR="00C42DFA" w:rsidRDefault="00C42DFA" w:rsidP="00C42DFA"/>
    <w:p w:rsidR="00C42DFA" w:rsidRDefault="00C42DFA" w:rsidP="00C42DFA">
      <w:r>
        <w:t>This plugin monitors changes n the lattice and updates centroids of the cell:</w:t>
      </w:r>
    </w:p>
    <w:p w:rsidR="00C42DFA" w:rsidRDefault="00C42DFA" w:rsidP="00C42DFA">
      <w:r>
        <w:rPr>
          <w:position w:val="-13"/>
        </w:rPr>
        <w:object w:dxaOrig="4104" w:dyaOrig="519">
          <v:shape id="_x0000_i1222" type="#_x0000_t75" style="width:205.2pt;height:25.8pt" o:ole="" filled="t">
            <v:fill color2="black"/>
            <v:imagedata r:id="rId372" o:title=""/>
          </v:shape>
          <o:OLEObject Type="Embed" ProgID="Equation.3" ShapeID="_x0000_i1222" DrawAspect="Content" ObjectID="_1403542721" r:id="rId373"/>
        </w:object>
      </w:r>
      <w:proofErr w:type="gramStart"/>
      <w:r>
        <w:t>where</w:t>
      </w:r>
      <w:proofErr w:type="gramEnd"/>
      <w:r>
        <w:t xml:space="preserve"> </w:t>
      </w:r>
      <w:r>
        <w:rPr>
          <w:i/>
          <w:iCs/>
        </w:rPr>
        <w:t>i</w:t>
      </w:r>
      <w:r>
        <w:t xml:space="preserve"> denotes pixels belonging to a given cell. To obtain coordinates of a center of mass f a given cell you need to divide centroids by cell volume:</w:t>
      </w:r>
    </w:p>
    <w:p w:rsidR="00C42DFA" w:rsidRDefault="00C42DFA" w:rsidP="00C42DFA">
      <w:r>
        <w:rPr>
          <w:position w:val="-21"/>
        </w:rPr>
        <w:object w:dxaOrig="4045" w:dyaOrig="662">
          <v:shape id="_x0000_i1223" type="#_x0000_t75" style="width:202.2pt;height:33pt" o:ole="" filled="t">
            <v:fill color2="black"/>
            <v:imagedata r:id="rId374" o:title=""/>
          </v:shape>
          <o:OLEObject Type="Embed" ProgID="Equation.3" ShapeID="_x0000_i1223" DrawAspect="Content" ObjectID="_1403542722" r:id="rId375"/>
        </w:object>
      </w:r>
    </w:p>
    <w:p w:rsidR="00C42DFA" w:rsidRDefault="00C42DFA" w:rsidP="00C42DFA"/>
    <w:p w:rsidR="00C42DFA" w:rsidRDefault="00C42DFA" w:rsidP="00C42DFA">
      <w:r>
        <w:t>This plugin is aware of boundary conditions and centroids are calculated properly regardless which boundary conditions are used.</w:t>
      </w:r>
      <w:r w:rsidR="004D0867">
        <w:t xml:space="preserve"> The XML syntax is very simple:</w:t>
      </w:r>
    </w:p>
    <w:p w:rsidR="004D0867" w:rsidRDefault="004D0867" w:rsidP="00C42DFA"/>
    <w:p w:rsidR="00C42DFA" w:rsidRPr="004D0867" w:rsidRDefault="004D0867" w:rsidP="004D086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D0867">
        <w:rPr>
          <w:rFonts w:ascii="Courier New" w:hAnsi="Courier New" w:cs="Courier New"/>
          <w:sz w:val="20"/>
        </w:rPr>
        <w:t>&lt;Plugin Name="</w:t>
      </w:r>
      <w:r>
        <w:rPr>
          <w:rFonts w:ascii="Courier New" w:hAnsi="Courier New" w:cs="Courier New"/>
          <w:sz w:val="20"/>
        </w:rPr>
        <w:t>CenterOfMass</w:t>
      </w:r>
      <w:r w:rsidRPr="004D0867">
        <w:rPr>
          <w:rFonts w:ascii="Courier New" w:hAnsi="Courier New" w:cs="Courier New"/>
          <w:sz w:val="20"/>
        </w:rPr>
        <w:t>"/&gt;</w:t>
      </w:r>
    </w:p>
    <w:p w:rsidR="00594503" w:rsidRDefault="00594503" w:rsidP="00BB5DED">
      <w:pPr>
        <w:pStyle w:val="Heading3"/>
      </w:pPr>
      <w:bookmarkStart w:id="168" w:name="_Toc236739157"/>
      <w:bookmarkStart w:id="169" w:name="_Toc329777784"/>
      <w:r>
        <w:t>Contact Energy</w:t>
      </w:r>
      <w:bookmarkEnd w:id="168"/>
      <w:bookmarkEnd w:id="169"/>
    </w:p>
    <w:p w:rsidR="00594503" w:rsidRDefault="00594503" w:rsidP="00594503">
      <w:pPr>
        <w:pStyle w:val="PreformattedText"/>
        <w:rPr>
          <w:rFonts w:ascii="Nimbus Roman No9 L" w:hAnsi="Nimbus Roman No9 L"/>
          <w:b/>
          <w:bCs/>
        </w:rPr>
      </w:pPr>
    </w:p>
    <w:p w:rsidR="00594503" w:rsidRDefault="00594503" w:rsidP="00594503">
      <w:r>
        <w:lastRenderedPageBreak/>
        <w:t xml:space="preserve">Energy calculations for the foam simulation are based on the boundary or contact energy between cells (or surface tension, if you prefer). </w:t>
      </w:r>
    </w:p>
    <w:p w:rsidR="00594503" w:rsidRDefault="00594503" w:rsidP="00594503">
      <w:r>
        <w:t>Together with volume constraint contact energy is one of the most commonly used energy terms in the GGH Hamiltonian. In essence it describes how cells "stick" to each other.</w:t>
      </w:r>
    </w:p>
    <w:p w:rsidR="00594503" w:rsidRDefault="00594503" w:rsidP="00594503">
      <w:pPr>
        <w:pStyle w:val="PreformattedText"/>
        <w:rPr>
          <w:rFonts w:ascii="Nimbus Roman No9 L" w:hAnsi="Nimbus Roman No9 L"/>
        </w:rPr>
      </w:pPr>
    </w:p>
    <w:p w:rsidR="00594503" w:rsidRDefault="00594503" w:rsidP="00594503">
      <w:r>
        <w:t>The explicit formula for the energy is:</w:t>
      </w:r>
    </w:p>
    <w:p w:rsidR="00594503" w:rsidRDefault="00594503" w:rsidP="00594503">
      <w:pPr>
        <w:pStyle w:val="PreformattedText"/>
        <w:rPr>
          <w:rFonts w:ascii="Nimbus Roman No9 L" w:hAnsi="Nimbus Roman No9 L"/>
        </w:rPr>
      </w:pPr>
      <w:r w:rsidRPr="00542A7C">
        <w:rPr>
          <w:position w:val="-30"/>
        </w:rPr>
        <w:object w:dxaOrig="3860" w:dyaOrig="560">
          <v:shape id="_x0000_i1224" type="#_x0000_t75" style="width:193.2pt;height:28.2pt" o:ole="" filled="t">
            <v:fill color2="black"/>
            <v:imagedata r:id="rId376" o:title=""/>
          </v:shape>
          <o:OLEObject Type="Embed" ProgID="Equation.DSMT4" ShapeID="_x0000_i1224" DrawAspect="Content" ObjectID="_1403542723" r:id="rId377"/>
        </w:object>
      </w:r>
      <w:r>
        <w:rPr>
          <w:rFonts w:ascii="Nimbus Roman No9 L" w:hAnsi="Nimbus Roman No9 L"/>
        </w:rPr>
        <w:t>,</w:t>
      </w:r>
    </w:p>
    <w:p w:rsidR="00594503" w:rsidRDefault="00594503" w:rsidP="00594503">
      <w:pPr>
        <w:pStyle w:val="PreformattedText"/>
        <w:rPr>
          <w:rFonts w:ascii="Nimbus Roman No9 L" w:hAnsi="Nimbus Roman No9 L"/>
        </w:rPr>
      </w:pPr>
    </w:p>
    <w:p w:rsidR="00594503" w:rsidRDefault="00594503" w:rsidP="00594503">
      <w:proofErr w:type="gramStart"/>
      <w:r>
        <w:t>where</w:t>
      </w:r>
      <w:proofErr w:type="gramEnd"/>
      <w:r>
        <w:t xml:space="preserve"> </w:t>
      </w:r>
      <w:r>
        <w:rPr>
          <w:i/>
        </w:rPr>
        <w:t>i</w:t>
      </w:r>
      <w:r>
        <w:t xml:space="preserve"> and </w:t>
      </w:r>
      <w:r>
        <w:rPr>
          <w:i/>
        </w:rPr>
        <w:t>j</w:t>
      </w:r>
      <w:r>
        <w:t xml:space="preserve"> label two neighboring lattice sites ,</w:t>
      </w:r>
      <w:r w:rsidRPr="00542A7C">
        <w:rPr>
          <w:position w:val="-6"/>
        </w:rPr>
        <w:object w:dxaOrig="200" w:dyaOrig="300">
          <v:shape id="_x0000_i1225" type="#_x0000_t75" style="width:10.2pt;height:15pt" o:ole="" filled="t">
            <v:fill color2="black"/>
            <v:imagedata r:id="rId378" o:title=""/>
          </v:shape>
          <o:OLEObject Type="Embed" ProgID="Equation.DSMT4" ShapeID="_x0000_i1225" DrawAspect="Content" ObjectID="_1403542724" r:id="rId379"/>
        </w:object>
      </w:r>
      <w:r>
        <w:t>'s denote cell Ids,</w:t>
      </w:r>
      <w:r w:rsidRPr="00542A7C">
        <w:rPr>
          <w:position w:val="-6"/>
        </w:rPr>
        <w:object w:dxaOrig="180" w:dyaOrig="300">
          <v:shape id="_x0000_i1226" type="#_x0000_t75" style="width:9pt;height:15pt" o:ole="" filled="t">
            <v:fill color2="black"/>
            <v:imagedata r:id="rId380" o:title=""/>
          </v:shape>
          <o:OLEObject Type="Embed" ProgID="Equation.DSMT4" ShapeID="_x0000_i1226" DrawAspect="Content" ObjectID="_1403542725" r:id="rId381"/>
        </w:object>
      </w:r>
      <w:r>
        <w:t xml:space="preserve">'s denote cell types . </w:t>
      </w:r>
    </w:p>
    <w:p w:rsidR="00594503" w:rsidRDefault="00594503" w:rsidP="00594503">
      <w:r>
        <w:t>In the case of foam simulation the total energy of the foam is simply the total boundary length times the surface tension (here defined to be 2</w:t>
      </w:r>
      <w:r>
        <w:rPr>
          <w:i/>
        </w:rPr>
        <w:t>J</w:t>
      </w:r>
      <w:r>
        <w:t>).</w:t>
      </w:r>
    </w:p>
    <w:p w:rsidR="00594503" w:rsidRDefault="00594503" w:rsidP="00594503"/>
    <w:p w:rsidR="00594503" w:rsidRDefault="00594503" w:rsidP="00594503">
      <w:r>
        <w:t xml:space="preserve">Once again, in the above formula, you need to differentiate between cell types and cell Ids. This formula shows that cell types and cell Ids are not the same. The Contact plugin in the .xml </w:t>
      </w:r>
      <w:proofErr w:type="gramStart"/>
      <w:r>
        <w:t>file,</w:t>
      </w:r>
      <w:proofErr w:type="gramEnd"/>
      <w:r>
        <w:t xml:space="preserve"> defines the energy per unit area of contact between cells of different types (</w:t>
      </w:r>
      <w:r w:rsidRPr="00542A7C">
        <w:rPr>
          <w:position w:val="-14"/>
        </w:rPr>
        <w:object w:dxaOrig="1100" w:dyaOrig="380">
          <v:shape id="_x0000_i1227" type="#_x0000_t75" style="width:55.2pt;height:19.2pt" o:ole="" filled="t">
            <v:fill color2="black"/>
            <v:imagedata r:id="rId382" o:title=""/>
          </v:shape>
          <o:OLEObject Type="Embed" ProgID="Equation.DSMT4" ShapeID="_x0000_i1227" DrawAspect="Content" ObjectID="_1403542726" r:id="rId383"/>
        </w:object>
      </w:r>
      <w:r>
        <w:t>) and the interaction range (</w:t>
      </w:r>
      <w:r w:rsidRPr="004D0867">
        <w:rPr>
          <w:rFonts w:ascii="Courier New" w:hAnsi="Courier New" w:cs="Courier New"/>
          <w:sz w:val="20"/>
        </w:rPr>
        <w:t>NeighborOrder</w:t>
      </w:r>
      <w:r>
        <w:t>) of the contact:</w:t>
      </w:r>
    </w:p>
    <w:p w:rsidR="00594503" w:rsidRDefault="00594503" w:rsidP="00594503">
      <w:pPr>
        <w:pStyle w:val="PreformattedText"/>
        <w:rPr>
          <w:rFonts w:ascii="Nimbus Roman No9 L" w:hAnsi="Nimbus Roman No9 L"/>
        </w:rPr>
      </w:pP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Plugin Name="Contact"&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Energy Type1="Foam" Type2="Foam"&gt;3&lt;/Energy&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Energy Type1="Medium" Type2="Medium"&gt;0&lt;/Energy&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Energy Type1="Medium" Type2="Foam"&gt;0&lt;/Energy&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NeighborOrder&gt;2&lt;/NeighborOrder&gt;</w:t>
      </w:r>
    </w:p>
    <w:p w:rsidR="00594503" w:rsidRPr="004D0867"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rPr>
      </w:pPr>
      <w:r w:rsidRPr="004D0867">
        <w:rPr>
          <w:rFonts w:ascii="Courier New" w:hAnsi="Courier New" w:cs="Courier New"/>
        </w:rPr>
        <w:t xml:space="preserve"> &lt;/Plugin&gt;</w:t>
      </w:r>
    </w:p>
    <w:p w:rsidR="00594503" w:rsidRDefault="00594503" w:rsidP="00594503">
      <w:pPr>
        <w:pStyle w:val="PreformattedText"/>
        <w:rPr>
          <w:rFonts w:ascii="Nimbus Roman No9 L" w:hAnsi="Nimbus Roman No9 L"/>
        </w:rPr>
      </w:pPr>
    </w:p>
    <w:p w:rsidR="00594503" w:rsidRDefault="00594503" w:rsidP="00594503">
      <w:r>
        <w:t>In this ca</w:t>
      </w:r>
      <w:r w:rsidR="004D0867">
        <w:t xml:space="preserve">se, the interaction range is 2, </w:t>
      </w:r>
      <w:r>
        <w:t xml:space="preserve">thus only up to second nearest neighbor pixels </w:t>
      </w:r>
    </w:p>
    <w:p w:rsidR="00594503" w:rsidRDefault="00594503" w:rsidP="00C42DFA">
      <w:proofErr w:type="gramStart"/>
      <w:r>
        <w:t>of</w:t>
      </w:r>
      <w:proofErr w:type="gramEnd"/>
      <w:r>
        <w:t xml:space="preserve"> a pixel undergoing a change or closer will be used to calculate contact energy change.  </w:t>
      </w:r>
      <w:r w:rsidRPr="004D0867">
        <w:rPr>
          <w:rFonts w:ascii="Courier New" w:hAnsi="Courier New" w:cs="Courier New"/>
          <w:sz w:val="20"/>
        </w:rPr>
        <w:t>Foam</w:t>
      </w:r>
      <w:r w:rsidR="004D0867">
        <w:t xml:space="preserve"> cells have </w:t>
      </w:r>
      <w:r>
        <w:t xml:space="preserve">contact energy per unit area of 3 and </w:t>
      </w:r>
      <w:r w:rsidRPr="004D0867">
        <w:rPr>
          <w:rFonts w:ascii="Courier New" w:hAnsi="Courier New" w:cs="Courier New"/>
          <w:sz w:val="20"/>
        </w:rPr>
        <w:t>Foam</w:t>
      </w:r>
      <w:r>
        <w:t xml:space="preserve"> and </w:t>
      </w:r>
      <w:r w:rsidRPr="004D0867">
        <w:rPr>
          <w:rFonts w:ascii="Courier New" w:hAnsi="Courier New" w:cs="Courier New"/>
          <w:sz w:val="20"/>
        </w:rPr>
        <w:t>Medium</w:t>
      </w:r>
      <w:r w:rsidR="004D0867">
        <w:t xml:space="preserve"> as well as</w:t>
      </w:r>
      <w:r>
        <w:t xml:space="preserve"> </w:t>
      </w:r>
      <w:r w:rsidRPr="004D0867">
        <w:rPr>
          <w:rFonts w:ascii="Courier New" w:hAnsi="Courier New" w:cs="Courier New"/>
          <w:sz w:val="20"/>
        </w:rPr>
        <w:t>Medium</w:t>
      </w:r>
      <w:r>
        <w:t xml:space="preserve"> and </w:t>
      </w:r>
      <w:r w:rsidRPr="004D0867">
        <w:rPr>
          <w:rFonts w:ascii="Courier New" w:hAnsi="Courier New" w:cs="Courier New"/>
          <w:sz w:val="20"/>
        </w:rPr>
        <w:t>Medium</w:t>
      </w:r>
      <w:r w:rsidR="000769B2">
        <w:t xml:space="preserve"> have</w:t>
      </w:r>
      <w:r>
        <w:t xml:space="preserve"> contact energy of 0 per unit area.</w:t>
      </w:r>
    </w:p>
    <w:p w:rsidR="006E3671" w:rsidRDefault="006E3671" w:rsidP="00BB5DED">
      <w:pPr>
        <w:pStyle w:val="Heading3"/>
      </w:pPr>
      <w:bookmarkStart w:id="170" w:name="_Toc236739158"/>
      <w:bookmarkStart w:id="171" w:name="_Toc329777785"/>
      <w:r>
        <w:t>ContactLocalProduct Plugin</w:t>
      </w:r>
      <w:bookmarkEnd w:id="170"/>
      <w:bookmarkEnd w:id="171"/>
    </w:p>
    <w:p w:rsidR="006E3671" w:rsidRDefault="006E3671" w:rsidP="006E3671"/>
    <w:p w:rsidR="006E3671" w:rsidRDefault="006E3671" w:rsidP="006E3671">
      <w:r>
        <w:t xml:space="preserve">This plugin calculates contact energy based on local (i.e. per cell) cadhering expression levels. This plugin has to be used in conjunction with a steppable that assigns cadherin expression levels to the cell. </w:t>
      </w:r>
      <w:commentRangeStart w:id="172"/>
      <w:r>
        <w:t>Such steppables are usually written in Python</w:t>
      </w:r>
      <w:commentRangeEnd w:id="172"/>
      <w:r w:rsidR="003A273A">
        <w:rPr>
          <w:rStyle w:val="CommentReference"/>
        </w:rPr>
        <w:commentReference w:id="172"/>
      </w:r>
      <w:r w:rsidR="006D3F77">
        <w:t xml:space="preserve"> – see ContactLocalProductExample in Demos directory.</w:t>
      </w:r>
    </w:p>
    <w:p w:rsidR="006E3671" w:rsidRDefault="006E3671" w:rsidP="006E3671"/>
    <w:p w:rsidR="006E3671" w:rsidRDefault="006E3671" w:rsidP="006E3671">
      <w:r>
        <w:t>We use the following formulas to calculate energy for this plugin:</w:t>
      </w:r>
    </w:p>
    <w:p w:rsidR="006E3671" w:rsidRDefault="006E3671" w:rsidP="006E3671"/>
    <w:p w:rsidR="006E3671" w:rsidRDefault="006E3671" w:rsidP="006E3671">
      <w:r w:rsidRPr="000A67DB">
        <w:rPr>
          <w:position w:val="-30"/>
        </w:rPr>
        <w:object w:dxaOrig="7820" w:dyaOrig="620">
          <v:shape id="_x0000_i1228" type="#_x0000_t75" style="width:391.2pt;height:31.2pt" o:ole="" filled="t">
            <v:fill color2="black"/>
            <v:imagedata r:id="rId384" o:title=""/>
          </v:shape>
          <o:OLEObject Type="Embed" ProgID="Equation.DSMT4" ShapeID="_x0000_i1228" DrawAspect="Content" ObjectID="_1403542727" r:id="rId385"/>
        </w:object>
      </w:r>
    </w:p>
    <w:p w:rsidR="006E3671" w:rsidRDefault="006E3671" w:rsidP="006E3671"/>
    <w:p w:rsidR="006E3671" w:rsidRDefault="006E3671" w:rsidP="006E3671">
      <w:r w:rsidRPr="000A67DB">
        <w:rPr>
          <w:position w:val="-30"/>
        </w:rPr>
        <w:object w:dxaOrig="6340" w:dyaOrig="620">
          <v:shape id="_x0000_i1229" type="#_x0000_t75" style="width:316.8pt;height:31.2pt" o:ole="" filled="t">
            <v:fill color2="black"/>
            <v:imagedata r:id="rId386" o:title=""/>
          </v:shape>
          <o:OLEObject Type="Embed" ProgID="Equation.DSMT4" ShapeID="_x0000_i1229" DrawAspect="Content" ObjectID="_1403542728" r:id="rId387"/>
        </w:object>
      </w:r>
    </w:p>
    <w:p w:rsidR="006E3671" w:rsidRDefault="006E3671" w:rsidP="006E3671"/>
    <w:p w:rsidR="006E3671" w:rsidRDefault="006E3671" w:rsidP="006E3671">
      <w:proofErr w:type="gramStart"/>
      <w:r>
        <w:lastRenderedPageBreak/>
        <w:t>By default</w:t>
      </w:r>
      <w:r w:rsidRPr="002C1366">
        <w:rPr>
          <w:position w:val="-14"/>
        </w:rPr>
        <w:object w:dxaOrig="920" w:dyaOrig="380">
          <v:shape id="_x0000_i1230" type="#_x0000_t75" style="width:46.2pt;height:19.2pt" o:ole="" filled="t">
            <v:fill color2="black"/>
            <v:imagedata r:id="rId388" o:title=""/>
          </v:shape>
          <o:OLEObject Type="Embed" ProgID="Equation.DSMT4" ShapeID="_x0000_i1230" DrawAspect="Content" ObjectID="_1403542729" r:id="rId389"/>
        </w:object>
      </w:r>
      <w:r>
        <w:t>.</w:t>
      </w:r>
      <w:proofErr w:type="gramEnd"/>
      <w:r>
        <w:t xml:space="preserve"> </w:t>
      </w:r>
      <w:r w:rsidRPr="000A67DB">
        <w:rPr>
          <w:position w:val="-16"/>
        </w:rPr>
        <w:object w:dxaOrig="1579" w:dyaOrig="440">
          <v:shape id="_x0000_i1231" type="#_x0000_t75" style="width:79.2pt;height:22.2pt" o:ole="" filled="t">
            <v:fill color2="black"/>
            <v:imagedata r:id="rId390" o:title=""/>
          </v:shape>
          <o:OLEObject Type="Embed" ProgID="Equation.DSMT4" ShapeID="_x0000_i1231" DrawAspect="Content" ObjectID="_1403542730" r:id="rId391"/>
        </w:object>
      </w:r>
      <w:proofErr w:type="gramStart"/>
      <w:r>
        <w:t>is</w:t>
      </w:r>
      <w:proofErr w:type="gramEnd"/>
      <w:r>
        <w:t xml:space="preserve"> a function of cadherins and can be either a simple product </w:t>
      </w:r>
      <w:r w:rsidRPr="000A67DB">
        <w:rPr>
          <w:position w:val="-14"/>
        </w:rPr>
        <w:object w:dxaOrig="1120" w:dyaOrig="400">
          <v:shape id="_x0000_i1232" type="#_x0000_t75" style="width:55.8pt;height:19.8pt" o:ole="" filled="t">
            <v:fill color2="black"/>
            <v:imagedata r:id="rId392" o:title=""/>
          </v:shape>
          <o:OLEObject Type="Embed" ProgID="Equation.DSMT4" ShapeID="_x0000_i1232" DrawAspect="Content" ObjectID="_1403542731" r:id="rId393"/>
        </w:object>
      </w:r>
      <w:r>
        <w:t xml:space="preserve">, a product of squared expression levels </w:t>
      </w:r>
      <w:r w:rsidRPr="000A67DB">
        <w:rPr>
          <w:position w:val="-14"/>
        </w:rPr>
        <w:object w:dxaOrig="1320" w:dyaOrig="440">
          <v:shape id="_x0000_i1233" type="#_x0000_t75" style="width:66pt;height:22.2pt" o:ole="" filled="t">
            <v:fill color2="black"/>
            <v:imagedata r:id="rId394" o:title=""/>
          </v:shape>
          <o:OLEObject Type="Embed" ProgID="Equation.DSMT4" ShapeID="_x0000_i1233" DrawAspect="Content" ObjectID="_1403542732" r:id="rId395"/>
        </w:object>
      </w:r>
      <w:r>
        <w:t xml:space="preserve"> or a </w:t>
      </w:r>
      <w:r w:rsidRPr="000A67DB">
        <w:rPr>
          <w:position w:val="-16"/>
        </w:rPr>
        <w:object w:dxaOrig="1760" w:dyaOrig="440">
          <v:shape id="_x0000_i1234" type="#_x0000_t75" style="width:88.2pt;height:22.2pt" o:ole="" filled="t">
            <v:fill color2="black"/>
            <v:imagedata r:id="rId396" o:title=""/>
          </v:shape>
          <o:OLEObject Type="Embed" ProgID="Equation.DSMT4" ShapeID="_x0000_i1234" DrawAspect="Content" ObjectID="_1403542733" r:id="rId397"/>
        </w:object>
      </w:r>
      <w:r>
        <w:t>.</w:t>
      </w:r>
    </w:p>
    <w:p w:rsidR="006E3671" w:rsidRDefault="006E3671" w:rsidP="006E3671"/>
    <w:p w:rsidR="006E3671" w:rsidRDefault="006E3671" w:rsidP="006E3671">
      <w:r>
        <w:t xml:space="preserve">In the case of the second formula </w:t>
      </w:r>
      <w:r w:rsidRPr="000A67DB">
        <w:rPr>
          <w:position w:val="-16"/>
        </w:rPr>
        <w:object w:dxaOrig="1440" w:dyaOrig="400">
          <v:shape id="_x0000_i1235" type="#_x0000_t75" style="width:1in;height:19.8pt" o:ole="" filled="t">
            <v:fill color2="black"/>
            <v:imagedata r:id="rId398" o:title=""/>
          </v:shape>
          <o:OLEObject Type="Embed" ProgID="Equation.DSMT4" ShapeID="_x0000_i1235" DrawAspect="Content" ObjectID="_1403542734" r:id="rId399"/>
        </w:object>
      </w:r>
      <w:r>
        <w:t>plays the role of “regular” contact energy between cell and medium.</w:t>
      </w:r>
    </w:p>
    <w:p w:rsidR="006E3671" w:rsidRDefault="006E3671" w:rsidP="006E3671"/>
    <w:p w:rsidR="006E3671" w:rsidRDefault="006E3671" w:rsidP="006E3671">
      <w:commentRangeStart w:id="173"/>
      <w:r>
        <w:t>The syntax of this plugin is as follows</w:t>
      </w:r>
      <w:commentRangeEnd w:id="173"/>
      <w:r w:rsidR="00B30026">
        <w:rPr>
          <w:rStyle w:val="CommentReference"/>
        </w:rPr>
        <w:commentReference w:id="173"/>
      </w:r>
      <w:r>
        <w:t>:</w:t>
      </w:r>
    </w:p>
    <w:p w:rsidR="006E3671" w:rsidRDefault="006E3671" w:rsidP="006E3671"/>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w:t>
      </w:r>
      <w:commentRangeStart w:id="174"/>
      <w:r w:rsidR="006E3671" w:rsidRPr="00EB4143">
        <w:rPr>
          <w:rFonts w:ascii="Courier New" w:hAnsi="Courier New" w:cs="Courier New"/>
          <w:sz w:val="16"/>
          <w:szCs w:val="16"/>
        </w:rPr>
        <w:t>CadExpLevel1</w:t>
      </w:r>
      <w:commentRangeEnd w:id="174"/>
      <w:r w:rsidR="00CC2E94" w:rsidRPr="00EB4143">
        <w:rPr>
          <w:rStyle w:val="CommentReference"/>
          <w:rFonts w:ascii="Courier New" w:hAnsi="Courier New" w:cs="Courier New"/>
        </w:rPr>
        <w:commentReference w:id="174"/>
      </w:r>
      <w:r w:rsidR="006E3671" w:rsidRPr="00EB4143">
        <w:rPr>
          <w:rFonts w:ascii="Courier New" w:hAnsi="Courier New" w:cs="Courier New"/>
          <w:sz w:val="16"/>
          <w:szCs w:val="16"/>
        </w:rPr>
        <w:t>"&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sidRPr="00EB4143">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6E3671"/>
    <w:p w:rsidR="006D3F77" w:rsidRDefault="006E3671" w:rsidP="006E3671">
      <w:pPr>
        <w:rPr>
          <w:color w:val="000000"/>
        </w:rPr>
      </w:pPr>
      <w:r>
        <w:t xml:space="preserve">Users need to specify </w:t>
      </w:r>
      <w:commentRangeStart w:id="175"/>
      <w:r>
        <w:t xml:space="preserve">ContactSpecificity </w:t>
      </w:r>
      <w:commentRangeEnd w:id="175"/>
      <w:r w:rsidR="003A273A">
        <w:rPr>
          <w:rStyle w:val="CommentReference"/>
        </w:rPr>
        <w:commentReference w:id="175"/>
      </w:r>
      <w:r>
        <w:t>(</w:t>
      </w:r>
      <w:r w:rsidRPr="000A67DB">
        <w:rPr>
          <w:position w:val="-16"/>
        </w:rPr>
        <w:object w:dxaOrig="740" w:dyaOrig="400">
          <v:shape id="_x0000_i1236" type="#_x0000_t75" style="width:37.2pt;height:19.8pt" o:ole="" filled="t">
            <v:fill color2="black"/>
            <v:imagedata r:id="rId400" o:title=""/>
          </v:shape>
          <o:OLEObject Type="Embed" ProgID="Equation.DSMT4" ShapeID="_x0000_i1236" DrawAspect="Content" ObjectID="_1403542735" r:id="rId401"/>
        </w:object>
      </w:r>
      <w:r>
        <w:t xml:space="preserve">) between different cell </w:t>
      </w:r>
      <w:proofErr w:type="gramStart"/>
      <w:r>
        <w:t xml:space="preserve">types  </w:t>
      </w:r>
      <w:r w:rsidRPr="00EB4143">
        <w:rPr>
          <w:rFonts w:ascii="Courier New" w:hAnsi="Courier New" w:cs="Courier New"/>
          <w:sz w:val="20"/>
        </w:rPr>
        <w:t>ContactFunctionType</w:t>
      </w:r>
      <w:proofErr w:type="gramEnd"/>
      <w:r>
        <w:rPr>
          <w:color w:val="000000"/>
        </w:rPr>
        <w:t xml:space="preserve"> (by default it is set to </w:t>
      </w:r>
      <w:r w:rsidRPr="00EB4143">
        <w:rPr>
          <w:rFonts w:ascii="Courier New" w:hAnsi="Courier New" w:cs="Courier New"/>
          <w:sz w:val="20"/>
        </w:rPr>
        <w:t>Linear</w:t>
      </w:r>
      <w:r>
        <w:rPr>
          <w:color w:val="000000"/>
        </w:rPr>
        <w:t xml:space="preserve"> - </w:t>
      </w:r>
      <w:r w:rsidRPr="000A67DB">
        <w:rPr>
          <w:position w:val="-14"/>
        </w:rPr>
        <w:object w:dxaOrig="1120" w:dyaOrig="400">
          <v:shape id="_x0000_i1237" type="#_x0000_t75" style="width:55.8pt;height:19.8pt" o:ole="" filled="t">
            <v:fill color2="black"/>
            <v:imagedata r:id="rId402" o:title=""/>
          </v:shape>
          <o:OLEObject Type="Embed" ProgID="Equation.DSMT4" ShapeID="_x0000_i1237" DrawAspect="Content" ObjectID="_1403542736" r:id="rId403"/>
        </w:object>
      </w:r>
      <w:r>
        <w:rPr>
          <w:color w:val="000000"/>
        </w:rPr>
        <w:t xml:space="preserve">but other allowed key words are </w:t>
      </w:r>
      <w:r w:rsidRPr="00EB4143">
        <w:rPr>
          <w:rFonts w:ascii="Courier New" w:hAnsi="Courier New" w:cs="Courier New"/>
          <w:sz w:val="20"/>
        </w:rPr>
        <w:t>Quadratic</w:t>
      </w:r>
      <w:r>
        <w:rPr>
          <w:color w:val="000000"/>
        </w:rPr>
        <w:t xml:space="preserve"> - </w:t>
      </w:r>
      <w:r w:rsidRPr="000A67DB">
        <w:rPr>
          <w:position w:val="-14"/>
        </w:rPr>
        <w:object w:dxaOrig="1320" w:dyaOrig="440">
          <v:shape id="_x0000_i1238" type="#_x0000_t75" style="width:66pt;height:22.2pt" o:ole="" filled="t">
            <v:fill color2="black"/>
            <v:imagedata r:id="rId404" o:title=""/>
          </v:shape>
          <o:OLEObject Type="Embed" ProgID="Equation.DSMT4" ShapeID="_x0000_i1238" DrawAspect="Content" ObjectID="_1403542737" r:id="rId405"/>
        </w:object>
      </w:r>
      <w:r>
        <w:rPr>
          <w:color w:val="000000"/>
        </w:rPr>
        <w:t xml:space="preserve"> and </w:t>
      </w:r>
      <w:r w:rsidRPr="00EB4143">
        <w:rPr>
          <w:rFonts w:ascii="Courier New" w:hAnsi="Courier New" w:cs="Courier New"/>
          <w:sz w:val="20"/>
        </w:rPr>
        <w:t>Min</w:t>
      </w:r>
      <w:r>
        <w:rPr>
          <w:color w:val="000000"/>
        </w:rPr>
        <w:t xml:space="preserve"> -  </w:t>
      </w:r>
      <w:r w:rsidRPr="000A67DB">
        <w:rPr>
          <w:position w:val="-16"/>
        </w:rPr>
        <w:object w:dxaOrig="1760" w:dyaOrig="440">
          <v:shape id="_x0000_i1239" type="#_x0000_t75" style="width:88.2pt;height:22.2pt" o:ole="" filled="t">
            <v:fill color2="black"/>
            <v:imagedata r:id="rId406" o:title=""/>
          </v:shape>
          <o:OLEObject Type="Embed" ProgID="Equation.DSMT4" ShapeID="_x0000_i1239" DrawAspect="Content" ObjectID="_1403542738" r:id="rId407"/>
        </w:object>
      </w:r>
      <w:r>
        <w:rPr>
          <w:color w:val="000000"/>
        </w:rPr>
        <w:t>).</w:t>
      </w:r>
      <w:r>
        <w:rPr>
          <w:color w:val="0000FF"/>
        </w:rPr>
        <w:t xml:space="preserve"> </w:t>
      </w:r>
      <w:proofErr w:type="gramStart"/>
      <w:r w:rsidRPr="00EB4143">
        <w:rPr>
          <w:rFonts w:ascii="Courier New" w:hAnsi="Courier New" w:cs="Courier New"/>
          <w:sz w:val="20"/>
        </w:rPr>
        <w:t>EnergyOffset</w:t>
      </w:r>
      <w:r>
        <w:rPr>
          <w:color w:val="000000"/>
        </w:rPr>
        <w:t xml:space="preserve">  can</w:t>
      </w:r>
      <w:proofErr w:type="gramEnd"/>
      <w:r>
        <w:rPr>
          <w:color w:val="000000"/>
        </w:rPr>
        <w:t xml:space="preserve"> be set to user specified value using above syntax. </w:t>
      </w:r>
      <w:r w:rsidR="00EB4143">
        <w:rPr>
          <w:rFonts w:ascii="Courier New" w:hAnsi="Courier New" w:cs="Courier New"/>
          <w:sz w:val="20"/>
        </w:rPr>
        <w:t>NeighborOrder</w:t>
      </w:r>
      <w:r>
        <w:rPr>
          <w:color w:val="000000"/>
        </w:rPr>
        <w:t xml:space="preserve"> has the same meaning as for “regular” Contact plugin. </w:t>
      </w:r>
    </w:p>
    <w:p w:rsidR="006D3F77" w:rsidRDefault="006D3F77" w:rsidP="006E3671">
      <w:pPr>
        <w:rPr>
          <w:color w:val="000000"/>
        </w:rPr>
      </w:pPr>
    </w:p>
    <w:p w:rsidR="006E3671" w:rsidRDefault="006E3671" w:rsidP="006E3671">
      <w:pPr>
        <w:rPr>
          <w:color w:val="000000"/>
        </w:rPr>
      </w:pPr>
      <w:r>
        <w:rPr>
          <w:color w:val="000000"/>
        </w:rPr>
        <w:t>Alternatively one can write customized function of the two cadherins and use it instead of the 3 choices given above. To do this</w:t>
      </w:r>
      <w:r w:rsidR="00EB4143">
        <w:rPr>
          <w:color w:val="000000"/>
        </w:rPr>
        <w:t>,</w:t>
      </w:r>
      <w:r>
        <w:rPr>
          <w:color w:val="000000"/>
        </w:rPr>
        <w:t xml:space="preserve"> simply use the following syntax:</w:t>
      </w:r>
    </w:p>
    <w:p w:rsidR="006E3671" w:rsidRDefault="006E3671" w:rsidP="006E3671">
      <w:pPr>
        <w:rPr>
          <w:color w:val="000000"/>
        </w:rPr>
      </w:pPr>
      <w:r>
        <w:rPr>
          <w:color w:val="000000"/>
        </w:rPr>
        <w:t xml:space="preserve">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1"&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 xml:space="preserve">&lt;CustomFunction&gt;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1&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2&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Expression&gt;</w:t>
      </w:r>
      <w:proofErr w:type="gramStart"/>
      <w:r w:rsidRPr="00EB4143">
        <w:rPr>
          <w:rFonts w:ascii="Courier New" w:hAnsi="Courier New" w:cs="Courier New"/>
          <w:b/>
          <w:sz w:val="16"/>
          <w:szCs w:val="16"/>
        </w:rPr>
        <w:t>sin(</w:t>
      </w:r>
      <w:proofErr w:type="gramEnd"/>
      <w:r w:rsidRPr="00EB4143">
        <w:rPr>
          <w:rFonts w:ascii="Courier New" w:hAnsi="Courier New" w:cs="Courier New"/>
          <w:b/>
          <w:sz w:val="16"/>
          <w:szCs w:val="16"/>
        </w:rPr>
        <w:t>J1*J2)&lt;/Expression&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lt;/CustomFunction&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C42DFA"/>
    <w:p w:rsidR="008A3541" w:rsidRDefault="006E3671" w:rsidP="00C42DFA">
      <w:r>
        <w:t xml:space="preserve">Here we define variable names for cadherins in interacting cells (J1 denotes cadherin for one of the cells and cell2 denotes cadherin for another cell). Then in the </w:t>
      </w:r>
      <w:r w:rsidRPr="00EB4143">
        <w:rPr>
          <w:rFonts w:ascii="Courier New" w:hAnsi="Courier New" w:cs="Courier New"/>
          <w:sz w:val="20"/>
        </w:rPr>
        <w:t>Expression</w:t>
      </w:r>
      <w:r>
        <w:t xml:space="preserve"> tag we give mathematical expression involving the two </w:t>
      </w:r>
      <w:r w:rsidR="00EB4143">
        <w:t xml:space="preserve">cadherin levels. The expression </w:t>
      </w:r>
      <w:r w:rsidR="00EB4143">
        <w:lastRenderedPageBreak/>
        <w:t xml:space="preserve">syntax has to follow syntax of the muParser - </w:t>
      </w:r>
      <w:hyperlink r:id="rId408" w:anchor="idDef2" w:history="1">
        <w:r w:rsidR="00EB4143" w:rsidRPr="00A64518">
          <w:rPr>
            <w:rStyle w:val="Hyperlink"/>
          </w:rPr>
          <w:t>http://muparser.sourceforge.net/mup_features.html#idDef2</w:t>
        </w:r>
      </w:hyperlink>
      <w:r>
        <w:t>.</w:t>
      </w:r>
    </w:p>
    <w:p w:rsidR="0082639C" w:rsidRDefault="0082639C" w:rsidP="00BB5DED">
      <w:pPr>
        <w:pStyle w:val="Heading3"/>
      </w:pPr>
      <w:bookmarkStart w:id="176" w:name="_Toc329777786"/>
      <w:r>
        <w:t>AdhesionFlex Plugin</w:t>
      </w:r>
      <w:bookmarkEnd w:id="176"/>
    </w:p>
    <w:p w:rsidR="0082639C" w:rsidRDefault="0082639C" w:rsidP="00C42DFA">
      <w:r>
        <w:t>Adhesion Flex is a generalization of ContactLocalProduct plugin. It allows setting individual adhesivity properties for each cell. Users can use either XML syntax or Python scripting to initialize adhesion molecule density for each cell. In addition, Medium can also carry its own adhesion molecules. We use the following formula to calculate Contact energy in AdhesionFlex plugin:</w:t>
      </w:r>
    </w:p>
    <w:p w:rsidR="0082639C" w:rsidRDefault="00964736" w:rsidP="00C42DFA">
      <w:r w:rsidRPr="00A94AB6">
        <w:rPr>
          <w:position w:val="-32"/>
        </w:rPr>
        <w:object w:dxaOrig="5100" w:dyaOrig="760">
          <v:shape id="_x0000_i1240" type="#_x0000_t75" style="width:255pt;height:37.8pt" o:ole="">
            <v:imagedata r:id="rId409" o:title=""/>
          </v:shape>
          <o:OLEObject Type="Embed" ProgID="Equation.3" ShapeID="_x0000_i1240" DrawAspect="Content" ObjectID="_1403542739" r:id="rId410"/>
        </w:object>
      </w:r>
    </w:p>
    <w:p w:rsidR="0082639C" w:rsidRDefault="0082639C" w:rsidP="00C42DFA"/>
    <w:p w:rsidR="0082639C" w:rsidRDefault="00A94AB6" w:rsidP="00C42DFA">
      <w:r>
        <w:t xml:space="preserve">where indexes </w:t>
      </w:r>
      <w:r>
        <w:rPr>
          <w:i/>
          <w:iCs/>
        </w:rPr>
        <w:t>i</w:t>
      </w:r>
      <w:r>
        <w:t xml:space="preserve">, </w:t>
      </w:r>
      <w:r>
        <w:rPr>
          <w:i/>
          <w:iCs/>
        </w:rPr>
        <w:t>j</w:t>
      </w:r>
      <w:r>
        <w:t xml:space="preserve"> label pixels, </w:t>
      </w:r>
      <w:r w:rsidRPr="000A67DB">
        <w:rPr>
          <w:position w:val="-16"/>
        </w:rPr>
        <w:object w:dxaOrig="1420" w:dyaOrig="440">
          <v:shape id="_x0000_i1241" type="#_x0000_t75" style="width:70.8pt;height:22.2pt" o:ole="" filled="t">
            <v:fill color2="black"/>
            <v:imagedata r:id="rId411" o:title=""/>
          </v:shape>
          <o:OLEObject Type="Embed" ProgID="Equation.DSMT4" ShapeID="_x0000_i1241" DrawAspect="Content" ObjectID="_1403542740" r:id="rId412"/>
        </w:object>
      </w:r>
      <w:r>
        <w:t xml:space="preserve">denotes contact energy between cell types </w:t>
      </w:r>
      <w:r w:rsidRPr="000A67DB">
        <w:rPr>
          <w:position w:val="-14"/>
        </w:rPr>
        <w:object w:dxaOrig="480" w:dyaOrig="400">
          <v:shape id="_x0000_i1242" type="#_x0000_t75" style="width:24pt;height:19.8pt" o:ole="" filled="t">
            <v:fill color2="black"/>
            <v:imagedata r:id="rId413" o:title=""/>
          </v:shape>
          <o:OLEObject Type="Embed" ProgID="Equation.DSMT4" ShapeID="_x0000_i1242" DrawAspect="Content" ObjectID="_1403542741" r:id="rId414"/>
        </w:object>
      </w:r>
      <w:r>
        <w:t xml:space="preserve">and </w:t>
      </w:r>
      <w:r w:rsidRPr="000A67DB">
        <w:rPr>
          <w:position w:val="-14"/>
        </w:rPr>
        <w:object w:dxaOrig="540" w:dyaOrig="400">
          <v:shape id="_x0000_i1243" type="#_x0000_t75" style="width:27pt;height:19.8pt" o:ole="" filled="t">
            <v:fill color2="black"/>
            <v:imagedata r:id="rId415" o:title=""/>
          </v:shape>
          <o:OLEObject Type="Embed" ProgID="Equation.DSMT4" ShapeID="_x0000_i1243" DrawAspect="Content" ObjectID="_1403542742" r:id="rId416"/>
        </w:object>
      </w:r>
      <w:r>
        <w:t xml:space="preserve">, exactly as in “regular” contact plugin and indexes </w:t>
      </w:r>
      <w:r w:rsidRPr="00A94AB6">
        <w:rPr>
          <w:i/>
        </w:rPr>
        <w:t>m</w:t>
      </w:r>
      <w:r>
        <w:t>,</w:t>
      </w:r>
      <w:r w:rsidRPr="00A94AB6">
        <w:rPr>
          <w:i/>
        </w:rPr>
        <w:t>n</w:t>
      </w:r>
      <w:r>
        <w:t xml:space="preserve"> label cadherins in cells composed f pixels </w:t>
      </w:r>
      <w:r>
        <w:rPr>
          <w:i/>
          <w:iCs/>
        </w:rPr>
        <w:t>i</w:t>
      </w:r>
      <w:r>
        <w:t xml:space="preserve"> and </w:t>
      </w:r>
      <w:r>
        <w:rPr>
          <w:i/>
          <w:iCs/>
        </w:rPr>
        <w:t>j</w:t>
      </w:r>
      <w:r>
        <w:t xml:space="preserve"> respectively. </w:t>
      </w:r>
      <w:r w:rsidRPr="00A94AB6">
        <w:rPr>
          <w:i/>
        </w:rPr>
        <w:t>F</w:t>
      </w:r>
      <w:r>
        <w:t xml:space="preserve"> denotes user-defined function of </w:t>
      </w:r>
      <w:r w:rsidRPr="00A94AB6">
        <w:rPr>
          <w:i/>
        </w:rPr>
        <w:t>N</w:t>
      </w:r>
      <w:r w:rsidRPr="00A94AB6">
        <w:rPr>
          <w:i/>
          <w:vertAlign w:val="subscript"/>
        </w:rPr>
        <w:t>m</w:t>
      </w:r>
      <w:r>
        <w:t xml:space="preserve"> and </w:t>
      </w:r>
      <w:r w:rsidRPr="00A94AB6">
        <w:rPr>
          <w:i/>
        </w:rPr>
        <w:t>N</w:t>
      </w:r>
      <w:r w:rsidRPr="00A94AB6">
        <w:rPr>
          <w:i/>
          <w:vertAlign w:val="subscript"/>
        </w:rPr>
        <w:t>n</w:t>
      </w:r>
      <w:r>
        <w:t>. Altohugh this may look a bit complex, the basic idea is simple: each cell has certain number of cadherins on its surface. When cell touch each other the resultant energy is simpy a “product”</w:t>
      </w:r>
      <w:r w:rsidR="00964736">
        <w:t xml:space="preserve"> -</w:t>
      </w:r>
      <w:r w:rsidR="00964736" w:rsidRPr="001C6C56">
        <w:rPr>
          <w:position w:val="-12"/>
        </w:rPr>
        <w:object w:dxaOrig="1939" w:dyaOrig="360">
          <v:shape id="_x0000_i1244" type="#_x0000_t75" style="width:97.2pt;height:18pt" o:ole="">
            <v:imagedata r:id="rId417" o:title=""/>
          </v:shape>
          <o:OLEObject Type="Embed" ProgID="Equation.3" ShapeID="_x0000_i1244" DrawAspect="Content" ObjectID="_1403542743" r:id="rId418"/>
        </w:object>
      </w:r>
      <w:r w:rsidR="00964736">
        <w:t>-</w:t>
      </w:r>
      <w:r>
        <w:t xml:space="preserve"> of every cadherin from one cell with every cadherin from another cell</w:t>
      </w:r>
      <w:r w:rsidR="00964736">
        <w:t>.The XML syntax for this plugin is given below:</w:t>
      </w:r>
    </w:p>
    <w:p w:rsidR="007B4C99" w:rsidRDefault="007B4C99" w:rsidP="00C42DFA"/>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Plugin Name="AdhesionFlex"&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Molecule Molecule="NCad"/&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rPr>
        <w:t xml:space="preserve">    </w:t>
      </w:r>
      <w:r w:rsidRPr="00EB4143">
        <w:rPr>
          <w:rFonts w:ascii="Courier New" w:hAnsi="Courier New" w:cs="Courier New"/>
          <w:sz w:val="20"/>
          <w:lang w:val="pt-BR"/>
        </w:rPr>
        <w:t>&lt;AdhesionMolecule Molecule="NCam"/&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lang w:val="pt-BR"/>
        </w:rPr>
        <w:t xml:space="preserve">    &lt;AdhesionMolecule Molecule="Int"/&gt;</w:t>
      </w:r>
    </w:p>
    <w:p w:rsidR="00964736" w:rsidRPr="007B4C99"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lang w:val="pt-BR"/>
        </w:rPr>
        <w:t xml:space="preserve">    </w:t>
      </w:r>
      <w:r w:rsidRPr="007B4C99">
        <w:rPr>
          <w:rFonts w:ascii="Courier New" w:hAnsi="Courier New" w:cs="Courier New"/>
          <w:sz w:val="20"/>
          <w:lang w:val="pt-BR"/>
        </w:rPr>
        <w:t>&lt;AdhesionMoleculeDensity CellType="Cell1" Molecule="NCad"</w:t>
      </w:r>
      <w:r w:rsidRPr="007B4C99">
        <w:rPr>
          <w:rFonts w:ascii="Courier New" w:hAnsi="Courier New" w:cs="Courier New"/>
          <w:sz w:val="20"/>
          <w:lang w:val="pt-BR"/>
        </w:rPr>
        <w:br/>
        <w:t xml:space="preserve">    Density="6.1"/&gt;</w:t>
      </w:r>
      <w:r w:rsidR="007B4C99" w:rsidRPr="007B4C99">
        <w:rPr>
          <w:rFonts w:ascii="Courier New" w:hAnsi="Courier New" w:cs="Courier New"/>
          <w:sz w:val="20"/>
          <w:lang w:val="pt-BR"/>
        </w:rPr>
        <w:br/>
        <w:t xml:space="preserve">    </w:t>
      </w:r>
      <w:r w:rsidRPr="007B4C99">
        <w:rPr>
          <w:rFonts w:ascii="Courier New" w:hAnsi="Courier New" w:cs="Courier New"/>
          <w:sz w:val="20"/>
          <w:lang w:val="pt-BR"/>
        </w:rPr>
        <w:t>&lt;AdhesionMoleculeDensity CellType="Cell1" Molecule="NCam"</w:t>
      </w:r>
      <w:r w:rsidRPr="007B4C99">
        <w:rPr>
          <w:rFonts w:ascii="Courier New" w:hAnsi="Courier New" w:cs="Courier New"/>
          <w:sz w:val="20"/>
          <w:lang w:val="pt-BR"/>
        </w:rPr>
        <w:br/>
      </w:r>
      <w:r w:rsidR="007B4C99" w:rsidRPr="007B4C99">
        <w:rPr>
          <w:rFonts w:ascii="Courier New" w:hAnsi="Courier New" w:cs="Courier New"/>
          <w:sz w:val="20"/>
          <w:lang w:val="pt-BR"/>
        </w:rPr>
        <w:t xml:space="preserve">    </w:t>
      </w:r>
      <w:r w:rsidRPr="007B4C99">
        <w:rPr>
          <w:rFonts w:ascii="Courier New" w:hAnsi="Courier New" w:cs="Courier New"/>
          <w:sz w:val="20"/>
          <w:lang w:val="pt-BR"/>
        </w:rPr>
        <w:t>Density="4.1"/&gt;</w:t>
      </w:r>
      <w:r w:rsidR="007B4C99" w:rsidRPr="007B4C99">
        <w:rPr>
          <w:rFonts w:ascii="Courier New" w:hAnsi="Courier New" w:cs="Courier New"/>
          <w:sz w:val="20"/>
          <w:lang w:val="pt-BR"/>
        </w:rPr>
        <w:br/>
      </w:r>
      <w:r w:rsidRPr="007B4C99">
        <w:rPr>
          <w:rFonts w:ascii="Courier New" w:hAnsi="Courier New" w:cs="Courier New"/>
          <w:sz w:val="20"/>
          <w:lang w:val="pt-BR"/>
        </w:rPr>
        <w:t xml:space="preserve">    &lt;AdhesionMoleculeDensity CellType="Cell1" Molecule="Int"</w:t>
      </w:r>
      <w:r w:rsidRPr="007B4C99">
        <w:rPr>
          <w:rFonts w:ascii="Courier New" w:hAnsi="Courier New" w:cs="Courier New"/>
          <w:sz w:val="20"/>
          <w:lang w:val="pt-BR"/>
        </w:rPr>
        <w:br/>
        <w:t xml:space="preserve">    Density="8.1"/&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4C99">
        <w:rPr>
          <w:rFonts w:ascii="Courier New" w:hAnsi="Courier New" w:cs="Courier New"/>
          <w:sz w:val="20"/>
          <w:lang w:val="pt-BR"/>
        </w:rPr>
        <w:t xml:space="preserve">    </w:t>
      </w:r>
      <w:r w:rsidRPr="00EB4143">
        <w:rPr>
          <w:rFonts w:ascii="Courier New" w:hAnsi="Courier New" w:cs="Courier New"/>
          <w:sz w:val="20"/>
        </w:rPr>
        <w:t xml:space="preserve">&lt;AdhesionMoleculeDensity CellType="Medium" Molecule="Int" </w:t>
      </w:r>
      <w:r w:rsidRPr="00EB4143">
        <w:rPr>
          <w:rFonts w:ascii="Courier New" w:hAnsi="Courier New" w:cs="Courier New"/>
          <w:sz w:val="20"/>
        </w:rPr>
        <w:br/>
        <w:t xml:space="preserve">    Density="3.1"/&gt;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MoleculeDensity CellType="Cell2" Molecule="NCad" </w:t>
      </w:r>
      <w:r w:rsidRPr="00EB4143">
        <w:rPr>
          <w:rFonts w:ascii="Courier New" w:hAnsi="Courier New" w:cs="Courier New"/>
          <w:sz w:val="20"/>
        </w:rPr>
        <w:br/>
        <w:t xml:space="preserve">    Density="2.1"/&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MoleculeDensity CellType="Cell2" Molecule="NCam" </w:t>
      </w:r>
      <w:r w:rsidRPr="00EB4143">
        <w:rPr>
          <w:rFonts w:ascii="Courier New" w:hAnsi="Courier New" w:cs="Courier New"/>
          <w:sz w:val="20"/>
        </w:rPr>
        <w:br/>
        <w:t xml:space="preserve">    Density="3.1"/&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Formula Name="Binary"&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EB4143">
        <w:rPr>
          <w:rFonts w:ascii="Courier New" w:hAnsi="Courier New" w:cs="Courier New"/>
          <w:sz w:val="20"/>
        </w:rPr>
        <w:t xml:space="preserve">    </w:t>
      </w:r>
      <w:r w:rsidRPr="00EB4143">
        <w:rPr>
          <w:rFonts w:ascii="Courier New" w:hAnsi="Courier New" w:cs="Courier New"/>
          <w:b/>
          <w:sz w:val="20"/>
        </w:rPr>
        <w:t xml:space="preserve">&lt;Formula&gt; </w:t>
      </w:r>
      <w:proofErr w:type="gramStart"/>
      <w:r w:rsidRPr="00EB4143">
        <w:rPr>
          <w:rFonts w:ascii="Courier New" w:hAnsi="Courier New" w:cs="Courier New"/>
          <w:b/>
          <w:sz w:val="20"/>
        </w:rPr>
        <w:t>min(</w:t>
      </w:r>
      <w:proofErr w:type="gramEnd"/>
      <w:r w:rsidRPr="00EB4143">
        <w:rPr>
          <w:rFonts w:ascii="Courier New" w:hAnsi="Courier New" w:cs="Courier New"/>
          <w:b/>
          <w:sz w:val="20"/>
        </w:rPr>
        <w:t xml:space="preserve">Molecule1,Molecule2)&lt;/Formula&gt;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Variables&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AdhesionInteractionMatrix&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Parameter Molecule1="NCad" Molecule2="NCad" &gt;</w:t>
      </w:r>
      <w:r w:rsidRPr="00EB4143">
        <w:rPr>
          <w:rFonts w:ascii="Courier New" w:hAnsi="Courier New" w:cs="Courier New"/>
          <w:sz w:val="20"/>
        </w:rPr>
        <w:br/>
        <w:t xml:space="preserve">         -1.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lang w:val="pt-BR"/>
        </w:rPr>
      </w:pPr>
      <w:r w:rsidRPr="00EB4143">
        <w:rPr>
          <w:rFonts w:ascii="Courier New" w:hAnsi="Courier New" w:cs="Courier New"/>
          <w:sz w:val="20"/>
        </w:rPr>
        <w:t xml:space="preserve">         </w:t>
      </w:r>
      <w:r w:rsidRPr="00EB4143">
        <w:rPr>
          <w:rFonts w:ascii="Courier New" w:hAnsi="Courier New" w:cs="Courier New"/>
          <w:sz w:val="20"/>
          <w:lang w:val="pt-BR"/>
        </w:rPr>
        <w:t>&lt;BindingParameter Molecule1="NCam" Molecule2="NCam"&gt;</w:t>
      </w:r>
      <w:r w:rsidRPr="00EB4143">
        <w:rPr>
          <w:rFonts w:ascii="Courier New" w:hAnsi="Courier New" w:cs="Courier New"/>
          <w:sz w:val="20"/>
          <w:lang w:val="pt-BR"/>
        </w:rPr>
        <w:br/>
        <w:t xml:space="preserve">         2.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lang w:val="pt-BR"/>
        </w:rPr>
        <w:t xml:space="preserve">         </w:t>
      </w:r>
      <w:r w:rsidRPr="00EB4143">
        <w:rPr>
          <w:rFonts w:ascii="Courier New" w:hAnsi="Courier New" w:cs="Courier New"/>
          <w:sz w:val="20"/>
        </w:rPr>
        <w:t>&lt;BindingParameter Molecule1="NCad" Molecule2="NCam" &gt;</w:t>
      </w:r>
      <w:r w:rsidRPr="00EB4143">
        <w:rPr>
          <w:rFonts w:ascii="Courier New" w:hAnsi="Courier New" w:cs="Courier New"/>
          <w:sz w:val="20"/>
        </w:rPr>
        <w:br/>
        <w:t xml:space="preserve">         -10.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Parameter Molecule1="Int" Molecule2="Int"   &gt;</w:t>
      </w:r>
      <w:r w:rsidRPr="00EB4143">
        <w:rPr>
          <w:rFonts w:ascii="Courier New" w:hAnsi="Courier New" w:cs="Courier New"/>
          <w:sz w:val="20"/>
        </w:rPr>
        <w:br/>
        <w:t xml:space="preserve">         -10.0&lt;/BindingParamet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lastRenderedPageBreak/>
        <w:t xml:space="preserve">        &lt;/AdhesionInteractionMatrix&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Variables&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BindingFormula&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 xml:space="preserve">    &lt;NeighborOrder&gt;2&lt;/NeighborOrder&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B4143">
        <w:rPr>
          <w:rFonts w:ascii="Courier New" w:hAnsi="Courier New" w:cs="Courier New"/>
          <w:sz w:val="20"/>
        </w:rPr>
        <w:t>&lt;/Plugin&gt;</w:t>
      </w:r>
    </w:p>
    <w:p w:rsidR="00964736" w:rsidRDefault="00964736" w:rsidP="00964736">
      <w:bookmarkStart w:id="177" w:name="_Toc236739159"/>
    </w:p>
    <w:p w:rsidR="00964736" w:rsidRDefault="00964736" w:rsidP="00964736">
      <w:proofErr w:type="gramStart"/>
      <w:r w:rsidRPr="00964736">
        <w:rPr>
          <w:i/>
        </w:rPr>
        <w:t>k</w:t>
      </w:r>
      <w:r w:rsidRPr="00964736">
        <w:rPr>
          <w:i/>
          <w:vertAlign w:val="subscript"/>
        </w:rPr>
        <w:t>mn</w:t>
      </w:r>
      <w:proofErr w:type="gramEnd"/>
      <w:r>
        <w:t xml:space="preserve"> matrix is specified within the </w:t>
      </w:r>
      <w:r w:rsidRPr="007B4C99">
        <w:rPr>
          <w:rFonts w:ascii="Courier New" w:hAnsi="Courier New" w:cs="Courier New"/>
          <w:sz w:val="20"/>
        </w:rPr>
        <w:t>AdhesionInteractionMatrix</w:t>
      </w:r>
      <w:r>
        <w:t xml:space="preserve"> tag – the elements are listed using BindingParameter tags. The </w:t>
      </w:r>
      <w:r w:rsidRPr="007B4C99">
        <w:rPr>
          <w:rFonts w:ascii="Courier New" w:hAnsi="Courier New" w:cs="Courier New"/>
          <w:sz w:val="20"/>
        </w:rPr>
        <w:t>AdhesionMoleculeDensity</w:t>
      </w:r>
      <w:r>
        <w:t xml:space="preserve"> tag specifies initial concentration of adhesion molecules. Even if you are going to modify those from Python (in the start function of the steppable) you are still required to specify the names of adhesion molecules</w:t>
      </w:r>
      <w:r w:rsidR="00677D10">
        <w:t xml:space="preserve"> and associate them with appropriate cell types. Failure to do so may result in simulation crash or undefined behaviors. The user-defined function </w:t>
      </w:r>
      <w:r w:rsidR="00677D10" w:rsidRPr="00677D10">
        <w:rPr>
          <w:i/>
        </w:rPr>
        <w:t>F</w:t>
      </w:r>
      <w:r w:rsidR="00677D10">
        <w:t xml:space="preserve"> is specified using </w:t>
      </w:r>
      <w:r w:rsidR="00677D10" w:rsidRPr="007B4C99">
        <w:rPr>
          <w:rFonts w:ascii="Courier New" w:hAnsi="Courier New" w:cs="Courier New"/>
          <w:sz w:val="20"/>
        </w:rPr>
        <w:t>Formula</w:t>
      </w:r>
      <w:r w:rsidR="00677D10">
        <w:t xml:space="preserve"> tag where the arguments of the function are called </w:t>
      </w:r>
      <w:r w:rsidR="00677D10" w:rsidRPr="007B4C99">
        <w:rPr>
          <w:rFonts w:ascii="Courier New" w:hAnsi="Courier New" w:cs="Courier New"/>
          <w:sz w:val="20"/>
        </w:rPr>
        <w:t>Molecule1</w:t>
      </w:r>
      <w:r w:rsidR="00677D10">
        <w:t xml:space="preserve"> and </w:t>
      </w:r>
      <w:r w:rsidR="00677D10" w:rsidRPr="007B4C99">
        <w:rPr>
          <w:rFonts w:ascii="Courier New" w:hAnsi="Courier New" w:cs="Courier New"/>
          <w:sz w:val="20"/>
        </w:rPr>
        <w:t>Molecule2</w:t>
      </w:r>
      <w:r w:rsidR="00677D10">
        <w:t xml:space="preserve">. The syntax has to follow syntax of the muParser - </w:t>
      </w:r>
      <w:hyperlink r:id="rId419" w:anchor="idDef2" w:history="1">
        <w:r w:rsidR="00677D10" w:rsidRPr="00A64518">
          <w:rPr>
            <w:rStyle w:val="Hyperlink"/>
          </w:rPr>
          <w:t>http://muparser.sourceforge.net/mup_features.html#idDef2</w:t>
        </w:r>
      </w:hyperlink>
      <w:r w:rsidR="00677D10">
        <w:t xml:space="preserve"> .</w:t>
      </w:r>
    </w:p>
    <w:p w:rsidR="00C41AF7" w:rsidRDefault="00C41AF7" w:rsidP="00964736"/>
    <w:p w:rsidR="00C41AF7" w:rsidRDefault="00C41AF7" w:rsidP="00964736">
      <w:r>
        <w:t xml:space="preserve">CompuCell3D example – </w:t>
      </w:r>
      <w:r w:rsidRPr="007B4C99">
        <w:rPr>
          <w:i/>
        </w:rPr>
        <w:t>Demos/AdhesionFlex</w:t>
      </w:r>
      <w:r>
        <w:t xml:space="preserve"> - demonstrates how to manipulate concentration of adhesion molecules:</w:t>
      </w:r>
    </w:p>
    <w:p w:rsidR="00C41AF7" w:rsidRDefault="00C41AF7" w:rsidP="00964736"/>
    <w:p w:rsidR="00C41AF7" w:rsidRPr="007B4C99"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AdhesionMoleculeDensity(</w:t>
      </w:r>
      <w:proofErr w:type="gramEnd"/>
      <w:r w:rsidRPr="007B4C99">
        <w:rPr>
          <w:rFonts w:ascii="Courier New" w:hAnsi="Courier New" w:cs="Courier New"/>
          <w:sz w:val="20"/>
        </w:rPr>
        <w:t>cell,"NCad")</w:t>
      </w:r>
    </w:p>
    <w:p w:rsidR="00C41AF7" w:rsidRDefault="00C41AF7" w:rsidP="00964736"/>
    <w:p w:rsidR="00C41AF7" w:rsidRDefault="00C41AF7" w:rsidP="00964736">
      <w:proofErr w:type="gramStart"/>
      <w:r>
        <w:t>allows</w:t>
      </w:r>
      <w:proofErr w:type="gramEnd"/>
      <w:r>
        <w:t xml:space="preserve"> to access adhesion molecule concentration using  its name (as given in the XML above using </w:t>
      </w:r>
      <w:r w:rsidRPr="007B4C99">
        <w:rPr>
          <w:rFonts w:ascii="Courier New" w:hAnsi="Courier New" w:cs="Courier New"/>
          <w:sz w:val="20"/>
        </w:rPr>
        <w:t>AdhesionMoleculeDensity</w:t>
      </w:r>
      <w:r>
        <w:t xml:space="preserve"> tag).</w:t>
      </w:r>
    </w:p>
    <w:p w:rsidR="00C41AF7" w:rsidRDefault="00C41AF7" w:rsidP="00964736"/>
    <w:p w:rsidR="00C41AF7" w:rsidRPr="007B4C99"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AdhesionMoleculeDensityByIndex(</w:t>
      </w:r>
      <w:proofErr w:type="gramEnd"/>
      <w:r w:rsidRPr="007B4C99">
        <w:rPr>
          <w:rFonts w:ascii="Courier New" w:hAnsi="Courier New" w:cs="Courier New"/>
          <w:sz w:val="20"/>
        </w:rPr>
        <w:t>cell,1)</w:t>
      </w:r>
    </w:p>
    <w:p w:rsidR="00C41AF7" w:rsidRDefault="00C41AF7" w:rsidP="00964736"/>
    <w:p w:rsidR="00C41AF7" w:rsidRDefault="00C41AF7" w:rsidP="00964736">
      <w:proofErr w:type="gramStart"/>
      <w:r>
        <w:t>allows</w:t>
      </w:r>
      <w:proofErr w:type="gramEnd"/>
      <w:r>
        <w:t xml:space="preserve"> to access adhesion molecule concentration using its </w:t>
      </w:r>
      <w:r w:rsidR="00031C44">
        <w:t>index</w:t>
      </w:r>
      <w:r>
        <w:t xml:space="preserve"> in the adhesion molecule density vector. The order of the adhesion molecule densities in the vector is the same as the order in which they were declared </w:t>
      </w:r>
      <w:r w:rsidR="006318F4">
        <w:t xml:space="preserve">in the XML above - </w:t>
      </w:r>
      <w:r w:rsidR="006318F4" w:rsidRPr="007B4C99">
        <w:rPr>
          <w:rFonts w:ascii="Courier New" w:hAnsi="Courier New" w:cs="Courier New"/>
          <w:sz w:val="20"/>
        </w:rPr>
        <w:t>AdhesionMoleculeDensity</w:t>
      </w:r>
      <w:r w:rsidR="006318F4">
        <w:t xml:space="preserve"> tags.</w:t>
      </w:r>
    </w:p>
    <w:p w:rsidR="00C41AF7" w:rsidRDefault="00C41AF7" w:rsidP="00964736"/>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AdhesionMoleculeDensityVector(</w:t>
      </w:r>
      <w:proofErr w:type="gramEnd"/>
      <w:r w:rsidRPr="007B4C99">
        <w:rPr>
          <w:rFonts w:ascii="Courier New" w:hAnsi="Courier New" w:cs="Courier New"/>
          <w:sz w:val="20"/>
        </w:rPr>
        <w:t>cell)</w:t>
      </w:r>
    </w:p>
    <w:p w:rsidR="00031C44" w:rsidRDefault="00031C44" w:rsidP="00964736"/>
    <w:p w:rsidR="00031C44" w:rsidRDefault="00031C44" w:rsidP="00964736">
      <w:proofErr w:type="gramStart"/>
      <w:r>
        <w:t>allows</w:t>
      </w:r>
      <w:proofErr w:type="gramEnd"/>
      <w:r>
        <w:t xml:space="preserve"> access to entire adhesion molecule density vector.</w:t>
      </w:r>
    </w:p>
    <w:p w:rsidR="00031C44" w:rsidRDefault="00031C44" w:rsidP="00964736"/>
    <w:p w:rsidR="00031C44" w:rsidRDefault="00031C44" w:rsidP="00964736">
      <w:r>
        <w:t xml:space="preserve">Each of these functions has its corresponding function whith operates on </w:t>
      </w:r>
      <w:r w:rsidRPr="007B4C99">
        <w:rPr>
          <w:rFonts w:ascii="Courier New" w:hAnsi="Courier New" w:cs="Courier New"/>
          <w:sz w:val="20"/>
        </w:rPr>
        <w:t>Medium</w:t>
      </w:r>
      <w:r w:rsidR="008A052B">
        <w:t xml:space="preserve">. In this case we do not give </w:t>
      </w:r>
      <w:r w:rsidRPr="008A052B">
        <w:rPr>
          <w:rFonts w:ascii="Courier New" w:hAnsi="Courier New" w:cs="Courier New"/>
          <w:sz w:val="20"/>
        </w:rPr>
        <w:t>cell</w:t>
      </w:r>
      <w:r>
        <w:t xml:space="preserve"> as first argument:</w:t>
      </w:r>
    </w:p>
    <w:p w:rsidR="00031C44" w:rsidRDefault="00031C44" w:rsidP="00964736"/>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MediumAdhesionMoleculeDensity(</w:t>
      </w:r>
      <w:proofErr w:type="gramEnd"/>
      <w:r w:rsidRPr="007B4C99">
        <w:rPr>
          <w:rFonts w:ascii="Courier New" w:hAnsi="Courier New" w:cs="Courier New"/>
          <w:sz w:val="20"/>
        </w:rPr>
        <w:t>“Int”)</w:t>
      </w:r>
    </w:p>
    <w:p w:rsidR="007B4C99" w:rsidRDefault="007B4C99"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B4C99">
        <w:rPr>
          <w:rFonts w:ascii="Courier New" w:hAnsi="Courier New" w:cs="Courier New"/>
          <w:sz w:val="20"/>
        </w:rPr>
        <w:t>self.adhesionFlexPlugin.getMediumAdhesionMoleculeDensityByIndex (0)</w:t>
      </w:r>
    </w:p>
    <w:p w:rsidR="007B4C99" w:rsidRDefault="007B4C99"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getMediumAdhesionMoleculeDensityVector(</w:t>
      </w:r>
      <w:proofErr w:type="gramEnd"/>
      <w:r w:rsidRPr="007B4C99">
        <w:rPr>
          <w:rFonts w:ascii="Courier New" w:hAnsi="Courier New" w:cs="Courier New"/>
          <w:sz w:val="20"/>
        </w:rPr>
        <w:t>cell)</w:t>
      </w:r>
    </w:p>
    <w:p w:rsidR="00031C44" w:rsidRDefault="00031C44" w:rsidP="00964736"/>
    <w:p w:rsidR="00031C44" w:rsidRDefault="00031C44" w:rsidP="00964736">
      <w:r>
        <w:t>To change the value of the ad</w:t>
      </w:r>
      <w:r w:rsidR="008A052B">
        <w:t xml:space="preserve">hesion molecule density we use </w:t>
      </w:r>
      <w:r w:rsidRPr="008A052B">
        <w:rPr>
          <w:rFonts w:ascii="Courier New" w:hAnsi="Courier New" w:cs="Courier New"/>
          <w:sz w:val="20"/>
        </w:rPr>
        <w:t>set</w:t>
      </w:r>
      <w:r>
        <w:t xml:space="preserve"> functions:</w:t>
      </w:r>
    </w:p>
    <w:p w:rsidR="00031C44" w:rsidRDefault="00031C44" w:rsidP="00964736"/>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lastRenderedPageBreak/>
        <w:t>self.adhesionFlexPlugin.setAdhesionMoleculeDensity(</w:t>
      </w:r>
      <w:proofErr w:type="gramEnd"/>
      <w:r w:rsidRPr="007B4C99">
        <w:rPr>
          <w:rFonts w:ascii="Courier New" w:hAnsi="Courier New" w:cs="Courier New"/>
          <w:sz w:val="20"/>
        </w:rPr>
        <w:t>cell,"NCad",0.1)</w:t>
      </w:r>
    </w:p>
    <w:p w:rsidR="007B4C99" w:rsidRDefault="007B4C99"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setAdhesionMoleculeDensityByIndex(</w:t>
      </w:r>
      <w:proofErr w:type="gramEnd"/>
      <w:r w:rsidRPr="007B4C99">
        <w:rPr>
          <w:rFonts w:ascii="Courier New" w:hAnsi="Courier New" w:cs="Courier New"/>
          <w:sz w:val="20"/>
        </w:rPr>
        <w:t>cell,1,1.02)</w:t>
      </w:r>
    </w:p>
    <w:p w:rsidR="00031C44" w:rsidRDefault="00031C44" w:rsidP="00031C44"/>
    <w:p w:rsidR="00031C44" w:rsidRPr="007B4C99"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7B4C99">
        <w:rPr>
          <w:rFonts w:ascii="Courier New" w:hAnsi="Courier New" w:cs="Courier New"/>
          <w:sz w:val="20"/>
        </w:rPr>
        <w:t>self.adhesionFlexPlugin.setAdhesionMoleculeDensityVector(</w:t>
      </w:r>
      <w:proofErr w:type="gramEnd"/>
      <w:r w:rsidRPr="007B4C99">
        <w:rPr>
          <w:rFonts w:ascii="Courier New" w:hAnsi="Courier New" w:cs="Courier New"/>
          <w:sz w:val="20"/>
        </w:rPr>
        <w:t>cell,</w:t>
      </w:r>
      <w:r w:rsidR="007B4C99">
        <w:rPr>
          <w:rFonts w:ascii="Courier New" w:hAnsi="Courier New" w:cs="Courier New"/>
          <w:sz w:val="20"/>
        </w:rPr>
        <w:t>\</w:t>
      </w:r>
      <w:r w:rsidR="007B4C99">
        <w:rPr>
          <w:rFonts w:ascii="Courier New" w:hAnsi="Courier New" w:cs="Courier New"/>
          <w:sz w:val="20"/>
        </w:rPr>
        <w:br/>
      </w:r>
      <w:r w:rsidRPr="007B4C99">
        <w:rPr>
          <w:rFonts w:ascii="Courier New" w:hAnsi="Courier New" w:cs="Courier New"/>
          <w:sz w:val="20"/>
        </w:rPr>
        <w:t>[3.4,2.1,12.1])</w:t>
      </w:r>
    </w:p>
    <w:p w:rsidR="007B4C99" w:rsidRDefault="007B4C99" w:rsidP="00031C44"/>
    <w:p w:rsidR="00031C44" w:rsidRDefault="00031C44" w:rsidP="00031C44">
      <w:r>
        <w:t xml:space="preserve">Notice that in this las function we passed entire Python list as the argument. CC3D will check if the number of entries in this vector is the same as the number of entries in the currently used vector. If so the values from the passed vector will be copied, otherwise they will be ignored. </w:t>
      </w:r>
    </w:p>
    <w:p w:rsidR="00031C44" w:rsidRDefault="00031C44" w:rsidP="00031C44"/>
    <w:p w:rsidR="00031C44" w:rsidRDefault="00031C44" w:rsidP="00031C44">
      <w:r w:rsidRPr="00982F31">
        <w:rPr>
          <w:b/>
        </w:rPr>
        <w:t>IMPORTANT:</w:t>
      </w:r>
      <w:r>
        <w:t xml:space="preserve"> during mitosis we create new cell (</w:t>
      </w:r>
      <w:r w:rsidRPr="008A052B">
        <w:rPr>
          <w:rFonts w:ascii="Courier New" w:hAnsi="Courier New" w:cs="Courier New"/>
          <w:sz w:val="20"/>
        </w:rPr>
        <w:t>childCell</w:t>
      </w:r>
      <w:r>
        <w:t xml:space="preserve">) and the adhesion molecule vector of this cell will have no components. </w:t>
      </w:r>
      <w:r w:rsidR="00982F31">
        <w:t xml:space="preserve">However in order for simulation to continue we have to initialize this vector with number of cadherins appropriate to childCell type. We know that </w:t>
      </w:r>
      <w:r w:rsidR="00982F31" w:rsidRPr="008A052B">
        <w:rPr>
          <w:rFonts w:ascii="Courier New" w:hAnsi="Courier New" w:cs="Courier New"/>
          <w:sz w:val="20"/>
        </w:rPr>
        <w:t>setAdhesionMoleculeDensityVector</w:t>
      </w:r>
      <w:r w:rsidR="00982F31">
        <w:t xml:space="preserve"> is not appropriate </w:t>
      </w:r>
      <w:r w:rsidR="008A052B">
        <w:t>for this task so we have to use:</w:t>
      </w:r>
    </w:p>
    <w:p w:rsidR="008A052B" w:rsidRDefault="008A052B" w:rsidP="00031C44"/>
    <w:p w:rsidR="00982F31" w:rsidRPr="008A052B" w:rsidRDefault="00982F31" w:rsidP="008A052B">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8A052B">
        <w:rPr>
          <w:rFonts w:ascii="Courier New" w:hAnsi="Courier New" w:cs="Courier New"/>
          <w:sz w:val="20"/>
        </w:rPr>
        <w:t>self.adhesionFlexPlugin.assignNewAdhesionMoleculeDensityVector(</w:t>
      </w:r>
      <w:proofErr w:type="gramEnd"/>
      <w:r w:rsidRPr="008A052B">
        <w:rPr>
          <w:rFonts w:ascii="Courier New" w:hAnsi="Courier New" w:cs="Courier New"/>
          <w:sz w:val="20"/>
        </w:rPr>
        <w:t>cell,</w:t>
      </w:r>
      <w:r w:rsidR="008A052B">
        <w:rPr>
          <w:rFonts w:ascii="Courier New" w:hAnsi="Courier New" w:cs="Courier New"/>
          <w:sz w:val="20"/>
        </w:rPr>
        <w:t>\</w:t>
      </w:r>
      <w:r w:rsidR="008A052B">
        <w:rPr>
          <w:rFonts w:ascii="Courier New" w:hAnsi="Courier New" w:cs="Courier New"/>
          <w:sz w:val="20"/>
        </w:rPr>
        <w:br/>
      </w:r>
      <w:r w:rsidRPr="008A052B">
        <w:rPr>
          <w:rFonts w:ascii="Courier New" w:hAnsi="Courier New" w:cs="Courier New"/>
          <w:sz w:val="20"/>
        </w:rPr>
        <w:t>[3.4,2.1,12.1])</w:t>
      </w:r>
    </w:p>
    <w:p w:rsidR="008A052B" w:rsidRDefault="008A052B" w:rsidP="00031C44"/>
    <w:p w:rsidR="008A052B" w:rsidRDefault="00982F31" w:rsidP="00031C44">
      <w:proofErr w:type="gramStart"/>
      <w:r>
        <w:t>which</w:t>
      </w:r>
      <w:proofErr w:type="gramEnd"/>
      <w:r>
        <w:t xml:space="preserve"> will ensure that the content of passed vector is copied entirely into cell’s vector (making size adjustments as necessry)</w:t>
      </w:r>
      <w:r w:rsidR="005F5074">
        <w:t xml:space="preserve">. </w:t>
      </w:r>
    </w:p>
    <w:p w:rsidR="008A052B" w:rsidRDefault="008A052B" w:rsidP="00031C44">
      <w:pPr>
        <w:rPr>
          <w:b/>
        </w:rPr>
      </w:pPr>
    </w:p>
    <w:p w:rsidR="005F5074" w:rsidRPr="005F5074" w:rsidRDefault="007805E4" w:rsidP="00031C44">
      <w:pPr>
        <w:rPr>
          <w:b/>
        </w:rPr>
      </w:pPr>
      <w:r>
        <w:rPr>
          <w:b/>
        </w:rPr>
        <w:t>IMPORTANT: You have</w:t>
      </w:r>
      <w:r w:rsidR="005F5074" w:rsidRPr="005F5074">
        <w:rPr>
          <w:b/>
        </w:rPr>
        <w:t xml:space="preserve"> to make sure that the number of newly assigned adhesion molecules is exactly the same as the number of adhesion molecules </w:t>
      </w:r>
      <w:r w:rsidR="0060108C">
        <w:rPr>
          <w:b/>
        </w:rPr>
        <w:t>declared for the cell of this particular type</w:t>
      </w:r>
      <w:r w:rsidR="005F5074" w:rsidRPr="005F5074">
        <w:rPr>
          <w:b/>
        </w:rPr>
        <w:t>.</w:t>
      </w:r>
    </w:p>
    <w:p w:rsidR="005F5074" w:rsidRDefault="005F5074" w:rsidP="00031C44"/>
    <w:p w:rsidR="005F5074" w:rsidRDefault="007805E4" w:rsidP="00031C44">
      <w:r>
        <w:t xml:space="preserve">All of </w:t>
      </w:r>
      <w:r w:rsidRPr="007805E4">
        <w:rPr>
          <w:rFonts w:ascii="Courier New" w:hAnsi="Courier New" w:cs="Courier New"/>
          <w:sz w:val="20"/>
        </w:rPr>
        <w:t>get</w:t>
      </w:r>
      <w:r>
        <w:t xml:space="preserve"> functions has corresponding </w:t>
      </w:r>
      <w:r w:rsidRPr="007805E4">
        <w:rPr>
          <w:rFonts w:ascii="Courier New" w:hAnsi="Courier New" w:cs="Courier New"/>
          <w:sz w:val="20"/>
        </w:rPr>
        <w:t>set</w:t>
      </w:r>
      <w:r w:rsidR="005F5074">
        <w:t xml:space="preserve"> function which operates on </w:t>
      </w:r>
      <w:r w:rsidR="005F5074" w:rsidRPr="007805E4">
        <w:rPr>
          <w:rFonts w:ascii="Courier New" w:hAnsi="Courier New" w:cs="Courier New"/>
          <w:sz w:val="20"/>
        </w:rPr>
        <w:t>Medium</w:t>
      </w:r>
      <w:r w:rsidR="005F5074">
        <w:t>:</w:t>
      </w:r>
    </w:p>
    <w:p w:rsidR="007805E4" w:rsidRDefault="007805E4" w:rsidP="00031C44"/>
    <w:p w:rsidR="005F507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setMediumAdhesionMoleculeDensity(</w:t>
      </w:r>
      <w:proofErr w:type="gramEnd"/>
      <w:r w:rsidRPr="003952FF">
        <w:rPr>
          <w:rFonts w:ascii="Courier New" w:hAnsi="Courier New" w:cs="Courier New"/>
          <w:sz w:val="20"/>
        </w:rPr>
        <w:t>"NCam",2.8)</w:t>
      </w:r>
    </w:p>
    <w:p w:rsidR="007805E4" w:rsidRDefault="007805E4" w:rsidP="00031C44"/>
    <w:p w:rsidR="005F507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setMediumAdhesionMoleculeDensityByIndex(</w:t>
      </w:r>
      <w:proofErr w:type="gramEnd"/>
      <w:r w:rsidRPr="003952FF">
        <w:rPr>
          <w:rFonts w:ascii="Courier New" w:hAnsi="Courier New" w:cs="Courier New"/>
          <w:sz w:val="20"/>
        </w:rPr>
        <w:t>2,16.8)</w:t>
      </w:r>
    </w:p>
    <w:p w:rsidR="007805E4" w:rsidRDefault="007805E4" w:rsidP="00031C44"/>
    <w:p w:rsidR="005F507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setMediumAdhesionMoleculeDensityVector(</w:t>
      </w:r>
      <w:proofErr w:type="gramEnd"/>
      <w:r w:rsidR="003952FF">
        <w:rPr>
          <w:rFonts w:ascii="Courier New" w:hAnsi="Courier New" w:cs="Courier New"/>
          <w:sz w:val="20"/>
        </w:rPr>
        <w:t>\</w:t>
      </w:r>
      <w:r w:rsidR="003952FF">
        <w:rPr>
          <w:rFonts w:ascii="Courier New" w:hAnsi="Courier New" w:cs="Courier New"/>
          <w:sz w:val="20"/>
        </w:rPr>
        <w:br/>
      </w:r>
      <w:r w:rsidRPr="003952FF">
        <w:rPr>
          <w:rFonts w:ascii="Courier New" w:hAnsi="Courier New" w:cs="Courier New"/>
          <w:sz w:val="20"/>
        </w:rPr>
        <w:t>[1.4,3.1,18.1])</w:t>
      </w:r>
    </w:p>
    <w:p w:rsidR="007805E4" w:rsidRDefault="007805E4" w:rsidP="00964736"/>
    <w:p w:rsidR="00031C44" w:rsidRPr="003952FF"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952FF">
        <w:rPr>
          <w:rFonts w:ascii="Courier New" w:hAnsi="Courier New" w:cs="Courier New"/>
          <w:sz w:val="20"/>
        </w:rPr>
        <w:t>self.adhesionFlexPlugin.assignNewMediumAdhesionMoleculeDensityVector(</w:t>
      </w:r>
      <w:proofErr w:type="gramEnd"/>
      <w:r w:rsidR="003952FF">
        <w:rPr>
          <w:rFonts w:ascii="Courier New" w:hAnsi="Courier New" w:cs="Courier New"/>
          <w:sz w:val="20"/>
        </w:rPr>
        <w:t>\</w:t>
      </w:r>
      <w:r w:rsidR="003952FF">
        <w:rPr>
          <w:rFonts w:ascii="Courier New" w:hAnsi="Courier New" w:cs="Courier New"/>
          <w:sz w:val="20"/>
        </w:rPr>
        <w:br/>
      </w:r>
      <w:r w:rsidRPr="003952FF">
        <w:rPr>
          <w:rFonts w:ascii="Courier New" w:hAnsi="Courier New" w:cs="Courier New"/>
          <w:sz w:val="20"/>
        </w:rPr>
        <w:t xml:space="preserve">[1.4,3.1,18.1]) </w:t>
      </w:r>
    </w:p>
    <w:p w:rsidR="008A3541" w:rsidRDefault="008A3541" w:rsidP="00BB5DED">
      <w:pPr>
        <w:pStyle w:val="Heading3"/>
      </w:pPr>
      <w:bookmarkStart w:id="178" w:name="_Toc329777787"/>
      <w:r>
        <w:t>ContactMultiCad Plugin</w:t>
      </w:r>
      <w:bookmarkEnd w:id="177"/>
      <w:bookmarkEnd w:id="178"/>
    </w:p>
    <w:p w:rsidR="008A3541" w:rsidRDefault="008A3541" w:rsidP="008A3541">
      <w:pPr>
        <w:rPr>
          <w:b/>
          <w:bCs/>
        </w:rPr>
      </w:pPr>
    </w:p>
    <w:p w:rsidR="008A3541" w:rsidRDefault="008A3541" w:rsidP="008A3541">
      <w:r>
        <w:t>ContactMultiCad plugin is a modified version of ContactLocalProduct plugin. In this case users can use several cadherins and describe how they transla</w:t>
      </w:r>
      <w:r w:rsidR="001D6645">
        <w:t xml:space="preserve">te into </w:t>
      </w:r>
      <w:r>
        <w:t>contact energy.</w:t>
      </w:r>
    </w:p>
    <w:p w:rsidR="008A3541" w:rsidRDefault="008A3541" w:rsidP="008A3541">
      <w:r>
        <w:t>The energy formula used by this plugin is given below:</w:t>
      </w:r>
    </w:p>
    <w:p w:rsidR="008A3541" w:rsidRDefault="008A3541" w:rsidP="008A3541">
      <w:r w:rsidRPr="000A67DB">
        <w:rPr>
          <w:position w:val="-32"/>
        </w:rPr>
        <w:object w:dxaOrig="5640" w:dyaOrig="760">
          <v:shape id="_x0000_i1245" type="#_x0000_t75" style="width:282pt;height:37.8pt" o:ole="" filled="t">
            <v:fill color2="black"/>
            <v:imagedata r:id="rId420" o:title=""/>
          </v:shape>
          <o:OLEObject Type="Embed" ProgID="Equation.DSMT4" ShapeID="_x0000_i1245" DrawAspect="Content" ObjectID="_1403542744" r:id="rId421"/>
        </w:object>
      </w:r>
    </w:p>
    <w:p w:rsidR="008A3541" w:rsidRDefault="008A3541" w:rsidP="008A3541">
      <w:r>
        <w:t xml:space="preserve">where indexes </w:t>
      </w:r>
      <w:r>
        <w:rPr>
          <w:i/>
          <w:iCs/>
        </w:rPr>
        <w:t>i</w:t>
      </w:r>
      <w:r>
        <w:t xml:space="preserve">, </w:t>
      </w:r>
      <w:r>
        <w:rPr>
          <w:i/>
          <w:iCs/>
        </w:rPr>
        <w:t>j</w:t>
      </w:r>
      <w:r>
        <w:t xml:space="preserve"> label pixels, </w:t>
      </w:r>
      <w:r w:rsidRPr="000A67DB">
        <w:rPr>
          <w:position w:val="-16"/>
        </w:rPr>
        <w:object w:dxaOrig="1420" w:dyaOrig="440">
          <v:shape id="_x0000_i1246" type="#_x0000_t75" style="width:70.8pt;height:22.2pt" o:ole="" filled="t">
            <v:fill color2="black"/>
            <v:imagedata r:id="rId411" o:title=""/>
          </v:shape>
          <o:OLEObject Type="Embed" ProgID="Equation.DSMT4" ShapeID="_x0000_i1246" DrawAspect="Content" ObjectID="_1403542745" r:id="rId422"/>
        </w:object>
      </w:r>
      <w:r>
        <w:t xml:space="preserve">denotes contact energy between cell types </w:t>
      </w:r>
      <w:r w:rsidRPr="000A67DB">
        <w:rPr>
          <w:position w:val="-14"/>
        </w:rPr>
        <w:object w:dxaOrig="480" w:dyaOrig="400">
          <v:shape id="_x0000_i1247" type="#_x0000_t75" style="width:24pt;height:19.8pt" o:ole="" filled="t">
            <v:fill color2="black"/>
            <v:imagedata r:id="rId413" o:title=""/>
          </v:shape>
          <o:OLEObject Type="Embed" ProgID="Equation.DSMT4" ShapeID="_x0000_i1247" DrawAspect="Content" ObjectID="_1403542746" r:id="rId423"/>
        </w:object>
      </w:r>
      <w:r>
        <w:t xml:space="preserve">and </w:t>
      </w:r>
      <w:r w:rsidRPr="000A67DB">
        <w:rPr>
          <w:position w:val="-14"/>
        </w:rPr>
        <w:object w:dxaOrig="540" w:dyaOrig="400">
          <v:shape id="_x0000_i1248" type="#_x0000_t75" style="width:27pt;height:19.8pt" o:ole="" filled="t">
            <v:fill color2="black"/>
            <v:imagedata r:id="rId415" o:title=""/>
          </v:shape>
          <o:OLEObject Type="Embed" ProgID="Equation.DSMT4" ShapeID="_x0000_i1248" DrawAspect="Content" ObjectID="_1403542747" r:id="rId424"/>
        </w:object>
      </w:r>
      <w:r>
        <w:t xml:space="preserve">, exactly as in “regular” contact plugin and indexes m,n label cadherins in cells composed f pixels </w:t>
      </w:r>
      <w:r>
        <w:rPr>
          <w:i/>
          <w:iCs/>
        </w:rPr>
        <w:t>i</w:t>
      </w:r>
      <w:r>
        <w:t xml:space="preserve"> and </w:t>
      </w:r>
      <w:r>
        <w:rPr>
          <w:i/>
          <w:iCs/>
        </w:rPr>
        <w:t>j</w:t>
      </w:r>
      <w:r>
        <w:t xml:space="preserve"> respectively.</w:t>
      </w:r>
    </w:p>
    <w:p w:rsidR="008A3541" w:rsidRDefault="008A3541" w:rsidP="008A3541"/>
    <w:p w:rsidR="008A3541" w:rsidRDefault="008A3541" w:rsidP="008A3541">
      <w:r>
        <w:t>The syntax for this plugin is as follows:</w:t>
      </w:r>
    </w:p>
    <w:p w:rsidR="008A3541" w:rsidRDefault="008A3541" w:rsidP="008A3541"/>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rPr>
        <w:t xml:space="preserve"> </w:t>
      </w:r>
      <w:r w:rsidRPr="001D6645">
        <w:rPr>
          <w:rFonts w:ascii="Courier New" w:hAnsi="Courier New" w:cs="Courier New"/>
          <w:sz w:val="20"/>
          <w:szCs w:val="20"/>
        </w:rPr>
        <w:t>&lt;Plugin Name="ContactMultiCad"&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 Type1="Medium" Type2="CadExpLevel1"&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 Type1="Medium" Type2="CadExpLevel2"&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 Type1="CadExpLevel1" Type2="CadExpLevel1"&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da-DK"/>
        </w:rPr>
      </w:pPr>
      <w:r w:rsidRPr="001D6645">
        <w:rPr>
          <w:rFonts w:ascii="Courier New" w:hAnsi="Courier New" w:cs="Courier New"/>
          <w:sz w:val="20"/>
          <w:szCs w:val="20"/>
        </w:rPr>
        <w:t xml:space="preserve">   </w:t>
      </w:r>
      <w:r w:rsidRPr="001D6645">
        <w:rPr>
          <w:rFonts w:ascii="Courier New" w:hAnsi="Courier New" w:cs="Courier New"/>
          <w:sz w:val="20"/>
          <w:szCs w:val="20"/>
          <w:lang w:val="da-DK"/>
        </w:rPr>
        <w:t>&lt;Energy Type1="CadExpLevel1" Type2="CadExpLevel2"&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da-DK"/>
        </w:rPr>
      </w:pPr>
      <w:r w:rsidRPr="001D6645">
        <w:rPr>
          <w:rFonts w:ascii="Courier New" w:hAnsi="Courier New" w:cs="Courier New"/>
          <w:sz w:val="20"/>
          <w:szCs w:val="20"/>
          <w:lang w:val="da-DK"/>
        </w:rPr>
        <w:t xml:space="preserve">   &lt;Energy Type1="CadExpLevel2" Type2="CadExpLevel2"&gt;0&lt;/Energy&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da-DK"/>
        </w:rPr>
      </w:pPr>
    </w:p>
    <w:p w:rsidR="008A3541" w:rsidRPr="001D6645"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lang w:val="da-DK"/>
        </w:rPr>
        <w:t xml:space="preserve">   </w:t>
      </w:r>
      <w:r w:rsidR="008A3541" w:rsidRPr="001D6645">
        <w:rPr>
          <w:rFonts w:ascii="Courier New" w:hAnsi="Courier New" w:cs="Courier New"/>
          <w:sz w:val="20"/>
          <w:szCs w:val="20"/>
        </w:rPr>
        <w:t>&lt;SpecificityCadherin&gt;</w:t>
      </w:r>
    </w:p>
    <w:p w:rsidR="008A3541" w:rsidRPr="001D6645"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 Cadherin1="NCad1" Cadherin2="NCad1"&gt;-10&lt;/Specificity&gt;</w:t>
      </w:r>
    </w:p>
    <w:p w:rsidR="008A3541" w:rsidRPr="001D6645"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 Cadherin1="NCad0" Cadherin2="NCad0"&gt;-12&lt;/Specificity&gt;</w:t>
      </w:r>
    </w:p>
    <w:p w:rsidR="008A3541" w:rsidRPr="001D6645"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 Cadherin1="NCad1" Cadherin2="NCad0"&gt;-1&lt;/Specificity&gt;</w:t>
      </w:r>
    </w:p>
    <w:p w:rsidR="008A3541" w:rsidRPr="001D6645"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8A3541" w:rsidRPr="001D6645">
        <w:rPr>
          <w:rFonts w:ascii="Courier New" w:hAnsi="Courier New" w:cs="Courier New"/>
          <w:sz w:val="20"/>
          <w:szCs w:val="20"/>
        </w:rPr>
        <w:t>&lt;/SpecificityCadherin&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EnergyOffset&gt;0.0&lt;/EnergyOffset&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NeighborOrder&gt;2&lt;/NeighborOrder&gt;</w:t>
      </w:r>
    </w:p>
    <w:p w:rsidR="008A3541" w:rsidRPr="001D6645"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D6645">
        <w:rPr>
          <w:rFonts w:ascii="Courier New" w:hAnsi="Courier New" w:cs="Courier New"/>
          <w:sz w:val="20"/>
          <w:szCs w:val="20"/>
        </w:rPr>
        <w:t xml:space="preserve"> &lt;/Plugin&gt;</w:t>
      </w:r>
    </w:p>
    <w:p w:rsidR="008A3541" w:rsidRDefault="008A3541" w:rsidP="008A3541">
      <w:pPr>
        <w:rPr>
          <w:color w:val="000000"/>
        </w:rPr>
      </w:pPr>
    </w:p>
    <w:p w:rsidR="008A3541" w:rsidRDefault="008A3541" w:rsidP="008A3541">
      <w:pPr>
        <w:rPr>
          <w:i/>
          <w:iCs/>
          <w:color w:val="000000"/>
        </w:rPr>
      </w:pPr>
      <w:r>
        <w:t xml:space="preserve">Entries of the type </w:t>
      </w:r>
      <w:r w:rsidRPr="000205DE">
        <w:rPr>
          <w:rFonts w:ascii="Courier New" w:hAnsi="Courier New" w:cs="Courier New"/>
          <w:sz w:val="20"/>
          <w:szCs w:val="20"/>
        </w:rPr>
        <w:t>&lt;Energy Type1="Medium" Type2="CadExpLevel1"&gt;0&lt;/Energy&gt;</w:t>
      </w:r>
      <w:r>
        <w:rPr>
          <w:color w:val="0000FF"/>
          <w:sz w:val="20"/>
          <w:szCs w:val="20"/>
        </w:rPr>
        <w:t xml:space="preserve"> </w:t>
      </w:r>
      <w:r>
        <w:rPr>
          <w:color w:val="000000"/>
        </w:rPr>
        <w:t xml:space="preserve">have the same meaning as in “regular” contact energy. </w:t>
      </w:r>
      <w:commentRangeStart w:id="179"/>
      <w:r>
        <w:rPr>
          <w:color w:val="000000"/>
        </w:rPr>
        <w:t xml:space="preserve">Specificity parameters specification </w:t>
      </w:r>
      <w:commentRangeEnd w:id="179"/>
      <w:r w:rsidR="00CC2E94">
        <w:rPr>
          <w:rStyle w:val="CommentReference"/>
        </w:rPr>
        <w:commentReference w:id="179"/>
      </w:r>
      <w:r w:rsidRPr="00C72DA6">
        <w:rPr>
          <w:position w:val="-12"/>
        </w:rPr>
        <w:object w:dxaOrig="380" w:dyaOrig="360">
          <v:shape id="_x0000_i1249" type="#_x0000_t75" style="width:19.2pt;height:18pt" o:ole="" filled="t">
            <v:fill color2="black"/>
            <v:imagedata r:id="rId425" o:title=""/>
          </v:shape>
          <o:OLEObject Type="Embed" ProgID="Equation.DSMT4" ShapeID="_x0000_i1249" DrawAspect="Content" ObjectID="_1403542748" r:id="rId426"/>
        </w:object>
      </w:r>
      <w:r>
        <w:rPr>
          <w:color w:val="000000"/>
        </w:rPr>
        <w:t xml:space="preserve">are enclosed between tags </w:t>
      </w:r>
      <w:r w:rsidRPr="000205DE">
        <w:rPr>
          <w:rFonts w:ascii="Courier New" w:hAnsi="Courier New" w:cs="Courier New"/>
          <w:sz w:val="20"/>
          <w:szCs w:val="20"/>
        </w:rPr>
        <w:t>&lt;SpecificityCadherin&gt;</w:t>
      </w:r>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lt;SpecificityCadherin&gt;</w:t>
      </w:r>
      <w:r>
        <w:rPr>
          <w:color w:val="0000FF"/>
          <w:sz w:val="20"/>
          <w:szCs w:val="20"/>
        </w:rPr>
        <w:t xml:space="preserve">. </w:t>
      </w:r>
      <w:r>
        <w:rPr>
          <w:color w:val="000000"/>
        </w:rPr>
        <w:t xml:space="preserve">The </w:t>
      </w:r>
      <w:proofErr w:type="gramStart"/>
      <w:r>
        <w:rPr>
          <w:color w:val="000000"/>
        </w:rPr>
        <w:t xml:space="preserve">names  </w:t>
      </w:r>
      <w:r w:rsidRPr="000205DE">
        <w:rPr>
          <w:rFonts w:ascii="Courier New" w:hAnsi="Courier New" w:cs="Courier New"/>
          <w:sz w:val="20"/>
          <w:szCs w:val="20"/>
        </w:rPr>
        <w:t>NCad0</w:t>
      </w:r>
      <w:proofErr w:type="gramEnd"/>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Ncad1</w:t>
      </w:r>
      <w:r>
        <w:rPr>
          <w:color w:val="0000FF"/>
          <w:sz w:val="20"/>
          <w:szCs w:val="20"/>
        </w:rPr>
        <w:t xml:space="preserve"> </w:t>
      </w:r>
      <w:r>
        <w:rPr>
          <w:color w:val="000000"/>
        </w:rPr>
        <w:t xml:space="preserve">are arbitrary. However the matrix </w:t>
      </w:r>
      <w:r w:rsidRPr="00C72DA6">
        <w:rPr>
          <w:position w:val="-12"/>
        </w:rPr>
        <w:object w:dxaOrig="380" w:dyaOrig="360">
          <v:shape id="_x0000_i1250" type="#_x0000_t75" style="width:19.2pt;height:18pt" o:ole="" filled="t">
            <v:fill color2="black"/>
            <v:imagedata r:id="rId427" o:title=""/>
          </v:shape>
          <o:OLEObject Type="Embed" ProgID="Equation.DSMT4" ShapeID="_x0000_i1250" DrawAspect="Content" ObjectID="_1403542749" r:id="rId428"/>
        </w:object>
      </w:r>
      <w:r>
        <w:rPr>
          <w:color w:val="000000"/>
        </w:rPr>
        <w:t xml:space="preserve">will be ordered according to lexographic order of Cadherin names. For that reason we recommend that you name cadherins in such a way that makes it easy what the order will be. As in the example above using </w:t>
      </w:r>
      <w:r>
        <w:rPr>
          <w:i/>
          <w:iCs/>
          <w:color w:val="000000"/>
        </w:rPr>
        <w:t>NameNumber</w:t>
      </w:r>
    </w:p>
    <w:p w:rsidR="008A3541" w:rsidRDefault="008A3541" w:rsidP="008A3541">
      <w:pPr>
        <w:rPr>
          <w:color w:val="000000"/>
        </w:rPr>
      </w:pPr>
      <w:r>
        <w:rPr>
          <w:color w:val="000000"/>
        </w:rPr>
        <w:t>(e.g. NCad0, NCad1) makes it easy to figure out what the order will be (NCad0 will get index 0 and NCad1 will get index 1). This is important because cadherins will be set in Python and if you won't keep track of the ordering of the specificity you might wrongly assign cadherins in Python and get unexpected results. In the example the order of cadherins is clear based on the definition of cadherin specificity parameters.</w:t>
      </w:r>
    </w:p>
    <w:p w:rsidR="00B919D6" w:rsidRDefault="00F67A97" w:rsidP="00BB5DED">
      <w:pPr>
        <w:pStyle w:val="Heading3"/>
      </w:pPr>
      <w:bookmarkStart w:id="180" w:name="_Toc329777788"/>
      <w:r>
        <w:t>MolecularContact</w:t>
      </w:r>
      <w:bookmarkEnd w:id="180"/>
    </w:p>
    <w:p w:rsidR="00F67A97" w:rsidRPr="00F67A97" w:rsidRDefault="00F67A97" w:rsidP="00F67A97">
      <w:r>
        <w:t>This plugin is analogous to ContactLocalProduct and allows users to specify functional form of adhesion molecules interactions using Python syntax. It is in beta state and for this reason we are not discussing it in more detail and currently suggest to use Either AdhesionFlex or ContactLocal product plugins.</w:t>
      </w:r>
    </w:p>
    <w:p w:rsidR="00280D4C" w:rsidRDefault="00280D4C" w:rsidP="00BB5DED">
      <w:pPr>
        <w:pStyle w:val="Heading3"/>
      </w:pPr>
      <w:bookmarkStart w:id="181" w:name="_Toc236739160"/>
      <w:bookmarkStart w:id="182" w:name="_Toc329777789"/>
      <w:r>
        <w:lastRenderedPageBreak/>
        <w:t>ContactCompartment</w:t>
      </w:r>
      <w:bookmarkEnd w:id="181"/>
      <w:bookmarkEnd w:id="182"/>
    </w:p>
    <w:p w:rsidR="00CB56DB" w:rsidRDefault="00E842EC" w:rsidP="00280D4C">
      <w:r>
        <w:rPr>
          <w:noProof/>
          <w:lang w:eastAsia="en-US"/>
        </w:rPr>
        <mc:AlternateContent>
          <mc:Choice Requires="wpc">
            <w:drawing>
              <wp:anchor distT="0" distB="0" distL="114300" distR="114300" simplePos="0" relativeHeight="251710976" behindDoc="0" locked="0" layoutInCell="1" allowOverlap="1" wp14:anchorId="53F537A5" wp14:editId="01648724">
                <wp:simplePos x="0" y="0"/>
                <wp:positionH relativeFrom="character">
                  <wp:posOffset>7109460</wp:posOffset>
                </wp:positionH>
                <wp:positionV relativeFrom="line">
                  <wp:posOffset>3411220</wp:posOffset>
                </wp:positionV>
                <wp:extent cx="4462145" cy="2756535"/>
                <wp:effectExtent l="3810" t="58420" r="1270" b="4445"/>
                <wp:wrapNone/>
                <wp:docPr id="1560" name="Canvas 15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1" name="Rectangle 1400"/>
                        <wps:cNvSpPr>
                          <a:spLocks noChangeArrowheads="1"/>
                        </wps:cNvSpPr>
                        <wps:spPr bwMode="auto">
                          <a:xfrm>
                            <a:off x="1776946"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2" name="Rectangle 1401"/>
                        <wps:cNvSpPr>
                          <a:spLocks noChangeArrowheads="1"/>
                        </wps:cNvSpPr>
                        <wps:spPr bwMode="auto">
                          <a:xfrm>
                            <a:off x="194410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3" name="Rectangle 1402"/>
                        <wps:cNvSpPr>
                          <a:spLocks noChangeArrowheads="1"/>
                        </wps:cNvSpPr>
                        <wps:spPr bwMode="auto">
                          <a:xfrm>
                            <a:off x="1776946"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4" name="Rectangle 1403"/>
                        <wps:cNvSpPr>
                          <a:spLocks noChangeArrowheads="1"/>
                        </wps:cNvSpPr>
                        <wps:spPr bwMode="auto">
                          <a:xfrm>
                            <a:off x="211127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5" name="Rectangle 1404"/>
                        <wps:cNvSpPr>
                          <a:spLocks noChangeArrowheads="1"/>
                        </wps:cNvSpPr>
                        <wps:spPr bwMode="auto">
                          <a:xfrm>
                            <a:off x="2278435"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6" name="Rectangle 1405"/>
                        <wps:cNvSpPr>
                          <a:spLocks noChangeArrowheads="1"/>
                        </wps:cNvSpPr>
                        <wps:spPr bwMode="auto">
                          <a:xfrm>
                            <a:off x="194410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7" name="Rectangle 1406"/>
                        <wps:cNvSpPr>
                          <a:spLocks noChangeArrowheads="1"/>
                        </wps:cNvSpPr>
                        <wps:spPr bwMode="auto">
                          <a:xfrm>
                            <a:off x="211127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8" name="Rectangle 1407"/>
                        <wps:cNvSpPr>
                          <a:spLocks noChangeArrowheads="1"/>
                        </wps:cNvSpPr>
                        <wps:spPr bwMode="auto">
                          <a:xfrm>
                            <a:off x="2278435"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9" name="Rectangle 1408"/>
                        <wps:cNvSpPr>
                          <a:spLocks noChangeArrowheads="1"/>
                        </wps:cNvSpPr>
                        <wps:spPr bwMode="auto">
                          <a:xfrm>
                            <a:off x="1776946"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0" name="Rectangle 1409"/>
                        <wps:cNvSpPr>
                          <a:spLocks noChangeArrowheads="1"/>
                        </wps:cNvSpPr>
                        <wps:spPr bwMode="auto">
                          <a:xfrm>
                            <a:off x="194410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1" name="Rectangle 1410"/>
                        <wps:cNvSpPr>
                          <a:spLocks noChangeArrowheads="1"/>
                        </wps:cNvSpPr>
                        <wps:spPr bwMode="auto">
                          <a:xfrm>
                            <a:off x="211127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2" name="Rectangle 1411"/>
                        <wps:cNvSpPr>
                          <a:spLocks noChangeArrowheads="1"/>
                        </wps:cNvSpPr>
                        <wps:spPr bwMode="auto">
                          <a:xfrm>
                            <a:off x="2278435"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3" name="Rectangle 1412"/>
                        <wps:cNvSpPr>
                          <a:spLocks noChangeArrowheads="1"/>
                        </wps:cNvSpPr>
                        <wps:spPr bwMode="auto">
                          <a:xfrm>
                            <a:off x="244559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4" name="Rectangle 1413"/>
                        <wps:cNvSpPr>
                          <a:spLocks noChangeArrowheads="1"/>
                        </wps:cNvSpPr>
                        <wps:spPr bwMode="auto">
                          <a:xfrm>
                            <a:off x="244559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5" name="Rectangle 1414"/>
                        <wps:cNvSpPr>
                          <a:spLocks noChangeArrowheads="1"/>
                        </wps:cNvSpPr>
                        <wps:spPr bwMode="auto">
                          <a:xfrm>
                            <a:off x="244559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6" name="Rectangle 1415"/>
                        <wps:cNvSpPr>
                          <a:spLocks noChangeArrowheads="1"/>
                        </wps:cNvSpPr>
                        <wps:spPr bwMode="auto">
                          <a:xfrm>
                            <a:off x="1776946"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7" name="Rectangle 1416"/>
                        <wps:cNvSpPr>
                          <a:spLocks noChangeArrowheads="1"/>
                        </wps:cNvSpPr>
                        <wps:spPr bwMode="auto">
                          <a:xfrm>
                            <a:off x="194410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8" name="Rectangle 1417"/>
                        <wps:cNvSpPr>
                          <a:spLocks noChangeArrowheads="1"/>
                        </wps:cNvSpPr>
                        <wps:spPr bwMode="auto">
                          <a:xfrm>
                            <a:off x="211127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9" name="Rectangle 1418"/>
                        <wps:cNvSpPr>
                          <a:spLocks noChangeArrowheads="1"/>
                        </wps:cNvSpPr>
                        <wps:spPr bwMode="auto">
                          <a:xfrm>
                            <a:off x="2278435"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0" name="Rectangle 1419"/>
                        <wps:cNvSpPr>
                          <a:spLocks noChangeArrowheads="1"/>
                        </wps:cNvSpPr>
                        <wps:spPr bwMode="auto">
                          <a:xfrm>
                            <a:off x="244559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1" name="Rectangle 1420"/>
                        <wps:cNvSpPr>
                          <a:spLocks noChangeArrowheads="1"/>
                        </wps:cNvSpPr>
                        <wps:spPr bwMode="auto">
                          <a:xfrm>
                            <a:off x="194410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2" name="Rectangle 1421"/>
                        <wps:cNvSpPr>
                          <a:spLocks noChangeArrowheads="1"/>
                        </wps:cNvSpPr>
                        <wps:spPr bwMode="auto">
                          <a:xfrm>
                            <a:off x="1776946"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3" name="Rectangle 1422"/>
                        <wps:cNvSpPr>
                          <a:spLocks noChangeArrowheads="1"/>
                        </wps:cNvSpPr>
                        <wps:spPr bwMode="auto">
                          <a:xfrm>
                            <a:off x="211127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4" name="Rectangle 1423"/>
                        <wps:cNvSpPr>
                          <a:spLocks noChangeArrowheads="1"/>
                        </wps:cNvSpPr>
                        <wps:spPr bwMode="auto">
                          <a:xfrm>
                            <a:off x="2278435" y="133116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5" name="Rectangle 1424"/>
                        <wps:cNvSpPr>
                          <a:spLocks noChangeArrowheads="1"/>
                        </wps:cNvSpPr>
                        <wps:spPr bwMode="auto">
                          <a:xfrm>
                            <a:off x="244559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6" name="Rectangle 1425"/>
                        <wps:cNvSpPr>
                          <a:spLocks noChangeArrowheads="1"/>
                        </wps:cNvSpPr>
                        <wps:spPr bwMode="auto">
                          <a:xfrm>
                            <a:off x="1776946"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7" name="Rectangle 1426"/>
                        <wps:cNvSpPr>
                          <a:spLocks noChangeArrowheads="1"/>
                        </wps:cNvSpPr>
                        <wps:spPr bwMode="auto">
                          <a:xfrm>
                            <a:off x="211127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8" name="Rectangle 1427"/>
                        <wps:cNvSpPr>
                          <a:spLocks noChangeArrowheads="1"/>
                        </wps:cNvSpPr>
                        <wps:spPr bwMode="auto">
                          <a:xfrm>
                            <a:off x="194410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9" name="Rectangle 1428"/>
                        <wps:cNvSpPr>
                          <a:spLocks noChangeArrowheads="1"/>
                        </wps:cNvSpPr>
                        <wps:spPr bwMode="auto">
                          <a:xfrm>
                            <a:off x="2278435"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0" name="Rectangle 1429"/>
                        <wps:cNvSpPr>
                          <a:spLocks noChangeArrowheads="1"/>
                        </wps:cNvSpPr>
                        <wps:spPr bwMode="auto">
                          <a:xfrm>
                            <a:off x="1776946"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1" name="Rectangle 1430"/>
                        <wps:cNvSpPr>
                          <a:spLocks noChangeArrowheads="1"/>
                        </wps:cNvSpPr>
                        <wps:spPr bwMode="auto">
                          <a:xfrm>
                            <a:off x="244559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2" name="Rectangle 1431"/>
                        <wps:cNvSpPr>
                          <a:spLocks noChangeArrowheads="1"/>
                        </wps:cNvSpPr>
                        <wps:spPr bwMode="auto">
                          <a:xfrm>
                            <a:off x="194410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3" name="Rectangle 1432"/>
                        <wps:cNvSpPr>
                          <a:spLocks noChangeArrowheads="1"/>
                        </wps:cNvSpPr>
                        <wps:spPr bwMode="auto">
                          <a:xfrm>
                            <a:off x="211127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4" name="Rectangle 1433"/>
                        <wps:cNvSpPr>
                          <a:spLocks noChangeArrowheads="1"/>
                        </wps:cNvSpPr>
                        <wps:spPr bwMode="auto">
                          <a:xfrm>
                            <a:off x="2278435"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5" name="Rectangle 1434"/>
                        <wps:cNvSpPr>
                          <a:spLocks noChangeArrowheads="1"/>
                        </wps:cNvSpPr>
                        <wps:spPr bwMode="auto">
                          <a:xfrm>
                            <a:off x="244559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6" name="Rectangle 1435"/>
                        <wps:cNvSpPr>
                          <a:spLocks noChangeArrowheads="1"/>
                        </wps:cNvSpPr>
                        <wps:spPr bwMode="auto">
                          <a:xfrm>
                            <a:off x="1776946"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7" name="Rectangle 1436"/>
                        <wps:cNvSpPr>
                          <a:spLocks noChangeArrowheads="1"/>
                        </wps:cNvSpPr>
                        <wps:spPr bwMode="auto">
                          <a:xfrm>
                            <a:off x="194410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8" name="Rectangle 1437"/>
                        <wps:cNvSpPr>
                          <a:spLocks noChangeArrowheads="1"/>
                        </wps:cNvSpPr>
                        <wps:spPr bwMode="auto">
                          <a:xfrm>
                            <a:off x="211127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9" name="Rectangle 1438"/>
                        <wps:cNvSpPr>
                          <a:spLocks noChangeArrowheads="1"/>
                        </wps:cNvSpPr>
                        <wps:spPr bwMode="auto">
                          <a:xfrm>
                            <a:off x="2278435"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0" name="Rectangle 1439"/>
                        <wps:cNvSpPr>
                          <a:spLocks noChangeArrowheads="1"/>
                        </wps:cNvSpPr>
                        <wps:spPr bwMode="auto">
                          <a:xfrm>
                            <a:off x="244559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1" name="Rectangle 1440"/>
                        <wps:cNvSpPr>
                          <a:spLocks noChangeArrowheads="1"/>
                        </wps:cNvSpPr>
                        <wps:spPr bwMode="auto">
                          <a:xfrm>
                            <a:off x="261276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2" name="Rectangle 1441"/>
                        <wps:cNvSpPr>
                          <a:spLocks noChangeArrowheads="1"/>
                        </wps:cNvSpPr>
                        <wps:spPr bwMode="auto">
                          <a:xfrm>
                            <a:off x="261276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3" name="Rectangle 1442"/>
                        <wps:cNvSpPr>
                          <a:spLocks noChangeArrowheads="1"/>
                        </wps:cNvSpPr>
                        <wps:spPr bwMode="auto">
                          <a:xfrm>
                            <a:off x="261276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4" name="Rectangle 1443"/>
                        <wps:cNvSpPr>
                          <a:spLocks noChangeArrowheads="1"/>
                        </wps:cNvSpPr>
                        <wps:spPr bwMode="auto">
                          <a:xfrm>
                            <a:off x="261276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5" name="Rectangle 1444"/>
                        <wps:cNvSpPr>
                          <a:spLocks noChangeArrowheads="1"/>
                        </wps:cNvSpPr>
                        <wps:spPr bwMode="auto">
                          <a:xfrm>
                            <a:off x="261276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6" name="Rectangle 1445"/>
                        <wps:cNvSpPr>
                          <a:spLocks noChangeArrowheads="1"/>
                        </wps:cNvSpPr>
                        <wps:spPr bwMode="auto">
                          <a:xfrm>
                            <a:off x="261276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7" name="Rectangle 1446"/>
                        <wps:cNvSpPr>
                          <a:spLocks noChangeArrowheads="1"/>
                        </wps:cNvSpPr>
                        <wps:spPr bwMode="auto">
                          <a:xfrm>
                            <a:off x="261276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8" name="Rectangle 1447"/>
                        <wps:cNvSpPr>
                          <a:spLocks noChangeArrowheads="1"/>
                        </wps:cNvSpPr>
                        <wps:spPr bwMode="auto">
                          <a:xfrm>
                            <a:off x="261276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9" name="AutoShape 1448"/>
                        <wps:cNvSpPr>
                          <a:spLocks noChangeArrowheads="1"/>
                        </wps:cNvSpPr>
                        <wps:spPr bwMode="auto">
                          <a:xfrm>
                            <a:off x="2393778" y="1050742"/>
                            <a:ext cx="218984" cy="612933"/>
                          </a:xfrm>
                          <a:prstGeom prst="curvedLeftArrow">
                            <a:avLst>
                              <a:gd name="adj1" fmla="val 28142"/>
                              <a:gd name="adj2" fmla="val 56285"/>
                              <a:gd name="adj3" fmla="val 33333"/>
                            </a:avLst>
                          </a:pr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550" name="Text Box 1449"/>
                        <wps:cNvSpPr txBox="1">
                          <a:spLocks noChangeArrowheads="1"/>
                        </wps:cNvSpPr>
                        <wps:spPr bwMode="auto">
                          <a:xfrm>
                            <a:off x="3849213" y="4434"/>
                            <a:ext cx="612932" cy="2937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0226C6" w:rsidRDefault="00F46E1F"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wps:txbx>
                        <wps:bodyPr rot="0" vert="horz" wrap="square" lIns="82296" tIns="41148" rIns="82296" bIns="41148" anchor="t" anchorCtr="0" upright="1">
                          <a:spAutoFit/>
                        </wps:bodyPr>
                      </wps:wsp>
                      <wps:wsp>
                        <wps:cNvPr id="1551" name="Line 1450"/>
                        <wps:cNvCnPr/>
                        <wps:spPr bwMode="auto">
                          <a:xfrm>
                            <a:off x="2369261" y="1147171"/>
                            <a:ext cx="10698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2" name="Line 1451"/>
                        <wps:cNvCnPr/>
                        <wps:spPr bwMode="auto">
                          <a:xfrm>
                            <a:off x="2377062" y="1519586"/>
                            <a:ext cx="135235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1553" name="Group 1452"/>
                        <wpg:cNvGrpSpPr>
                          <a:grpSpLocks/>
                        </wpg:cNvGrpSpPr>
                        <wpg:grpSpPr bwMode="auto">
                          <a:xfrm>
                            <a:off x="2901954" y="0"/>
                            <a:ext cx="1281585" cy="2756535"/>
                            <a:chOff x="2532" y="2282"/>
                            <a:chExt cx="1104" cy="1194"/>
                          </a:xfrm>
                        </wpg:grpSpPr>
                        <wps:wsp>
                          <wps:cNvPr id="1554" name="Line 1453"/>
                          <wps:cNvCnPr/>
                          <wps:spPr bwMode="auto">
                            <a:xfrm>
                              <a:off x="2532" y="2283"/>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5" name="Line 1454"/>
                          <wps:cNvCnPr/>
                          <wps:spPr bwMode="auto">
                            <a:xfrm>
                              <a:off x="2532" y="2283"/>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6" name="Freeform 1455"/>
                          <wps:cNvSpPr>
                            <a:spLocks/>
                          </wps:cNvSpPr>
                          <wps:spPr bwMode="auto">
                            <a:xfrm>
                              <a:off x="2532" y="2400"/>
                              <a:ext cx="1104" cy="1072"/>
                            </a:xfrm>
                            <a:custGeom>
                              <a:avLst/>
                              <a:gdLst>
                                <a:gd name="T0" fmla="*/ 0 w 1104"/>
                                <a:gd name="T1" fmla="*/ 0 h 1072"/>
                                <a:gd name="T2" fmla="*/ 144 w 1104"/>
                                <a:gd name="T3" fmla="*/ 144 h 1072"/>
                                <a:gd name="T4" fmla="*/ 288 w 1104"/>
                                <a:gd name="T5" fmla="*/ 240 h 1072"/>
                                <a:gd name="T6" fmla="*/ 480 w 1104"/>
                                <a:gd name="T7" fmla="*/ 384 h 1072"/>
                                <a:gd name="T8" fmla="*/ 672 w 1104"/>
                                <a:gd name="T9" fmla="*/ 480 h 1072"/>
                                <a:gd name="T10" fmla="*/ 816 w 1104"/>
                                <a:gd name="T11" fmla="*/ 720 h 1072"/>
                                <a:gd name="T12" fmla="*/ 864 w 1104"/>
                                <a:gd name="T13" fmla="*/ 960 h 1072"/>
                                <a:gd name="T14" fmla="*/ 1008 w 1104"/>
                                <a:gd name="T15" fmla="*/ 1056 h 1072"/>
                                <a:gd name="T16" fmla="*/ 1104 w 1104"/>
                                <a:gd name="T17" fmla="*/ 1056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4" h="1072">
                                  <a:moveTo>
                                    <a:pt x="0" y="0"/>
                                  </a:moveTo>
                                  <a:cubicBezTo>
                                    <a:pt x="48" y="52"/>
                                    <a:pt x="96" y="104"/>
                                    <a:pt x="144" y="144"/>
                                  </a:cubicBezTo>
                                  <a:cubicBezTo>
                                    <a:pt x="192" y="184"/>
                                    <a:pt x="232" y="200"/>
                                    <a:pt x="288" y="240"/>
                                  </a:cubicBezTo>
                                  <a:cubicBezTo>
                                    <a:pt x="344" y="280"/>
                                    <a:pt x="416" y="344"/>
                                    <a:pt x="480" y="384"/>
                                  </a:cubicBezTo>
                                  <a:cubicBezTo>
                                    <a:pt x="544" y="424"/>
                                    <a:pt x="616" y="424"/>
                                    <a:pt x="672" y="480"/>
                                  </a:cubicBezTo>
                                  <a:cubicBezTo>
                                    <a:pt x="728" y="536"/>
                                    <a:pt x="784" y="640"/>
                                    <a:pt x="816" y="720"/>
                                  </a:cubicBezTo>
                                  <a:cubicBezTo>
                                    <a:pt x="848" y="800"/>
                                    <a:pt x="832" y="904"/>
                                    <a:pt x="864" y="960"/>
                                  </a:cubicBezTo>
                                  <a:cubicBezTo>
                                    <a:pt x="896" y="1016"/>
                                    <a:pt x="968" y="1040"/>
                                    <a:pt x="1008" y="1056"/>
                                  </a:cubicBezTo>
                                  <a:cubicBezTo>
                                    <a:pt x="1048" y="1072"/>
                                    <a:pt x="1088" y="1056"/>
                                    <a:pt x="1104" y="1056"/>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7" name="Text Box 1456"/>
                          <wps:cNvSpPr txBox="1">
                            <a:spLocks noChangeArrowheads="1"/>
                          </wps:cNvSpPr>
                          <wps:spPr bwMode="auto">
                            <a:xfrm>
                              <a:off x="2580" y="3264"/>
                              <a:ext cx="240"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0226C6" w:rsidRDefault="00F46E1F" w:rsidP="000F29D5">
                                <w:pPr>
                                  <w:autoSpaceDE w:val="0"/>
                                  <w:autoSpaceDN w:val="0"/>
                                  <w:adjustRightInd w:val="0"/>
                                  <w:rPr>
                                    <w:rFonts w:ascii="Arial" w:hAnsi="Arial" w:cs="Arial"/>
                                    <w:color w:val="000000"/>
                                    <w:sz w:val="29"/>
                                    <w:szCs w:val="32"/>
                                  </w:rPr>
                                </w:pPr>
                                <w:proofErr w:type="gramStart"/>
                                <w:r w:rsidRPr="000226C6">
                                  <w:rPr>
                                    <w:rFonts w:ascii="Arial" w:hAnsi="Arial" w:cs="Arial"/>
                                    <w:color w:val="000000"/>
                                    <w:sz w:val="29"/>
                                    <w:szCs w:val="32"/>
                                  </w:rPr>
                                  <w:t>x</w:t>
                                </w:r>
                                <w:proofErr w:type="gramEnd"/>
                              </w:p>
                            </w:txbxContent>
                          </wps:txbx>
                          <wps:bodyPr rot="0" vert="horz" wrap="square" lIns="82296" tIns="41148" rIns="82296" bIns="41148" anchor="t" anchorCtr="0" upright="1">
                            <a:noAutofit/>
                          </wps:bodyPr>
                        </wps:wsp>
                        <wps:wsp>
                          <wps:cNvPr id="1558" name="Line 1457"/>
                          <wps:cNvCnPr/>
                          <wps:spPr bwMode="auto">
                            <a:xfrm flipV="1">
                              <a:off x="2979" y="2282"/>
                              <a:ext cx="0" cy="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1559" name="Line 1458"/>
                        <wps:cNvCnPr/>
                        <wps:spPr bwMode="auto">
                          <a:xfrm flipV="1">
                            <a:off x="3729413" y="0"/>
                            <a:ext cx="0" cy="1516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560" o:spid="_x0000_s1320" editas="canvas" style="position:absolute;margin-left:559.8pt;margin-top:268.6pt;width:351.35pt;height:217.05pt;z-index:251710976;mso-position-horizontal-relative:char;mso-position-vertical-relative:line" coordsize="44621,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">
                <v:shape id="_x0000_s1321" type="#_x0000_t75" style="position:absolute;width:44621;height:27565;visibility:visible;mso-wrap-style:square">
                  <v:fill o:detectmouseclick="t"/>
                  <v:path o:connecttype="none"/>
                </v:shape>
                <v:rect id="Rectangle 1400" o:spid="_x0000_s1322" style="position:absolute;left:17769;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9F8QA&#10;AADdAAAADwAAAGRycy9kb3ducmV2LnhtbERPTWsCMRC9C/0PYQq9aaKgtlujFEGwFA9qS6/DZrpJ&#10;u5msm1RXf70RCr3N433ObNH5WhypjS6whuFAgSAug3FcaXjfr/qPIGJCNlgHJg1nirCY3/VmWJhw&#10;4i0dd6kSOYRjgRpsSk0hZSwteYyD0BBn7iu0HlOGbSVNi6cc7ms5UmoiPTrODRYbWloqf3a/XkM3&#10;the3/36K0zc3+nydbg7qAydaP9x3L88gEnXpX/znXps8f6yGcPsmn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zfRfEAAAA3QAAAA8AAAAAAAAAAAAAAAAAmAIAAGRycy9k&#10;b3ducmV2LnhtbFBLBQYAAAAABAAEAPUAAACJAwAAAAA=&#10;"/>
                <v:rect id="Rectangle 1401" o:spid="_x0000_s1323" style="position:absolute;left:19441;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HjYMQA&#10;AADdAAAADwAAAGRycy9kb3ducmV2LnhtbERPTWsCMRC9C/0PYQq9adIFtW6NUgTBUnpQW7wOm+km&#10;7WayblLd9tebgtDbPN7nzJe9b8SJuugCa7gfKRDEVTCOaw1v+/XwAURMyAabwKThhyIsFzeDOZYm&#10;nHlLp12qRQ7hWKIGm1JbShkrSx7jKLTEmfsInceUYVdL0+E5h/tGFkpNpEfHucFiSytL1dfu22vo&#10;x/bX7T9ncfriisPz9PWo3nGi9d1t//QIIlGf/sVX98bk+W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42DEAAAA3QAAAA8AAAAAAAAAAAAAAAAAmAIAAGRycy9k&#10;b3ducmV2LnhtbFBLBQYAAAAABAAEAPUAAACJAwAAAAA=&#10;"/>
                <v:rect id="Rectangle 1402" o:spid="_x0000_s1324" style="position:absolute;left:17769;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8QA&#10;AADdAAAADwAAAGRycy9kb3ducmV2LnhtbERPTWsCMRC9C/0PYQRvmqio7dYopSAo0kO1pddhM92k&#10;3Uy2m6hrf31TKPQ2j/c5y3Xna3GmNrrAGsYjBYK4DMZxpeHluBnegogJ2WAdmDRcKcJ6ddNbYmHC&#10;hZ/pfEiVyCEcC9RgU2oKKWNpyWMchYY4c++h9ZgybCtpWrzkcF/LiVJz6dFxbrDY0KOl8vNw8hq6&#10;mf12x4+7uNi7ydtu8fSlXnGu9aDfPdyDSNSlf/Gfe2vy/Jmawu83+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RvvEAAAA3QAAAA8AAAAAAAAAAAAAAAAAmAIAAGRycy9k&#10;b3ducmV2LnhtbFBLBQYAAAAABAAEAPUAAACJAwAAAAA=&#10;"/>
                <v:rect id="Rectangle 1403" o:spid="_x0000_s1325" style="position:absolute;left:21112;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ej8QA&#10;AADdAAAADwAAAGRycy9kb3ducmV2LnhtbERPS2sCMRC+C/0PYQRvmig+2q1RSkFQpIdqS6/DZrpJ&#10;u5lsN1HX/vqmUOhtPr7nLNedr8WZ2ugCaxiPFAjiMhjHlYaX42Z4CyImZIN1YNJwpQjr1U1viYUJ&#10;F36m8yFVIodwLFCDTakppIylJY9xFBrizL2H1mPKsK2kafGSw30tJ0rNpUfHucFiQ4+Wys/DyWvo&#10;ZvbbHT/u4mLvJm+7xdOXesW51oN+93APIlGX/sV/7q3J82dqCr/f5B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3o/EAAAA3QAAAA8AAAAAAAAAAAAAAAAAmAIAAGRycy9k&#10;b3ducmV2LnhtbFBLBQYAAAAABAAEAPUAAACJAwAAAAA=&#10;"/>
                <v:rect id="Rectangle 1404" o:spid="_x0000_s1326" style="position:absolute;left:22784;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7FMQA&#10;AADdAAAADwAAAGRycy9kb3ducmV2LnhtbERPS0sDMRC+C/6HMII3m1jYPrZNiwiCIh7sg16HzXQT&#10;3UzWTWy3/fVGKPQ2H99z5sveN+JAXXSBNTwOFAjiKhjHtYbN+uVhAiImZINNYNJwogjLxe3NHEsT&#10;jvxJh1WqRQ7hWKIGm1JbShkrSx7jILTEmduHzmPKsKul6fCYw30jh0qNpEfHucFiS8+Wqu/Vr9fQ&#10;F/bs1l/TOH53w93b+ONHbXGk9f1d/zQDkahPV/HF/Wry/EIV8P9NPk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exTEAAAA3QAAAA8AAAAAAAAAAAAAAAAAmAIAAGRycy9k&#10;b3ducmV2LnhtbFBLBQYAAAAABAAEAPUAAACJAwAAAAA=&#10;"/>
                <v:rect id="Rectangle 1405" o:spid="_x0000_s1327" style="position:absolute;left:19441;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lY8QA&#10;AADdAAAADwAAAGRycy9kb3ducmV2LnhtbERPTWsCMRC9F/ofwhS81aSCa90apQiFltKD2uJ12Ew3&#10;aTeTdRN19debgtDbPN7nzBa9b8SBuugCa3gYKhDEVTCOaw2fm5f7RxAxIRtsApOGE0VYzG9vZlia&#10;cOQVHdapFjmEY4kabEptKWWsLHmMw9ASZ+47dB5Thl0tTYfHHO4bOVKqkB4d5waLLS0tVb/rvdfQ&#10;j+3ZbX6mcfLuRtu3ycdOfWGh9eCuf34CkahP/+Kr+9Xk+WNVwN83+QQ5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a5WPEAAAA3QAAAA8AAAAAAAAAAAAAAAAAmAIAAGRycy9k&#10;b3ducmV2LnhtbFBLBQYAAAAABAAEAPUAAACJAwAAAAA=&#10;"/>
                <v:rect id="Rectangle 1406" o:spid="_x0000_s1328" style="position:absolute;left:21112;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A+MQA&#10;AADdAAAADwAAAGRycy9kb3ducmV2LnhtbERPTWsCMRC9C/0PYQq9aVJBt26NUgTBUnpQW7wOm+km&#10;7WayblLd9tebgtDbPN7nzJe9b8SJuugCa7gfKRDEVTCOaw1v+/XwAURMyAabwKThhyIsFzeDOZYm&#10;nHlLp12qRQ7hWKIGm1JbShkrSx7jKLTEmfsInceUYVdL0+E5h/tGjpWaSo+Oc4PFllaWqq/dt9fQ&#10;T+yv23/OYvHixofn4vWo3nGq9d1t//QIIlGf/sVX98bk+R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QPjEAAAA3QAAAA8AAAAAAAAAAAAAAAAAmAIAAGRycy9k&#10;b3ducmV2LnhtbFBLBQYAAAAABAAEAPUAAACJAwAAAAA=&#10;"/>
                <v:rect id="Rectangle 1407" o:spid="_x0000_s1329" style="position:absolute;left:22784;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UisYA&#10;AADdAAAADwAAAGRycy9kb3ducmV2LnhtbESPQUsDMRCF70L/Q5iCN5u00NauTUsRBEU82Cq9Dptx&#10;E91M1k1sV3+9cxC8zfDevPfNejvEVp2ozyGxhenEgCKukwvcWHg53F1dg8oF2WGbmCx8U4btZnSx&#10;xsqlMz/TaV8aJSGcK7TgS+kqrXPtKWKepI5YtLfURyyy9o12PZ4lPLZ6ZsxCRwwsDR47uvVUf+y/&#10;ooVh7n/C4X2Vl49hdnxYPn2aV1xYezkedjegCg3l3/x3fe8Ef2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nUisYAAADdAAAADwAAAAAAAAAAAAAAAACYAgAAZHJz&#10;L2Rvd25yZXYueG1sUEsFBgAAAAAEAAQA9QAAAIsDAAAAAA==&#10;"/>
                <v:rect id="Rectangle 1408" o:spid="_x0000_s1330" style="position:absolute;left:17769;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xEcQA&#10;AADdAAAADwAAAGRycy9kb3ducmV2LnhtbERPTWsCMRC9C/6HMEJvmiiodWsUEQRL6UFt6XXYTDdp&#10;N5N1k+q2v94UCr3N433Oct35WlyojS6whvFIgSAug3FcaXg57Yb3IGJCNlgHJg3fFGG96veWWJhw&#10;5QNdjqkSOYRjgRpsSk0hZSwteYyj0BBn7j20HlOGbSVNi9cc7ms5UWomPTrODRYb2loqP49fXkM3&#10;tT/u9LGI8yc3eXucP5/VK860vht0mwcQibr0L/5z702eP1UL+P0mn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cRHEAAAA3QAAAA8AAAAAAAAAAAAAAAAAmAIAAGRycy9k&#10;b3ducmV2LnhtbFBLBQYAAAAABAAEAPUAAACJAwAAAAA=&#10;"/>
                <v:rect id="Rectangle 1409" o:spid="_x0000_s1331" style="position:absolute;left:19441;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OUc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8Ms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mTlHHAAAA3QAAAA8AAAAAAAAAAAAAAAAAmAIAAGRy&#10;cy9kb3ducmV2LnhtbFBLBQYAAAAABAAEAPUAAACMAwAAAAA=&#10;"/>
                <v:rect id="Rectangle 1410" o:spid="_x0000_s1332" style="position:absolute;left:21112;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rysQA&#10;AADdAAAADwAAAGRycy9kb3ducmV2LnhtbERPTWsCMRC9F/ofwgjeanYFta5GKUKhpfRQrXgdNuMm&#10;upmsm6irv74pFHqbx/uc+bJztbhQG6xnBfkgA0Fcem25UvC9eX16BhEissbaMym4UYDl4vFhjoX2&#10;V/6iyzpWIoVwKFCBibEppAylIYdh4BvixO196zAm2FZSt3hN4a6WwywbS4eWU4PBhlaGyuP67BR0&#10;I3O3m8M0TD7scPc++TxlWxwr1e91LzMQkbr4L/5zv+k0f5Tn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68rEAAAA3QAAAA8AAAAAAAAAAAAAAAAAmAIAAGRycy9k&#10;b3ducmV2LnhtbFBLBQYAAAAABAAEAPUAAACJAwAAAAA=&#10;"/>
                <v:rect id="Rectangle 1411" o:spid="_x0000_s1333" style="position:absolute;left:22784;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1vcQA&#10;AADdAAAADwAAAGRycy9kb3ducmV2LnhtbERPTWsCMRC9C/6HMII3zbqgtqtRRCi0lB6qLV6HzXST&#10;upmsm6irv74pFHqbx/uc5bpztbhQG6xnBZNxBoK49NpypeBj/zR6ABEissbaMym4UYD1qt9bYqH9&#10;ld/psouVSCEcClRgYmwKKUNpyGEY+4Y4cV++dRgTbCupW7ymcFfLPMtm0qHl1GCwoa2h8rg7OwXd&#10;1Nzt/vsxzF9tfniZv52yT5wpNRx0mwWISF38F/+5n3WaP53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4db3EAAAA3QAAAA8AAAAAAAAAAAAAAAAAmAIAAGRycy9k&#10;b3ducmV2LnhtbFBLBQYAAAAABAAEAPUAAACJAwAAAAA=&#10;"/>
                <v:rect id="Rectangle 1412" o:spid="_x0000_s1334" style="position:absolute;left:24455;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QJsQA&#10;AADdAAAADwAAAGRycy9kb3ducmV2LnhtbERPS2sCMRC+C/0PYYTeNKvF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00CbEAAAA3QAAAA8AAAAAAAAAAAAAAAAAmAIAAGRycy9k&#10;b3ducmV2LnhtbFBLBQYAAAAABAAEAPUAAACJAwAAAAA=&#10;"/>
                <v:rect id="Rectangle 1413" o:spid="_x0000_s1335" style="position:absolute;left:24455;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1IUsQA&#10;AADdAAAADwAAAGRycy9kb3ducmV2LnhtbERPS2sCMRC+C/0PYYTeNKvU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SFLEAAAA3QAAAA8AAAAAAAAAAAAAAAAAmAIAAGRycy9k&#10;b3ducmV2LnhtbFBLBQYAAAAABAAEAPUAAACJAwAAAAA=&#10;"/>
                <v:rect id="Rectangle 1414" o:spid="_x0000_s1336" style="position:absolute;left:24455;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HtycQA&#10;AADdAAAADwAAAGRycy9kb3ducmV2LnhtbERPTWsCMRC9C/6HMII3zSqstqtRRCi0lB6qLV6HzXST&#10;upmsm6irv74pFHqbx/uc5bpztbhQG6xnBZNxBoK49NpypeBj/zR6ABEissbaMym4UYD1qt9bYqH9&#10;ld/psouVSCEcClRgYmwKKUNpyGEY+4Y4cV++dRgTbCupW7ymcFfLaZbNpEPLqcFgQ1tD5XF3dgq6&#10;3Nzt/vsxzF/t9PAyfztlnzhTajjoNgsQkbr4L/5zP+s0P5/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7cnEAAAA3QAAAA8AAAAAAAAAAAAAAAAAmAIAAGRycy9k&#10;b3ducmV2LnhtbFBLBQYAAAAABAAEAPUAAACJAwAAAAA=&#10;"/>
                <v:rect id="Rectangle 1415" o:spid="_x0000_s1337" style="position:absolute;left:17769;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zvsQA&#10;AADdAAAADwAAAGRycy9kb3ducmV2LnhtbERPTWsCMRC9F/wPYYTealbBta5GEaHQUnqoVrwOm3ET&#10;3UzWTaqrv74pFHqbx/uc+bJztbhQG6xnBcNBBoK49NpypeBr+/L0DCJEZI21Z1JwowDLRe9hjoX2&#10;V/6kyyZWIoVwKFCBibEppAylIYdh4BvixB186zAm2FZSt3hN4a6WoyzLpUPLqcFgQ2tD5Wnz7RR0&#10;Y3O32+M0TN7taP82+ThnO8yVeux3qxmISF38F/+5X3WaPx7m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Dc77EAAAA3QAAAA8AAAAAAAAAAAAAAAAAmAIAAGRycy9k&#10;b3ducmV2LnhtbFBLBQYAAAAABAAEAPUAAACJAwAAAAA=&#10;"/>
                <v:rect id="Rectangle 1416" o:spid="_x0000_s1338" style="position:absolute;left:19441;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JcQA&#10;AADdAAAADwAAAGRycy9kb3ducmV2LnhtbERPTWsCMRC9C/6HMII3zSrotqtRpFBoKT1UW7wOm+km&#10;dTPZbqKu/vqmIHibx/uc5bpztThRG6xnBZNxBoK49NpypeBz9zx6ABEissbaMym4UID1qt9bYqH9&#10;mT/otI2VSCEcClRgYmwKKUNpyGEY+4Y4cd++dRgTbCupWzyncFfLaZbNpUPLqcFgQ0+GysP26BR0&#10;M3O1u5/HkL/Z6f41f//NvnCu1HDQbRYgInXxLr65X3SaP5vk8P9NOk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1iXEAAAA3QAAAA8AAAAAAAAAAAAAAAAAmAIAAGRycy9k&#10;b3ducmV2LnhtbFBLBQYAAAAABAAEAPUAAACJAwAAAAA=&#10;"/>
                <v:rect id="Rectangle 1417" o:spid="_x0000_s1339" style="position:absolute;left:21112;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CV8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4Mo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QQlfHAAAA3QAAAA8AAAAAAAAAAAAAAAAAmAIAAGRy&#10;cy9kb3ducmV2LnhtbFBLBQYAAAAABAAEAPUAAACMAwAAAAA=&#10;"/>
                <v:rect id="Rectangle 1418" o:spid="_x0000_s1340" style="position:absolute;left:22784;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znzMQA&#10;AADdAAAADwAAAGRycy9kb3ducmV2LnhtbERPTWsCMRC9C/0PYQRvmlVQ62qUIhRaiodqi9dhM92k&#10;bibrJurqr28Eobd5vM9ZrFpXiTM1wXpWMBxkIIgLry2XCr52r/1nECEia6w8k4IrBVgtnzoLzLW/&#10;8Cedt7EUKYRDjgpMjHUuZSgMOQwDXxMn7sc3DmOCTSl1g5cU7io5yrKJdGg5NRisaW2oOGxPTkE7&#10;Nje7+52F6Ycd7d+nm2P2jROlet32ZQ4iUhv/xQ/3m07zx8MZ3L9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c58zEAAAA3QAAAA8AAAAAAAAAAAAAAAAAmAIAAGRycy9k&#10;b3ducmV2LnhtbFBLBQYAAAAABAAEAPUAAACJAwAAAAA=&#10;"/>
                <v:rect id="Rectangle 1419" o:spid="_x0000_s1341" style="position:absolute;left:24455;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E7McA&#10;AADdAAAADwAAAGRycy9kb3ducmV2LnhtbESPT0sDMRDF74LfIYzQm8260D+uTYsIgiIe2ipeh824&#10;iW4m6yZtt/30zqHQ2wzvzXu/WayG0Ko99clHNnA3LkAR19F6bgx8bJ9v56BSRrbYRiYDR0qwWl5f&#10;LbCy8cBr2m9yoySEU4UGXM5dpXWqHQVM49gRi/Yd+4BZ1r7RtseDhIdWl0Ux1QE9S4PDjp4c1b+b&#10;XTAwTNzJb3/u0+zNl1+vs/e/4hOnxoxuhscHUJmGfDGfr1+s4E9K4ZdvZAS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KhOzHAAAA3QAAAA8AAAAAAAAAAAAAAAAAmAIAAGRy&#10;cy9kb3ducmV2LnhtbFBLBQYAAAAABAAEAPUAAACMAwAAAAA=&#10;"/>
                <v:rect id="Rectangle 1420" o:spid="_x0000_s1342" style="position:absolute;left:19441;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hd8QA&#10;AADdAAAADwAAAGRycy9kb3ducmV2LnhtbERPTWsCMRC9C/6HMII3zbqgtqtRRCi0lB6qLV6HzXST&#10;upmsm6irv74pFHqbx/uc5bpztbhQG6xnBZNxBoK49NpypeBj/zR6ABEissbaMym4UYD1qt9bYqH9&#10;ld/psouVSCEcClRgYmwKKUNpyGEY+4Y4cV++dRgTbCupW7ymcFfLPMtm0qHl1GCwoa2h8rg7OwXd&#10;1Nzt/vsxzF9tfniZv52yT5wpNRx0mwWISF38F/+5n3WaP80n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IXfEAAAA3QAAAA8AAAAAAAAAAAAAAAAAmAIAAGRycy9k&#10;b3ducmV2LnhtbFBLBQYAAAAABAAEAPUAAACJAwAAAAA=&#10;"/>
                <v:rect id="Rectangle 1421" o:spid="_x0000_s1343" style="position:absolute;left:17769;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AMQA&#10;AADdAAAADwAAAGRycy9kb3ducmV2LnhtbERPS2sCMRC+F/wPYYTeatYFta5GkUKhpXioD7wOm3ET&#10;3Uy2m1S3/fWNIPQ2H99z5svO1eJCbbCeFQwHGQji0mvLlYLd9vXpGUSIyBprz6TghwIsF72HORba&#10;X/mTLptYiRTCoUAFJsamkDKUhhyGgW+IE3f0rcOYYFtJ3eI1hbta5lk2lg4tpwaDDb0YKs+bb6eg&#10;G5lfuz1Nw+TD5of3yfor2+NYqcd+t5qBiNTFf/Hd/abT/FGew+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UvwDEAAAA3QAAAA8AAAAAAAAAAAAAAAAAmAIAAGRycy9k&#10;b3ducmV2LnhtbFBLBQYAAAAABAAEAPUAAACJAwAAAAA=&#10;"/>
                <v:rect id="Rectangle 1422" o:spid="_x0000_s1344" style="position:absolute;left:21112;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m8UA&#10;AADdAAAADwAAAGRycy9kb3ducmV2LnhtbERPS2sCMRC+C/6HMIXeNNstvrZGkUKhRXqoD7wOm+km&#10;7Way3aS6+usboeBtPr7nzJedq8WR2mA9K3gYZiCIS68tVwp225fBFESIyBprz6TgTAGWi35vjoX2&#10;J/6g4yZWIoVwKFCBibEppAylIYdh6BvixH361mFMsK2kbvGUwl0t8ywbS4eWU4PBhp4Nld+bX6eg&#10;G5mL3X7NwmRt88Pb5P0n2+NYqfu7bvUEIlIXb+J/96tO80f5I1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BqbxQAAAN0AAAAPAAAAAAAAAAAAAAAAAJgCAABkcnMv&#10;ZG93bnJldi54bWxQSwUGAAAAAAQABAD1AAAAigMAAAAA&#10;"/>
                <v:rect id="Rectangle 1423" o:spid="_x0000_s1345" style="position:absolute;left:22784;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kg8MA&#10;AADdAAAADwAAAGRycy9kb3ducmV2LnhtbERPTWvCQBC9C/6HZYTezKYhDRJdJbS0FjwltYfexuyY&#10;hGZnQ3ar8d+7hUJv83ifs9lNphcXGl1nWcFjFIMgrq3uuFFw/HhdrkA4j6yxt0wKbuRgt53PNphr&#10;e+WSLpVvRAhhl6OC1vshl9LVLRl0kR2IA3e2o0Ef4NhIPeI1hJteJnGcSYMdh4YWB3puqf6ufowC&#10;/MpoSpPPfT28lLogfTi/lSelHhZTsQbhafL/4j/3uw7zn5IUfr8JJ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hkg8MAAADdAAAADwAAAAAAAAAAAAAAAACYAgAAZHJzL2Rv&#10;d25yZXYueG1sUEsFBgAAAAAEAAQA9QAAAIgDAAAAAA==&#10;" fillcolor="silver"/>
                <v:rect id="Rectangle 1424" o:spid="_x0000_s1346" style="position:absolute;left:24455;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0ndMQA&#10;AADdAAAADwAAAGRycy9kb3ducmV2LnhtbERPTWsCMRC9F/wPYYTeataF1boaRQqFluKh2uJ12Iyb&#10;tJvJdpPq6q9vBKG3ebzPWax614gjdcF6VjAeZSCIK68t1wo+ds8PjyBCRNbYeCYFZwqwWg7uFlhq&#10;f+J3Om5jLVIIhxIVmBjbUspQGXIYRr4lTtzBdw5jgl0tdYenFO4amWfZRDq0nBoMtvRkqPre/joF&#10;fWEudvc1C9M3m+9fp5uf7BMnSt0P+/UcRKQ+/otv7hed5hd5Addv0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9J3TEAAAA3QAAAA8AAAAAAAAAAAAAAAAAmAIAAGRycy9k&#10;b3ducmV2LnhtbFBLBQYAAAAABAAEAPUAAACJAwAAAAA=&#10;"/>
                <v:rect id="Rectangle 1425" o:spid="_x0000_s1347" style="position:absolute;left:17769;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fb8MA&#10;AADdAAAADwAAAGRycy9kb3ducmV2LnhtbERPTWvCQBC9C/0PywjezMagoaRZRVraCp5i9dDbNDsm&#10;odnZkN0m6b93CwVv83ifk+8m04qBetdYVrCKYhDEpdUNVwrOH6/LRxDOI2tsLZOCX3Kw2z7Mcsy0&#10;Hbmg4eQrEULYZaig9r7LpHRlTQZdZDviwF1tb9AH2FdS9ziGcNPKJI5TabDh0FBjR881ld+nH6MA&#10;P1Oa1snlvexeCr0nfby+FV9KLebT/gmEp8nfxf/ugw7zN0kKf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Zfb8MAAADdAAAADwAAAAAAAAAAAAAAAACYAgAAZHJzL2Rv&#10;d25yZXYueG1sUEsFBgAAAAAEAAQA9QAAAIgDAAAAAA==&#10;" fillcolor="silver"/>
                <v:rect id="Rectangle 1426" o:spid="_x0000_s1348" style="position:absolute;left:21112;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69MIA&#10;AADdAAAADwAAAGRycy9kb3ducmV2LnhtbERPS4vCMBC+C/6HMII3TS2uK9Uoougu7Kk+Dt7GZmyL&#10;zaQ0Ueu/NwsLe5uP7znzZWsq8aDGlZYVjIYRCOLM6pJzBcfDdjAF4TyyxsoyKXiRg+Wi25ljou2T&#10;U3rsfS5CCLsEFRTe14mULivIoBvamjhwV9sY9AE2udQNPkO4qWQcRRNpsOTQUGBN64Ky2/5uFOB5&#10;Qu04Pn1l9SbVK9I/1116Uarfa1czEJ5a/y/+c3/rMP8j/oT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r0wgAAAN0AAAAPAAAAAAAAAAAAAAAAAJgCAABkcnMvZG93&#10;bnJldi54bWxQSwUGAAAAAAQABAD1AAAAhwMAAAAA&#10;" fillcolor="silver"/>
                <v:rect id="Rectangle 1427" o:spid="_x0000_s1349" style="position:absolute;left:19441;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uhsYA&#10;AADdAAAADwAAAGRycy9kb3ducmV2LnhtbESPzWrDQAyE74G+w6JCbsm6JgnFzdqEhvxAT07bQ2+q&#10;V7FNvVrj3STO21eHQm8SM5r5tC5G16krDaH1bOBpnoAirrxtuTbw8b6bPYMKEdli55kM3ClAkT9M&#10;1phZf+OSrqdYKwnhkKGBJsY+0zpUDTkMc98Ti3b2g8Mo61BrO+BNwl2n0yRZaYctS0ODPb02VP2c&#10;Ls4Afq1oXKSfh6rflnZD9u28L7+NmT6OmxdQkcb4b/67PlrBX6aCK9/ICD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VuhsYAAADdAAAADwAAAAAAAAAAAAAAAACYAgAAZHJz&#10;L2Rvd25yZXYueG1sUEsFBgAAAAAEAAQA9QAAAIsDAAAAAA==&#10;" fillcolor="silver"/>
                <v:rect id="Rectangle 1428" o:spid="_x0000_s1350" style="position:absolute;left:22784;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LHcIA&#10;AADdAAAADwAAAGRycy9kb3ducmV2LnhtbERPS4vCMBC+C/6HMII3TS2urNUoougu7Kk+Dt7GZmyL&#10;zaQ0Ueu/NwsLe5uP7znzZWsq8aDGlZYVjIYRCOLM6pJzBcfDdvAJwnlkjZVlUvAiB8tFtzPHRNsn&#10;p/TY+1yEEHYJKii8rxMpXVaQQTe0NXHgrrYx6ANscqkbfIZwU8k4iibSYMmhocCa1gVlt/3dKMDz&#10;hNpxfPrK6k2qV6R/rrv0olS/165mIDy1/l/85/7WYf5HPIX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KcsdwgAAAN0AAAAPAAAAAAAAAAAAAAAAAJgCAABkcnMvZG93&#10;bnJldi54bWxQSwUGAAAAAAQABAD1AAAAhwMAAAAA&#10;" fillcolor="silver"/>
                <v:rect id="Rectangle 1429" o:spid="_x0000_s1351" style="position:absolute;left:17769;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0XcYA&#10;AADdAAAADwAAAGRycy9kb3ducmV2LnhtbESPS2/CQAyE70j8h5WReoMNtKAqsEGIqg+JU4AeenOz&#10;zkNkvVF2C+m/rw+VuNma8cznzXZwrbpSHxrPBuazBBRx4W3DlYHz6XX6DCpEZIutZzLwSwG22Xi0&#10;wdT6G+d0PcZKSQiHFA3UMXap1qGoyWGY+Y5YtNL3DqOsfaVtjzcJd61eJMlKO2xYGmrsaF9TcTn+&#10;OAP4taLhafH5XnQvud2RPZRv+bcxD5NhtwYVaYh38//1hxX85aPwyz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r0XcYAAADdAAAADwAAAAAAAAAAAAAAAACYAgAAZHJz&#10;L2Rvd25yZXYueG1sUEsFBgAAAAAEAAQA9QAAAIsDAAAAAA==&#10;" fillcolor="silver"/>
                <v:rect id="Rectangle 1430" o:spid="_x0000_s1352" style="position:absolute;left:24455;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RxsMA&#10;AADdAAAADwAAAGRycy9kb3ducmV2LnhtbERPTWvCQBC9C/0Pywi96Sa2Skldg1RsBU/RevA2zY5J&#10;MDsbstsk/fddQfA2j/c5y3QwteiodZVlBfE0AkGcW11xoeD7uJ28gXAeWWNtmRT8kYN09TRaYqJt&#10;zxl1B1+IEMIuQQWl900ipctLMuimtiEO3MW2Bn2AbSF1i30IN7WcRdFCGqw4NJTY0EdJ+fXwaxTg&#10;eUHD6+z0lTebTK9J7y+f2Y9Sz+Nh/Q7C0+Af4rt7p8P8+UsMt2/C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RxsMAAADdAAAADwAAAAAAAAAAAAAAAACYAgAAZHJzL2Rv&#10;d25yZXYueG1sUEsFBgAAAAAEAAQA9QAAAIgDAAAAAA==&#10;" fillcolor="silver"/>
                <v:rect id="Rectangle 1431" o:spid="_x0000_s1353" style="position:absolute;left:19441;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scIA&#10;AADdAAAADwAAAGRycy9kb3ducmV2LnhtbERPS4vCMBC+C/6HMAt703S7KtI1iiiugqf6OHgbm7Et&#10;20xKk9X6740geJuP7zmTWWsqcaXGlZYVfPUjEMSZ1SXnCg77VW8MwnlkjZVlUnAnB7NptzPBRNsb&#10;p3Td+VyEEHYJKii8rxMpXVaQQde3NXHgLrYx6ANscqkbvIVwU8k4ikbSYMmhocCaFgVlf7t/owBP&#10;I2oH8XGd1ctUz0lvL7/pWanPj3b+A8JT69/il3ujw/zhdwzPb8IJ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M+xwgAAAN0AAAAPAAAAAAAAAAAAAAAAAJgCAABkcnMvZG93&#10;bnJldi54bWxQSwUGAAAAAAQABAD1AAAAhwMAAAAA&#10;" fillcolor="silver"/>
                <v:rect id="Rectangle 1432" o:spid="_x0000_s1354" style="position:absolute;left:21112;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qKsIA&#10;AADdAAAADwAAAGRycy9kb3ducmV2LnhtbERPS4vCMBC+L/gfwgh7W1OfSDWKKKsLnlr14G1sxrbY&#10;TEoTtfvvNwuCt/n4njNftqYSD2pcaVlBvxeBIM6sLjlXcDx8f01BOI+ssbJMCn7JwXLR+ZhjrO2T&#10;E3qkPhchhF2MCgrv61hKlxVk0PVsTRy4q20M+gCbXOoGnyHcVHIQRRNpsOTQUGBN64KyW3o3CvA8&#10;oXY0OO2yepPoFen9dZtclPrstqsZCE+tf4tf7h8d5o+HQ/j/Jpw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GoqwgAAAN0AAAAPAAAAAAAAAAAAAAAAAJgCAABkcnMvZG93&#10;bnJldi54bWxQSwUGAAAAAAQABAD1AAAAhwMAAAAA&#10;" fillcolor="silver"/>
                <v:rect id="Rectangle 1433" o:spid="_x0000_s1355" style="position:absolute;left:22784;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yXsQA&#10;AADdAAAADwAAAGRycy9kb3ducmV2LnhtbERPTWvCQBC9C/0PyxS8mY3WSkmzhtBSFXpKWg/eptkx&#10;CWZnQ3bV9N93BaG3ebzPSbPRdOJCg2stK5hHMQjiyuqWawXfXx+zFxDOI2vsLJOCX3KQrR8mKSba&#10;XrmgS+lrEULYJaig8b5PpHRVQwZdZHviwB3tYNAHONRSD3gN4aaTizheSYMth4YGe3prqDqVZ6MA&#10;Dysal4v9turfC52T/jxuih+lpo9j/grC0+j/xXf3Tof5z09LuH0TT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8l7EAAAA3QAAAA8AAAAAAAAAAAAAAAAAmAIAAGRycy9k&#10;b3ducmV2LnhtbFBLBQYAAAAABAAEAPUAAACJAwAAAAA=&#10;" fillcolor="silver"/>
                <v:rect id="Rectangle 1434" o:spid="_x0000_s1356" style="position:absolute;left:24455;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1XxcIA&#10;AADdAAAADwAAAGRycy9kb3ducmV2LnhtbERPTYvCMBC9L/gfwgh7W1N1FalGEcVdwVOrHryNzdgW&#10;m0lpstr990YQvM3jfc5s0ZpK3KhxpWUF/V4EgjizuuRcwWG/+ZqAcB5ZY2WZFPyTg8W88zHDWNs7&#10;J3RLfS5CCLsYFRTe17GULivIoOvZmjhwF9sY9AE2udQN3kO4qeQgisbSYMmhocCaVgVl1/TPKMDT&#10;mNrvwfE3q9eJXpLeXX6Ss1Kf3XY5BeGp9W/xy73VYf5oO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VfFwgAAAN0AAAAPAAAAAAAAAAAAAAAAAJgCAABkcnMvZG93&#10;bnJldi54bWxQSwUGAAAAAAQABAD1AAAAhwMAAAAA&#10;" fillcolor="silver"/>
                <v:rect id="Rectangle 1435" o:spid="_x0000_s1357" style="position:absolute;left:17769;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ssQA&#10;AADdAAAADwAAAGRycy9kb3ducmV2LnhtbERPTWvCQBC9F/wPywje6kZtg0Q3QSy1hZ5i66G3aXZM&#10;gtnZkF2T+O/dQqG3ebzP2WajaURPnastK1jMIxDEhdU1lwq+Pl8f1yCcR9bYWCYFN3KQpZOHLSba&#10;DpxTf/SlCCHsElRQed8mUrqiIoNublviwJ1tZ9AH2JVSdziEcNPIZRTF0mDNoaHClvYVFZfj1SjA&#10;75jGp+XprWhfcr0j/XE+5D9KzabjbgPC0+j/xX/udx3mP69i+P0mnC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vybLEAAAA3QAAAA8AAAAAAAAAAAAAAAAAmAIAAGRycy9k&#10;b3ducmV2LnhtbFBLBQYAAAAABAAEAPUAAACJAwAAAAA=&#10;" fillcolor="silver"/>
                <v:rect id="Rectangle 1436" o:spid="_x0000_s1358" style="position:absolute;left:19441;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sKcQA&#10;AADdAAAADwAAAGRycy9kb3ducmV2LnhtbERPTWvCQBC9C/6HZYTedFOrqaSuIi1tBU9J68HbmB2T&#10;0Ozskt1q/PddQehtHu9zluvetOJMnW8sK3icJCCIS6sbrhR8f72PFyB8QNbYWiYFV/KwXg0HS8y0&#10;vXBO5yJUIoawz1BBHYLLpPRlTQb9xDriyJ1sZzBE2FVSd3iJ4aaV0yRJpcGGY0ONjl5rKn+KX6MA&#10;Dyn1s+n+s3Rvud6Q3p0+8qNSD6N+8wIiUB/+xXf3Vsf586dn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jbCnEAAAA3QAAAA8AAAAAAAAAAAAAAAAAmAIAAGRycy9k&#10;b3ducmV2LnhtbFBLBQYAAAAABAAEAPUAAACJAwAAAAA=&#10;" fillcolor="silver"/>
                <v:rect id="Rectangle 1437" o:spid="_x0000_s1359" style="position:absolute;left:21112;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4W8YA&#10;AADdAAAADwAAAGRycy9kb3ducmV2LnhtbESPS2/CQAyE70j8h5WReoMNtKAqsEGIqg+JU4AeenOz&#10;zkNkvVF2C+m/rw+VuNma8cznzXZwrbpSHxrPBuazBBRx4W3DlYHz6XX6DCpEZIutZzLwSwG22Xi0&#10;wdT6G+d0PcZKSQiHFA3UMXap1qGoyWGY+Y5YtNL3DqOsfaVtjzcJd61eJMlKO2xYGmrsaF9TcTn+&#10;OAP4taLhafH5XnQvud2RPZRv+bcxD5NhtwYVaYh38//1hxX85aPgyj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z4W8YAAADdAAAADwAAAAAAAAAAAAAAAACYAgAAZHJz&#10;L2Rvd25yZXYueG1sUEsFBgAAAAAEAAQA9QAAAIsDAAAAAA==&#10;" fillcolor="silver"/>
                <v:rect id="Rectangle 1438" o:spid="_x0000_s1360" style="position:absolute;left:22784;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MQA&#10;AADdAAAADwAAAGRycy9kb3ducmV2LnhtbERPTWvCQBC9C/6HZYTedFOroaauIi1tBU9J68HbmB2T&#10;0Ozskt1q/PddQehtHu9zluvetOJMnW8sK3icJCCIS6sbrhR8f72Pn0H4gKyxtUwKruRhvRoOlphp&#10;e+GczkWoRAxhn6GCOgSXSenLmgz6iXXEkTvZzmCIsKuk7vASw00rp0mSSoMNx4YaHb3WVP4Uv0YB&#10;HlLqZ9P9Z+necr0hvTt95EelHkb95gVEoD78i+/urY7z508L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XcDEAAAA3QAAAA8AAAAAAAAAAAAAAAAAmAIAAGRycy9k&#10;b3ducmV2LnhtbFBLBQYAAAAABAAEAPUAAACJAwAAAAA=&#10;" fillcolor="silver"/>
                <v:rect id="Rectangle 1439" o:spid="_x0000_s1361" style="position:absolute;left:24455;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HIMUA&#10;AADdAAAADwAAAGRycy9kb3ducmV2LnhtbESPT2vCQBDF7wW/wzJCb3WjWJHoKqJYCz3FPwdvY3ZM&#10;gtnZkF01fvvOodDbDO/Ne7+ZLztXqwe1ofJsYDhIQBHn3lZcGDgeth9TUCEiW6w9k4EXBVguem9z&#10;TK1/ckaPfSyUhHBI0UAZY5NqHfKSHIaBb4hFu/rWYZS1LbRt8SnhrtajJJlohxVLQ4kNrUvKb/u7&#10;M4DnCXXj0WmXN5vMrsj+XL+yizHv/W41AxWpi//mv+tvK/ifY+GX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IcgxQAAAN0AAAAPAAAAAAAAAAAAAAAAAJgCAABkcnMv&#10;ZG93bnJldi54bWxQSwUGAAAAAAQABAD1AAAAigMAAAAA&#10;" fillcolor="silver"/>
                <v:rect id="Rectangle 1440" o:spid="_x0000_s1362" style="position:absolute;left:26127;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E18QA&#10;AADdAAAADwAAAGRycy9kb3ducmV2LnhtbERPS2sCMRC+C/0PYYTeNKvU12qUUii0lB584XXYjJvo&#10;ZrLdpLr11zdCobf5+J6zWLWuEhdqgvWsYNDPQBAXXlsuFey2r70piBCRNVaeScEPBVgtHzoLzLW/&#10;8poum1iKFMIhRwUmxjqXMhSGHIa+r4kTd/SNw5hgU0rd4DWFu0oOs2wsHVpODQZrejFUnDffTkE7&#10;Mje7Pc3C5MMOD++Tz69sj2OlHrvt8xxEpDb+i//cbzrNHz0N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ZxNfEAAAA3QAAAA8AAAAAAAAAAAAAAAAAmAIAAGRycy9k&#10;b3ducmV2LnhtbFBLBQYAAAAABAAEAPUAAACJAwAAAAA=&#10;"/>
                <v:rect id="Rectangle 1441" o:spid="_x0000_s1363" style="position:absolute;left:26127;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aoMUA&#10;AADdAAAADwAAAGRycy9kb3ducmV2LnhtbERPS2sCMRC+C/6HMIXeNNulvrZGkUKhRXqoD7wOm+km&#10;7Way3aS6+usboeBtPr7nzJedq8WR2mA9K3gYZiCIS68tVwp225fBFESIyBprz6TgTAGWi35vjoX2&#10;J/6g4yZWIoVwKFCBibEppAylIYdh6BvixH361mFMsK2kbvGUwl0t8ywbS4eWU4PBhp4Nld+bX6eg&#10;G5mL3X7NwmRt88Pb5P0n2+NYqfu7bvUEIlIXb+J/96tO80ePOV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1qgxQAAAN0AAAAPAAAAAAAAAAAAAAAAAJgCAABkcnMv&#10;ZG93bnJldi54bWxQSwUGAAAAAAQABAD1AAAAigMAAAAA&#10;"/>
                <v:rect id="Rectangle 1442" o:spid="_x0000_s1364" style="position:absolute;left:26127;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O8UA&#10;AADdAAAADwAAAGRycy9kb3ducmV2LnhtbERPS2sCMRC+F/wPYYTeara2vlajSKHQIh6qFa/DZtyk&#10;bibbTaqrv74RCr3Nx/ec2aJ1lThRE6xnBY+9DARx4bXlUsHn9vVhDCJEZI2VZ1JwoQCLeeduhrn2&#10;Z/6g0yaWIoVwyFGBibHOpQyFIYeh52vixB184zAm2JRSN3hO4a6S/SwbSoeWU4PBml4MFcfNj1PQ&#10;DszVbr8mYbSy/f37aP2d7XCo1H23XU5BRGrjv/jP/abT/MHzE9y+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87xQAAAN0AAAAPAAAAAAAAAAAAAAAAAJgCAABkcnMv&#10;ZG93bnJldi54bWxQSwUGAAAAAAQABAD1AAAAigMAAAAA&#10;"/>
                <v:rect id="Rectangle 1443" o:spid="_x0000_s1365" style="position:absolute;left:26127;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nT8QA&#10;AADdAAAADwAAAGRycy9kb3ducmV2LnhtbERPS2sCMRC+C/0PYQq9abbiczVKKRSU0oMvvA6bcRO7&#10;mWw3qW7765uC4G0+vufMl62rxIWaYD0reO5lIIgLry2XCva7t+4ERIjIGivPpOCHAiwXD5055tpf&#10;eUOXbSxFCuGQowITY51LGQpDDkPP18SJO/nGYUywKaVu8JrCXSX7WTaSDi2nBoM1vRoqPrffTkE7&#10;NL92d56G8bvtH9fjj6/sgCOlnh7blxmISG28i2/ulU7zh4MB/H+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Z0/EAAAA3QAAAA8AAAAAAAAAAAAAAAAAmAIAAGRycy9k&#10;b3ducmV2LnhtbFBLBQYAAAAABAAEAPUAAACJAwAAAAA=&#10;"/>
                <v:rect id="Rectangle 1444" o:spid="_x0000_s1366" style="position:absolute;left:26127;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C1MQA&#10;AADdAAAADwAAAGRycy9kb3ducmV2LnhtbERPTWsCMRC9C/6HMIXeNFtxtW6NIgWhRXqotngdNtNN&#10;dDPZblJd/fWNUOhtHu9z5svO1eJEbbCeFTwMMxDEpdeWKwUfu/XgEUSIyBprz6TgQgGWi35vjoX2&#10;Z36n0zZWIoVwKFCBibEppAylIYdh6BvixH351mFMsK2kbvGcwl0tR1k2kQ4tpwaDDT0bKo/bH6eg&#10;y83V7g6zMN3Y0f51+vadfeJEqfu7bvUEIlIX/8V/7hed5ufjHG7fp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iwtTEAAAA3QAAAA8AAAAAAAAAAAAAAAAAmAIAAGRycy9k&#10;b3ducmV2LnhtbFBLBQYAAAAABAAEAPUAAACJAwAAAAA=&#10;"/>
                <v:rect id="Rectangle 1445" o:spid="_x0000_s1367" style="position:absolute;left:26127;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m6z8MA&#10;AADdAAAADwAAAGRycy9kb3ducmV2LnhtbERPTWvCQBC9C/6HZYTedNNgg0RXCS3WQk+J9tDbmB2T&#10;0OxsyK4m/vtuoeBtHu9zNrvRtOJGvWssK3heRCCIS6sbrhScjvv5CoTzyBpby6TgTg522+lkg6m2&#10;A+d0K3wlQgi7FBXU3neplK6syaBb2I44cBfbG/QB9pXUPQ4h3LQyjqJEGmw4NNTY0WtN5U9xNQrw&#10;O6FxGX8dyu4t1xnpz8t7flbqaTZmaxCeRv8Q/7s/dJj/skzg75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m6z8MAAADdAAAADwAAAAAAAAAAAAAAAACYAgAAZHJzL2Rv&#10;d25yZXYueG1sUEsFBgAAAAAEAAQA9QAAAIgDAAAAAA==&#10;" fillcolor="silver"/>
                <v:rect id="Rectangle 1446" o:spid="_x0000_s1368" style="position:absolute;left:26127;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fVMEA&#10;AADdAAAADwAAAGRycy9kb3ducmV2LnhtbERPTYvCMBC9C/6HMII3TRXXlWoU2UVX8FRXD97GZmyL&#10;zaQ0Ueu/N4LgbR7vc2aLxpTiRrUrLCsY9CMQxKnVBWcK9v+r3gSE88gaS8uk4EEOFvN2a4axtndO&#10;6LbzmQgh7GJUkHtfxVK6NCeDrm8r4sCdbW3QB1hnUtd4D+GmlMMoGkuDBYeGHCv6ySm97K5GAR7H&#10;1IyGh7+0+k30kvT2vE5OSnU7zXIKwlPjP+K3e6PD/K/RN7y+C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lH1TBAAAA3QAAAA8AAAAAAAAAAAAAAAAAmAIAAGRycy9kb3du&#10;cmV2LnhtbFBLBQYAAAAABAAEAPUAAACGAwAAAAA=&#10;" fillcolor="silver"/>
                <v:rect id="Rectangle 1447" o:spid="_x0000_s1369" style="position:absolute;left:26127;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LJsUA&#10;AADdAAAADwAAAGRycy9kb3ducmV2LnhtbESPT2vCQBDF7wW/wzJCb3WjWJHoKqJYCz3FPwdvY3ZM&#10;gtnZkF01fvvOodDbDO/Ne7+ZLztXqwe1ofJsYDhIQBHn3lZcGDgeth9TUCEiW6w9k4EXBVguem9z&#10;TK1/ckaPfSyUhHBI0UAZY5NqHfKSHIaBb4hFu/rWYZS1LbRt8SnhrtajJJlohxVLQ4kNrUvKb/u7&#10;M4DnCXXj0WmXN5vMrsj+XL+yizHv/W41AxWpi//mv+tvK/ifY8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osmxQAAAN0AAAAPAAAAAAAAAAAAAAAAAJgCAABkcnMv&#10;ZG93bnJldi54bWxQSwUGAAAAAAQABAD1AAAAigMAAAAA&#10;" fillcolor="silver"/>
                <v:shape id="AutoShape 1448" o:spid="_x0000_s1370" type="#_x0000_t103" style="position:absolute;left:23937;top:10507;width:2190;height:612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KZcUA&#10;AADdAAAADwAAAGRycy9kb3ducmV2LnhtbERPTWsCMRC9F/wPYQQvpWZbtdStUaQiSMVDrQWPw2a6&#10;2bqZLEl013/fFAre5vE+Z7bobC0u5EPlWMHjMANBXDhdcang8Ll+eAERIrLG2jEpuFKAxbx3N8Nc&#10;u5Y/6LKPpUghHHJUYGJscilDYchiGLqGOHHfzluMCfpSao9tCre1fMqyZ2mx4tRgsKE3Q8Vpf7YK&#10;mJYrezCT8fvovPs63bf+Rx+3Sg363fIVRKQu3sT/7o1O8yfjKfx9k06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EplxQAAAN0AAAAPAAAAAAAAAAAAAAAAAJgCAABkcnMv&#10;ZG93bnJldi54bWxQSwUGAAAAAAQABAD1AAAAigMAAAAA&#10;" adj="17256,20514" fillcolor="black"/>
                <v:shape id="Text Box 1449" o:spid="_x0000_s1371" type="#_x0000_t202" style="position:absolute;left:38492;top:44;width:6129;height:2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YPg8cA&#10;AADdAAAADwAAAGRycy9kb3ducmV2LnhtbESPQWvCQBCF70L/wzKFXkQ3FSwSXaVKhIJQqLXgcciO&#10;2djsbMhuNfbXdw4FbzO8N+99s1j1vlEX6mId2MDzOANFXAZbc2Xg8LkdzUDFhGyxCUwGbhRhtXwY&#10;LDC34cofdNmnSkkIxxwNuJTaXOtYOvIYx6ElFu0UOo9J1q7StsOrhPtGT7LsRXusWRoctrRxVH7v&#10;f7wBf975Y9wcfodfs0K79Xtx1OvCmKfH/nUOKlGf7ub/6zcr+NOp8Ms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2D4PHAAAA3QAAAA8AAAAAAAAAAAAAAAAAmAIAAGRy&#10;cy9kb3ducmV2LnhtbFBLBQYAAAAABAAEAPUAAACMAwAAAAA=&#10;" filled="f" fillcolor="#bbe0e3" stroked="f">
                  <v:textbox style="mso-fit-shape-to-text:t" inset="6.48pt,3.24pt,6.48pt,3.24pt">
                    <w:txbxContent>
                      <w:p w:rsidR="00F46E1F" w:rsidRPr="000226C6" w:rsidRDefault="00F46E1F"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v:textbox>
                </v:shape>
                <v:line id="Line 1450" o:spid="_x0000_s1372" style="position:absolute;visibility:visible;mso-wrap-style:square" from="23692,11471" to="34391,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0OU8YAAADdAAAADwAAAGRycy9kb3ducmV2LnhtbESPQWvCQBCF7wX/wzJCb3WjkFJTVylC&#10;wIO2VKXnITsmqdnZZHebxH/fLRS8zfDevO/NajOaRvTkfG1ZwXyWgCAurK65VHA+5U8vIHxA1thY&#10;JgU38rBZTx5WmGk78Cf1x1CKGMI+QwVVCG0mpS8qMuhntiWO2sU6gyGurpTa4RDDTSMXSfIsDdYc&#10;CRW2tK2ouB5/TOQW5d51X9/XcXc57POO++X76UOpx+n49goi0Bju5v/rnY7103QO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tDlPGAAAA3QAAAA8AAAAAAAAA&#10;AAAAAAAAoQIAAGRycy9kb3ducmV2LnhtbFBLBQYAAAAABAAEAPkAAACUAwAAAAA=&#10;">
                  <v:stroke dashstyle="dash"/>
                </v:line>
                <v:line id="Line 1451" o:spid="_x0000_s1373" style="position:absolute;visibility:visible;mso-wrap-style:square" from="23770,15195" to="37294,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JMUAAADdAAAADwAAAGRycy9kb3ducmV2LnhtbESPQYvCMBCF78L+hzAL3jRdQXGrUWRB&#10;8OAq6uJ5aMa22kxqEmv33xtB8DbDe/O+N9N5ayrRkPOlZQVf/QQEcWZ1ybmCv8OyNwbhA7LGyjIp&#10;+CcP89lHZ4qptnfeUbMPuYgh7FNUUIRQp1L6rCCDvm9r4qidrDMY4upyqR3eY7ip5CBJRtJgyZFQ&#10;YE0/BWWX/c1Ebpav3fV4vrSr0+96eeXme3PYKtX9bBcTEIHa8Da/rlc61h8OB/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JMUAAADdAAAADwAAAAAAAAAA&#10;AAAAAAChAgAAZHJzL2Rvd25yZXYueG1sUEsFBgAAAAAEAAQA+QAAAJMDAAAAAA==&#10;">
                  <v:stroke dashstyle="dash"/>
                </v:line>
                <v:group id="Group 1452" o:spid="_x0000_s1374" style="position:absolute;left:29019;width:12816;height:27565" coordorigin="2532,2282" coordsize="1104,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line id="Line 1453" o:spid="_x0000_s1375" style="position:absolute;visibility:visible;mso-wrap-style:square" from="2532,2283" to="253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WFcQAAADdAAAADwAAAGRycy9kb3ducmV2LnhtbERPS2sCMRC+F/wPYQRvNato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JYVxAAAAN0AAAAPAAAAAAAAAAAA&#10;AAAAAKECAABkcnMvZG93bnJldi54bWxQSwUGAAAAAAQABAD5AAAAkgMAAAAA&#10;">
                    <v:stroke endarrow="block"/>
                  </v:line>
                  <v:line id="Line 1454" o:spid="_x0000_s1376" style="position:absolute;visibility:visible;mso-wrap-style:square" from="2532,2283" to="3540,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gzjsMAAADdAAAADwAAAGRycy9kb3ducmV2LnhtbERP32vCMBB+F/Y/hBv4pqmDzlmNMlYE&#10;H+ZAHXu+NWdT1lxKE2v23y/CwLf7+H7eahNtKwbqfeNYwWyagSCunG64VvB52k5eQPiArLF1TAp+&#10;ycNm/TBaYaHdlQ80HEMtUgj7AhWYELpCSl8ZsuinriNO3Nn1FkOCfS11j9cUblv5lGXP0mLDqcFg&#10;R2+Gqp/jxSqYm/Ig57J8P32UQzNbxH38+l4oNX6Mr0sQgWK4i//dO53m5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IM47DAAAA3QAAAA8AAAAAAAAAAAAA&#10;AAAAoQIAAGRycy9kb3ducmV2LnhtbFBLBQYAAAAABAAEAPkAAACRAwAAAAA=&#10;">
                    <v:stroke endarrow="block"/>
                  </v:line>
                  <v:shape id="Freeform 1455" o:spid="_x0000_s1377" style="position:absolute;left:2532;top:2400;width:1104;height:1072;visibility:visible;mso-wrap-style:square;v-text-anchor:top" coordsize="1104,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pD8IA&#10;AADdAAAADwAAAGRycy9kb3ducmV2LnhtbERPzWrCQBC+F3yHZQRvdWMhQaKrxEikVHpo6gOM2TEJ&#10;ZmdDdqvx7bsFobf5+H5nvR1NJ240uNaygsU8AkFcWd1yreD0XbwuQTiPrLGzTAoe5GC7mbysMdX2&#10;zl90K30tQgi7FBU03veplK5qyKCb2544cBc7GPQBDrXUA95DuOnkWxQl0mDLoaHBnvKGqmv5YxTs&#10;bNYl/ccRSy4On7jc5/w4l0rNpmO2AuFp9P/ip/tdh/lxnMDfN+E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ekPwgAAAN0AAAAPAAAAAAAAAAAAAAAAAJgCAABkcnMvZG93&#10;bnJldi54bWxQSwUGAAAAAAQABAD1AAAAhwMAAAAA&#10;" path="m,c48,52,96,104,144,144v48,40,88,56,144,96c344,280,416,344,480,384v64,40,136,40,192,96c728,536,784,640,816,720v32,80,16,184,48,240c896,1016,968,1040,1008,1056v40,16,80,,96,e" filled="f" fillcolor="#bbe0e3">
                    <v:path arrowok="t" o:connecttype="custom" o:connectlocs="0,0;144,144;288,240;480,384;672,480;816,720;864,960;1008,1056;1104,1056" o:connectangles="0,0,0,0,0,0,0,0,0"/>
                  </v:shape>
                  <v:shape id="Text Box 1456" o:spid="_x0000_s1378" type="#_x0000_t202" style="position:absolute;left:2580;top:3264;width:2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LMUA&#10;AADdAAAADwAAAGRycy9kb3ducmV2LnhtbERPS2vCQBC+F/wPywi96UbFR9NsRLSFXkobLdLjkB2T&#10;YHY2Zrcx/fddQehtPr7nJOve1KKj1lWWFUzGEQji3OqKCwVfh9fRCoTzyBpry6Tglxys08FDgrG2&#10;V86o2/tChBB2MSoovW9iKV1ekkE3tg1x4E62NegDbAupW7yGcFPLaRQtpMGKQ0OJDW1Lys/7H6Ng&#10;95QdzezTfGSZ61/e6XL8PnRTpR6H/eYZhKfe/4vv7jcd5s/nS7h9E0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2bcsxQAAAN0AAAAPAAAAAAAAAAAAAAAAAJgCAABkcnMv&#10;ZG93bnJldi54bWxQSwUGAAAAAAQABAD1AAAAigMAAAAA&#10;" filled="f" fillcolor="#bbe0e3" stroked="f">
                    <v:textbox inset="6.48pt,3.24pt,6.48pt,3.24pt">
                      <w:txbxContent>
                        <w:p w:rsidR="00F46E1F" w:rsidRPr="000226C6" w:rsidRDefault="00F46E1F"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x</w:t>
                          </w:r>
                        </w:p>
                      </w:txbxContent>
                    </v:textbox>
                  </v:shape>
                  <v:line id="Line 1457" o:spid="_x0000_s1379" style="position:absolute;flip:y;visibility:visible;mso-wrap-style:square" from="2979,2282" to="2979,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bf2sQAAADdAAAADwAAAGRycy9kb3ducmV2LnhtbESPQWvDMAyF74X9B6PBbq2zQkrJ6pYy&#10;ujFGL02XuxKrTmgsh9hrs38/HQa7Sbyn9z5tdpPv1Y3G2AU28LzIQBE3wXbsDHyd3+ZrUDEhW+wD&#10;k4EfirDbPsw2WNhw5xPdyuSUhHAs0ECb0lBoHZuWPMZFGIhFu4TRY5J1dNqOeJdw3+tllq20x46l&#10;ocWBXltqruW3N1Af9pX7rKuDX/LRvru8rFmXxjw9TvsXUImm9G/+u/6wgp/ngiv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t/axAAAAN0AAAAPAAAAAAAAAAAA&#10;AAAAAKECAABkcnMvZG93bnJldi54bWxQSwUGAAAAAAQABAD5AAAAkgMAAAAA&#10;">
                    <v:stroke dashstyle="dash"/>
                  </v:line>
                </v:group>
                <v:line id="Line 1458" o:spid="_x0000_s1380" style="position:absolute;flip:y;visibility:visible;mso-wrap-style:square" from="37294,0" to="37294,1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6QcEAAADdAAAADwAAAGRycy9kb3ducmV2LnhtbERPTWvCQBC9F/oflil4qxuFSBtdRYoV&#10;ES+NzX2SHTfB7GzIrhr/vSsUepvH+5zFarCtuFLvG8cKJuMEBHHldMNGwe/x+/0DhA/IGlvHpOBO&#10;HlbL15cFZtrd+IeueTAihrDPUEEdQpdJ6auaLPqx64gjd3K9xRBhb6Tu8RbDbSunSTKTFhuODTV2&#10;9FVTdc4vVkG5WRdmXxYbO+WD3po0L1nmSo3ehvUcRKAh/Iv/3Dsd56fpJzy/i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WnpBwQAAAN0AAAAPAAAAAAAAAAAAAAAA&#10;AKECAABkcnMvZG93bnJldi54bWxQSwUGAAAAAAQABAD5AAAAjwMAAAAA&#10;">
                  <v:stroke dashstyle="dash"/>
                </v:line>
                <w10:wrap anchory="line"/>
              </v:group>
            </w:pict>
          </mc:Fallback>
        </mc:AlternateContent>
      </w:r>
      <w:r w:rsidR="00280D4C">
        <w:t xml:space="preserve">This plugin is a generalization of the contact energy plugin for the case of </w:t>
      </w:r>
      <w:commentRangeStart w:id="183"/>
      <w:r w:rsidR="00280D4C">
        <w:t>compartmental cell models.</w:t>
      </w:r>
      <w:commentRangeEnd w:id="183"/>
      <w:r w:rsidR="00C63DF4">
        <w:rPr>
          <w:rStyle w:val="CommentReference"/>
        </w:rPr>
        <w:commentReference w:id="183"/>
      </w:r>
    </w:p>
    <w:p w:rsidR="00280D4C" w:rsidRDefault="00280D4C" w:rsidP="00280D4C">
      <w:r w:rsidRPr="00542A7C">
        <w:rPr>
          <w:position w:val="-30"/>
        </w:rPr>
        <w:object w:dxaOrig="4599" w:dyaOrig="600">
          <v:shape id="_x0000_i1251" type="#_x0000_t75" style="width:229.8pt;height:30pt" o:ole="" filled="t">
            <v:fill color2="black"/>
            <v:imagedata r:id="rId429" o:title=""/>
          </v:shape>
          <o:OLEObject Type="Embed" ProgID="Equation.DSMT4" ShapeID="_x0000_i1251" DrawAspect="Content" ObjectID="_1403542750" r:id="rId430"/>
        </w:object>
      </w:r>
    </w:p>
    <w:p w:rsidR="00280D4C" w:rsidRDefault="00280D4C" w:rsidP="00280D4C"/>
    <w:p w:rsidR="00280D4C" w:rsidRDefault="00E842EC" w:rsidP="00280D4C">
      <w:r>
        <w:rPr>
          <w:noProof/>
          <w:lang w:eastAsia="en-US"/>
        </w:rPr>
        <mc:AlternateContent>
          <mc:Choice Requires="wps">
            <w:drawing>
              <wp:anchor distT="0" distB="0" distL="114300" distR="114300" simplePos="0" relativeHeight="251712000" behindDoc="0" locked="0" layoutInCell="1" allowOverlap="1" wp14:anchorId="08A12D86" wp14:editId="2A5C1F0F">
                <wp:simplePos x="0" y="0"/>
                <wp:positionH relativeFrom="column">
                  <wp:posOffset>22860</wp:posOffset>
                </wp:positionH>
                <wp:positionV relativeFrom="paragraph">
                  <wp:posOffset>16510</wp:posOffset>
                </wp:positionV>
                <wp:extent cx="3048000" cy="3345180"/>
                <wp:effectExtent l="0" t="0" r="0" b="7620"/>
                <wp:wrapSquare wrapText="bothSides"/>
                <wp:docPr id="1563"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3345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
                              <w:rPr>
                                <w:noProof/>
                                <w:lang w:eastAsia="en-US"/>
                              </w:rPr>
                              <w:drawing>
                                <wp:inline distT="0" distB="0" distL="0" distR="0" wp14:anchorId="52A25D18" wp14:editId="39DA3291">
                                  <wp:extent cx="2667000" cy="2103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F46E1F" w:rsidRPr="00CB56DB" w:rsidRDefault="00F46E1F" w:rsidP="00CB56DB">
                            <w:pPr>
                              <w:rPr>
                                <w:sz w:val="20"/>
                                <w:szCs w:val="20"/>
                              </w:rPr>
                            </w:pPr>
                            <w:proofErr w:type="gramStart"/>
                            <w:r w:rsidRPr="00CB56DB">
                              <w:rPr>
                                <w:b/>
                                <w:sz w:val="20"/>
                                <w:szCs w:val="20"/>
                              </w:rPr>
                              <w:t>Figure 20</w:t>
                            </w:r>
                            <w:r w:rsidRPr="00CB56DB">
                              <w:rPr>
                                <w:sz w:val="20"/>
                                <w:szCs w:val="20"/>
                              </w:rPr>
                              <w:t>.</w:t>
                            </w:r>
                            <w:proofErr w:type="gramEnd"/>
                            <w:r w:rsidRPr="00CB56DB">
                              <w:rPr>
                                <w:sz w:val="20"/>
                                <w:szCs w:val="20"/>
                              </w:rPr>
                              <w:t xml:space="preserve"> 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1</w:t>
                            </w:r>
                            <w:proofErr w:type="gramStart"/>
                            <w:r w:rsidRPr="00CB56DB">
                              <w:rPr>
                                <w:sz w:val="20"/>
                                <w:szCs w:val="20"/>
                              </w:rPr>
                              <w:t>,2,3</w:t>
                            </w:r>
                            <w:proofErr w:type="gramEnd"/>
                            <w:r w:rsidRPr="00CB56DB">
                              <w:rPr>
                                <w:sz w:val="20"/>
                                <w:szCs w:val="20"/>
                              </w:rPr>
                              <w:t xml:space="preserve">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F46E1F" w:rsidRPr="00CB56DB" w:rsidRDefault="00F46E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381" type="#_x0000_t202" style="position:absolute;margin-left:1.8pt;margin-top:1.3pt;width:240pt;height:263.4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" stroked="f">
                <v:textbox>
                  <w:txbxContent>
                    <w:p w:rsidR="00F46E1F" w:rsidRDefault="00F46E1F">
                      <w:r>
                        <w:rPr>
                          <w:noProof/>
                          <w:lang w:eastAsia="en-US"/>
                        </w:rPr>
                        <w:drawing>
                          <wp:inline distT="0" distB="0" distL="0" distR="0" wp14:anchorId="56B777BB" wp14:editId="57791AD9">
                            <wp:extent cx="2667000" cy="2103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F46E1F" w:rsidRPr="00CB56DB" w:rsidRDefault="00F46E1F" w:rsidP="00CB56DB">
                      <w:pPr>
                        <w:rPr>
                          <w:sz w:val="20"/>
                          <w:szCs w:val="20"/>
                        </w:rPr>
                      </w:pPr>
                      <w:r w:rsidRPr="00CB56DB">
                        <w:rPr>
                          <w:b/>
                          <w:sz w:val="20"/>
                          <w:szCs w:val="20"/>
                        </w:rPr>
                        <w:t>Figure 20</w:t>
                      </w:r>
                      <w:r w:rsidRPr="00CB56DB">
                        <w:rPr>
                          <w:sz w:val="20"/>
                          <w:szCs w:val="20"/>
                        </w:rPr>
                        <w:t xml:space="preserve">. 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 xml:space="preserve">=1,2,3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F46E1F" w:rsidRPr="00CB56DB" w:rsidRDefault="00F46E1F"/>
                  </w:txbxContent>
                </v:textbox>
                <w10:wrap type="square"/>
              </v:shape>
            </w:pict>
          </mc:Fallback>
        </mc:AlternateContent>
      </w:r>
      <w:proofErr w:type="gramStart"/>
      <w:r w:rsidR="00280D4C">
        <w:t xml:space="preserve">where  </w:t>
      </w:r>
      <w:r w:rsidR="00280D4C">
        <w:rPr>
          <w:i/>
          <w:iCs/>
        </w:rPr>
        <w:t>i</w:t>
      </w:r>
      <w:proofErr w:type="gramEnd"/>
      <w:r w:rsidR="00280D4C">
        <w:t xml:space="preserve"> and </w:t>
      </w:r>
      <w:r w:rsidR="00280D4C">
        <w:rPr>
          <w:i/>
          <w:iCs/>
        </w:rPr>
        <w:t>j</w:t>
      </w:r>
      <w:r w:rsidR="00280D4C">
        <w:t xml:space="preserve"> denote pixels , </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t xml:space="preserve"> denotes, as before, a cell type of a cell with </w:t>
      </w:r>
      <w:r w:rsidR="00280D4C" w:rsidRPr="000205DE">
        <w:rPr>
          <w:rFonts w:ascii="Symbol" w:hAnsi="Symbol"/>
          <w:i/>
        </w:rPr>
        <w:t></w:t>
      </w:r>
      <w:r w:rsidR="00280D4C">
        <w:t xml:space="preserve"> cluster id and </w:t>
      </w:r>
      <w:r w:rsidR="00280D4C" w:rsidRPr="000205DE">
        <w:rPr>
          <w:rFonts w:ascii="Symbol" w:hAnsi="Symbol"/>
          <w:i/>
        </w:rPr>
        <w:t></w:t>
      </w:r>
      <w:r w:rsidR="00280D4C">
        <w:t xml:space="preserve"> cell id. In compartmental cell models a cell is a collection of subcells. Each subcell has a unique id (cell id). In addition to that each subcell</w:t>
      </w:r>
      <w:r w:rsidR="000205DE">
        <w:t xml:space="preserve"> will have additional attribute</w:t>
      </w:r>
      <w:r w:rsidR="00280D4C">
        <w:t>, a cluster id that determines to which cluster of subcells a given subcell belongs.</w:t>
      </w:r>
      <w:r w:rsidR="000205DE">
        <w:t xml:space="preserve"> (</w:t>
      </w:r>
      <w:proofErr w:type="gramStart"/>
      <w:r w:rsidR="000205DE">
        <w:t>think</w:t>
      </w:r>
      <w:proofErr w:type="gramEnd"/>
      <w:r w:rsidR="000205DE">
        <w:t xml:space="preserve"> of a cluster as a cell with nonhomogenous cytoskeleton)</w:t>
      </w:r>
      <w:r w:rsidR="00280D4C">
        <w:t xml:space="preserve"> The idea here is to have different contact energies between subcells belonging to the same cluster and different energies for cells belonging to different clusters. Technically subcells of a cluster are “regular” CompuCell3D cells. By giving them an extra attribute cluster id we can introduce a concept of compartmental cells. In our convention </w:t>
      </w:r>
      <w:r w:rsidR="00280D4C" w:rsidRPr="000205DE">
        <w:rPr>
          <w:rFonts w:ascii="Symbol" w:hAnsi="Symbol"/>
          <w:i/>
        </w:rPr>
        <w:t></w:t>
      </w:r>
      <w:r w:rsidR="00280D4C" w:rsidRPr="000205DE">
        <w:rPr>
          <w:rFonts w:ascii="Symbol" w:hAnsi="Symbol"/>
          <w:i/>
        </w:rPr>
        <w:t></w:t>
      </w:r>
      <w:r w:rsidR="00280D4C" w:rsidRPr="000205DE">
        <w:rPr>
          <w:i/>
        </w:rPr>
        <w:t>0</w:t>
      </w:r>
      <w:proofErr w:type="gramStart"/>
      <w:r w:rsidR="00280D4C" w:rsidRPr="000205DE">
        <w:rPr>
          <w:i/>
        </w:rPr>
        <w:t>,0</w:t>
      </w:r>
      <w:proofErr w:type="gramEnd"/>
      <w:r w:rsidR="00280D4C" w:rsidRPr="000205DE">
        <w:rPr>
          <w:i/>
        </w:rPr>
        <w:t>)</w:t>
      </w:r>
      <w:r w:rsidR="00280D4C">
        <w:t xml:space="preserve"> denotes medium</w:t>
      </w:r>
    </w:p>
    <w:p w:rsidR="00280D4C" w:rsidRDefault="00280D4C" w:rsidP="00280D4C"/>
    <w:p w:rsidR="00280D4C" w:rsidRDefault="00280D4C" w:rsidP="00280D4C">
      <w:r>
        <w:t>Introduction of cluster id and cell id are essential for the definition of</w:t>
      </w:r>
      <w:r w:rsidRPr="00542A7C">
        <w:rPr>
          <w:position w:val="-18"/>
        </w:rPr>
        <w:object w:dxaOrig="2200" w:dyaOrig="480">
          <v:shape id="_x0000_i1252" type="#_x0000_t75" style="width:109.8pt;height:24pt" o:ole="" filled="t">
            <v:fill color2="black"/>
            <v:imagedata r:id="rId433" o:title=""/>
          </v:shape>
          <o:OLEObject Type="Embed" ProgID="Equation.DSMT4" ShapeID="_x0000_i1252" DrawAspect="Content" ObjectID="_1403542751" r:id="rId434"/>
        </w:object>
      </w:r>
      <w:r>
        <w:t xml:space="preserve">. </w:t>
      </w:r>
    </w:p>
    <w:p w:rsidR="00280D4C" w:rsidRDefault="00280D4C" w:rsidP="00280D4C"/>
    <w:p w:rsidR="00280D4C" w:rsidRDefault="00280D4C" w:rsidP="00280D4C">
      <w:r w:rsidRPr="00542A7C">
        <w:rPr>
          <w:position w:val="-70"/>
        </w:rPr>
        <w:object w:dxaOrig="6340" w:dyaOrig="999">
          <v:shape id="_x0000_i1253" type="#_x0000_t75" style="width:316.8pt;height:49.8pt" o:ole="" filled="t">
            <v:fill color2="black"/>
            <v:imagedata r:id="rId435" o:title=""/>
          </v:shape>
          <o:OLEObject Type="Embed" ProgID="Equation.DSMT4" ShapeID="_x0000_i1253" DrawAspect="Content" ObjectID="_1403542752" r:id="rId436"/>
        </w:object>
      </w:r>
    </w:p>
    <w:p w:rsidR="00280D4C" w:rsidRDefault="00280D4C" w:rsidP="00280D4C"/>
    <w:p w:rsidR="00280D4C" w:rsidRDefault="00280D4C" w:rsidP="00280D4C">
      <w:r>
        <w:t>As you can see from above there are two hierarchies of contact energies – external and internal. The energies depend on cell types as in the case “regular” Contact plugin. Now, however, depending whether pixels for which we calculate contact energies belong to the same cluster or not we will use interna</w:t>
      </w:r>
      <w:r w:rsidR="000205DE">
        <w:t xml:space="preserve">l or external contact energies </w:t>
      </w:r>
      <w:r>
        <w:t>respectively.</w:t>
      </w:r>
    </w:p>
    <w:p w:rsidR="00280D4C" w:rsidRDefault="00280D4C" w:rsidP="008A3541">
      <w:pPr>
        <w:rPr>
          <w:color w:val="000000"/>
        </w:rPr>
      </w:pPr>
    </w:p>
    <w:p w:rsidR="00B919D6" w:rsidRDefault="00B919D6" w:rsidP="00BB5DED">
      <w:pPr>
        <w:pStyle w:val="Heading3"/>
      </w:pPr>
      <w:bookmarkStart w:id="184" w:name="_Toc236739161"/>
      <w:bookmarkStart w:id="185" w:name="_Toc329777790"/>
      <w:r>
        <w:t>LengthConstraint Plugin</w:t>
      </w:r>
      <w:bookmarkEnd w:id="184"/>
      <w:bookmarkEnd w:id="185"/>
    </w:p>
    <w:p w:rsidR="00B919D6" w:rsidRDefault="00B919D6" w:rsidP="00B919D6">
      <w:pPr>
        <w:rPr>
          <w:color w:val="000000"/>
        </w:rPr>
      </w:pPr>
    </w:p>
    <w:p w:rsidR="00B919D6" w:rsidRDefault="00B919D6" w:rsidP="00B919D6">
      <w:pPr>
        <w:rPr>
          <w:color w:val="000000"/>
        </w:rPr>
      </w:pPr>
      <w:r>
        <w:rPr>
          <w:color w:val="000000"/>
        </w:rPr>
        <w:lastRenderedPageBreak/>
        <w:t xml:space="preserve">This plugin imposes elongation constraint on the cell. Effectively it “measures” a cell along its “axis of elongation” and ensures that cell length along the elongation axis is close to target length. For detailed description of this algorithm in 2D see Roeland Merks' paper “Cell elongation is a key to in silico replication of in vitro vasculogenesis and subsequent remodeling” Developmental Biology </w:t>
      </w:r>
      <w:r w:rsidRPr="000205DE">
        <w:rPr>
          <w:b/>
          <w:color w:val="000000"/>
        </w:rPr>
        <w:t xml:space="preserve">289 </w:t>
      </w:r>
      <w:r>
        <w:rPr>
          <w:color w:val="000000"/>
        </w:rPr>
        <w:t>(2006) 44-54). This plugin is usually used in conjunction with Connectivity Plugin</w:t>
      </w:r>
      <w:r w:rsidR="00EC03C3">
        <w:rPr>
          <w:color w:val="000000"/>
        </w:rPr>
        <w:t xml:space="preserve"> or ConnectivityGlobal Plugin</w:t>
      </w:r>
      <w:r>
        <w:rPr>
          <w:color w:val="000000"/>
        </w:rPr>
        <w:t>. The syntax is as follows:</w:t>
      </w:r>
    </w:p>
    <w:p w:rsidR="00B919D6" w:rsidRPr="00B919D6" w:rsidRDefault="00B919D6" w:rsidP="00B919D6">
      <w:pPr>
        <w:rPr>
          <w:color w:val="0000FF"/>
          <w:sz w:val="20"/>
          <w:szCs w:val="20"/>
        </w:rPr>
      </w:pP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sidR="000205DE" w:rsidRPr="0009404E">
        <w:rPr>
          <w:rFonts w:ascii="Courier New" w:hAnsi="Courier New" w:cs="Courier New"/>
          <w:sz w:val="18"/>
          <w:szCs w:val="18"/>
        </w:rPr>
        <w:t xml:space="preserve">lType="Body1" TargetLength="30" </w:t>
      </w:r>
      <w:r w:rsidRPr="0009404E">
        <w:rPr>
          <w:rFonts w:ascii="Courier New" w:hAnsi="Courier New" w:cs="Courier New"/>
          <w:sz w:val="18"/>
          <w:szCs w:val="18"/>
        </w:rPr>
        <w:t>LambdaLength="5"</w:t>
      </w:r>
      <w:r w:rsidR="00B919D6" w:rsidRPr="0009404E">
        <w:rPr>
          <w:rFonts w:ascii="Courier New" w:hAnsi="Courier New" w:cs="Courier New"/>
          <w:sz w:val="18"/>
          <w:szCs w:val="18"/>
        </w:rPr>
        <w:t>/&gt;</w:t>
      </w: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B919D6" w:rsidRDefault="00B919D6" w:rsidP="00B919D6">
      <w:pPr>
        <w:rPr>
          <w:color w:val="000000"/>
        </w:rPr>
      </w:pPr>
    </w:p>
    <w:p w:rsidR="00B919D6" w:rsidRDefault="00B919D6" w:rsidP="00B919D6">
      <w:r w:rsidRPr="00B919D6">
        <w:t xml:space="preserve">LambdaLength determines the degree of cell length oscillation around </w:t>
      </w:r>
      <w:r w:rsidRPr="0009404E">
        <w:rPr>
          <w:rFonts w:ascii="Courier New" w:hAnsi="Courier New" w:cs="Courier New"/>
          <w:sz w:val="20"/>
        </w:rPr>
        <w:t>TargetLength</w:t>
      </w:r>
      <w:r w:rsidRPr="00B919D6">
        <w:t xml:space="preserve"> parameter. The higher </w:t>
      </w:r>
      <w:r w:rsidRPr="0009404E">
        <w:rPr>
          <w:rFonts w:ascii="Courier New" w:hAnsi="Courier New" w:cs="Courier New"/>
          <w:sz w:val="20"/>
        </w:rPr>
        <w:t>LambdaLength</w:t>
      </w:r>
      <w:r w:rsidRPr="00B919D6">
        <w:t xml:space="preserve"> the less freedom a cell will have to deviate from </w:t>
      </w:r>
      <w:r w:rsidRPr="0009404E">
        <w:rPr>
          <w:rFonts w:ascii="Courier New" w:hAnsi="Courier New" w:cs="Courier New"/>
          <w:sz w:val="20"/>
        </w:rPr>
        <w:t>TargetLength</w:t>
      </w:r>
      <w:r w:rsidRPr="00B919D6">
        <w:t xml:space="preserve">. </w:t>
      </w:r>
    </w:p>
    <w:p w:rsidR="00B919D6" w:rsidRDefault="00B919D6" w:rsidP="00B919D6">
      <w:r>
        <w:t>In the 3D case we use the following syntax:</w:t>
      </w:r>
    </w:p>
    <w:p w:rsidR="0009404E" w:rsidRDefault="0009404E" w:rsidP="00B919D6"/>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Pr>
          <w:rFonts w:ascii="Courier New" w:hAnsi="Courier New" w:cs="Courier New"/>
          <w:sz w:val="18"/>
          <w:szCs w:val="18"/>
        </w:rPr>
        <w:t>lType="Body1" TargetLength="20"</w:t>
      </w:r>
      <w:r>
        <w:rPr>
          <w:rFonts w:ascii="Courier New" w:hAnsi="Courier New" w:cs="Courier New"/>
          <w:sz w:val="18"/>
          <w:szCs w:val="18"/>
        </w:rPr>
        <w:br/>
        <w:t xml:space="preserve"> </w:t>
      </w:r>
      <w:r w:rsidR="00B919D6" w:rsidRPr="0009404E">
        <w:rPr>
          <w:rFonts w:ascii="Courier New" w:hAnsi="Courier New" w:cs="Courier New"/>
          <w:sz w:val="18"/>
          <w:szCs w:val="18"/>
        </w:rPr>
        <w:t>MinorTargetLength="5" LambdaLength="100" /&gt;</w:t>
      </w:r>
    </w:p>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1B2EF6" w:rsidRDefault="00B919D6" w:rsidP="00B919D6">
      <w:r>
        <w:t xml:space="preserve">Notice new attribute called </w:t>
      </w:r>
      <w:r w:rsidRPr="001E476E">
        <w:rPr>
          <w:rFonts w:ascii="Courier New" w:hAnsi="Courier New" w:cs="Courier New"/>
          <w:sz w:val="20"/>
        </w:rPr>
        <w:t>MinorTargetLength</w:t>
      </w:r>
      <w:r>
        <w:t>. In 3D it is not sufficient to constrain the "length" of the cell you also need to constrain</w:t>
      </w:r>
      <w:r w:rsidR="003F00A4">
        <w:t xml:space="preserve"> "width" of the cell along axis perpendicular to the major axis of the cell. This "width" is referred to as </w:t>
      </w:r>
      <w:r w:rsidR="003F00A4" w:rsidRPr="001E476E">
        <w:rPr>
          <w:rFonts w:ascii="Courier New" w:hAnsi="Courier New" w:cs="Courier New"/>
          <w:sz w:val="20"/>
        </w:rPr>
        <w:t>MinorTargetLength</w:t>
      </w:r>
      <w:r w:rsidR="003F00A4">
        <w:t>.</w:t>
      </w:r>
    </w:p>
    <w:p w:rsidR="000A04A5" w:rsidRDefault="000A04A5" w:rsidP="00B919D6"/>
    <w:p w:rsidR="001E476E" w:rsidRDefault="001E476E" w:rsidP="00B919D6"/>
    <w:p w:rsidR="003F00A4" w:rsidRDefault="006B2C9B" w:rsidP="00B919D6">
      <w:r>
        <w:t>The parameters are assigned using Python</w:t>
      </w:r>
      <w:r w:rsidR="001E476E">
        <w:t xml:space="preserve"> – see </w:t>
      </w:r>
      <w:r w:rsidR="00CD7426">
        <w:rPr>
          <w:i/>
        </w:rPr>
        <w:t>Demos\elongation</w:t>
      </w:r>
      <w:r w:rsidR="001E476E" w:rsidRPr="001E476E">
        <w:rPr>
          <w:i/>
        </w:rPr>
        <w:t>FlexTest</w:t>
      </w:r>
      <w:r w:rsidR="001E476E">
        <w:rPr>
          <w:i/>
        </w:rPr>
        <w:t xml:space="preserve"> </w:t>
      </w:r>
      <w:r w:rsidR="001E476E" w:rsidRPr="001E476E">
        <w:t>example</w:t>
      </w:r>
      <w:r w:rsidR="001E476E">
        <w:t>.</w:t>
      </w:r>
    </w:p>
    <w:p w:rsidR="00CD7426" w:rsidRPr="001E476E" w:rsidRDefault="00CD7426" w:rsidP="00B919D6"/>
    <w:p w:rsidR="006B2C9B" w:rsidRDefault="00CD7426" w:rsidP="00B919D6">
      <w:r>
        <w:t>To control length constraint individually for each cell we may use Python scripting to assign LambdaLength, TartgetLength and in 3D MinorTargetLength. In Python steppable we typically would write the following code:</w:t>
      </w:r>
    </w:p>
    <w:p w:rsidR="00CD7426" w:rsidRPr="00CD7426"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D7426">
        <w:rPr>
          <w:rFonts w:ascii="Courier New" w:hAnsi="Courier New" w:cs="Courier New"/>
          <w:sz w:val="20"/>
        </w:rPr>
        <w:t>self.lengthConstraintPlugi</w:t>
      </w:r>
      <w:r>
        <w:rPr>
          <w:rFonts w:ascii="Courier New" w:hAnsi="Courier New" w:cs="Courier New"/>
          <w:sz w:val="20"/>
        </w:rPr>
        <w:t>n.setLengthConstraintData(</w:t>
      </w:r>
      <w:proofErr w:type="gramEnd"/>
      <w:r>
        <w:rPr>
          <w:rFonts w:ascii="Courier New" w:hAnsi="Courier New" w:cs="Courier New"/>
          <w:sz w:val="20"/>
        </w:rPr>
        <w:t>cell,1</w:t>
      </w:r>
      <w:r w:rsidRPr="00CD7426">
        <w:rPr>
          <w:rFonts w:ascii="Courier New" w:hAnsi="Courier New" w:cs="Courier New"/>
          <w:sz w:val="20"/>
        </w:rPr>
        <w:t xml:space="preserve">0,20) </w:t>
      </w:r>
    </w:p>
    <w:p w:rsidR="00CD7426" w:rsidRDefault="00CD7426" w:rsidP="00B919D6">
      <w:proofErr w:type="gramStart"/>
      <w:r>
        <w:t>which</w:t>
      </w:r>
      <w:proofErr w:type="gramEnd"/>
      <w:r>
        <w:t xml:space="preserve"> enables length constraint for cell </w:t>
      </w:r>
      <w:r w:rsidRPr="00CD7426">
        <w:rPr>
          <w:rFonts w:ascii="Courier New" w:hAnsi="Courier New" w:cs="Courier New"/>
          <w:sz w:val="20"/>
        </w:rPr>
        <w:t>cell</w:t>
      </w:r>
      <w:r>
        <w:t xml:space="preserve"> with </w:t>
      </w:r>
      <w:r w:rsidRPr="00CD7426">
        <w:rPr>
          <w:rFonts w:ascii="Courier New" w:hAnsi="Courier New" w:cs="Courier New"/>
          <w:sz w:val="20"/>
        </w:rPr>
        <w:t>LambdaLength=10</w:t>
      </w:r>
      <w:r>
        <w:t xml:space="preserve"> and TargetLength=20. In 3D we may specify MinorTargetLength (we set it to 5) by adding 4</w:t>
      </w:r>
      <w:r w:rsidRPr="00CD7426">
        <w:rPr>
          <w:vertAlign w:val="superscript"/>
        </w:rPr>
        <w:t>th</w:t>
      </w:r>
      <w:r>
        <w:t xml:space="preserve"> parameter to the above call:</w:t>
      </w:r>
    </w:p>
    <w:p w:rsidR="00CD7426" w:rsidRPr="00CD7426"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D7426">
        <w:rPr>
          <w:rFonts w:ascii="Courier New" w:hAnsi="Courier New" w:cs="Courier New"/>
          <w:sz w:val="20"/>
        </w:rPr>
        <w:t>self.lengthConstraintPlugi</w:t>
      </w:r>
      <w:r>
        <w:rPr>
          <w:rFonts w:ascii="Courier New" w:hAnsi="Courier New" w:cs="Courier New"/>
          <w:sz w:val="20"/>
        </w:rPr>
        <w:t>n.setLengthConstraintData(</w:t>
      </w:r>
      <w:proofErr w:type="gramEnd"/>
      <w:r>
        <w:rPr>
          <w:rFonts w:ascii="Courier New" w:hAnsi="Courier New" w:cs="Courier New"/>
          <w:sz w:val="20"/>
        </w:rPr>
        <w:t>cell,1</w:t>
      </w:r>
      <w:r w:rsidRPr="00CD7426">
        <w:rPr>
          <w:rFonts w:ascii="Courier New" w:hAnsi="Courier New" w:cs="Courier New"/>
          <w:sz w:val="20"/>
        </w:rPr>
        <w:t>0,20</w:t>
      </w:r>
      <w:r>
        <w:rPr>
          <w:rFonts w:ascii="Courier New" w:hAnsi="Courier New" w:cs="Courier New"/>
          <w:sz w:val="20"/>
        </w:rPr>
        <w:t>,5</w:t>
      </w:r>
      <w:r w:rsidRPr="00CD7426">
        <w:rPr>
          <w:rFonts w:ascii="Courier New" w:hAnsi="Courier New" w:cs="Courier New"/>
          <w:sz w:val="20"/>
        </w:rPr>
        <w:t xml:space="preserve">) </w:t>
      </w:r>
    </w:p>
    <w:p w:rsidR="00CD7426" w:rsidRDefault="00CD7426" w:rsidP="00B919D6"/>
    <w:p w:rsidR="00CD7426" w:rsidRDefault="00CD7426" w:rsidP="00B919D6">
      <w:r>
        <w:t xml:space="preserve">If we use CC3DML specification of length constraint for certain cell types and in Python we set this constraint individually for </w:t>
      </w:r>
      <w:r w:rsidR="009278FB">
        <w:t>a single</w:t>
      </w:r>
      <w:r>
        <w:t xml:space="preserve"> cell then the local definition of the constraint has priority over definitions for the cell type.</w:t>
      </w:r>
    </w:p>
    <w:p w:rsidR="009278FB" w:rsidRDefault="009278FB" w:rsidP="00B919D6"/>
    <w:p w:rsidR="00CD7426" w:rsidRDefault="009278FB" w:rsidP="00B919D6">
      <w:r>
        <w:t>If, in the simulation, we will be setting length constraint for only few individual cells then it is best to manipulate the constraint parameters from the Python script. In this case in the CC3DML we only have to declare that we will use length constraint plugin and we may skip the definition by-type definitions:</w:t>
      </w:r>
    </w:p>
    <w:p w:rsidR="009278FB" w:rsidRPr="0009404E" w:rsidRDefault="009278FB" w:rsidP="009278F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w:t>
      </w:r>
      <w:r>
        <w:rPr>
          <w:rFonts w:ascii="Courier New" w:hAnsi="Courier New" w:cs="Courier New"/>
          <w:sz w:val="18"/>
          <w:szCs w:val="18"/>
        </w:rPr>
        <w:t>/</w:t>
      </w:r>
      <w:r w:rsidRPr="0009404E">
        <w:rPr>
          <w:rFonts w:ascii="Courier New" w:hAnsi="Courier New" w:cs="Courier New"/>
          <w:sz w:val="18"/>
          <w:szCs w:val="18"/>
        </w:rPr>
        <w:t>&gt;</w:t>
      </w:r>
    </w:p>
    <w:p w:rsidR="00CD7426" w:rsidRDefault="00CD7426" w:rsidP="00B919D6">
      <w:pPr>
        <w:rPr>
          <w:b/>
        </w:rPr>
      </w:pPr>
    </w:p>
    <w:p w:rsidR="006B2C9B" w:rsidRDefault="006B2C9B" w:rsidP="00B919D6"/>
    <w:p w:rsidR="00280D4C" w:rsidRPr="001E476E" w:rsidRDefault="003F00A4" w:rsidP="00B919D6">
      <w:pPr>
        <w:rPr>
          <w:b/>
        </w:rPr>
      </w:pPr>
      <w:r w:rsidRPr="003F00A4">
        <w:rPr>
          <w:b/>
        </w:rPr>
        <w:t>Remark</w:t>
      </w:r>
      <w:r>
        <w:rPr>
          <w:b/>
        </w:rPr>
        <w:t>:</w:t>
      </w:r>
      <w:r w:rsidR="001E476E">
        <w:rPr>
          <w:b/>
        </w:rPr>
        <w:t xml:space="preserve"> </w:t>
      </w:r>
      <w:r>
        <w:t xml:space="preserve">When using target length plugins (either </w:t>
      </w:r>
      <w:proofErr w:type="gramStart"/>
      <w:r>
        <w:t>global ,</w:t>
      </w:r>
      <w:proofErr w:type="gramEnd"/>
      <w:r>
        <w:t xml:space="preserve"> as shown here, or local as we will show in the subsequent subsection) it is important to use connectivity constraint. This constrain will check if a given pixel copy can break cell connectivity. </w:t>
      </w:r>
      <w:proofErr w:type="gramStart"/>
      <w:r>
        <w:t>If so</w:t>
      </w:r>
      <w:r w:rsidR="001E476E">
        <w:t>,</w:t>
      </w:r>
      <w:r>
        <w:t xml:space="preserve"> it will ad</w:t>
      </w:r>
      <w:r w:rsidR="001E476E">
        <w:t>d</w:t>
      </w:r>
      <w:r>
        <w:t xml:space="preserve"> large energy penalty (defined by a user) to change of energy effectively prohibiting such pixel copy.</w:t>
      </w:r>
      <w:proofErr w:type="gramEnd"/>
      <w:r>
        <w:t xml:space="preserve"> In the case of 2D on square lattice checking cell connectivity can be done locally and thus is very fast. Unfortunately on hex lattice and in 3D on either lattice we don’t have an algorithm of performing such check locally and therefore we do it globally using </w:t>
      </w:r>
      <w:commentRangeStart w:id="186"/>
      <w:r>
        <w:t xml:space="preserve">breadth </w:t>
      </w:r>
      <w:commentRangeEnd w:id="186"/>
      <w:r w:rsidR="00D14EF0">
        <w:rPr>
          <w:rStyle w:val="CommentReference"/>
        </w:rPr>
        <w:commentReference w:id="186"/>
      </w:r>
      <w:r>
        <w:t>first search algorithm and comparing volumes of cells calculated this way with actual volume of the cell. If they agree we conclude that cell connectivity is preserved. However the computational cost of runni</w:t>
      </w:r>
      <w:r w:rsidR="00E53872">
        <w:t>n</w:t>
      </w:r>
      <w:r>
        <w:t xml:space="preserve">g such </w:t>
      </w:r>
      <w:proofErr w:type="gramStart"/>
      <w:r>
        <w:t>algorithm,</w:t>
      </w:r>
      <w:proofErr w:type="gramEnd"/>
      <w:r>
        <w:t xml:space="preserve"> can be quite high. Therefore if one does need extremely elongated cells (</w:t>
      </w:r>
      <w:r w:rsidR="001E476E">
        <w:t>it is</w:t>
      </w:r>
      <w:r>
        <w:t xml:space="preserve"> when connectivity algorithm has to do a lot of work) one may neglect connectivity constraint and use Length constrain only. For slight cells elongations the connectivity should be preserved however, occasionally cells may fragment. </w:t>
      </w:r>
    </w:p>
    <w:p w:rsidR="00280D4C" w:rsidRDefault="00280D4C" w:rsidP="00BB5DED">
      <w:pPr>
        <w:pStyle w:val="Heading3"/>
      </w:pPr>
      <w:bookmarkStart w:id="187" w:name="_Toc236739162"/>
      <w:bookmarkStart w:id="188" w:name="_Toc329777791"/>
      <w:r>
        <w:t>Connectivity Plugin</w:t>
      </w:r>
      <w:r w:rsidR="00391808">
        <w:t>s</w:t>
      </w:r>
      <w:bookmarkEnd w:id="187"/>
      <w:bookmarkEnd w:id="188"/>
    </w:p>
    <w:p w:rsidR="00280D4C" w:rsidRDefault="00280D4C" w:rsidP="00280D4C">
      <w:r>
        <w:t xml:space="preserve">The basic Connectivity plugin works </w:t>
      </w:r>
      <w:r w:rsidRPr="00942DA2">
        <w:rPr>
          <w:b/>
        </w:rPr>
        <w:t>only in 2D and only on square lattice</w:t>
      </w:r>
      <w:r>
        <w:t xml:space="preserve"> and is used to ensure that cells are connected or in other words to prevent separation of the cell into pieces. The detailed algorithm for this plugin is described in Roeland Merks' paper “Cell elongation is a key to </w:t>
      </w:r>
      <w:r w:rsidRPr="00280D4C">
        <w:rPr>
          <w:i/>
        </w:rPr>
        <w:t>in-silico</w:t>
      </w:r>
      <w:r>
        <w:t xml:space="preserve"> replication of in vitro vasculogenesis and subsequent remodeling” Developmental Biology </w:t>
      </w:r>
      <w:r w:rsidRPr="001E476E">
        <w:rPr>
          <w:b/>
        </w:rPr>
        <w:t>289</w:t>
      </w:r>
      <w:r>
        <w:t xml:space="preserve"> (2006) 44-54).  There was one modification of the algorithm as compared to the paper. Namely, to ensure proper connectivity we had to reject all spin flips that resulted in more </w:t>
      </w:r>
      <w:proofErr w:type="gramStart"/>
      <w:r>
        <w:t>that</w:t>
      </w:r>
      <w:proofErr w:type="gramEnd"/>
      <w:r>
        <w:t xml:space="preserve"> two collisions. (</w:t>
      </w:r>
      <w:proofErr w:type="gramStart"/>
      <w:r>
        <w:t>see</w:t>
      </w:r>
      <w:proofErr w:type="gramEnd"/>
      <w:r>
        <w:t xml:space="preserve"> the paper for detailed explanation what this means). </w:t>
      </w:r>
    </w:p>
    <w:p w:rsidR="00280D4C" w:rsidRDefault="00280D4C" w:rsidP="00280D4C">
      <w:r>
        <w:t>The syntax of the plugin is straightforward:</w:t>
      </w:r>
    </w:p>
    <w:p w:rsidR="001E476E" w:rsidRDefault="001E476E" w:rsidP="00280D4C"/>
    <w:p w:rsidR="00280D4C" w:rsidRPr="001E476E"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E476E">
        <w:rPr>
          <w:rFonts w:ascii="Courier New" w:hAnsi="Courier New" w:cs="Courier New"/>
          <w:sz w:val="20"/>
          <w:szCs w:val="20"/>
        </w:rPr>
        <w:t xml:space="preserve"> &lt;Plugin Name="Connectivity"&gt;</w:t>
      </w:r>
    </w:p>
    <w:p w:rsidR="00280D4C" w:rsidRPr="001E476E"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E476E">
        <w:rPr>
          <w:rFonts w:ascii="Courier New" w:hAnsi="Courier New" w:cs="Courier New"/>
          <w:sz w:val="20"/>
          <w:szCs w:val="20"/>
        </w:rPr>
        <w:t xml:space="preserve">   &lt;Penalty&gt;100000&lt;/Penalty&gt;</w:t>
      </w:r>
    </w:p>
    <w:p w:rsidR="00280D4C" w:rsidRPr="001E476E"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1E476E">
        <w:rPr>
          <w:rFonts w:ascii="Courier New" w:hAnsi="Courier New" w:cs="Courier New"/>
          <w:sz w:val="20"/>
          <w:szCs w:val="20"/>
        </w:rPr>
        <w:t xml:space="preserve"> &lt;/Plugin&gt;</w:t>
      </w:r>
    </w:p>
    <w:p w:rsidR="00280D4C" w:rsidRDefault="00280D4C" w:rsidP="00280D4C">
      <w:pPr>
        <w:rPr>
          <w:b/>
          <w:bCs/>
          <w:color w:val="0000FF"/>
        </w:rPr>
      </w:pPr>
    </w:p>
    <w:p w:rsidR="00280D4C" w:rsidRDefault="00280D4C" w:rsidP="00B919D6">
      <w:r w:rsidRPr="001E476E">
        <w:rPr>
          <w:rFonts w:ascii="Courier New" w:hAnsi="Courier New" w:cs="Courier New"/>
          <w:sz w:val="20"/>
        </w:rPr>
        <w:t>Penalty</w:t>
      </w:r>
      <w:r>
        <w:t xml:space="preserve"> denotes energy that will be added to overall change of energy if attempted spin flip would violate connectivity constraints. If the penalty is positive and much larger than the absolute value of other energy changes in the simulation this has the effect of preventing a spin flip from occurring.</w:t>
      </w:r>
    </w:p>
    <w:p w:rsidR="00280D4C" w:rsidRDefault="00E53872" w:rsidP="00B919D6">
      <w:r>
        <w:t xml:space="preserve">A more general type of connectivity constraint is implemented in </w:t>
      </w:r>
      <w:r w:rsidRPr="00E53872">
        <w:t>ConnectivityGlobal</w:t>
      </w:r>
      <w:r>
        <w:t xml:space="preserve"> plugin. In this case we calculate volume of a cell using breadth first search algorithm and compare it with actual volume of the cell. If they agree we conclude that cell connectivity is preserved. This plugin works both in 2D and 3D and on either type of lattice. However the computational cost of running su</w:t>
      </w:r>
      <w:r w:rsidR="0092071F">
        <w:t xml:space="preserve">ch </w:t>
      </w:r>
      <w:proofErr w:type="gramStart"/>
      <w:r w:rsidR="0092071F">
        <w:t>algorithm,</w:t>
      </w:r>
      <w:proofErr w:type="gramEnd"/>
      <w:r w:rsidR="0092071F">
        <w:t xml:space="preserve"> can be quite high so it is best to limit this plugin to cell types for which connectivity of cell is really essential:</w:t>
      </w:r>
    </w:p>
    <w:p w:rsidR="009266DE" w:rsidRDefault="009266DE" w:rsidP="00B919D6"/>
    <w:p w:rsidR="0092071F" w:rsidRPr="001E476E"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476E">
        <w:rPr>
          <w:rFonts w:ascii="Courier New" w:hAnsi="Courier New" w:cs="Courier New"/>
          <w:sz w:val="20"/>
        </w:rPr>
        <w:t>&lt;Plugin Name="ConnectivityGlobal"&gt;</w:t>
      </w:r>
    </w:p>
    <w:p w:rsidR="0092071F" w:rsidRPr="001E476E"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476E">
        <w:rPr>
          <w:rFonts w:ascii="Courier New" w:hAnsi="Courier New" w:cs="Courier New"/>
          <w:sz w:val="20"/>
        </w:rPr>
        <w:t xml:space="preserve">   &lt;Penalty Type="Body1"&gt;1000000000&lt;/Penalty&gt;</w:t>
      </w:r>
    </w:p>
    <w:p w:rsidR="0092071F" w:rsidRPr="001E476E"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1E476E">
        <w:rPr>
          <w:rFonts w:ascii="Courier New" w:hAnsi="Courier New" w:cs="Courier New"/>
          <w:sz w:val="20"/>
        </w:rPr>
        <w:t>&lt;/Plugin&gt;</w:t>
      </w:r>
    </w:p>
    <w:p w:rsidR="00566426" w:rsidRDefault="00566426" w:rsidP="00B919D6"/>
    <w:p w:rsidR="009278FB" w:rsidRDefault="009266DE" w:rsidP="00B919D6">
      <w:r>
        <w:lastRenderedPageBreak/>
        <w:t>In certain types of simulation it may happen that at some point cells change cell types. If a cell that was not subject to connectivity constraint, changes type to the cell that is constrained by global connectivity and this cell is fragmented before type change this situation normally would result in simulat</w:t>
      </w:r>
      <w:r w:rsidR="001E476E">
        <w:t>ion freeze. However CompuCell3D</w:t>
      </w:r>
      <w:r>
        <w:t>, first before applying constraint it will check if the cell is fragmented. If it is, there is no constraint. Global connectivity constraint is only applied when cell is non-frag</w:t>
      </w:r>
      <w:r w:rsidR="001E476E">
        <w:t xml:space="preserve">mented. The numerical value of </w:t>
      </w:r>
      <w:r w:rsidR="001E476E" w:rsidRPr="001E476E">
        <w:rPr>
          <w:rFonts w:ascii="Courier New" w:hAnsi="Courier New" w:cs="Courier New"/>
          <w:sz w:val="20"/>
        </w:rPr>
        <w:t>P</w:t>
      </w:r>
      <w:r w:rsidRPr="001E476E">
        <w:rPr>
          <w:rFonts w:ascii="Courier New" w:hAnsi="Courier New" w:cs="Courier New"/>
          <w:sz w:val="20"/>
        </w:rPr>
        <w:t>enalty</w:t>
      </w:r>
      <w:r>
        <w:t xml:space="preserve"> in the XML syntax above does not really matter as long as it is greater than 0. CompuCell3D guarantees that cells </w:t>
      </w:r>
      <w:r w:rsidR="00D616BC">
        <w:t xml:space="preserve">for which penalty is greater than 0 </w:t>
      </w:r>
      <w:r>
        <w:t xml:space="preserve">will </w:t>
      </w:r>
      <w:r w:rsidR="00D616BC">
        <w:t>remain connected.</w:t>
      </w:r>
      <w:r w:rsidR="008C11D9">
        <w:t xml:space="preserve"> </w:t>
      </w:r>
    </w:p>
    <w:p w:rsidR="009278FB" w:rsidRDefault="009278FB" w:rsidP="00B919D6"/>
    <w:p w:rsidR="009266DE" w:rsidRDefault="009266DE" w:rsidP="00B919D6"/>
    <w:p w:rsidR="00391808" w:rsidRDefault="004E0640" w:rsidP="00B919D6">
      <w:r>
        <w:t xml:space="preserve">Quite often in the simulation we don't need to impose connectivity constraint on all </w:t>
      </w:r>
      <w:r w:rsidR="004A7C8B">
        <w:t>cells or on all cells of given type</w:t>
      </w:r>
      <w:r>
        <w:t>. Usually only select cell types or select cells are elongated and therefore need connectivity constraint. In such a case we use ConnectivityLocalFlex plugin and assign connectivity constraints to particular cells in Python</w:t>
      </w:r>
    </w:p>
    <w:p w:rsidR="004E0640" w:rsidRDefault="004E0640" w:rsidP="00B919D6"/>
    <w:p w:rsidR="004E0640" w:rsidRDefault="004E0640" w:rsidP="00B919D6">
      <w:r>
        <w:t>In XML we only declare</w:t>
      </w:r>
      <w:r w:rsidR="003461EF">
        <w:t>:</w:t>
      </w:r>
    </w:p>
    <w:p w:rsidR="004E0640" w:rsidRDefault="004E0640" w:rsidP="004E0640">
      <w:r>
        <w:t xml:space="preserve">  </w:t>
      </w:r>
    </w:p>
    <w:p w:rsidR="004E0640" w:rsidRPr="003461EF" w:rsidRDefault="004E0640" w:rsidP="003461E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3461EF">
        <w:rPr>
          <w:rFonts w:ascii="Courier New" w:hAnsi="Courier New" w:cs="Courier New"/>
          <w:sz w:val="20"/>
          <w:szCs w:val="20"/>
        </w:rPr>
        <w:t>&lt;Plugin Name="ConnectivityLocalFlex"/&gt;</w:t>
      </w:r>
    </w:p>
    <w:p w:rsidR="00942DA2" w:rsidRDefault="00942DA2" w:rsidP="004E0640">
      <w:pPr>
        <w:rPr>
          <w:rFonts w:ascii="Courier New" w:hAnsi="Courier New" w:cs="Courier New"/>
          <w:color w:val="0000FF"/>
          <w:sz w:val="20"/>
          <w:szCs w:val="20"/>
        </w:rPr>
      </w:pPr>
    </w:p>
    <w:p w:rsidR="00942DA2" w:rsidRDefault="00942DA2" w:rsidP="00942DA2">
      <w:r>
        <w:t>In Python we manipulate/access connectivity parameters for individual cells using the following syntax:</w:t>
      </w:r>
    </w:p>
    <w:p w:rsidR="00942DA2" w:rsidRDefault="00942DA2" w:rsidP="00942DA2"/>
    <w:p w:rsidR="00942DA2" w:rsidRDefault="00942DA2" w:rsidP="003461EF">
      <w:pPr>
        <w:pBdr>
          <w:top w:val="single" w:sz="4" w:space="1" w:color="auto"/>
          <w:left w:val="single" w:sz="4" w:space="4" w:color="auto"/>
          <w:bottom w:val="single" w:sz="4" w:space="1" w:color="auto"/>
          <w:right w:val="single" w:sz="4" w:space="4" w:color="auto"/>
        </w:pBdr>
      </w:pPr>
      <w:proofErr w:type="gramStart"/>
      <w:r w:rsidRPr="003461EF">
        <w:rPr>
          <w:rFonts w:ascii="Courier New" w:hAnsi="Courier New" w:cs="Courier New"/>
          <w:sz w:val="20"/>
        </w:rPr>
        <w:t>self.connectivityLocalFlexPlugin.setConnectivityStrength(</w:t>
      </w:r>
      <w:proofErr w:type="gramEnd"/>
      <w:r w:rsidRPr="003461EF">
        <w:rPr>
          <w:rFonts w:ascii="Courier New" w:hAnsi="Courier New" w:cs="Courier New"/>
          <w:sz w:val="20"/>
        </w:rPr>
        <w:t>cell,20.7)</w:t>
      </w:r>
    </w:p>
    <w:p w:rsidR="00942DA2" w:rsidRDefault="00942DA2" w:rsidP="00942DA2"/>
    <w:p w:rsidR="00942DA2" w:rsidRPr="003461EF" w:rsidRDefault="00942DA2" w:rsidP="003461EF">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3461EF">
        <w:rPr>
          <w:rFonts w:ascii="Courier New" w:hAnsi="Courier New" w:cs="Courier New"/>
          <w:sz w:val="20"/>
        </w:rPr>
        <w:t>self.connectivityLocalFlexPlugin.getConnectivityStrength(</w:t>
      </w:r>
      <w:proofErr w:type="gramEnd"/>
      <w:r w:rsidRPr="003461EF">
        <w:rPr>
          <w:rFonts w:ascii="Courier New" w:hAnsi="Courier New" w:cs="Courier New"/>
          <w:sz w:val="20"/>
        </w:rPr>
        <w:t>cell)</w:t>
      </w:r>
    </w:p>
    <w:p w:rsidR="00942DA2" w:rsidRPr="004E0640" w:rsidRDefault="00942DA2" w:rsidP="00942DA2"/>
    <w:p w:rsidR="004E0640" w:rsidRDefault="003461EF" w:rsidP="004E0640">
      <w:pPr>
        <w:rPr>
          <w:i/>
        </w:rPr>
      </w:pPr>
      <w:r>
        <w:t xml:space="preserve">See also example in </w:t>
      </w:r>
      <w:r w:rsidR="00EB05DF" w:rsidRPr="001E476E">
        <w:rPr>
          <w:i/>
        </w:rPr>
        <w:t>Demos\elongationLocalFlexTest</w:t>
      </w:r>
      <w:r w:rsidR="00EB05DF" w:rsidRPr="00EB05DF">
        <w:rPr>
          <w:i/>
        </w:rPr>
        <w:t>.</w:t>
      </w:r>
    </w:p>
    <w:p w:rsidR="009278FB" w:rsidRDefault="009278FB" w:rsidP="004E0640"/>
    <w:p w:rsidR="009278FB" w:rsidRDefault="009278FB" w:rsidP="004E0640">
      <w:r>
        <w:t xml:space="preserve">ConnectivityLocalFlex plugin works only in 2D and on a square lattice.   We may also use ConnectivityGlobal plugin to set connectivity constraint individually for each cell. Analogously, as in the case of </w:t>
      </w:r>
      <w:proofErr w:type="gramStart"/>
      <w:r>
        <w:t xml:space="preserve">ConnectivityLocalFlex </w:t>
      </w:r>
      <w:r w:rsidR="002F396E">
        <w:t>,</w:t>
      </w:r>
      <w:proofErr w:type="gramEnd"/>
      <w:r w:rsidR="002F396E">
        <w:t xml:space="preserve"> in the CC3DML we declare</w:t>
      </w:r>
    </w:p>
    <w:p w:rsidR="002F396E" w:rsidRPr="002F396E"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2F396E">
        <w:rPr>
          <w:rFonts w:ascii="Courier New" w:hAnsi="Courier New" w:cs="Courier New"/>
          <w:sz w:val="20"/>
        </w:rPr>
        <w:t>&lt;Plugin Name="ConnectivityGlobal"/&gt;</w:t>
      </w:r>
    </w:p>
    <w:p w:rsidR="002F396E" w:rsidRDefault="002F396E" w:rsidP="002F396E">
      <w:bookmarkStart w:id="189" w:name="_Toc236739163"/>
      <w:proofErr w:type="gramStart"/>
      <w:r>
        <w:t>and</w:t>
      </w:r>
      <w:proofErr w:type="gramEnd"/>
      <w:r>
        <w:t xml:space="preserve"> in  Python we manipulate/access connectivity parameters for individual cells using the following syntax:</w:t>
      </w:r>
    </w:p>
    <w:p w:rsidR="002F396E" w:rsidRPr="002F396E"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2F396E">
        <w:rPr>
          <w:rFonts w:ascii="Courier New" w:hAnsi="Courier New" w:cs="Courier New"/>
          <w:sz w:val="20"/>
        </w:rPr>
        <w:t>self.connectivityGlobalPlugin.setConnectivityStrength(</w:t>
      </w:r>
      <w:proofErr w:type="gramEnd"/>
      <w:r w:rsidRPr="002F396E">
        <w:rPr>
          <w:rFonts w:ascii="Courier New" w:hAnsi="Courier New" w:cs="Courier New"/>
          <w:sz w:val="20"/>
        </w:rPr>
        <w:t>cell,10000000)</w:t>
      </w:r>
    </w:p>
    <w:p w:rsidR="002F396E" w:rsidRDefault="002F396E" w:rsidP="002F396E"/>
    <w:p w:rsidR="002F396E" w:rsidRPr="002F396E"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2F396E">
        <w:rPr>
          <w:rFonts w:ascii="Courier New" w:hAnsi="Courier New" w:cs="Courier New"/>
          <w:sz w:val="20"/>
        </w:rPr>
        <w:t>self.connectivityGlobalPlugin.getConnectivityStrength(</w:t>
      </w:r>
      <w:proofErr w:type="gramEnd"/>
      <w:r w:rsidRPr="002F396E">
        <w:rPr>
          <w:rFonts w:ascii="Courier New" w:hAnsi="Courier New" w:cs="Courier New"/>
          <w:sz w:val="20"/>
        </w:rPr>
        <w:t>cell)</w:t>
      </w:r>
    </w:p>
    <w:p w:rsidR="002F396E" w:rsidRDefault="002F396E" w:rsidP="002F396E"/>
    <w:p w:rsidR="00566426" w:rsidRDefault="00566426" w:rsidP="00BB5DED">
      <w:pPr>
        <w:pStyle w:val="Heading3"/>
      </w:pPr>
      <w:bookmarkStart w:id="190" w:name="_Toc329777792"/>
      <w:r>
        <w:t>Mitosis Plugin</w:t>
      </w:r>
      <w:bookmarkEnd w:id="189"/>
      <w:bookmarkEnd w:id="190"/>
    </w:p>
    <w:p w:rsidR="00566426" w:rsidRDefault="00566426" w:rsidP="00566426">
      <w:pPr>
        <w:rPr>
          <w:color w:val="000000"/>
        </w:rPr>
      </w:pPr>
    </w:p>
    <w:p w:rsidR="00EB05DF" w:rsidRDefault="00566426" w:rsidP="00566426">
      <w:pPr>
        <w:rPr>
          <w:color w:val="000000"/>
        </w:rPr>
      </w:pPr>
      <w:r>
        <w:rPr>
          <w:color w:val="000000"/>
        </w:rPr>
        <w:t>Mitosis plugin carries out cell division into two cells once the parent cell reaches critical volume (</w:t>
      </w:r>
      <w:r w:rsidRPr="00EB05DF">
        <w:rPr>
          <w:rFonts w:ascii="Courier New" w:hAnsi="Courier New" w:cs="Courier New"/>
          <w:sz w:val="20"/>
        </w:rPr>
        <w:t>DoublingVolume</w:t>
      </w:r>
      <w:r>
        <w:rPr>
          <w:color w:val="000000"/>
        </w:rPr>
        <w:t xml:space="preserve">). The two cells after mitosis will have approximately the same volume although it cannot be guaranteed in general case if the parent cell is fragmented. One major problem with Mitosis plugin is that after mitosis the attributes of the offspring </w:t>
      </w:r>
      <w:proofErr w:type="gramStart"/>
      <w:r>
        <w:rPr>
          <w:color w:val="000000"/>
        </w:rPr>
        <w:lastRenderedPageBreak/>
        <w:t>cell  might</w:t>
      </w:r>
      <w:proofErr w:type="gramEnd"/>
      <w:r>
        <w:rPr>
          <w:color w:val="000000"/>
        </w:rPr>
        <w:t xml:space="preserve"> not be  initialized properly. By default cell type of the offspring cell will be the same as cell type of parent and they </w:t>
      </w:r>
      <w:commentRangeStart w:id="191"/>
      <w:r>
        <w:rPr>
          <w:color w:val="000000"/>
        </w:rPr>
        <w:t>will also share target volume</w:t>
      </w:r>
      <w:commentRangeEnd w:id="191"/>
      <w:r w:rsidR="00D14EF0">
        <w:rPr>
          <w:rStyle w:val="CommentReference"/>
        </w:rPr>
        <w:commentReference w:id="191"/>
      </w:r>
      <w:r>
        <w:rPr>
          <w:color w:val="000000"/>
        </w:rPr>
        <w:t xml:space="preserve">. All other parameters for the new cell remain uninitialized. </w:t>
      </w:r>
    </w:p>
    <w:p w:rsidR="00566426" w:rsidRDefault="00EB05DF" w:rsidP="00566426">
      <w:pPr>
        <w:rPr>
          <w:color w:val="000000"/>
        </w:rPr>
      </w:pPr>
      <w:r w:rsidRPr="00EB05DF">
        <w:rPr>
          <w:b/>
          <w:color w:val="000000"/>
        </w:rPr>
        <w:t>Remark:</w:t>
      </w:r>
      <w:r>
        <w:rPr>
          <w:color w:val="000000"/>
        </w:rPr>
        <w:t xml:space="preserve"> </w:t>
      </w:r>
      <w:r w:rsidR="00566426">
        <w:rPr>
          <w:color w:val="000000"/>
        </w:rPr>
        <w:t xml:space="preserve">For this reason we </w:t>
      </w:r>
      <w:r>
        <w:rPr>
          <w:color w:val="000000"/>
        </w:rPr>
        <w:t xml:space="preserve">stringly </w:t>
      </w:r>
      <w:r w:rsidR="00566426">
        <w:rPr>
          <w:color w:val="000000"/>
        </w:rPr>
        <w:t>recommend using Mitosis plugin through Python interface as there users can quite easily customize what happens to parent an</w:t>
      </w:r>
      <w:r>
        <w:rPr>
          <w:color w:val="000000"/>
        </w:rPr>
        <w:t>d offspring cells after mitosis</w:t>
      </w:r>
      <w:r w:rsidR="00566426">
        <w:rPr>
          <w:color w:val="000000"/>
        </w:rPr>
        <w:t>. An example of the use of Mitosis plugin through Python script</w:t>
      </w:r>
      <w:r>
        <w:rPr>
          <w:color w:val="000000"/>
        </w:rPr>
        <w:t xml:space="preserve">ing is provided in CompuCell3D’s </w:t>
      </w:r>
      <w:r w:rsidR="00566426">
        <w:rPr>
          <w:color w:val="000000"/>
        </w:rPr>
        <w:t>Python Scripting Manual.  The syntax of the “standard” mitosis plugin is the following:</w:t>
      </w:r>
    </w:p>
    <w:p w:rsidR="00566426" w:rsidRDefault="00566426" w:rsidP="00566426">
      <w:pPr>
        <w:rPr>
          <w:color w:val="000000"/>
        </w:rPr>
      </w:pPr>
    </w:p>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B05DF">
        <w:rPr>
          <w:rFonts w:ascii="Courier New" w:hAnsi="Courier New" w:cs="Courier New"/>
          <w:sz w:val="20"/>
          <w:szCs w:val="20"/>
        </w:rPr>
        <w:t>&lt;Plugin Name="Mitosis"&gt;</w:t>
      </w:r>
    </w:p>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B05DF">
        <w:rPr>
          <w:rFonts w:ascii="Courier New" w:hAnsi="Courier New" w:cs="Courier New"/>
          <w:sz w:val="20"/>
          <w:szCs w:val="20"/>
        </w:rPr>
        <w:t xml:space="preserve">    &lt;DoublingVolume&gt;50&lt;/DoublingVolume&gt;</w:t>
      </w:r>
    </w:p>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EB05DF">
        <w:rPr>
          <w:rFonts w:ascii="Courier New" w:hAnsi="Courier New" w:cs="Courier New"/>
          <w:sz w:val="20"/>
          <w:szCs w:val="20"/>
        </w:rPr>
        <w:t>&lt;/Plugin&gt;</w:t>
      </w:r>
    </w:p>
    <w:p w:rsidR="00566426" w:rsidRDefault="00566426" w:rsidP="00566426">
      <w:pPr>
        <w:rPr>
          <w:color w:val="0000FF"/>
          <w:sz w:val="20"/>
          <w:szCs w:val="20"/>
        </w:rPr>
      </w:pPr>
    </w:p>
    <w:p w:rsidR="00EB05DF" w:rsidRDefault="00566426" w:rsidP="00566426">
      <w:r>
        <w:t xml:space="preserve">Every time a cell reaches </w:t>
      </w:r>
      <w:r w:rsidRPr="00EB05DF">
        <w:rPr>
          <w:rFonts w:ascii="Courier New" w:hAnsi="Courier New" w:cs="Courier New"/>
          <w:sz w:val="20"/>
        </w:rPr>
        <w:t>DoublingVolume</w:t>
      </w:r>
      <w:r>
        <w:rPr>
          <w:color w:val="0000FF"/>
        </w:rPr>
        <w:t xml:space="preserve"> </w:t>
      </w:r>
      <w:r>
        <w:t>it will undergo the mitosis and the offspring cell will inherit type and target volume of the parent. If this simple behavior is unsatisfactory consider use Python scripting to implement proper mitotic divisions of cells.</w:t>
      </w:r>
    </w:p>
    <w:p w:rsidR="004D6794" w:rsidRDefault="004D6794" w:rsidP="00BB5DED">
      <w:pPr>
        <w:pStyle w:val="Heading3"/>
      </w:pPr>
      <w:bookmarkStart w:id="192" w:name="_Toc329777793"/>
      <w:r>
        <w:t>Secretion Plugin</w:t>
      </w:r>
      <w:bookmarkEnd w:id="192"/>
    </w:p>
    <w:p w:rsidR="00E85100" w:rsidRDefault="004D6794" w:rsidP="00E85100">
      <w:r>
        <w:t xml:space="preserve">In earlier version os of CC3D secretion was part of PDE solvers. We still support this mode of model description </w:t>
      </w:r>
      <w:proofErr w:type="gramStart"/>
      <w:r>
        <w:t>however,</w:t>
      </w:r>
      <w:proofErr w:type="gramEnd"/>
      <w:r>
        <w:t xml:space="preserve"> starting in 3.5.0 we developed separate plugin which handles secretion only. </w:t>
      </w:r>
      <w:r w:rsidR="00336DBB">
        <w:t xml:space="preserve">Via secretion plugin we can simulate cell ular secretion of various chemicals. </w:t>
      </w:r>
      <w:r>
        <w:t xml:space="preserve">The secretion plugin allows users to specify various secretion modes in the XML file - XML syntax is practically identical to the SecretionData syntax of PDE solvers. In addition to this Secretion plugin allows users to maniupulate secretion properties of individual cells from Python level.  To account for possibility of PDE solver being called multiple times during each MCS, the Secretion plugin can be called multiple times in each MCS as well. We leave it up to user the rescaling of secretion constants when using multiple secretion calls in each MCS. </w:t>
      </w:r>
      <w:r w:rsidR="00BF7EEC" w:rsidRPr="00BF7EEC">
        <w:rPr>
          <w:b/>
        </w:rPr>
        <w:t>Note</w:t>
      </w:r>
      <w:proofErr w:type="gramStart"/>
      <w:r w:rsidR="00BF7EEC">
        <w:t>:</w:t>
      </w:r>
      <w:r>
        <w:t>Secretion</w:t>
      </w:r>
      <w:proofErr w:type="gramEnd"/>
      <w:r>
        <w:t xml:space="preserve"> </w:t>
      </w:r>
      <w:r w:rsidR="00BF7EEC">
        <w:t xml:space="preserve">for individual cells </w:t>
      </w:r>
      <w:r>
        <w:t>invoked via Python will be called only once per MCS</w:t>
      </w:r>
      <w:r w:rsidR="00BF7EEC">
        <w:t>.</w:t>
      </w:r>
      <w:r w:rsidR="00E85100">
        <w:t xml:space="preserve"> </w:t>
      </w:r>
    </w:p>
    <w:p w:rsidR="002D2B1F" w:rsidRDefault="002D2B1F" w:rsidP="00E85100"/>
    <w:p w:rsidR="00E85100" w:rsidRDefault="002D2B1F" w:rsidP="002D2B1F">
      <w:pPr>
        <w:tabs>
          <w:tab w:val="left" w:pos="1980"/>
        </w:tabs>
      </w:pPr>
      <w:r>
        <w:t>Typical XML xyntax for Secretion plugin is presented below:</w:t>
      </w:r>
    </w:p>
    <w:p w:rsidR="002D2B1F" w:rsidRDefault="002D2B1F" w:rsidP="002D2B1F">
      <w:pPr>
        <w:tabs>
          <w:tab w:val="left" w:pos="1980"/>
        </w:tabs>
      </w:pP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sidR="002D2B1F">
        <w:rPr>
          <w:rFonts w:ascii="Courier New" w:hAnsi="Courier New"/>
          <w:sz w:val="16"/>
        </w:rPr>
        <w:t>ExtraTimesPerMC=”2”</w:t>
      </w:r>
      <w:r w:rsidRPr="00E85100">
        <w:rPr>
          <w:rFonts w:ascii="Courier New" w:hAnsi="Courier New"/>
          <w:sz w:val="16"/>
        </w:rPr>
        <w:t>&gt;</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4D6794"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gt;</w:t>
      </w:r>
      <w:r w:rsidR="004D6794" w:rsidRPr="00E85100">
        <w:rPr>
          <w:rFonts w:ascii="Courier New" w:hAnsi="Courier New"/>
          <w:sz w:val="16"/>
        </w:rPr>
        <w:t xml:space="preserve"> </w:t>
      </w:r>
    </w:p>
    <w:p w:rsidR="004D6794" w:rsidRDefault="004D6794" w:rsidP="00566426"/>
    <w:p w:rsidR="002D2B1F" w:rsidRDefault="002D2B1F" w:rsidP="00566426">
      <w:r>
        <w:t xml:space="preserve">By default </w:t>
      </w:r>
      <w:r w:rsidRPr="002D2B1F">
        <w:rPr>
          <w:rFonts w:ascii="Courier New" w:hAnsi="Courier New"/>
          <w:sz w:val="20"/>
        </w:rPr>
        <w:t>ExtraTimesPerMC</w:t>
      </w:r>
      <w:r>
        <w:t xml:space="preserve"> is set to 0 - meaning no extra calls to Secretion plugin per MCS</w:t>
      </w:r>
      <w:r w:rsidR="00B12FB9">
        <w:t>.</w:t>
      </w:r>
    </w:p>
    <w:p w:rsidR="00B12FB9" w:rsidRDefault="00B12FB9" w:rsidP="00566426"/>
    <w:p w:rsidR="00B12FB9" w:rsidRDefault="00DF613C" w:rsidP="00566426">
      <w:r>
        <w:t>Typical use of secretion from Python is dempnstrated best in the example below</w:t>
      </w:r>
      <w:r w:rsidR="00CE4D57">
        <w:t>:</w:t>
      </w:r>
    </w:p>
    <w:p w:rsidR="00CE4D57" w:rsidRDefault="00CE4D57" w:rsidP="00566426"/>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E4D57">
        <w:rPr>
          <w:rFonts w:ascii="Courier New" w:hAnsi="Courier New" w:cs="Courier New"/>
          <w:sz w:val="20"/>
        </w:rPr>
        <w:t>class</w:t>
      </w:r>
      <w:proofErr w:type="gramEnd"/>
      <w:r w:rsidRPr="00CE4D57">
        <w:rPr>
          <w:rFonts w:ascii="Courier New" w:hAnsi="Courier New" w:cs="Courier New"/>
          <w:sz w:val="20"/>
        </w:rPr>
        <w:t xml:space="preserve"> SecretionSteppable(</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__init__(self,_simulator,_frequency=1):</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__init_</w:t>
      </w:r>
      <w:proofErr w:type="gramStart"/>
      <w:r w:rsidRPr="00CE4D57">
        <w:rPr>
          <w:rFonts w:ascii="Courier New" w:hAnsi="Courier New" w:cs="Courier New"/>
          <w:sz w:val="20"/>
        </w:rPr>
        <w:t>_(</w:t>
      </w:r>
      <w:proofErr w:type="gramEnd"/>
      <w:r w:rsidRPr="00CE4D57">
        <w:rPr>
          <w:rFonts w:ascii="Courier New" w:hAnsi="Courier New" w:cs="Courier New"/>
          <w:sz w:val="20"/>
        </w:rPr>
        <w:t>self,_simulator, _frequency)</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lastRenderedPageBreak/>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step(self,mcs):</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w:t>
      </w:r>
      <w:proofErr w:type="gramEnd"/>
      <w:r w:rsidRPr="00CE4D57">
        <w:rPr>
          <w:rFonts w:ascii="Courier New" w:hAnsi="Courier New" w:cs="Courier New"/>
          <w:sz w:val="20"/>
        </w:rPr>
        <w:t>self.getFieldSecretor("ATTR")</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for</w:t>
      </w:r>
      <w:proofErr w:type="gramEnd"/>
      <w:r w:rsidRPr="00CE4D57">
        <w:rPr>
          <w:rFonts w:ascii="Courier New" w:hAnsi="Courier New" w:cs="Courier New"/>
          <w:sz w:val="20"/>
        </w:rPr>
        <w:t xml:space="preserve"> cell in self.cellList:</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if</w:t>
      </w:r>
      <w:proofErr w:type="gramEnd"/>
      <w:r w:rsidRPr="00CE4D57">
        <w:rPr>
          <w:rFonts w:ascii="Courier New" w:hAnsi="Courier New" w:cs="Courier New"/>
          <w:sz w:val="20"/>
        </w:rPr>
        <w:t xml:space="preserve"> cell.type==3:</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w:t>
      </w:r>
      <w:proofErr w:type="gramEnd"/>
      <w:r w:rsidRPr="00CE4D57">
        <w:rPr>
          <w:rFonts w:ascii="Courier New" w:hAnsi="Courier New" w:cs="Courier New"/>
          <w:sz w:val="20"/>
        </w:rPr>
        <w:t>cell,300)</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Boundary(</w:t>
      </w:r>
      <w:proofErr w:type="gramEnd"/>
      <w:r w:rsidRPr="00CE4D57">
        <w:rPr>
          <w:rFonts w:ascii="Courier New" w:hAnsi="Courier New" w:cs="Courier New"/>
          <w:sz w:val="20"/>
        </w:rPr>
        <w:t>cell,300)</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OutsideCellAtBoundary(</w:t>
      </w:r>
      <w:proofErr w:type="gramEnd"/>
      <w:r w:rsidRPr="00CE4D57">
        <w:rPr>
          <w:rFonts w:ascii="Courier New" w:hAnsi="Courier New" w:cs="Courier New"/>
          <w:sz w:val="20"/>
        </w:rPr>
        <w:t>cell,500)</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COM(</w:t>
      </w:r>
      <w:proofErr w:type="gramEnd"/>
      <w:r w:rsidRPr="00CE4D57">
        <w:rPr>
          <w:rFonts w:ascii="Courier New" w:hAnsi="Courier New" w:cs="Courier New"/>
          <w:sz w:val="20"/>
        </w:rPr>
        <w:t>cell,300)</w:t>
      </w:r>
    </w:p>
    <w:p w:rsidR="001A29D2" w:rsidRDefault="00047C92" w:rsidP="00CE4D57">
      <w:bookmarkStart w:id="193" w:name="_Toc236739164"/>
      <w:r>
        <w:rPr>
          <w:b/>
        </w:rPr>
        <w:t>Remark</w:t>
      </w:r>
      <w:r w:rsidR="001A29D2">
        <w:t xml:space="preserve">: Instead of using </w:t>
      </w:r>
      <w:r w:rsidR="001A29D2" w:rsidRPr="001A29D2">
        <w:rPr>
          <w:rFonts w:ascii="Courier New" w:hAnsi="Courier New" w:cs="Courier New"/>
          <w:sz w:val="20"/>
          <w:szCs w:val="20"/>
        </w:rPr>
        <w:t>SteppableBasePy</w:t>
      </w:r>
      <w:r w:rsidR="001A29D2">
        <w:t xml:space="preserve"> class we are using </w:t>
      </w:r>
      <w:r w:rsidR="001A29D2" w:rsidRPr="001A29D2">
        <w:rPr>
          <w:rFonts w:ascii="Courier New" w:hAnsi="Courier New" w:cs="Courier New"/>
          <w:sz w:val="20"/>
        </w:rPr>
        <w:t>SecretionBasePy</w:t>
      </w:r>
      <w:r w:rsidR="001A29D2">
        <w:t xml:space="preserve"> class. The reason for this is that in order for secretion plugin with secretion modes accessible from Python to behave exactly as previous versions of PDE solvers (where secretion was done first followed by “diffusion” step) we have to ensure that secretion steppable implemented in Python is called before each Monte Carlo Step, which implies that it will be also called before “diffusing” function of the PDE solvers. </w:t>
      </w:r>
      <w:r w:rsidR="001A29D2" w:rsidRPr="009C5A98">
        <w:rPr>
          <w:rFonts w:ascii="Courier New" w:hAnsi="Courier New" w:cs="Courier New"/>
          <w:sz w:val="20"/>
        </w:rPr>
        <w:t>SecretionBasePy</w:t>
      </w:r>
      <w:r w:rsidR="001A29D2">
        <w:t xml:space="preserve"> sets extra flag which ensures that </w:t>
      </w:r>
      <w:r w:rsidR="00F6448C">
        <w:t>ste</w:t>
      </w:r>
      <w:r w:rsidR="001A29D2">
        <w:t>ppable which inherits from SecretionBasePy is called before MCS (and before all “regular’ Python steppables). There is no magic to</w:t>
      </w:r>
      <w:r w:rsidR="001A29D2" w:rsidRPr="001A29D2">
        <w:t xml:space="preserve"> </w:t>
      </w:r>
      <w:r w:rsidR="001A29D2" w:rsidRPr="00047C92">
        <w:rPr>
          <w:rFonts w:ascii="Courier New" w:hAnsi="Courier New" w:cs="Courier New"/>
          <w:sz w:val="20"/>
        </w:rPr>
        <w:t>SecretionBasePy</w:t>
      </w:r>
      <w:r w:rsidR="00A001D1">
        <w:t xml:space="preserve"> - </w:t>
      </w:r>
      <w:r w:rsidR="001A29D2">
        <w:t xml:space="preserve">if you still want to use </w:t>
      </w:r>
      <w:r w:rsidR="001A29D2" w:rsidRPr="009C5A98">
        <w:rPr>
          <w:rFonts w:ascii="Courier New" w:hAnsi="Courier New" w:cs="Courier New"/>
          <w:sz w:val="20"/>
        </w:rPr>
        <w:t>SteppableBasePy</w:t>
      </w:r>
      <w:r w:rsidR="001A29D2">
        <w:t xml:space="preserve"> as a base class for secretion (or for that matter </w:t>
      </w:r>
      <w:r w:rsidR="001A29D2" w:rsidRPr="00047C92">
        <w:rPr>
          <w:rFonts w:ascii="Courier New" w:hAnsi="Courier New" w:cs="Courier New"/>
          <w:sz w:val="20"/>
        </w:rPr>
        <w:t>SteppablePy</w:t>
      </w:r>
      <w:r w:rsidR="001A29D2">
        <w:t>) do so</w:t>
      </w:r>
      <w:r w:rsidR="006C34D4">
        <w:t>,</w:t>
      </w:r>
      <w:r w:rsidR="001A29D2">
        <w:t xml:space="preserve"> but remember that you need to set flag</w:t>
      </w:r>
      <w:r w:rsidR="00367780">
        <w:t>:</w:t>
      </w:r>
    </w:p>
    <w:p w:rsidR="00367780" w:rsidRDefault="00367780" w:rsidP="00CE4D57"/>
    <w:p w:rsidR="001A29D2" w:rsidRDefault="001A29D2" w:rsidP="00367780">
      <w:pPr>
        <w:pBdr>
          <w:top w:val="single" w:sz="4" w:space="1" w:color="auto"/>
          <w:left w:val="single" w:sz="4" w:space="4" w:color="auto"/>
          <w:bottom w:val="single" w:sz="4" w:space="1" w:color="auto"/>
          <w:right w:val="single" w:sz="4" w:space="4" w:color="auto"/>
        </w:pBdr>
      </w:pPr>
      <w:r>
        <w:t xml:space="preserve">self.runBeforeMCS=1 </w:t>
      </w:r>
    </w:p>
    <w:p w:rsidR="00367780" w:rsidRDefault="00367780" w:rsidP="00CE4D57"/>
    <w:p w:rsidR="001A29D2" w:rsidRDefault="001A29D2" w:rsidP="00CE4D57">
      <w:proofErr w:type="gramStart"/>
      <w:r>
        <w:t>to</w:t>
      </w:r>
      <w:proofErr w:type="gramEnd"/>
      <w:r>
        <w:t xml:space="preserve"> ensure that </w:t>
      </w:r>
      <w:r w:rsidR="006C34D4">
        <w:t xml:space="preserve">your new stoppable will run before each MCS. See example below for alternative implementation of </w:t>
      </w:r>
      <w:r w:rsidR="006C34D4" w:rsidRPr="00047C92">
        <w:rPr>
          <w:rFonts w:ascii="Courier New" w:hAnsi="Courier New" w:cs="Courier New"/>
          <w:sz w:val="20"/>
        </w:rPr>
        <w:t>SecretionSteppable</w:t>
      </w:r>
      <w:r w:rsidR="006C34D4">
        <w:t xml:space="preserve"> using </w:t>
      </w:r>
      <w:r w:rsidR="006C34D4" w:rsidRPr="00047C92">
        <w:rPr>
          <w:rFonts w:ascii="Courier New" w:hAnsi="Courier New" w:cs="Courier New"/>
          <w:sz w:val="20"/>
        </w:rPr>
        <w:t>SteppableBasePy</w:t>
      </w:r>
      <w:r w:rsidR="006C34D4">
        <w:t xml:space="preserve"> as a base class:</w:t>
      </w:r>
    </w:p>
    <w:p w:rsidR="00367780" w:rsidRDefault="00367780" w:rsidP="00CE4D57"/>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E4D57">
        <w:rPr>
          <w:rFonts w:ascii="Courier New" w:hAnsi="Courier New" w:cs="Courier New"/>
          <w:sz w:val="20"/>
        </w:rPr>
        <w:t>class</w:t>
      </w:r>
      <w:proofErr w:type="gramEnd"/>
      <w:r w:rsidRPr="00CE4D57">
        <w:rPr>
          <w:rFonts w:ascii="Courier New" w:hAnsi="Courier New" w:cs="Courier New"/>
          <w:sz w:val="20"/>
        </w:rPr>
        <w:t xml:space="preserve"> SecretionSteppable(</w:t>
      </w:r>
      <w:r w:rsidRPr="006C34D4">
        <w:rPr>
          <w:rFonts w:ascii="Courier New" w:hAnsi="Courier New" w:cs="Courier New"/>
          <w:b/>
          <w:sz w:val="20"/>
        </w:rPr>
        <w:t>SteppableBasePy</w:t>
      </w:r>
      <w:r w:rsidRPr="00CE4D57">
        <w:rPr>
          <w:rFonts w:ascii="Courier New" w:hAnsi="Courier New" w:cs="Courier New"/>
          <w:sz w:val="20"/>
        </w:rPr>
        <w:t>):</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__init__(self,_simulator,_frequency=1):</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6C34D4">
        <w:rPr>
          <w:rFonts w:ascii="Courier New" w:hAnsi="Courier New" w:cs="Courier New"/>
          <w:b/>
          <w:sz w:val="20"/>
        </w:rPr>
        <w:t>SteppableBasePy</w:t>
      </w:r>
      <w:r w:rsidRPr="00CE4D57">
        <w:rPr>
          <w:rFonts w:ascii="Courier New" w:hAnsi="Courier New" w:cs="Courier New"/>
          <w:sz w:val="20"/>
        </w:rPr>
        <w:t>.__init_</w:t>
      </w:r>
      <w:proofErr w:type="gramStart"/>
      <w:r w:rsidRPr="00CE4D57">
        <w:rPr>
          <w:rFonts w:ascii="Courier New" w:hAnsi="Courier New" w:cs="Courier New"/>
          <w:sz w:val="20"/>
        </w:rPr>
        <w:t>_(</w:t>
      </w:r>
      <w:proofErr w:type="gramEnd"/>
      <w:r w:rsidRPr="00CE4D57">
        <w:rPr>
          <w:rFonts w:ascii="Courier New" w:hAnsi="Courier New" w:cs="Courier New"/>
          <w:sz w:val="20"/>
        </w:rPr>
        <w:t>self,_simulator, _frequency)</w:t>
      </w:r>
    </w:p>
    <w:p w:rsidR="006C34D4" w:rsidRPr="006C34D4"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CE4D57">
        <w:rPr>
          <w:rFonts w:ascii="Courier New" w:hAnsi="Courier New" w:cs="Courier New"/>
          <w:sz w:val="20"/>
        </w:rPr>
        <w:t xml:space="preserve">        </w:t>
      </w:r>
      <w:r>
        <w:rPr>
          <w:rFonts w:ascii="Courier New" w:hAnsi="Courier New" w:cs="Courier New"/>
          <w:b/>
          <w:sz w:val="20"/>
        </w:rPr>
        <w:t>s</w:t>
      </w:r>
      <w:r w:rsidRPr="006C34D4">
        <w:rPr>
          <w:rFonts w:ascii="Courier New" w:hAnsi="Courier New" w:cs="Courier New"/>
          <w:b/>
          <w:sz w:val="20"/>
        </w:rPr>
        <w:t>elf.runBeforeMCS=1</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def</w:t>
      </w:r>
      <w:proofErr w:type="gramEnd"/>
      <w:r w:rsidRPr="00CE4D57">
        <w:rPr>
          <w:rFonts w:ascii="Courier New" w:hAnsi="Courier New" w:cs="Courier New"/>
          <w:sz w:val="20"/>
        </w:rPr>
        <w:t xml:space="preserve"> step(self,mcs):</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w:t>
      </w:r>
      <w:proofErr w:type="gramEnd"/>
      <w:r w:rsidRPr="00CE4D57">
        <w:rPr>
          <w:rFonts w:ascii="Courier New" w:hAnsi="Courier New" w:cs="Courier New"/>
          <w:sz w:val="20"/>
        </w:rPr>
        <w:t>self.getFieldSecretor("ATTR")</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for</w:t>
      </w:r>
      <w:proofErr w:type="gramEnd"/>
      <w:r w:rsidRPr="00CE4D57">
        <w:rPr>
          <w:rFonts w:ascii="Courier New" w:hAnsi="Courier New" w:cs="Courier New"/>
          <w:sz w:val="20"/>
        </w:rPr>
        <w:t xml:space="preserve"> cell in self.cellList:</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if</w:t>
      </w:r>
      <w:proofErr w:type="gramEnd"/>
      <w:r w:rsidRPr="00CE4D57">
        <w:rPr>
          <w:rFonts w:ascii="Courier New" w:hAnsi="Courier New" w:cs="Courier New"/>
          <w:sz w:val="20"/>
        </w:rPr>
        <w:t xml:space="preserve"> cell.type==3:</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w:t>
      </w:r>
      <w:proofErr w:type="gramEnd"/>
      <w:r w:rsidRPr="00CE4D57">
        <w:rPr>
          <w:rFonts w:ascii="Courier New" w:hAnsi="Courier New" w:cs="Courier New"/>
          <w:sz w:val="20"/>
        </w:rPr>
        <w:t>cell,300)</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Boundary(</w:t>
      </w:r>
      <w:proofErr w:type="gramEnd"/>
      <w:r w:rsidRPr="00CE4D57">
        <w:rPr>
          <w:rFonts w:ascii="Courier New" w:hAnsi="Courier New" w:cs="Courier New"/>
          <w:sz w:val="20"/>
        </w:rPr>
        <w:t>cell,300)</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OutsideCellAtBoundary(</w:t>
      </w:r>
      <w:proofErr w:type="gramEnd"/>
      <w:r w:rsidRPr="00CE4D57">
        <w:rPr>
          <w:rFonts w:ascii="Courier New" w:hAnsi="Courier New" w:cs="Courier New"/>
          <w:sz w:val="20"/>
        </w:rPr>
        <w:t>cell,500)</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proofErr w:type="gramStart"/>
      <w:r w:rsidRPr="00CE4D57">
        <w:rPr>
          <w:rFonts w:ascii="Courier New" w:hAnsi="Courier New" w:cs="Courier New"/>
          <w:sz w:val="20"/>
        </w:rPr>
        <w:t>attrSecretor.secreteInsideCellAtCOM(</w:t>
      </w:r>
      <w:proofErr w:type="gramEnd"/>
      <w:r w:rsidRPr="00CE4D57">
        <w:rPr>
          <w:rFonts w:ascii="Courier New" w:hAnsi="Courier New" w:cs="Courier New"/>
          <w:sz w:val="20"/>
        </w:rPr>
        <w:t>cell,300)</w:t>
      </w:r>
    </w:p>
    <w:p w:rsidR="006C34D4" w:rsidRDefault="006C34D4" w:rsidP="00CE4D57"/>
    <w:p w:rsidR="00336DBB" w:rsidRDefault="00CE4D57" w:rsidP="00CE4D57">
      <w:r>
        <w:t>The secretion of indiv</w:t>
      </w:r>
      <w:r w:rsidR="00336DBB">
        <w:t>idual cells is handled through Field S</w:t>
      </w:r>
      <w:r>
        <w:t xml:space="preserve">ecretor objects. Field Secretor concenpt is quite convenient because the amoun of Python coding is quite small. To secrete chemical (this is now done for individual cell) we first create field secretor object, </w:t>
      </w:r>
      <w:r w:rsidRPr="00CE4D57">
        <w:rPr>
          <w:rFonts w:ascii="Courier New" w:hAnsi="Courier New" w:cs="Courier New"/>
          <w:sz w:val="20"/>
        </w:rPr>
        <w:t>attrSecretor=</w:t>
      </w:r>
      <w:proofErr w:type="gramStart"/>
      <w:r w:rsidRPr="00CE4D57">
        <w:rPr>
          <w:rFonts w:ascii="Courier New" w:hAnsi="Courier New" w:cs="Courier New"/>
          <w:sz w:val="20"/>
        </w:rPr>
        <w:t>self.getFieldSecretor(</w:t>
      </w:r>
      <w:proofErr w:type="gramEnd"/>
      <w:r w:rsidRPr="00CE4D57">
        <w:rPr>
          <w:rFonts w:ascii="Courier New" w:hAnsi="Courier New" w:cs="Courier New"/>
          <w:sz w:val="20"/>
        </w:rPr>
        <w:t>"ATTR")</w:t>
      </w:r>
      <w:r>
        <w:t xml:space="preserve">, which allows us to secrete into field called ATTR. </w:t>
      </w:r>
    </w:p>
    <w:p w:rsidR="00336DBB" w:rsidRDefault="00336DBB" w:rsidP="00CE4D57">
      <w:r w:rsidRPr="00336DBB">
        <w:rPr>
          <w:b/>
        </w:rPr>
        <w:t>Remark:</w:t>
      </w:r>
      <w:r>
        <w:t xml:space="preserve"> Make sure that fields into which you will be secreting chemicals exist. They are usually fields defined in PDE solvers. When using secretion plugin you do not need to specify SecretionData section for the PDE solvers</w:t>
      </w:r>
    </w:p>
    <w:p w:rsidR="00CE4D57" w:rsidRDefault="00CE4D57" w:rsidP="00CE4D57">
      <w:r>
        <w:t>Then we pick a cell and using field secretor we simulate secretion of chemical ATTR by a cell:</w:t>
      </w:r>
    </w:p>
    <w:p w:rsidR="00CE4D57" w:rsidRDefault="00CE4D57" w:rsidP="00CE4D57"/>
    <w:p w:rsidR="00CE4D57" w:rsidRDefault="00CE4D57" w:rsidP="00CE4D57">
      <w:proofErr w:type="gramStart"/>
      <w:r w:rsidRPr="00CE4D57">
        <w:rPr>
          <w:rFonts w:ascii="Courier New" w:hAnsi="Courier New" w:cs="Courier New"/>
          <w:sz w:val="20"/>
        </w:rPr>
        <w:lastRenderedPageBreak/>
        <w:t>attrSecretor.secreteInsideCell(</w:t>
      </w:r>
      <w:proofErr w:type="gramEnd"/>
      <w:r w:rsidRPr="00CE4D57">
        <w:rPr>
          <w:rFonts w:ascii="Courier New" w:hAnsi="Courier New" w:cs="Courier New"/>
          <w:sz w:val="20"/>
        </w:rPr>
        <w:t>cell,300)</w:t>
      </w:r>
    </w:p>
    <w:p w:rsidR="00CE4D57" w:rsidRDefault="00CE4D57" w:rsidP="00CE4D57"/>
    <w:p w:rsidR="00CE4D57" w:rsidRDefault="00CE4D57" w:rsidP="00CE4D57">
      <w:r>
        <w:t>Currently we support 4 secretion modes for individual cells:</w:t>
      </w:r>
    </w:p>
    <w:p w:rsidR="00CE4D57" w:rsidRDefault="00CE4D57" w:rsidP="00CE4D57">
      <w:pPr>
        <w:pStyle w:val="ListParagraph"/>
        <w:numPr>
          <w:ilvl w:val="0"/>
          <w:numId w:val="4"/>
        </w:numPr>
      </w:pPr>
      <w:r w:rsidRPr="00336DBB">
        <w:rPr>
          <w:rFonts w:ascii="Courier New" w:hAnsi="Courier New" w:cs="Courier New"/>
          <w:sz w:val="20"/>
        </w:rPr>
        <w:t>secreteInsideCell</w:t>
      </w:r>
      <w:r>
        <w:t xml:space="preserve"> – this is equivalent to secretion in every pixel belonging to a cell</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the pixels belonging to the cell boundary </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pixel</w:t>
      </w:r>
      <w:r w:rsidR="00271E96">
        <w:t>s which are outide the cell but in contact with cell boundary pixels</w:t>
      </w:r>
    </w:p>
    <w:p w:rsidR="00271E96" w:rsidRDefault="00271E96" w:rsidP="00271E96">
      <w:pPr>
        <w:pStyle w:val="ListParagraph"/>
        <w:numPr>
          <w:ilvl w:val="0"/>
          <w:numId w:val="4"/>
        </w:numPr>
      </w:pPr>
      <w:r w:rsidRPr="00336DBB">
        <w:rPr>
          <w:rFonts w:ascii="Courier New" w:hAnsi="Courier New" w:cs="Courier New"/>
          <w:sz w:val="20"/>
        </w:rPr>
        <w:t xml:space="preserve">secreteInsideCellAtCOM </w:t>
      </w:r>
      <w:r>
        <w:t>– secretion at the center of mass of the cell</w:t>
      </w:r>
    </w:p>
    <w:p w:rsidR="00271E96" w:rsidRDefault="00271E96" w:rsidP="00271E96"/>
    <w:p w:rsidR="00271E96" w:rsidRDefault="00271E96" w:rsidP="00271E96">
      <w:r>
        <w:t xml:space="preserve">As you may infer from above modes 1, 2 and 3 require tracking of pixels belonging to cell and pixels belonging to cell boundary. If you are not using modes 1-3 you may disable pipxel tracking by including </w:t>
      </w:r>
    </w:p>
    <w:p w:rsidR="00271E96" w:rsidRDefault="00271E96" w:rsidP="00271E96">
      <w:r w:rsidRPr="00336DBB">
        <w:rPr>
          <w:rFonts w:ascii="Courier New" w:hAnsi="Courier New" w:cs="Courier New"/>
          <w:sz w:val="20"/>
        </w:rPr>
        <w:t>&lt;DisablePixelTracker</w:t>
      </w:r>
      <w:r w:rsidR="00336DBB">
        <w:rPr>
          <w:rFonts w:ascii="Courier New" w:hAnsi="Courier New" w:cs="Courier New"/>
          <w:sz w:val="20"/>
        </w:rPr>
        <w:t>/</w:t>
      </w:r>
      <w:r w:rsidRPr="00336DBB">
        <w:rPr>
          <w:rFonts w:ascii="Courier New" w:hAnsi="Courier New" w:cs="Courier New"/>
          <w:sz w:val="20"/>
        </w:rPr>
        <w:t>&gt;</w:t>
      </w:r>
      <w:r>
        <w:t xml:space="preserve"> and/or </w:t>
      </w:r>
      <w:r w:rsidRPr="00336DBB">
        <w:rPr>
          <w:rFonts w:ascii="Courier New" w:hAnsi="Courier New" w:cs="Courier New"/>
          <w:sz w:val="20"/>
        </w:rPr>
        <w:t>&lt;DisableBoundaryPixelTracker</w:t>
      </w:r>
      <w:r w:rsidR="00336DBB" w:rsidRPr="00336DBB">
        <w:rPr>
          <w:rFonts w:ascii="Courier New" w:hAnsi="Courier New" w:cs="Courier New"/>
          <w:sz w:val="20"/>
        </w:rPr>
        <w:t>/</w:t>
      </w:r>
      <w:r w:rsidRPr="00336DBB">
        <w:rPr>
          <w:rFonts w:ascii="Courier New" w:hAnsi="Courier New" w:cs="Courier New"/>
          <w:sz w:val="20"/>
        </w:rPr>
        <w:t>&gt;</w:t>
      </w:r>
      <w:r>
        <w:t xml:space="preserve"> tags – as shown in </w:t>
      </w:r>
      <w:r w:rsidR="00336DBB">
        <w:t xml:space="preserve">the </w:t>
      </w:r>
      <w:r>
        <w:t>example below:</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sz w:val="16"/>
        </w:rPr>
        <w:t xml:space="preserve"> </w:t>
      </w:r>
      <w:r w:rsidRPr="00271E96">
        <w:rPr>
          <w:rFonts w:ascii="Courier New" w:hAnsi="Courier New" w:cs="Courier New"/>
          <w:sz w:val="16"/>
          <w:szCs w:val="16"/>
        </w:rPr>
        <w:t>&lt;DisablePixelTracker</w:t>
      </w:r>
      <w:r>
        <w:rPr>
          <w:rFonts w:ascii="Courier New" w:hAnsi="Courier New" w:cs="Courier New"/>
          <w:sz w:val="16"/>
          <w:szCs w:val="16"/>
        </w:rPr>
        <w:t>/</w:t>
      </w:r>
      <w:r w:rsidRPr="00271E96">
        <w:rPr>
          <w:rFonts w:ascii="Courier New" w:hAnsi="Courier New" w:cs="Courier New"/>
          <w:sz w:val="16"/>
          <w:szCs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271E96">
        <w:rPr>
          <w:rFonts w:ascii="Courier New" w:hAnsi="Courier New" w:cs="Courier New"/>
          <w:sz w:val="16"/>
          <w:szCs w:val="16"/>
        </w:rPr>
        <w:t>&lt;Disable</w:t>
      </w:r>
      <w:r>
        <w:rPr>
          <w:rFonts w:ascii="Courier New" w:hAnsi="Courier New" w:cs="Courier New"/>
          <w:sz w:val="16"/>
          <w:szCs w:val="16"/>
        </w:rPr>
        <w:t>Boundary</w:t>
      </w:r>
      <w:r w:rsidRPr="00271E96">
        <w:rPr>
          <w:rFonts w:ascii="Courier New" w:hAnsi="Courier New" w:cs="Courier New"/>
          <w:sz w:val="16"/>
          <w:szCs w:val="16"/>
        </w:rPr>
        <w:t>PixelTracker</w:t>
      </w:r>
      <w:r>
        <w:rPr>
          <w:rFonts w:ascii="Courier New" w:hAnsi="Courier New" w:cs="Courier New"/>
          <w:sz w:val="16"/>
          <w:szCs w:val="16"/>
        </w:rPr>
        <w:t>/</w:t>
      </w:r>
      <w:r w:rsidRPr="00271E96">
        <w:rPr>
          <w:rFonts w:ascii="Courier New" w:hAnsi="Courier New" w:cs="Courier New"/>
          <w:sz w:val="16"/>
          <w:szCs w:val="16"/>
        </w:rPr>
        <w:t>&gt;</w:t>
      </w:r>
    </w:p>
    <w:p w:rsidR="00271E96" w:rsidRP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Pr>
          <w:rFonts w:ascii="Courier New" w:hAnsi="Courier New"/>
          <w:sz w:val="16"/>
        </w:rPr>
        <w:t>ExtraTimesPerMC=”2”</w:t>
      </w:r>
      <w:r w:rsidRPr="00E85100">
        <w:rPr>
          <w:rFonts w:ascii="Courier New" w:hAnsi="Courier New"/>
          <w:sz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271E96" w:rsidRDefault="00271E96" w:rsidP="00271E96"/>
    <w:p w:rsidR="00566426" w:rsidRDefault="00566426" w:rsidP="00BB5DED">
      <w:pPr>
        <w:pStyle w:val="Heading3"/>
      </w:pPr>
      <w:bookmarkStart w:id="194" w:name="_Toc329777794"/>
      <w:r>
        <w:t>. PDESolverCaller Plugin</w:t>
      </w:r>
      <w:bookmarkEnd w:id="193"/>
      <w:bookmarkEnd w:id="194"/>
    </w:p>
    <w:p w:rsidR="00566426" w:rsidRDefault="00566426" w:rsidP="00566426"/>
    <w:p w:rsidR="00566426" w:rsidRDefault="00566426" w:rsidP="00566426">
      <w:r>
        <w:t xml:space="preserve">PDE solvers in CompuCell3D are implemented as </w:t>
      </w:r>
      <w:proofErr w:type="gramStart"/>
      <w:r>
        <w:t>steppables .</w:t>
      </w:r>
      <w:proofErr w:type="gramEnd"/>
      <w:r>
        <w:t xml:space="preserve"> This means that by default they are called every MCS. In many cases this is insufficient. For example if diffusion constant is large, then explicit finite difference method will become unstable and the numerical solution will have no sense. To fix this problem one could call PDE solver many times during single MCS. This is precisely the task taken care of by PDESolverCaller plugin. The syntax is straightforward:</w:t>
      </w:r>
    </w:p>
    <w:p w:rsidR="00566426" w:rsidRDefault="00566426" w:rsidP="00566426"/>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B05DF">
        <w:rPr>
          <w:rFonts w:ascii="Courier New" w:hAnsi="Courier New" w:cs="Courier New"/>
          <w:sz w:val="18"/>
          <w:szCs w:val="18"/>
        </w:rPr>
        <w:t>&lt;Plugin Name="PDESolverCaller"&gt;</w:t>
      </w:r>
    </w:p>
    <w:p w:rsidR="00566426" w:rsidRPr="00C61958" w:rsidRDefault="00EB05DF"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 xml:space="preserve"> </w:t>
      </w:r>
      <w:r w:rsidR="00566426" w:rsidRPr="00C61958">
        <w:rPr>
          <w:rFonts w:ascii="Courier New" w:hAnsi="Courier New" w:cs="Courier New"/>
          <w:sz w:val="18"/>
          <w:szCs w:val="18"/>
        </w:rPr>
        <w:t>&lt;CallPDE PDESolverN</w:t>
      </w:r>
      <w:r w:rsidRPr="00C61958">
        <w:rPr>
          <w:rFonts w:ascii="Courier New" w:hAnsi="Courier New" w:cs="Courier New"/>
          <w:sz w:val="18"/>
          <w:szCs w:val="18"/>
        </w:rPr>
        <w:t>ame="FlexibleDiffusionSolverFE"</w:t>
      </w:r>
      <w:r w:rsidR="00566426" w:rsidRPr="00C61958">
        <w:rPr>
          <w:rFonts w:ascii="Courier New" w:hAnsi="Courier New" w:cs="Courier New"/>
          <w:sz w:val="18"/>
          <w:szCs w:val="18"/>
        </w:rPr>
        <w:t>ExtraTimesPerMC="8"/&gt;</w:t>
      </w:r>
    </w:p>
    <w:p w:rsidR="00566426" w:rsidRPr="00C6195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lt;/Plugin&gt;</w:t>
      </w:r>
    </w:p>
    <w:p w:rsidR="00566426" w:rsidRPr="00C61958" w:rsidRDefault="00566426" w:rsidP="00566426">
      <w:pPr>
        <w:rPr>
          <w:color w:val="0000FF"/>
          <w:sz w:val="20"/>
          <w:szCs w:val="20"/>
        </w:rPr>
      </w:pPr>
    </w:p>
    <w:p w:rsidR="00566426" w:rsidRDefault="00566426" w:rsidP="00566426">
      <w:r>
        <w:t xml:space="preserve">All you need to do is to give the name of the steppable that implements a given PDE solver and pass let CompCell3D know how many extra times per MCS this solver is to be called (here </w:t>
      </w:r>
      <w:r w:rsidRPr="000F2699">
        <w:rPr>
          <w:rFonts w:ascii="Courier New" w:hAnsi="Courier New" w:cs="Courier New"/>
          <w:sz w:val="20"/>
        </w:rPr>
        <w:t>FlexibleDiffusionSolverFE</w:t>
      </w:r>
      <w:r>
        <w:rPr>
          <w:color w:val="0000FF"/>
        </w:rPr>
        <w:t xml:space="preserve"> </w:t>
      </w:r>
      <w:r>
        <w:t xml:space="preserve">was </w:t>
      </w:r>
      <w:r w:rsidRPr="000F2699">
        <w:t>8</w:t>
      </w:r>
      <w:r>
        <w:t xml:space="preserve"> extra  times per MCS).</w:t>
      </w:r>
    </w:p>
    <w:p w:rsidR="00566426" w:rsidRDefault="00566426" w:rsidP="00566426"/>
    <w:p w:rsidR="00566426" w:rsidRDefault="00566426" w:rsidP="00BB5DED">
      <w:pPr>
        <w:pStyle w:val="Heading3"/>
      </w:pPr>
      <w:bookmarkStart w:id="195" w:name="_Toc236739165"/>
      <w:bookmarkStart w:id="196" w:name="_Toc329777795"/>
      <w:r>
        <w:t>Elasticity Plugin and ElasticityTracker Plugin</w:t>
      </w:r>
      <w:bookmarkEnd w:id="195"/>
      <w:bookmarkEnd w:id="196"/>
    </w:p>
    <w:p w:rsidR="00566426" w:rsidRDefault="00566426" w:rsidP="00566426"/>
    <w:p w:rsidR="00566426" w:rsidRDefault="00566426" w:rsidP="00566426">
      <w:r>
        <w:t>This plugin is responsible for handling the following energy term:</w:t>
      </w:r>
    </w:p>
    <w:p w:rsidR="00566426" w:rsidRDefault="00566426" w:rsidP="00566426">
      <w:r w:rsidRPr="000A67DB">
        <w:rPr>
          <w:position w:val="-30"/>
        </w:rPr>
        <w:object w:dxaOrig="2659" w:dyaOrig="639">
          <v:shape id="_x0000_i1254" type="#_x0000_t75" style="width:133.2pt;height:31.8pt" o:ole="" filled="t">
            <v:fill color2="black"/>
            <v:imagedata r:id="rId437" o:title=""/>
          </v:shape>
          <o:OLEObject Type="Embed" ProgID="Equation.DSMT4" ShapeID="_x0000_i1254" DrawAspect="Content" ObjectID="_1403542753" r:id="rId438"/>
        </w:object>
      </w:r>
    </w:p>
    <w:p w:rsidR="00566426" w:rsidRDefault="00566426" w:rsidP="00566426">
      <w:proofErr w:type="gramStart"/>
      <w:r>
        <w:t>where</w:t>
      </w:r>
      <w:proofErr w:type="gramEnd"/>
      <w:r>
        <w:t xml:space="preserve"> </w:t>
      </w:r>
      <w:r w:rsidRPr="000A67DB">
        <w:rPr>
          <w:position w:val="-14"/>
        </w:rPr>
        <w:object w:dxaOrig="240" w:dyaOrig="380">
          <v:shape id="_x0000_i1255" type="#_x0000_t75" style="width:12pt;height:19.2pt" o:ole="" filled="t">
            <v:fill color2="black"/>
            <v:imagedata r:id="rId439" o:title=""/>
          </v:shape>
          <o:OLEObject Type="Embed" ProgID="Equation.DSMT4" ShapeID="_x0000_i1255" DrawAspect="Content" ObjectID="_1403542754" r:id="rId440"/>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256" type="#_x0000_t75" style="width:16.2pt;height:19.2pt" o:ole="" filled="t">
            <v:fill color2="black"/>
            <v:imagedata r:id="rId441" o:title=""/>
          </v:shape>
          <o:OLEObject Type="Embed" ProgID="Equation.DSMT4" ShapeID="_x0000_i1256" DrawAspect="Content" ObjectID="_1403542755" r:id="rId442"/>
        </w:object>
      </w:r>
      <w:r>
        <w:t xml:space="preserve">is a target length corresponding to </w:t>
      </w:r>
      <w:r w:rsidRPr="000A67DB">
        <w:rPr>
          <w:position w:val="-14"/>
        </w:rPr>
        <w:object w:dxaOrig="240" w:dyaOrig="380">
          <v:shape id="_x0000_i1257" type="#_x0000_t75" style="width:12pt;height:19.2pt" o:ole="" filled="t">
            <v:fill color2="black"/>
            <v:imagedata r:id="rId443" o:title=""/>
          </v:shape>
          <o:OLEObject Type="Embed" ProgID="Equation.DSMT4" ShapeID="_x0000_i1257" DrawAspect="Content" ObjectID="_1403542756" r:id="rId444"/>
        </w:object>
      </w:r>
      <w:r>
        <w:t>.</w:t>
      </w:r>
    </w:p>
    <w:p w:rsidR="00566426" w:rsidRDefault="00566426" w:rsidP="00566426">
      <w:r>
        <w:t xml:space="preserve">The syntax of this plugin is the following </w:t>
      </w:r>
    </w:p>
    <w:p w:rsidR="00566426" w:rsidRDefault="00566426" w:rsidP="00566426"/>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 Name="ElasticityEnerg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LambdaElasticity&gt;200.0&lt;/Lambda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TargetLengthElasticity&gt;6&lt;/TargetLength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gt;</w:t>
      </w:r>
    </w:p>
    <w:p w:rsidR="00566426" w:rsidRDefault="00566426" w:rsidP="00566426">
      <w:pPr>
        <w:rPr>
          <w:color w:val="0000FF"/>
          <w:sz w:val="20"/>
          <w:szCs w:val="20"/>
        </w:rPr>
      </w:pPr>
    </w:p>
    <w:p w:rsidR="00566426" w:rsidRDefault="00566426" w:rsidP="00566426">
      <w:r>
        <w:t xml:space="preserve">In this case </w:t>
      </w:r>
      <w:r w:rsidRPr="000A67DB">
        <w:rPr>
          <w:position w:val="-14"/>
        </w:rPr>
        <w:object w:dxaOrig="279" w:dyaOrig="380">
          <v:shape id="_x0000_i1258" type="#_x0000_t75" style="width:13.8pt;height:19.2pt" o:ole="" filled="t">
            <v:fill color2="black"/>
            <v:imagedata r:id="rId445" o:title=""/>
          </v:shape>
          <o:OLEObject Type="Embed" ProgID="Equation.DSMT4" ShapeID="_x0000_i1258" DrawAspect="Content" ObjectID="_1403542757" r:id="rId446"/>
        </w:object>
      </w:r>
      <w:r>
        <w:t xml:space="preserve">and </w:t>
      </w:r>
      <w:r w:rsidRPr="000A67DB">
        <w:rPr>
          <w:position w:val="-14"/>
        </w:rPr>
        <w:object w:dxaOrig="320" w:dyaOrig="380">
          <v:shape id="_x0000_i1259" type="#_x0000_t75" style="width:16.2pt;height:19.2pt" o:ole="" filled="t">
            <v:fill color2="black"/>
            <v:imagedata r:id="rId447" o:title=""/>
          </v:shape>
          <o:OLEObject Type="Embed" ProgID="Equation.DSMT4" ShapeID="_x0000_i1259" DrawAspect="Content" ObjectID="_1403542758" r:id="rId448"/>
        </w:object>
      </w:r>
      <w:r>
        <w:t>are the same for all participating cells types.</w:t>
      </w:r>
    </w:p>
    <w:p w:rsidR="00566426" w:rsidRDefault="00566426" w:rsidP="00566426">
      <w:r>
        <w:t xml:space="preserve">By adding extra attribute </w:t>
      </w:r>
      <w:r w:rsidRPr="000F2699">
        <w:rPr>
          <w:rFonts w:ascii="Courier New" w:hAnsi="Courier New" w:cs="Courier New"/>
          <w:sz w:val="20"/>
        </w:rPr>
        <w:t>&lt;Local/&gt;</w:t>
      </w:r>
      <w:r>
        <w:t xml:space="preserve"> to the above plugin:</w:t>
      </w:r>
    </w:p>
    <w:p w:rsidR="00566426" w:rsidRDefault="00566426" w:rsidP="00566426"/>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 Name="ElasticityEnerg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Local/&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LambdaElasticity&gt;200.0&lt;/Lambda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TargetLengthElasticity&gt;6&lt;/TargetLengthElasticity&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gt;</w:t>
      </w:r>
    </w:p>
    <w:p w:rsidR="00566426" w:rsidRDefault="00566426" w:rsidP="00566426">
      <w:pPr>
        <w:rPr>
          <w:color w:val="0000FF"/>
          <w:sz w:val="20"/>
          <w:szCs w:val="20"/>
        </w:rPr>
      </w:pPr>
    </w:p>
    <w:p w:rsidR="00566426" w:rsidRDefault="00566426" w:rsidP="00566426">
      <w:proofErr w:type="gramStart"/>
      <w:r>
        <w:t>we</w:t>
      </w:r>
      <w:proofErr w:type="gramEnd"/>
      <w:r>
        <w:t xml:space="preserve"> tell CompuCell3D to use </w:t>
      </w:r>
      <w:r w:rsidRPr="000A67DB">
        <w:rPr>
          <w:position w:val="-14"/>
        </w:rPr>
        <w:object w:dxaOrig="279" w:dyaOrig="380">
          <v:shape id="_x0000_i1260" type="#_x0000_t75" style="width:13.8pt;height:19.2pt" o:ole="" filled="t">
            <v:fill color2="black"/>
            <v:imagedata r:id="rId449" o:title=""/>
          </v:shape>
          <o:OLEObject Type="Embed" ProgID="Equation.DSMT4" ShapeID="_x0000_i1260" DrawAspect="Content" ObjectID="_1403542759" r:id="rId450"/>
        </w:object>
      </w:r>
      <w:r>
        <w:t xml:space="preserve">and </w:t>
      </w:r>
      <w:r w:rsidRPr="000A67DB">
        <w:rPr>
          <w:position w:val="-14"/>
        </w:rPr>
        <w:object w:dxaOrig="320" w:dyaOrig="380">
          <v:shape id="_x0000_i1261" type="#_x0000_t75" style="width:16.2pt;height:19.2pt" o:ole="" filled="t">
            <v:fill color2="black"/>
            <v:imagedata r:id="rId451" o:title=""/>
          </v:shape>
          <o:OLEObject Type="Embed" ProgID="Equation.DSMT4" ShapeID="_x0000_i1261" DrawAspect="Content" ObjectID="_1403542760" r:id="rId452"/>
        </w:object>
      </w:r>
      <w:r>
        <w:t xml:space="preserve">defined on per pair of cells basis. The initialization of </w:t>
      </w:r>
      <w:r w:rsidRPr="000A67DB">
        <w:rPr>
          <w:position w:val="-14"/>
        </w:rPr>
        <w:object w:dxaOrig="279" w:dyaOrig="380">
          <v:shape id="_x0000_i1262" type="#_x0000_t75" style="width:13.8pt;height:19.2pt" o:ole="" filled="t">
            <v:fill color2="black"/>
            <v:imagedata r:id="rId453" o:title=""/>
          </v:shape>
          <o:OLEObject Type="Embed" ProgID="Equation.DSMT4" ShapeID="_x0000_i1262" DrawAspect="Content" ObjectID="_1403542761" r:id="rId454"/>
        </w:object>
      </w:r>
      <w:r>
        <w:t xml:space="preserve">and </w:t>
      </w:r>
      <w:r w:rsidRPr="000A67DB">
        <w:rPr>
          <w:position w:val="-14"/>
        </w:rPr>
        <w:object w:dxaOrig="320" w:dyaOrig="380">
          <v:shape id="_x0000_i1263" type="#_x0000_t75" style="width:16.2pt;height:19.2pt" o:ole="" filled="t">
            <v:fill color2="black"/>
            <v:imagedata r:id="rId455" o:title=""/>
          </v:shape>
          <o:OLEObject Type="Embed" ProgID="Equation.DSMT4" ShapeID="_x0000_i1263" DrawAspect="Content" ObjectID="_1403542762" r:id="rId456"/>
        </w:object>
      </w:r>
      <w:r>
        <w:t xml:space="preserve">usually takes place in </w:t>
      </w:r>
      <w:commentRangeStart w:id="197"/>
      <w:r>
        <w:t xml:space="preserve">Python script and users must make sure that </w:t>
      </w:r>
      <w:r w:rsidRPr="000A67DB">
        <w:rPr>
          <w:position w:val="-14"/>
        </w:rPr>
        <w:object w:dxaOrig="680" w:dyaOrig="380">
          <v:shape id="_x0000_i1264" type="#_x0000_t75" style="width:34.2pt;height:19.2pt" o:ole="" filled="t">
            <v:fill color2="black"/>
            <v:imagedata r:id="rId457" o:title=""/>
          </v:shape>
          <o:OLEObject Type="Embed" ProgID="Equation.DSMT4" ShapeID="_x0000_i1264" DrawAspect="Content" ObjectID="_1403542763" r:id="rId458"/>
        </w:object>
      </w:r>
      <w:r>
        <w:t xml:space="preserve">and </w:t>
      </w:r>
      <w:r w:rsidRPr="000A67DB">
        <w:rPr>
          <w:position w:val="-14"/>
        </w:rPr>
        <w:object w:dxaOrig="780" w:dyaOrig="380">
          <v:shape id="_x0000_i1265" type="#_x0000_t75" style="width:39pt;height:19.2pt" o:ole="" filled="t">
            <v:fill color2="black"/>
            <v:imagedata r:id="rId459" o:title=""/>
          </v:shape>
          <o:OLEObject Type="Embed" ProgID="Equation.DSMT4" ShapeID="_x0000_i1265" DrawAspect="Content" ObjectID="_1403542764" r:id="rId460"/>
        </w:object>
      </w:r>
      <w:commentRangeEnd w:id="197"/>
      <w:r w:rsidR="009F5D4E">
        <w:rPr>
          <w:rStyle w:val="CommentReference"/>
        </w:rPr>
        <w:commentReference w:id="197"/>
      </w:r>
      <w:r>
        <w:t>or else one can get unexpected results. We provide example python and xml files that demo the use of plasticity plugin.</w:t>
      </w:r>
    </w:p>
    <w:p w:rsidR="00566426" w:rsidRDefault="00566426" w:rsidP="00566426"/>
    <w:p w:rsidR="00566426" w:rsidRDefault="00566426" w:rsidP="00566426">
      <w:r>
        <w:t xml:space="preserve">Users have to specify which cell types participate in the plasticity calculations. This is </w:t>
      </w:r>
      <w:r w:rsidR="005B1E8C">
        <w:t>done by including E</w:t>
      </w:r>
      <w:r>
        <w:t xml:space="preserve">lasticityTracker plugin </w:t>
      </w:r>
      <w:r>
        <w:rPr>
          <w:b/>
          <w:bCs/>
        </w:rPr>
        <w:t>before</w:t>
      </w:r>
      <w:r w:rsidR="005B1E8C">
        <w:t xml:space="preserve"> E</w:t>
      </w:r>
      <w:r>
        <w:t>lasticity plugin in the xml file. The syntax is very clear:</w:t>
      </w:r>
    </w:p>
    <w:p w:rsidR="000F2699" w:rsidRDefault="000F2699" w:rsidP="00566426"/>
    <w:p w:rsidR="00566426" w:rsidRPr="000F2699"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 Name="E</w:t>
      </w:r>
      <w:r w:rsidR="00566426" w:rsidRPr="000F2699">
        <w:rPr>
          <w:rFonts w:ascii="Courier New" w:hAnsi="Courier New" w:cs="Courier New"/>
          <w:sz w:val="20"/>
          <w:szCs w:val="20"/>
        </w:rPr>
        <w:t>lasticityTracker"&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IncludeType&gt;Body1&lt;/IncludeType&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IncludeType&gt;Body2&lt;/IncludeType&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IncludeType&gt;Body3&lt;/IncludeType&gt;</w:t>
      </w:r>
    </w:p>
    <w:p w:rsidR="00566426" w:rsidRPr="000F2699"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F2699">
        <w:rPr>
          <w:rFonts w:ascii="Courier New" w:hAnsi="Courier New" w:cs="Courier New"/>
          <w:sz w:val="20"/>
          <w:szCs w:val="20"/>
        </w:rPr>
        <w:t xml:space="preserve"> &lt;/Plugin&gt;</w:t>
      </w:r>
    </w:p>
    <w:p w:rsidR="00566426" w:rsidRDefault="00566426" w:rsidP="00566426">
      <w:pPr>
        <w:rPr>
          <w:color w:val="0000FF"/>
          <w:sz w:val="20"/>
          <w:szCs w:val="20"/>
        </w:rPr>
      </w:pPr>
    </w:p>
    <w:p w:rsidR="00566426" w:rsidRDefault="00566426" w:rsidP="00566426">
      <w:r>
        <w:t xml:space="preserve">All is required is a list of participating cell types. Here cells of type </w:t>
      </w:r>
      <w:r w:rsidRPr="000F2699">
        <w:rPr>
          <w:rFonts w:ascii="Courier New" w:hAnsi="Courier New" w:cs="Courier New"/>
          <w:sz w:val="20"/>
        </w:rPr>
        <w:t>Body1</w:t>
      </w:r>
      <w:r>
        <w:t xml:space="preserve">, </w:t>
      </w:r>
      <w:r w:rsidRPr="000F2699">
        <w:rPr>
          <w:rFonts w:ascii="Courier New" w:hAnsi="Courier New" w:cs="Courier New"/>
          <w:sz w:val="20"/>
        </w:rPr>
        <w:t>Body2</w:t>
      </w:r>
      <w:r>
        <w:t xml:space="preserve"> and </w:t>
      </w:r>
      <w:r w:rsidRPr="000F2699">
        <w:rPr>
          <w:rFonts w:ascii="Courier New" w:hAnsi="Courier New" w:cs="Courier New"/>
          <w:sz w:val="20"/>
        </w:rPr>
        <w:t>Body3</w:t>
      </w:r>
      <w:r>
        <w:t xml:space="preserve"> </w:t>
      </w:r>
      <w:r w:rsidR="005B1E8C">
        <w:t>will be taken into account for e</w:t>
      </w:r>
      <w:r>
        <w:t>lasticity energy calculation purposes.</w:t>
      </w:r>
    </w:p>
    <w:p w:rsidR="005D2E5A" w:rsidRDefault="005B1E8C" w:rsidP="005D2E5A">
      <w:r>
        <w:t>The way in which CompuCell3D determines which cells are to be included in the elasticity energy calculations is by</w:t>
      </w:r>
      <w:commentRangeStart w:id="198"/>
      <w:r>
        <w:t xml:space="preserve"> examining which cells are in contact with each other before simulation begins</w:t>
      </w:r>
      <w:commentRangeEnd w:id="198"/>
      <w:r w:rsidR="009F5D4E">
        <w:rPr>
          <w:rStyle w:val="CommentReference"/>
        </w:rPr>
        <w:commentReference w:id="198"/>
      </w:r>
      <w:r>
        <w:t xml:space="preserve">. </w:t>
      </w:r>
    </w:p>
    <w:p w:rsidR="005B1E8C" w:rsidRDefault="005B1E8C" w:rsidP="005B1E8C">
      <w:r>
        <w:t xml:space="preserve">If the types of cells touching each other are listed in the list of </w:t>
      </w:r>
      <w:r w:rsidRPr="000F2699">
        <w:rPr>
          <w:rFonts w:ascii="Courier New" w:hAnsi="Courier New" w:cs="Courier New"/>
          <w:sz w:val="20"/>
        </w:rPr>
        <w:t>IncudeTypes</w:t>
      </w:r>
      <w:r>
        <w:t xml:space="preserve"> of ElasticityTracker then such cells are being taken into account when calculating elastic constraint.</w:t>
      </w:r>
      <w:r w:rsidR="005D2E5A">
        <w:t xml:space="preserve"> Cells which initially are not touching will not part</w:t>
      </w:r>
      <w:r w:rsidR="000F2699">
        <w:t>icipate in calculations even if</w:t>
      </w:r>
      <w:r w:rsidR="005D2E5A">
        <w:t xml:space="preserve"> their type is included in the list of “ElasticityTracker”.</w:t>
      </w:r>
      <w:r>
        <w:t xml:space="preserve"> However, in some cases it is desirable to add elasticity pair even for cells that do not touch each other or do it once simulation has started. To do this ElasticityTrac</w:t>
      </w:r>
      <w:r w:rsidR="000F2699">
        <w:t xml:space="preserve">ker plugin defines two </w:t>
      </w:r>
      <w:proofErr w:type="gramStart"/>
      <w:r w:rsidR="000F2699">
        <w:t>function</w:t>
      </w:r>
      <w:r>
        <w:t xml:space="preserve"> :</w:t>
      </w:r>
      <w:proofErr w:type="gramEnd"/>
    </w:p>
    <w:p w:rsidR="005B1E8C" w:rsidRDefault="005B1E8C" w:rsidP="005B1E8C">
      <w:pPr>
        <w:rPr>
          <w:color w:val="0000FF"/>
        </w:rPr>
      </w:pPr>
    </w:p>
    <w:p w:rsidR="005B1E8C" w:rsidRPr="000F2699"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0F2699">
        <w:rPr>
          <w:rFonts w:ascii="Courier New" w:hAnsi="Courier New" w:cs="Courier New"/>
          <w:sz w:val="20"/>
        </w:rPr>
        <w:t>assignElasticityPair(</w:t>
      </w:r>
      <w:proofErr w:type="gramEnd"/>
      <w:r w:rsidRPr="000F2699">
        <w:rPr>
          <w:rFonts w:ascii="Courier New" w:hAnsi="Courier New" w:cs="Courier New"/>
          <w:sz w:val="20"/>
        </w:rPr>
        <w:t>_cell1 , _cell2)</w:t>
      </w:r>
      <w:r w:rsidR="000F2699" w:rsidRPr="000F2699">
        <w:rPr>
          <w:rFonts w:ascii="Courier New" w:hAnsi="Courier New" w:cs="Courier New"/>
          <w:sz w:val="20"/>
        </w:rPr>
        <w:t xml:space="preserve"> </w:t>
      </w:r>
    </w:p>
    <w:p w:rsidR="000F2699" w:rsidRPr="005B1E8C" w:rsidRDefault="000F2699" w:rsidP="005B1E8C">
      <w:pPr>
        <w:rPr>
          <w:color w:val="0000FF"/>
        </w:rPr>
      </w:pPr>
    </w:p>
    <w:p w:rsidR="005B1E8C" w:rsidRPr="000F2699"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0F2699">
        <w:rPr>
          <w:rFonts w:ascii="Courier New" w:hAnsi="Courier New" w:cs="Courier New"/>
          <w:sz w:val="20"/>
        </w:rPr>
        <w:t>remove</w:t>
      </w:r>
      <w:r w:rsidR="000F2699">
        <w:rPr>
          <w:rFonts w:ascii="Courier New" w:hAnsi="Courier New" w:cs="Courier New"/>
          <w:sz w:val="20"/>
        </w:rPr>
        <w:t>ElasticityPair(</w:t>
      </w:r>
      <w:proofErr w:type="gramEnd"/>
      <w:r w:rsidR="000F2699">
        <w:rPr>
          <w:rFonts w:ascii="Courier New" w:hAnsi="Courier New" w:cs="Courier New"/>
          <w:sz w:val="20"/>
        </w:rPr>
        <w:t>_cell1 , _cell2)</w:t>
      </w:r>
    </w:p>
    <w:p w:rsidR="005B1E8C" w:rsidRDefault="005B1E8C" w:rsidP="005B1E8C"/>
    <w:p w:rsidR="00B90DBD" w:rsidRDefault="00B90DBD" w:rsidP="005B1E8C">
      <w:proofErr w:type="gramStart"/>
      <w:r>
        <w:t>where</w:t>
      </w:r>
      <w:proofErr w:type="gramEnd"/>
      <w:r>
        <w:t xml:space="preserve"> </w:t>
      </w:r>
      <w:r w:rsidRPr="009E6906">
        <w:rPr>
          <w:rFonts w:ascii="Courier New" w:hAnsi="Courier New" w:cs="Courier New"/>
          <w:sz w:val="20"/>
        </w:rPr>
        <w:t>_cell1</w:t>
      </w:r>
      <w:r>
        <w:t xml:space="preserve"> and </w:t>
      </w:r>
      <w:r w:rsidRPr="009E6906">
        <w:rPr>
          <w:rFonts w:ascii="Courier New" w:hAnsi="Courier New" w:cs="Courier New"/>
          <w:sz w:val="20"/>
        </w:rPr>
        <w:t>_cell2</w:t>
      </w:r>
      <w:r>
        <w:t xml:space="preserve"> </w:t>
      </w:r>
      <w:r w:rsidR="009E6906">
        <w:t xml:space="preserve">denote pointers to cell objects. </w:t>
      </w:r>
    </w:p>
    <w:p w:rsidR="005B1E8C" w:rsidRDefault="005B1E8C" w:rsidP="005B1E8C">
      <w:r w:rsidRPr="005B1E8C">
        <w:t>Th</w:t>
      </w:r>
      <w:r>
        <w:t>ese functions add or remove two cell links to or from elastic constraint. Typically they are called from Python level.</w:t>
      </w:r>
    </w:p>
    <w:p w:rsidR="006541D0" w:rsidRDefault="006541D0" w:rsidP="005B1E8C"/>
    <w:p w:rsidR="000920F6" w:rsidRDefault="000920F6" w:rsidP="00BB5DED">
      <w:pPr>
        <w:pStyle w:val="Heading3"/>
      </w:pPr>
      <w:bookmarkStart w:id="199" w:name="_Toc329777796"/>
      <w:bookmarkStart w:id="200" w:name="_Toc236739166"/>
      <w:r>
        <w:t>FocalPointPlasticity Plugin</w:t>
      </w:r>
      <w:bookmarkEnd w:id="199"/>
    </w:p>
    <w:p w:rsidR="009C6384" w:rsidRDefault="000920F6" w:rsidP="000920F6">
      <w:r>
        <w:t xml:space="preserve">Similarly as Elasticity plugin, FocalPointPlasticity pust constrains the distance between cells’ </w:t>
      </w:r>
      <w:r w:rsidR="009C6384">
        <w:t>center of masses. The main difference is that the list of “focal point plasticity neighbors” can change as the simulation goes and user specifies the maximum number of “focal point plasticity neighbors” a given cell can have. Let’s look at relatively simple XML syntax of FocalPointPlasticityPlugin (</w:t>
      </w:r>
      <w:r w:rsidR="00F17BFC">
        <w:t xml:space="preserve">see </w:t>
      </w:r>
      <w:r w:rsidR="00F17BFC" w:rsidRPr="00BD3948">
        <w:rPr>
          <w:i/>
        </w:rPr>
        <w:t>Demos/FocalPointPlasticity</w:t>
      </w:r>
      <w:r w:rsidR="00BD3948">
        <w:t xml:space="preserve"> </w:t>
      </w:r>
      <w:proofErr w:type="gramStart"/>
      <w:r w:rsidR="00BD3948">
        <w:t>example  and</w:t>
      </w:r>
      <w:proofErr w:type="gramEnd"/>
      <w:r w:rsidR="00BD3948">
        <w:t xml:space="preserve"> </w:t>
      </w:r>
      <w:r w:rsidR="00F17BFC">
        <w:t>we will show more complex examples later):</w:t>
      </w:r>
    </w:p>
    <w:p w:rsidR="009C6384" w:rsidRDefault="009C6384" w:rsidP="000920F6"/>
    <w:p w:rsidR="00BD3948" w:rsidRDefault="00BD3948" w:rsidP="000920F6"/>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lugin Name="FocalPointPlasticity"&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 Type1="Condensing" Type2="NonCondensing"&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Lambda&gt;10.0&lt;/Lambda&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ActivationEnergy&gt;-50.0&lt;/ActivationEnergy&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TargetDistance&gt;7&lt;/TargetDistance&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Distance&gt;20.0&lt;/MaxDistance&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NumberOfJunctions&gt;2&lt;/MaxNumberOfJunctions&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 Type1="Condensing" Type2="Condensing"&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Lambda&gt;10.0&lt;/Lambda&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ActivationEnergy&gt;-50.0&lt;/ActivationEnergy&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TargetDistance&gt;7&lt;/TargetDistance&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Distance&gt;20.0&lt;/MaxDistance&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MaxNumberOfJunctions&gt;2&lt;/MaxNumberOfJunctions&gt;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arameters&gt;</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w:t>
      </w:r>
      <w:r w:rsidR="00307094" w:rsidRPr="00BD3948">
        <w:rPr>
          <w:rFonts w:ascii="Courier New" w:hAnsi="Courier New" w:cs="Courier New"/>
          <w:sz w:val="20"/>
        </w:rPr>
        <w:t>&lt;NeighborOrder&gt;1&lt;/NeighborOrder&gt;</w:t>
      </w:r>
      <w:r w:rsidRPr="00BD3948">
        <w:rPr>
          <w:rFonts w:ascii="Courier New" w:hAnsi="Courier New" w:cs="Courier New"/>
          <w:sz w:val="20"/>
        </w:rPr>
        <w:t xml:space="preserve">   </w:t>
      </w:r>
    </w:p>
    <w:p w:rsidR="009C6384" w:rsidRPr="00BD394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D3948">
        <w:rPr>
          <w:rFonts w:ascii="Courier New" w:hAnsi="Courier New" w:cs="Courier New"/>
          <w:sz w:val="20"/>
        </w:rPr>
        <w:t xml:space="preserve"> &lt;/Plugin&gt;</w:t>
      </w:r>
    </w:p>
    <w:p w:rsidR="009C6384" w:rsidRDefault="009C6384" w:rsidP="009C6384"/>
    <w:p w:rsidR="000920F6" w:rsidRDefault="009C6384" w:rsidP="000920F6">
      <w:r w:rsidRPr="00BD3948">
        <w:rPr>
          <w:rFonts w:ascii="Courier New" w:hAnsi="Courier New" w:cs="Courier New"/>
          <w:sz w:val="20"/>
        </w:rPr>
        <w:t>Parameters</w:t>
      </w:r>
      <w:r>
        <w:t xml:space="preserve"> section describes properties of links between cells. </w:t>
      </w:r>
      <w:r w:rsidRPr="00BD3948">
        <w:rPr>
          <w:rFonts w:ascii="Courier New" w:hAnsi="Courier New" w:cs="Courier New"/>
          <w:sz w:val="20"/>
        </w:rPr>
        <w:t>MaxNumberOfJunctions</w:t>
      </w:r>
      <w:r w:rsidR="006C68A4">
        <w:t xml:space="preserve">, </w:t>
      </w:r>
      <w:r w:rsidRPr="00BD3948">
        <w:rPr>
          <w:rFonts w:ascii="Courier New" w:hAnsi="Courier New" w:cs="Courier New"/>
          <w:sz w:val="20"/>
        </w:rPr>
        <w:t>ActivationEnergy</w:t>
      </w:r>
      <w:r w:rsidR="00307094">
        <w:t>,</w:t>
      </w:r>
      <w:r w:rsidR="006C68A4">
        <w:t xml:space="preserve"> </w:t>
      </w:r>
      <w:r w:rsidR="006C68A4" w:rsidRPr="00BD3948">
        <w:rPr>
          <w:rFonts w:ascii="Courier New" w:hAnsi="Courier New" w:cs="Courier New"/>
          <w:sz w:val="20"/>
        </w:rPr>
        <w:t>MaxDistance</w:t>
      </w:r>
      <w:r w:rsidR="00307094">
        <w:t xml:space="preserve"> and </w:t>
      </w:r>
      <w:r w:rsidR="00307094" w:rsidRPr="00BD3948">
        <w:rPr>
          <w:rFonts w:ascii="Courier New" w:hAnsi="Courier New" w:cs="Courier New"/>
          <w:sz w:val="20"/>
        </w:rPr>
        <w:t>NeighborOrder</w:t>
      </w:r>
      <w:r w:rsidR="00BE64E4">
        <w:t xml:space="preserve"> are responsible </w:t>
      </w:r>
      <w:r w:rsidR="006C68A4">
        <w:t>for</w:t>
      </w:r>
      <w:r w:rsidR="00BE64E4">
        <w:t xml:space="preserve"> establishing connections between cells. CC3D constantly monitors pixel copies and during pixel copy between two neighboring cells/subcells it checks </w:t>
      </w:r>
      <w:r w:rsidR="006C68A4">
        <w:t>if those cells are</w:t>
      </w:r>
      <w:r w:rsidR="00BE64E4">
        <w:t xml:space="preserve"> already </w:t>
      </w:r>
      <w:r w:rsidR="006C68A4">
        <w:t>participating</w:t>
      </w:r>
      <w:r w:rsidR="00BE64E4">
        <w:t xml:space="preserve"> in focal point plasticity constraint. If they are not, CC3D will check if connection can be made (e.g. </w:t>
      </w:r>
      <w:r w:rsidR="00BE64E4" w:rsidRPr="00BD3948">
        <w:rPr>
          <w:rFonts w:ascii="Courier New" w:hAnsi="Courier New" w:cs="Courier New"/>
          <w:sz w:val="20"/>
        </w:rPr>
        <w:t>Condensing</w:t>
      </w:r>
      <w:r w:rsidR="00BE64E4">
        <w:t xml:space="preserve"> cells can have up to two connections with </w:t>
      </w:r>
      <w:r w:rsidR="00BE64E4" w:rsidRPr="00BD3948">
        <w:rPr>
          <w:rFonts w:ascii="Courier New" w:hAnsi="Courier New" w:cs="Courier New"/>
          <w:sz w:val="20"/>
        </w:rPr>
        <w:t>Condensing</w:t>
      </w:r>
      <w:r w:rsidR="00BE64E4">
        <w:t xml:space="preserve"> cells and up to 2 connections with </w:t>
      </w:r>
      <w:r w:rsidR="00BE64E4" w:rsidRPr="00BD3948">
        <w:rPr>
          <w:rFonts w:ascii="Courier New" w:hAnsi="Courier New" w:cs="Courier New"/>
          <w:sz w:val="20"/>
        </w:rPr>
        <w:t>NonCondensing</w:t>
      </w:r>
      <w:r w:rsidR="00BE64E4">
        <w:t xml:space="preserve"> cells – see first line of </w:t>
      </w:r>
      <w:r w:rsidR="00BE64E4" w:rsidRPr="00BD3948">
        <w:rPr>
          <w:rFonts w:ascii="Courier New" w:hAnsi="Courier New" w:cs="Courier New"/>
          <w:sz w:val="20"/>
        </w:rPr>
        <w:t>Parameters</w:t>
      </w:r>
      <w:r w:rsidR="00BE64E4">
        <w:t xml:space="preserve"> section and  </w:t>
      </w:r>
      <w:r w:rsidR="00BE64E4" w:rsidRPr="00BD3948">
        <w:rPr>
          <w:rFonts w:ascii="Courier New" w:hAnsi="Courier New" w:cs="Courier New"/>
          <w:sz w:val="20"/>
        </w:rPr>
        <w:t>MaxNumberOfJunctions</w:t>
      </w:r>
      <w:r w:rsidR="00BE64E4">
        <w:t xml:space="preserve"> tag).</w:t>
      </w:r>
      <w:r w:rsidR="00E36AFF">
        <w:t xml:space="preserve"> </w:t>
      </w:r>
      <w:r w:rsidR="00307094">
        <w:t xml:space="preserve">The </w:t>
      </w:r>
      <w:r w:rsidR="00307094" w:rsidRPr="00BD3948">
        <w:rPr>
          <w:rFonts w:ascii="Courier New" w:hAnsi="Courier New" w:cs="Courier New"/>
          <w:sz w:val="20"/>
        </w:rPr>
        <w:t>NeighborOrder</w:t>
      </w:r>
      <w:r w:rsidR="00307094">
        <w:t xml:space="preserve"> parameter determines the pixel vicinity of the pixel that is about to be overwritten which CC3D will scan in search of the new link between cells. </w:t>
      </w:r>
      <w:r w:rsidR="00307094" w:rsidRPr="00BD3948">
        <w:rPr>
          <w:rFonts w:ascii="Courier New" w:hAnsi="Courier New" w:cs="Courier New"/>
          <w:sz w:val="20"/>
        </w:rPr>
        <w:t>NeighborOrder</w:t>
      </w:r>
      <w:r w:rsidR="00307094">
        <w:t xml:space="preserve"> 1 (which is default value if you do not specify this parameter) means that only nearest pixel neighbors will be visited. </w:t>
      </w:r>
      <w:r w:rsidR="00E36AFF">
        <w:t xml:space="preserve">The </w:t>
      </w:r>
      <w:r w:rsidR="00E36AFF" w:rsidRPr="00BD3948">
        <w:rPr>
          <w:rFonts w:ascii="Courier New" w:hAnsi="Courier New" w:cs="Courier New"/>
          <w:sz w:val="20"/>
        </w:rPr>
        <w:lastRenderedPageBreak/>
        <w:t>ActivationEnergy</w:t>
      </w:r>
      <w:r w:rsidR="00E36AFF">
        <w:t xml:space="preserve"> parameter is added to overall energy in order to increase the odds of pixel copy which would lead to new connection.</w:t>
      </w:r>
    </w:p>
    <w:p w:rsidR="00E36AFF" w:rsidRDefault="00E36AFF" w:rsidP="000920F6"/>
    <w:p w:rsidR="00E36AFF" w:rsidRDefault="00E36AFF" w:rsidP="000920F6">
      <w:r>
        <w:t>Once cells are linked the energy calculation is carried out in a very similar way as for the Elasticity plugin:</w:t>
      </w:r>
    </w:p>
    <w:p w:rsidR="00E36AFF" w:rsidRDefault="00E36AFF" w:rsidP="000920F6"/>
    <w:p w:rsidR="00E36AFF" w:rsidRDefault="00E36AFF" w:rsidP="00E36AFF">
      <w:r w:rsidRPr="000A67DB">
        <w:rPr>
          <w:position w:val="-30"/>
        </w:rPr>
        <w:object w:dxaOrig="2659" w:dyaOrig="639">
          <v:shape id="_x0000_i1266" type="#_x0000_t75" style="width:133.2pt;height:31.8pt" o:ole="" filled="t">
            <v:fill color2="black"/>
            <v:imagedata r:id="rId437" o:title=""/>
          </v:shape>
          <o:OLEObject Type="Embed" ProgID="Equation.DSMT4" ShapeID="_x0000_i1266" DrawAspect="Content" ObjectID="_1403542765" r:id="rId461"/>
        </w:object>
      </w:r>
    </w:p>
    <w:p w:rsidR="00E36AFF" w:rsidRDefault="00E36AFF" w:rsidP="00E36AFF">
      <w:proofErr w:type="gramStart"/>
      <w:r>
        <w:t>where</w:t>
      </w:r>
      <w:proofErr w:type="gramEnd"/>
      <w:r>
        <w:t xml:space="preserve"> </w:t>
      </w:r>
      <w:r w:rsidRPr="000A67DB">
        <w:rPr>
          <w:position w:val="-14"/>
        </w:rPr>
        <w:object w:dxaOrig="240" w:dyaOrig="380">
          <v:shape id="_x0000_i1267" type="#_x0000_t75" style="width:12pt;height:19.2pt" o:ole="" filled="t">
            <v:fill color2="black"/>
            <v:imagedata r:id="rId439" o:title=""/>
          </v:shape>
          <o:OLEObject Type="Embed" ProgID="Equation.DSMT4" ShapeID="_x0000_i1267" DrawAspect="Content" ObjectID="_1403542766" r:id="rId462"/>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268" type="#_x0000_t75" style="width:16.2pt;height:19.2pt" o:ole="" filled="t">
            <v:fill color2="black"/>
            <v:imagedata r:id="rId441" o:title=""/>
          </v:shape>
          <o:OLEObject Type="Embed" ProgID="Equation.DSMT4" ShapeID="_x0000_i1268" DrawAspect="Content" ObjectID="_1403542767" r:id="rId463"/>
        </w:object>
      </w:r>
      <w:r>
        <w:t xml:space="preserve">is a target length corresponding to </w:t>
      </w:r>
      <w:r w:rsidRPr="000A67DB">
        <w:rPr>
          <w:position w:val="-14"/>
        </w:rPr>
        <w:object w:dxaOrig="240" w:dyaOrig="380">
          <v:shape id="_x0000_i1269" type="#_x0000_t75" style="width:12pt;height:19.2pt" o:ole="" filled="t">
            <v:fill color2="black"/>
            <v:imagedata r:id="rId443" o:title=""/>
          </v:shape>
          <o:OLEObject Type="Embed" ProgID="Equation.DSMT4" ShapeID="_x0000_i1269" DrawAspect="Content" ObjectID="_1403542768" r:id="rId464"/>
        </w:object>
      </w:r>
      <w:r>
        <w:t>.</w:t>
      </w:r>
    </w:p>
    <w:p w:rsidR="00BE64E4" w:rsidRDefault="00E36AFF" w:rsidP="00864955">
      <w:pPr>
        <w:jc w:val="both"/>
      </w:pPr>
      <w:r w:rsidRPr="00E36AFF">
        <w:rPr>
          <w:rFonts w:ascii="Symbol" w:hAnsi="Symbol"/>
          <w:i/>
        </w:rPr>
        <w:t></w:t>
      </w:r>
      <w:r w:rsidRPr="00E36AFF">
        <w:rPr>
          <w:i/>
          <w:vertAlign w:val="subscript"/>
        </w:rPr>
        <w:t>ij</w:t>
      </w:r>
      <w:r>
        <w:t xml:space="preserve"> and </w:t>
      </w:r>
      <w:r w:rsidRPr="00E36AFF">
        <w:rPr>
          <w:i/>
        </w:rPr>
        <w:t>L</w:t>
      </w:r>
      <w:r w:rsidRPr="00E36AFF">
        <w:rPr>
          <w:i/>
          <w:vertAlign w:val="subscript"/>
        </w:rPr>
        <w:t>ij</w:t>
      </w:r>
      <w:r>
        <w:t xml:space="preserve"> between different cell types are determined using </w:t>
      </w:r>
      <w:r w:rsidRPr="006D7C29">
        <w:rPr>
          <w:rFonts w:ascii="Courier New" w:hAnsi="Courier New" w:cs="Courier New"/>
          <w:sz w:val="20"/>
        </w:rPr>
        <w:t>Lambda</w:t>
      </w:r>
      <w:r>
        <w:t xml:space="preserve"> and </w:t>
      </w:r>
      <w:r w:rsidRPr="006D7C29">
        <w:rPr>
          <w:rFonts w:ascii="Courier New" w:hAnsi="Courier New" w:cs="Courier New"/>
          <w:sz w:val="20"/>
        </w:rPr>
        <w:t>TargetDistance</w:t>
      </w:r>
      <w:r>
        <w:t xml:space="preserve"> tags. The </w:t>
      </w:r>
      <w:r w:rsidRPr="006D7C29">
        <w:rPr>
          <w:rFonts w:ascii="Courier New" w:hAnsi="Courier New" w:cs="Courier New"/>
          <w:sz w:val="20"/>
        </w:rPr>
        <w:t>MaxDistance</w:t>
      </w:r>
      <w:r>
        <w:t xml:space="preserve"> determines</w:t>
      </w:r>
      <w:r w:rsidR="005F716F">
        <w:t xml:space="preserve"> the distance between cells’ center of masses when</w:t>
      </w:r>
      <w:r w:rsidR="00AC4C17">
        <w:t xml:space="preserve"> the</w:t>
      </w:r>
      <w:r w:rsidR="005F716F">
        <w:t xml:space="preserve"> link</w:t>
      </w:r>
      <w:r>
        <w:t xml:space="preserve"> between </w:t>
      </w:r>
      <w:r w:rsidR="005F716F">
        <w:t xml:space="preserve">those </w:t>
      </w:r>
      <w:r>
        <w:t xml:space="preserve">cells break. </w:t>
      </w:r>
      <w:r w:rsidR="005F716F">
        <w:t xml:space="preserve">When </w:t>
      </w:r>
      <w:r w:rsidR="00AC4C17">
        <w:t>the</w:t>
      </w:r>
      <w:r w:rsidR="00307094">
        <w:t xml:space="preserve"> </w:t>
      </w:r>
      <w:r w:rsidR="005F716F">
        <w:t>link break</w:t>
      </w:r>
      <w:r w:rsidR="00307094">
        <w:t>s</w:t>
      </w:r>
      <w:r w:rsidR="005F716F">
        <w:t>, then in order for the two cells to reconnect</w:t>
      </w:r>
      <w:r>
        <w:t xml:space="preserve"> </w:t>
      </w:r>
      <w:r w:rsidR="005F716F">
        <w:t xml:space="preserve">they would need to come in contact (in order to reconnect). However it is usually more likely that there will be other cells in the vicinity of separated cells so it is more likely to </w:t>
      </w:r>
      <w:r w:rsidR="00456D62">
        <w:t>establish new link than restore broken one.</w:t>
      </w:r>
    </w:p>
    <w:p w:rsidR="006C3EB8" w:rsidRDefault="006C3EB8" w:rsidP="000920F6">
      <w:r>
        <w:t xml:space="preserve">The above example was one of the simplest examples of use of FocalPointPlasticity. </w:t>
      </w:r>
      <w:r w:rsidR="00864955">
        <w:t xml:space="preserve">A more complicated one involves compartmental cells. In this case each cell has separate “internal” list of links between cells belonging to the same cluster and another list between cells belonging to different clusters. </w:t>
      </w:r>
      <w:r w:rsidR="00642430">
        <w:t xml:space="preserve">The energy contributions </w:t>
      </w:r>
      <w:proofErr w:type="gramStart"/>
      <w:r w:rsidR="00642430">
        <w:t xml:space="preserve">from </w:t>
      </w:r>
      <w:r w:rsidR="00864955">
        <w:t xml:space="preserve"> </w:t>
      </w:r>
      <w:r w:rsidR="00642430">
        <w:t>both</w:t>
      </w:r>
      <w:proofErr w:type="gramEnd"/>
      <w:r w:rsidR="00642430">
        <w:t xml:space="preserve"> lists are summed </w:t>
      </w:r>
      <w:r w:rsidR="000317C2">
        <w:t xml:space="preserve">up and everything that we have said when discussing example above applies to compartmental cells. </w:t>
      </w:r>
      <w:r w:rsidR="001E1329">
        <w:t>Sample</w:t>
      </w:r>
      <w:r w:rsidR="00D90E99">
        <w:t xml:space="preserve"> syntax of the FocalPointPlasticity plugin which includes compartmental cells is shown below. We use </w:t>
      </w:r>
      <w:r w:rsidR="00D90E99" w:rsidRPr="006D7C29">
        <w:rPr>
          <w:rFonts w:ascii="Courier New" w:hAnsi="Courier New" w:cs="Courier New"/>
          <w:sz w:val="20"/>
        </w:rPr>
        <w:t>InternalParameters</w:t>
      </w:r>
      <w:r w:rsidR="00D90E99">
        <w:t xml:space="preserve"> tag/section to describe links between cells of the same cluster</w:t>
      </w:r>
      <w:r w:rsidR="00F17BFC">
        <w:t xml:space="preserve"> (see </w:t>
      </w:r>
      <w:r w:rsidR="00F17BFC" w:rsidRPr="006D7C29">
        <w:rPr>
          <w:i/>
        </w:rPr>
        <w:t>Demos/FocalPointPlasticity</w:t>
      </w:r>
      <w:r w:rsidR="00F17BFC">
        <w:t xml:space="preserve"> example)</w:t>
      </w:r>
      <w:r w:rsidR="00D90E99">
        <w:t>:</w:t>
      </w:r>
    </w:p>
    <w:p w:rsidR="001E1329" w:rsidRDefault="001E1329" w:rsidP="000920F6"/>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lugin Name="FocalPointPlasticity"&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 Type1="Top" Type2="Top"&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 NeighborOrder="1"&gt;1&lt;/MaxNumberOfJunction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 Type1="Bottom" Type2="Bottom"&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 NeighborOrder="1"&gt;1&lt;/MaxNumberOfJunction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 Type1="Top" Type2="Center"&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lastRenderedPageBreak/>
        <w:t xml:space="preserve">       &lt;MaxNumberOfJunctions&gt;1&lt;/MaxNumberOfJunction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 Type1="Bottom" Type2="Center"&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gt;1&lt;/MaxNumberOfJunctions&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InternalParameters&gt;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NeighborOrder&gt;1&lt;/NeighborOrder&gt;</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
    <w:p w:rsidR="00D90E99" w:rsidRPr="006D7C29"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lugin&gt;</w:t>
      </w:r>
    </w:p>
    <w:p w:rsidR="00D90E99" w:rsidRDefault="00D90E99" w:rsidP="00D90E99"/>
    <w:p w:rsidR="00D90E99" w:rsidRDefault="0082244E" w:rsidP="00D90E99">
      <w:r>
        <w:t>Sometimes it is necessary to modify link parameters individually for every</w:t>
      </w:r>
      <w:r w:rsidR="00BB4DCF">
        <w:t xml:space="preserve"> </w:t>
      </w:r>
      <w:r>
        <w:t xml:space="preserve">cell </w:t>
      </w:r>
      <w:r w:rsidR="00BB4DCF">
        <w:t>pair</w:t>
      </w:r>
      <w:r>
        <w:t xml:space="preserve">. In this case we would manipulate FocalPointPlasticity links using Python scripting. Example </w:t>
      </w:r>
      <w:r w:rsidRPr="006D7C29">
        <w:rPr>
          <w:i/>
        </w:rPr>
        <w:t>Demos/FocalPointPlasticityCompartments</w:t>
      </w:r>
      <w:r>
        <w:t xml:space="preserve"> demonstrates exactly this situation. Still, you need to include </w:t>
      </w:r>
      <w:r w:rsidR="00BB4DCF">
        <w:t>XML section as the one show</w:t>
      </w:r>
      <w:r w:rsidR="006D7C29">
        <w:t>n above for compartmental cells</w:t>
      </w:r>
      <w:r w:rsidR="00BB4DCF">
        <w:t xml:space="preserve">, because we need to tell CC3D how to link cells. The only notable difference is that in the XML we have to include </w:t>
      </w:r>
      <w:r w:rsidR="00BB4DCF" w:rsidRPr="006D7C29">
        <w:rPr>
          <w:rFonts w:ascii="Courier New" w:hAnsi="Courier New" w:cs="Courier New"/>
          <w:sz w:val="20"/>
        </w:rPr>
        <w:t>&lt;Local/&gt;</w:t>
      </w:r>
      <w:r w:rsidR="00BB4DCF">
        <w:t xml:space="preserve"> tag to signal that we will set link parameters (</w:t>
      </w:r>
      <w:r w:rsidR="00BB4DCF" w:rsidRPr="006D7C29">
        <w:rPr>
          <w:rFonts w:ascii="Courier New" w:hAnsi="Courier New" w:cs="Courier New"/>
          <w:sz w:val="20"/>
        </w:rPr>
        <w:t>Lambda</w:t>
      </w:r>
      <w:r w:rsidR="00BB4DCF">
        <w:t xml:space="preserve">, </w:t>
      </w:r>
      <w:r w:rsidR="00BB4DCF" w:rsidRPr="006D7C29">
        <w:rPr>
          <w:rFonts w:ascii="Courier New" w:hAnsi="Courier New" w:cs="Courier New"/>
          <w:sz w:val="20"/>
        </w:rPr>
        <w:t>TaretDistance</w:t>
      </w:r>
      <w:r w:rsidR="00BB4DCF">
        <w:t xml:space="preserve">, </w:t>
      </w:r>
      <w:proofErr w:type="gramStart"/>
      <w:r w:rsidR="00BB4DCF" w:rsidRPr="006D7C29">
        <w:rPr>
          <w:rFonts w:ascii="Courier New" w:hAnsi="Courier New" w:cs="Courier New"/>
          <w:sz w:val="20"/>
        </w:rPr>
        <w:t>MaxDistance</w:t>
      </w:r>
      <w:proofErr w:type="gramEnd"/>
      <w:r w:rsidR="00BB4DCF">
        <w:t xml:space="preserve">) </w:t>
      </w:r>
      <w:r w:rsidR="001E1329">
        <w:t>individually for each cell pair:</w:t>
      </w:r>
    </w:p>
    <w:p w:rsidR="001E1329" w:rsidRDefault="001E1329" w:rsidP="00D90E99"/>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lugin Name="FocalPointPlasticity"&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ocal/&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 Type1="Top" Type2="Top"&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Lambda&gt;10.0&lt;/Lambda&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ActivationEnergy&gt;-50.0&lt;/ActivationEnergy&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TargetDistance&gt;7&lt;/TargetDistance&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Distance&gt;20.0&lt;/MaxDistance&g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MaxNumberOfJunctions NeighborOrder="1"&gt;1&lt;/MaxNumberOfJunctions&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lt;/Parameters&gt;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lt;/Plugin&gt;</w:t>
      </w:r>
    </w:p>
    <w:p w:rsidR="001E1329" w:rsidRDefault="001E1329" w:rsidP="00D90E99"/>
    <w:p w:rsidR="001E1329" w:rsidRDefault="001E1329" w:rsidP="00D90E99">
      <w:r>
        <w:t>Python steppable where we manipulate cell-cell focal point plasticity link properties is shown below:</w:t>
      </w:r>
    </w:p>
    <w:p w:rsidR="001E1329" w:rsidRDefault="001E1329" w:rsidP="00D90E99"/>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D7C29">
        <w:rPr>
          <w:rFonts w:ascii="Courier New" w:hAnsi="Courier New" w:cs="Courier New"/>
          <w:sz w:val="20"/>
        </w:rPr>
        <w:t>class</w:t>
      </w:r>
      <w:proofErr w:type="gramEnd"/>
      <w:r w:rsidRPr="006D7C29">
        <w:rPr>
          <w:rFonts w:ascii="Courier New" w:hAnsi="Courier New" w:cs="Courier New"/>
          <w:sz w:val="20"/>
        </w:rPr>
        <w:t xml:space="preserve"> FocalPointPlasticityCompartmentsParams(SteppableP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def</w:t>
      </w:r>
      <w:proofErr w:type="gramEnd"/>
      <w:r w:rsidRPr="006D7C29">
        <w:rPr>
          <w:rFonts w:ascii="Courier New" w:hAnsi="Courier New" w:cs="Courier New"/>
          <w:sz w:val="20"/>
        </w:rPr>
        <w:t xml:space="preserve"> __init__(self,_simulator,_frequency=10):</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teppablePy.__init_</w:t>
      </w:r>
      <w:proofErr w:type="gramStart"/>
      <w:r w:rsidRPr="006D7C29">
        <w:rPr>
          <w:rFonts w:ascii="Courier New" w:hAnsi="Courier New" w:cs="Courier New"/>
          <w:sz w:val="20"/>
        </w:rPr>
        <w:t>_(</w:t>
      </w:r>
      <w:proofErr w:type="gramEnd"/>
      <w:r w:rsidRPr="006D7C29">
        <w:rPr>
          <w:rFonts w:ascii="Courier New" w:hAnsi="Courier New" w:cs="Courier New"/>
          <w:sz w:val="20"/>
        </w:rPr>
        <w:t>self,_frequenc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simulator=_simulator</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focalPointPlasticityPlugin=CompuCell.\</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getFocalPointPlasticityPlugin()</w:t>
      </w:r>
      <w:proofErr w:type="gramEnd"/>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inventory=</w:t>
      </w:r>
      <w:proofErr w:type="gramStart"/>
      <w:r w:rsidRPr="006D7C29">
        <w:rPr>
          <w:rFonts w:ascii="Courier New" w:hAnsi="Courier New" w:cs="Courier New"/>
          <w:sz w:val="20"/>
        </w:rPr>
        <w:t>self.simulator.getPotts(</w:t>
      </w:r>
      <w:proofErr w:type="gramEnd"/>
      <w:r w:rsidRPr="006D7C29">
        <w:rPr>
          <w:rFonts w:ascii="Courier New" w:hAnsi="Courier New" w:cs="Courier New"/>
          <w:sz w:val="20"/>
        </w:rPr>
        <w:t>).\</w:t>
      </w:r>
      <w:r w:rsidRPr="006D7C29">
        <w:rPr>
          <w:rFonts w:ascii="Courier New" w:hAnsi="Courier New" w:cs="Courier New"/>
          <w:sz w:val="20"/>
        </w:rPr>
        <w:br/>
        <w:t xml:space="preserve">        getCellInventor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self.cellList=</w:t>
      </w:r>
      <w:proofErr w:type="gramStart"/>
      <w:r w:rsidRPr="006D7C29">
        <w:rPr>
          <w:rFonts w:ascii="Courier New" w:hAnsi="Courier New" w:cs="Courier New"/>
          <w:sz w:val="20"/>
        </w:rPr>
        <w:t>CellList(</w:t>
      </w:r>
      <w:proofErr w:type="gramEnd"/>
      <w:r w:rsidRPr="006D7C29">
        <w:rPr>
          <w:rFonts w:ascii="Courier New" w:hAnsi="Courier New" w:cs="Courier New"/>
          <w:sz w:val="20"/>
        </w:rPr>
        <w:t>self.inventory)</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3553FB"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def</w:t>
      </w:r>
      <w:proofErr w:type="gramEnd"/>
      <w:r w:rsidRPr="006D7C29">
        <w:rPr>
          <w:rFonts w:ascii="Courier New" w:hAnsi="Courier New" w:cs="Courier New"/>
          <w:sz w:val="20"/>
        </w:rPr>
        <w:t xml:space="preserve"> step(self,mcs):</w:t>
      </w:r>
    </w:p>
    <w:p w:rsidR="001E1329" w:rsidRPr="006D7C29"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for</w:t>
      </w:r>
      <w:proofErr w:type="gramEnd"/>
      <w:r w:rsidRPr="006D7C29">
        <w:rPr>
          <w:rFonts w:ascii="Courier New" w:hAnsi="Courier New" w:cs="Courier New"/>
          <w:sz w:val="20"/>
        </w:rPr>
        <w:t xml:space="preserve"> cell in self.cellList:</w:t>
      </w:r>
      <w:r w:rsidR="001E1329" w:rsidRPr="006D7C29">
        <w:rPr>
          <w:rFonts w:ascii="Courier New" w:hAnsi="Courier New" w:cs="Courier New"/>
          <w:sz w:val="20"/>
        </w:rPr>
        <w:t xml:space="preserve">                </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t xml:space="preserve">            </w:t>
      </w:r>
      <w:proofErr w:type="gramStart"/>
      <w:r w:rsidRPr="006D7C29">
        <w:rPr>
          <w:rFonts w:ascii="Courier New" w:hAnsi="Courier New" w:cs="Courier New"/>
          <w:sz w:val="20"/>
        </w:rPr>
        <w:t>for</w:t>
      </w:r>
      <w:proofErr w:type="gramEnd"/>
      <w:r w:rsidRPr="006D7C29">
        <w:rPr>
          <w:rFonts w:ascii="Courier New" w:hAnsi="Courier New" w:cs="Courier New"/>
          <w:sz w:val="20"/>
        </w:rPr>
        <w:t xml:space="preserve"> fppd in InternalFocalPointPlasticityDataList\</w:t>
      </w:r>
      <w:r w:rsidRPr="006D7C29">
        <w:rPr>
          <w:rFonts w:ascii="Courier New" w:hAnsi="Courier New" w:cs="Courier New"/>
          <w:sz w:val="20"/>
        </w:rPr>
        <w:br/>
      </w:r>
      <w:r w:rsidR="003553FB" w:rsidRPr="006D7C29">
        <w:rPr>
          <w:rFonts w:ascii="Courier New" w:hAnsi="Courier New" w:cs="Courier New"/>
          <w:sz w:val="20"/>
        </w:rPr>
        <w:t xml:space="preserve">            </w:t>
      </w:r>
      <w:r w:rsidRPr="006D7C29">
        <w:rPr>
          <w:rFonts w:ascii="Courier New" w:hAnsi="Courier New" w:cs="Courier New"/>
          <w:sz w:val="20"/>
        </w:rPr>
        <w:t>(self.focalPointPlasticityPlugin,cell):</w:t>
      </w:r>
    </w:p>
    <w:p w:rsidR="001E1329" w:rsidRPr="006D7C29"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6D7C29">
        <w:rPr>
          <w:rFonts w:ascii="Courier New" w:hAnsi="Courier New" w:cs="Courier New"/>
          <w:sz w:val="20"/>
        </w:rPr>
        <w:lastRenderedPageBreak/>
        <w:t xml:space="preserve">                self.focalPointPlasticityPlugin.</w:t>
      </w:r>
      <w:r w:rsidR="003553FB" w:rsidRPr="006D7C29">
        <w:rPr>
          <w:rFonts w:ascii="Courier New" w:hAnsi="Courier New" w:cs="Courier New"/>
          <w:sz w:val="20"/>
        </w:rPr>
        <w:t>\</w:t>
      </w:r>
      <w:r w:rsidR="003553FB" w:rsidRPr="006D7C29">
        <w:rPr>
          <w:rFonts w:ascii="Courier New" w:hAnsi="Courier New" w:cs="Courier New"/>
          <w:sz w:val="20"/>
        </w:rPr>
        <w:br/>
        <w:t xml:space="preserve">                </w:t>
      </w:r>
      <w:r w:rsidRPr="006D7C29">
        <w:rPr>
          <w:rFonts w:ascii="Courier New" w:hAnsi="Courier New" w:cs="Courier New"/>
          <w:sz w:val="20"/>
        </w:rPr>
        <w:t>setInternalFocalPointPlasticityParameters</w:t>
      </w:r>
      <w:r w:rsidR="003553FB" w:rsidRPr="006D7C29">
        <w:rPr>
          <w:rFonts w:ascii="Courier New" w:hAnsi="Courier New" w:cs="Courier New"/>
          <w:sz w:val="20"/>
        </w:rPr>
        <w:t>\</w:t>
      </w:r>
      <w:r w:rsidR="003553FB" w:rsidRPr="006D7C29">
        <w:rPr>
          <w:rFonts w:ascii="Courier New" w:hAnsi="Courier New" w:cs="Courier New"/>
          <w:sz w:val="20"/>
        </w:rPr>
        <w:br/>
        <w:t xml:space="preserve">                </w:t>
      </w:r>
      <w:r w:rsidRPr="006D7C29">
        <w:rPr>
          <w:rFonts w:ascii="Courier New" w:hAnsi="Courier New" w:cs="Courier New"/>
          <w:sz w:val="20"/>
        </w:rPr>
        <w:t>(cell</w:t>
      </w:r>
      <w:proofErr w:type="gramStart"/>
      <w:r w:rsidRPr="006D7C29">
        <w:rPr>
          <w:rFonts w:ascii="Courier New" w:hAnsi="Courier New" w:cs="Courier New"/>
          <w:sz w:val="20"/>
        </w:rPr>
        <w:t>,fppd.neighborAddress,0.0,0.0,0.0</w:t>
      </w:r>
      <w:proofErr w:type="gramEnd"/>
      <w:r w:rsidRPr="006D7C29">
        <w:rPr>
          <w:rFonts w:ascii="Courier New" w:hAnsi="Courier New" w:cs="Courier New"/>
          <w:sz w:val="20"/>
        </w:rPr>
        <w:t>)</w:t>
      </w:r>
    </w:p>
    <w:p w:rsidR="003553FB" w:rsidRDefault="003553FB" w:rsidP="003553FB"/>
    <w:p w:rsidR="003553FB" w:rsidRDefault="003553FB" w:rsidP="003553FB">
      <w:r>
        <w:t>The syntax to change focal point plasticity parameters (or as here internal parameters) is as follows:</w:t>
      </w:r>
    </w:p>
    <w:p w:rsidR="003553FB" w:rsidRPr="006D7C29"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D7C29">
        <w:rPr>
          <w:rFonts w:ascii="Courier New" w:hAnsi="Courier New" w:cs="Courier New"/>
          <w:sz w:val="20"/>
        </w:rPr>
        <w:t>setFocalPointPlasticityParameters(</w:t>
      </w:r>
      <w:proofErr w:type="gramEnd"/>
      <w:r w:rsidRPr="006D7C29">
        <w:rPr>
          <w:rFonts w:ascii="Courier New" w:hAnsi="Courier New" w:cs="Courier New"/>
          <w:sz w:val="20"/>
        </w:rPr>
        <w:t>cell1, cell2, lambda,</w:t>
      </w:r>
      <w:r w:rsidR="006D7C29" w:rsidRPr="006D7C29">
        <w:rPr>
          <w:rFonts w:ascii="Courier New" w:hAnsi="Courier New" w:cs="Courier New"/>
          <w:sz w:val="20"/>
        </w:rPr>
        <w:t>\</w:t>
      </w:r>
      <w:r w:rsidRPr="006D7C29">
        <w:rPr>
          <w:rFonts w:ascii="Courier New" w:hAnsi="Courier New" w:cs="Courier New"/>
          <w:sz w:val="20"/>
        </w:rPr>
        <w:t xml:space="preserve"> targetDistance, maxDistance)</w:t>
      </w:r>
    </w:p>
    <w:p w:rsidR="003553FB" w:rsidRDefault="003553FB" w:rsidP="003553FB"/>
    <w:p w:rsidR="003553FB" w:rsidRPr="006D7C29"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D7C29">
        <w:rPr>
          <w:rFonts w:ascii="Courier New" w:hAnsi="Courier New" w:cs="Courier New"/>
          <w:sz w:val="20"/>
        </w:rPr>
        <w:t>setInternalFocalPointPlasticityParameters(</w:t>
      </w:r>
      <w:proofErr w:type="gramEnd"/>
      <w:r w:rsidRPr="006D7C29">
        <w:rPr>
          <w:rFonts w:ascii="Courier New" w:hAnsi="Courier New" w:cs="Courier New"/>
          <w:sz w:val="20"/>
        </w:rPr>
        <w:t>cell1, cell2, lambda,</w:t>
      </w:r>
      <w:r w:rsidR="006D7C29">
        <w:rPr>
          <w:rFonts w:ascii="Courier New" w:hAnsi="Courier New" w:cs="Courier New"/>
          <w:sz w:val="20"/>
        </w:rPr>
        <w:t>\</w:t>
      </w:r>
      <w:r w:rsidRPr="006D7C29">
        <w:rPr>
          <w:rFonts w:ascii="Courier New" w:hAnsi="Courier New" w:cs="Courier New"/>
          <w:sz w:val="20"/>
        </w:rPr>
        <w:t xml:space="preserve"> targetDistance, maxDistance)</w:t>
      </w:r>
    </w:p>
    <w:p w:rsidR="003553FB" w:rsidRDefault="003553FB" w:rsidP="003553FB"/>
    <w:p w:rsidR="003553FB" w:rsidRDefault="003553FB" w:rsidP="003553FB">
      <w:r>
        <w:t>Similarly to inspect current values of the focal point plasticity parameters we would use the following Python construct:</w:t>
      </w:r>
    </w:p>
    <w:p w:rsidR="00E30E05" w:rsidRDefault="00E30E05" w:rsidP="003553FB"/>
    <w:p w:rsidR="003553FB" w:rsidRPr="00E30E05"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E30E05">
        <w:rPr>
          <w:rFonts w:ascii="Courier New" w:hAnsi="Courier New" w:cs="Courier New"/>
          <w:sz w:val="20"/>
        </w:rPr>
        <w:t>for</w:t>
      </w:r>
      <w:proofErr w:type="gramEnd"/>
      <w:r w:rsidRPr="00E30E05">
        <w:rPr>
          <w:rFonts w:ascii="Courier New" w:hAnsi="Courier New" w:cs="Courier New"/>
          <w:sz w:val="20"/>
        </w:rPr>
        <w:t xml:space="preserve"> cell in self.cellList:</w:t>
      </w:r>
    </w:p>
    <w:p w:rsidR="003553FB" w:rsidRPr="00E30E05"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30E05">
        <w:rPr>
          <w:rFonts w:ascii="Courier New" w:hAnsi="Courier New" w:cs="Courier New"/>
          <w:sz w:val="20"/>
        </w:rPr>
        <w:t xml:space="preserve">    </w:t>
      </w:r>
      <w:proofErr w:type="gramStart"/>
      <w:r w:rsidRPr="00E30E05">
        <w:rPr>
          <w:rFonts w:ascii="Courier New" w:hAnsi="Courier New" w:cs="Courier New"/>
          <w:sz w:val="20"/>
        </w:rPr>
        <w:t>for</w:t>
      </w:r>
      <w:proofErr w:type="gramEnd"/>
      <w:r w:rsidRPr="00E30E05">
        <w:rPr>
          <w:rFonts w:ascii="Courier New" w:hAnsi="Courier New" w:cs="Courier New"/>
          <w:sz w:val="20"/>
        </w:rPr>
        <w:t xml:space="preserve"> fppd in InternalFocalPointPlasticityDataList\</w:t>
      </w:r>
      <w:r w:rsidRPr="00E30E05">
        <w:rPr>
          <w:rFonts w:ascii="Courier New" w:hAnsi="Courier New" w:cs="Courier New"/>
          <w:sz w:val="20"/>
        </w:rPr>
        <w:br/>
        <w:t xml:space="preserve">    (self.focalPointPlasticityPlugin,cell):</w:t>
      </w:r>
    </w:p>
    <w:p w:rsidR="003553FB" w:rsidRPr="00E30E05"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E30E05">
        <w:rPr>
          <w:rFonts w:ascii="Courier New" w:hAnsi="Courier New" w:cs="Courier New"/>
          <w:sz w:val="20"/>
        </w:rPr>
        <w:t xml:space="preserve">        </w:t>
      </w:r>
      <w:proofErr w:type="gramStart"/>
      <w:r w:rsidRPr="00E30E05">
        <w:rPr>
          <w:rFonts w:ascii="Courier New" w:hAnsi="Courier New" w:cs="Courier New"/>
          <w:sz w:val="20"/>
        </w:rPr>
        <w:t>print</w:t>
      </w:r>
      <w:proofErr w:type="gramEnd"/>
      <w:r w:rsidRPr="00E30E05">
        <w:rPr>
          <w:rFonts w:ascii="Courier New" w:hAnsi="Courier New" w:cs="Courier New"/>
          <w:sz w:val="20"/>
        </w:rPr>
        <w:t xml:space="preserve"> "fppd.neighborId",fppd.neighborAddress.id</w:t>
      </w:r>
      <w:r w:rsidRPr="00E30E05">
        <w:rPr>
          <w:rFonts w:ascii="Courier New" w:hAnsi="Courier New" w:cs="Courier New"/>
          <w:sz w:val="20"/>
        </w:rPr>
        <w:br/>
        <w:t xml:space="preserve">        " lambda=",fppd.lambdaDistance</w:t>
      </w:r>
    </w:p>
    <w:p w:rsidR="00E30E05" w:rsidRDefault="00E30E05" w:rsidP="003553FB"/>
    <w:p w:rsidR="003553FB" w:rsidRDefault="003553FB" w:rsidP="003553FB">
      <w:r>
        <w:t xml:space="preserve">For non-internal parameters we simply use </w:t>
      </w:r>
      <w:r w:rsidRPr="00E30E05">
        <w:rPr>
          <w:rFonts w:ascii="Courier New" w:hAnsi="Courier New" w:cs="Courier New"/>
          <w:sz w:val="20"/>
        </w:rPr>
        <w:t>FocalPointPlasticityDataList</w:t>
      </w:r>
      <w:r>
        <w:t xml:space="preserve"> instead of </w:t>
      </w:r>
      <w:proofErr w:type="gramStart"/>
      <w:r w:rsidRPr="00E30E05">
        <w:rPr>
          <w:rFonts w:ascii="Courier New" w:hAnsi="Courier New" w:cs="Courier New"/>
          <w:sz w:val="20"/>
        </w:rPr>
        <w:t>InternalFocalPointPlasticityDataList</w:t>
      </w:r>
      <w:r>
        <w:t xml:space="preserve"> .</w:t>
      </w:r>
      <w:proofErr w:type="gramEnd"/>
    </w:p>
    <w:p w:rsidR="00EA5FB6" w:rsidRPr="003553FB" w:rsidRDefault="00EA5FB6" w:rsidP="003553FB"/>
    <w:p w:rsidR="00EA5FB6" w:rsidRDefault="00EA5FB6" w:rsidP="00EA5FB6">
      <w:r>
        <w:t xml:space="preserve">Examples </w:t>
      </w:r>
      <w:r w:rsidRPr="00E30E05">
        <w:rPr>
          <w:i/>
        </w:rPr>
        <w:t>Demos/FocalPointPlasticity</w:t>
      </w:r>
      <w:r w:rsidR="00085FB3" w:rsidRPr="00E30E05">
        <w:rPr>
          <w:i/>
        </w:rPr>
        <w:t>…</w:t>
      </w:r>
      <w:r w:rsidR="00085FB3">
        <w:t xml:space="preserve"> </w:t>
      </w:r>
      <w:proofErr w:type="gramStart"/>
      <w:r w:rsidR="00085FB3">
        <w:t>show</w:t>
      </w:r>
      <w:proofErr w:type="gramEnd"/>
      <w:r w:rsidR="00085FB3">
        <w:t xml:space="preserve"> in relatively simple way how to use FocalPointPlasticity plugin. Those examples also contain useful comments. </w:t>
      </w:r>
    </w:p>
    <w:p w:rsidR="00956B27" w:rsidRDefault="00956B27" w:rsidP="00EA5FB6"/>
    <w:p w:rsidR="00956B27" w:rsidRDefault="00956B27" w:rsidP="00EA5FB6">
      <w:r>
        <w:t>When using FocalPointPlasticity Plugin from mitosis module one might need to break or create focal point plasticity links. To do so FocalPointPlasticity Plugin provides 4 convenience functions which can be invoked from the Python level:</w:t>
      </w:r>
    </w:p>
    <w:p w:rsidR="00956B27" w:rsidRDefault="00956B27" w:rsidP="00EA5FB6"/>
    <w:p w:rsidR="00956B27"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deleteFocalPointPlasticityLink(cell1,cell2)</w:t>
      </w:r>
    </w:p>
    <w:p w:rsidR="006236EB"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956B27"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deleteInternalFocalPointPlasticityLink(cell1,cell2)</w:t>
      </w:r>
    </w:p>
    <w:p w:rsidR="006236EB"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6236EB"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reateFocalPointPlasticityLink(</w:t>
      </w:r>
      <w:r w:rsidR="006236EB">
        <w:rPr>
          <w:rFonts w:ascii="Courier New" w:hAnsi="Courier New" w:cs="Courier New"/>
          <w:noProof/>
          <w:sz w:val="20"/>
          <w:szCs w:val="20"/>
          <w:lang w:eastAsia="en-US"/>
        </w:rPr>
        <w:t>\</w:t>
      </w:r>
    </w:p>
    <w:p w:rsidR="00956B27"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ell1,</w:t>
      </w:r>
      <w:r w:rsidR="00956B27">
        <w:rPr>
          <w:rFonts w:ascii="Courier New" w:hAnsi="Courier New" w:cs="Courier New"/>
          <w:noProof/>
          <w:sz w:val="20"/>
          <w:szCs w:val="20"/>
          <w:lang w:eastAsia="en-US"/>
        </w:rPr>
        <w:t>cell2,lambda,targetDistance,maxDistance)</w:t>
      </w:r>
    </w:p>
    <w:p w:rsidR="006236EB"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6236EB"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reateInternalFocalPointPlasticityLink(</w:t>
      </w:r>
      <w:r w:rsidR="006236EB">
        <w:rPr>
          <w:rFonts w:ascii="Courier New" w:hAnsi="Courier New" w:cs="Courier New"/>
          <w:noProof/>
          <w:sz w:val="20"/>
          <w:szCs w:val="20"/>
          <w:lang w:eastAsia="en-US"/>
        </w:rPr>
        <w:t>\</w:t>
      </w:r>
    </w:p>
    <w:p w:rsidR="00956B27"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Pr>
          <w:rFonts w:ascii="Courier New" w:hAnsi="Courier New" w:cs="Courier New"/>
          <w:noProof/>
          <w:sz w:val="20"/>
          <w:szCs w:val="20"/>
          <w:lang w:eastAsia="en-US"/>
        </w:rPr>
        <w:t>cell1,</w:t>
      </w:r>
      <w:r w:rsidR="00956B27">
        <w:rPr>
          <w:rFonts w:ascii="Courier New" w:hAnsi="Courier New" w:cs="Courier New"/>
          <w:noProof/>
          <w:sz w:val="20"/>
          <w:szCs w:val="20"/>
          <w:lang w:eastAsia="en-US"/>
        </w:rPr>
        <w:t>cell2,lambda,targetDistance,maxDistance)</w:t>
      </w:r>
    </w:p>
    <w:p w:rsidR="00956B27" w:rsidRDefault="00956B27" w:rsidP="00EA5FB6">
      <w:pPr>
        <w:rPr>
          <w:rFonts w:ascii="Courier New" w:hAnsi="Courier New" w:cs="Courier New"/>
          <w:noProof/>
          <w:sz w:val="20"/>
          <w:szCs w:val="20"/>
          <w:lang w:eastAsia="en-US"/>
        </w:rPr>
      </w:pPr>
    </w:p>
    <w:p w:rsidR="00956B27" w:rsidRDefault="00956B27" w:rsidP="00EA5FB6"/>
    <w:p w:rsidR="00AA28D6" w:rsidRDefault="00AA28D6" w:rsidP="00BB5DED">
      <w:pPr>
        <w:pStyle w:val="Heading3"/>
      </w:pPr>
      <w:bookmarkStart w:id="201" w:name="_Toc329777797"/>
      <w:r>
        <w:t>Curvature Plugin</w:t>
      </w:r>
      <w:bookmarkEnd w:id="201"/>
    </w:p>
    <w:p w:rsidR="00AA28D6" w:rsidRDefault="00AA28D6" w:rsidP="00790E68">
      <w:r>
        <w:t>This plugin implements energy term for compartmental cells</w:t>
      </w:r>
      <w:r w:rsidR="00790E68">
        <w:t xml:space="preserve">. It is based on “A New Mechanism for Collective Migration in </w:t>
      </w:r>
      <w:r w:rsidR="00790E68" w:rsidRPr="00790E68">
        <w:rPr>
          <w:i/>
        </w:rPr>
        <w:t xml:space="preserve">Myxococcus </w:t>
      </w:r>
      <w:smartTag w:uri="urn:schemas-microsoft-com:office:smarttags" w:element="place">
        <w:smartTag w:uri="urn:schemas-microsoft-com:office:smarttags" w:element="City">
          <w:r w:rsidR="00790E68" w:rsidRPr="00790E68">
            <w:rPr>
              <w:i/>
            </w:rPr>
            <w:t>xanthus</w:t>
          </w:r>
        </w:smartTag>
      </w:smartTag>
      <w:r w:rsidR="00790E68">
        <w:t xml:space="preserve">”, J. Starruß, Th. Bley, L. Søgaard-Andersen and A. Deutsch, </w:t>
      </w:r>
      <w:r w:rsidR="00790E68" w:rsidRPr="00790E68">
        <w:rPr>
          <w:i/>
        </w:rPr>
        <w:t>Journal of Statistical Physics</w:t>
      </w:r>
      <w:r w:rsidR="00790E68">
        <w:t>,</w:t>
      </w:r>
      <w:r w:rsidR="00790E68" w:rsidRPr="00790E68">
        <w:t xml:space="preserve"> DOI: </w:t>
      </w:r>
      <w:r w:rsidR="00790E68" w:rsidRPr="00790E68">
        <w:rPr>
          <w:b/>
        </w:rPr>
        <w:t>10.1007/s10955-007-9298-9</w:t>
      </w:r>
      <w:r w:rsidR="00790E68">
        <w:t>, (2007). For a “long” compartmental cell composed of many subcells it imposes constraint on curvature of cells.</w:t>
      </w:r>
      <w:r w:rsidR="00A4234C">
        <w:t xml:space="preserve"> The syntax is slightly complex:</w:t>
      </w:r>
    </w:p>
    <w:p w:rsidR="005927E6" w:rsidRDefault="005927E6" w:rsidP="00790E68"/>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lugin Name="Curvature"&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 Type1="Top" Type2="Center"&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Lambda&gt;100.0&lt;/Lambda&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ActivationEnergy&gt;-50.0&lt;/ActivationEnergy&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 Type1="Center" Type2="Center"&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Lambda&gt;100.0&lt;/Lambda&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ActivationEnergy&gt;-50.0&lt;/ActivationEnergy&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 Type1="Bottom" Type2="Center"&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Lambda&gt;100.0&lt;/Lambda&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ActivationEnergy&gt;-50.0&lt;/ActivationEnergy&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TypeSpecificParameters&gt;</w:t>
      </w:r>
    </w:p>
    <w:p w:rsidR="005927E6"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arameters TypeName="Top" MaxNumberOfJunctions="1" </w:t>
      </w:r>
    </w:p>
    <w:p w:rsidR="00A4234C" w:rsidRPr="005927E6" w:rsidRDefault="005927E6"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r w:rsidR="00A4234C" w:rsidRPr="005927E6">
        <w:rPr>
          <w:rFonts w:ascii="Courier New" w:hAnsi="Courier New" w:cs="Courier New"/>
          <w:sz w:val="20"/>
          <w:szCs w:val="20"/>
        </w:rPr>
        <w:t>NeighborOrder="1"/&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arameters TypeName="Center" MaxNumberOfJunctions="2" </w:t>
      </w:r>
      <w:r w:rsidRPr="005927E6">
        <w:rPr>
          <w:rFonts w:ascii="Courier New" w:hAnsi="Courier New" w:cs="Courier New"/>
          <w:sz w:val="20"/>
          <w:szCs w:val="20"/>
        </w:rPr>
        <w:br/>
        <w:t xml:space="preserve">        NeighborOrder="1"/&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arameters TypeName="Bottom" MaxNumberOfJunctions="1" </w:t>
      </w:r>
      <w:r w:rsidRPr="005927E6">
        <w:rPr>
          <w:rFonts w:ascii="Courier New" w:hAnsi="Courier New" w:cs="Courier New"/>
          <w:sz w:val="20"/>
          <w:szCs w:val="20"/>
        </w:rPr>
        <w:br/>
        <w:t xml:space="preserve">        NeighborOrder="1"/&gt;</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InternalTypeSpecificParameters&gt;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w:t>
      </w:r>
    </w:p>
    <w:p w:rsidR="00A4234C" w:rsidRPr="005927E6"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5927E6">
        <w:rPr>
          <w:rFonts w:ascii="Courier New" w:hAnsi="Courier New" w:cs="Courier New"/>
          <w:sz w:val="20"/>
          <w:szCs w:val="20"/>
        </w:rPr>
        <w:t xml:space="preserve"> &lt;/Plugin&gt;</w:t>
      </w:r>
    </w:p>
    <w:p w:rsidR="00372240" w:rsidRPr="00790E68" w:rsidRDefault="00372240" w:rsidP="00A4234C"/>
    <w:p w:rsidR="00AA28D6" w:rsidRDefault="00372240" w:rsidP="00372240">
      <w:r>
        <w:t xml:space="preserve">The </w:t>
      </w:r>
      <w:r w:rsidRPr="005927E6">
        <w:rPr>
          <w:rFonts w:ascii="Courier New" w:hAnsi="Courier New" w:cs="Courier New"/>
          <w:sz w:val="20"/>
        </w:rPr>
        <w:t>InternalTypeSpecificParameter</w:t>
      </w:r>
      <w:r w:rsidR="0051796F">
        <w:t xml:space="preserve"> tells Curvature Plugin how many neighbors a cell of given type will have. In this case, numbers</w:t>
      </w:r>
      <w:r w:rsidR="00E36AFF">
        <w:t xml:space="preserve"> which make sense are 1 and 2. The m</w:t>
      </w:r>
      <w:r w:rsidR="0051796F">
        <w:t>iddle segment will have 2 connection and head and tail segments will have only one connection with neighboring segmens (subcells).</w:t>
      </w:r>
      <w:r>
        <w:t xml:space="preserve"> </w:t>
      </w:r>
      <w:r w:rsidR="00E66689">
        <w:t xml:space="preserve">The connections are established dymamically. The way it happens is that during simulation CC3D constantly monitors pixel copies and during pixel copy between two neighboring cells/subcells it checks if those cells are already “connected” using curvature constraint. If they are not, CC3D will check if connection can be made (e.g. </w:t>
      </w:r>
      <w:r w:rsidR="00E66689" w:rsidRPr="005927E6">
        <w:rPr>
          <w:rFonts w:ascii="Courier New" w:hAnsi="Courier New" w:cs="Courier New"/>
          <w:sz w:val="20"/>
        </w:rPr>
        <w:t>Center</w:t>
      </w:r>
      <w:r w:rsidR="00E66689">
        <w:t xml:space="preserve"> cells can have up to two connections and </w:t>
      </w:r>
      <w:r w:rsidR="00E66689" w:rsidRPr="005927E6">
        <w:rPr>
          <w:rFonts w:ascii="Courier New" w:hAnsi="Courier New" w:cs="Courier New"/>
          <w:sz w:val="20"/>
        </w:rPr>
        <w:t>Top</w:t>
      </w:r>
      <w:r w:rsidR="00E66689">
        <w:t xml:space="preserve"> and </w:t>
      </w:r>
      <w:r w:rsidR="00E66689" w:rsidRPr="005927E6">
        <w:rPr>
          <w:rFonts w:ascii="Courier New" w:hAnsi="Courier New" w:cs="Courier New"/>
          <w:sz w:val="20"/>
        </w:rPr>
        <w:t>Bottom</w:t>
      </w:r>
      <w:r w:rsidR="00E66689">
        <w:t xml:space="preserve"> only one connection). Usually establishing connections takes place at </w:t>
      </w:r>
      <w:r w:rsidR="00284462">
        <w:t xml:space="preserve">the beginning if the simulation and often happens </w:t>
      </w:r>
      <w:r w:rsidR="00E36AFF">
        <w:t>within</w:t>
      </w:r>
      <w:r w:rsidR="00284462">
        <w:t xml:space="preserve"> first Monte Carlo Step (depending on actual initial configuration, of course, but if segments touch each other connections are established almost immediately). The </w:t>
      </w:r>
      <w:r w:rsidR="00284462" w:rsidRPr="005927E6">
        <w:rPr>
          <w:rFonts w:ascii="Courier New" w:hAnsi="Courier New" w:cs="Courier New"/>
          <w:sz w:val="20"/>
        </w:rPr>
        <w:t>ActivationEnergy</w:t>
      </w:r>
      <w:r w:rsidR="00284462">
        <w:t xml:space="preserve"> parameter</w:t>
      </w:r>
      <w:r w:rsidR="005832AE">
        <w:t xml:space="preserve"> is added to overall energy in order to increase the odds of pixel copy which would lead to new connection. </w:t>
      </w:r>
      <w:r w:rsidR="005832AE" w:rsidRPr="005927E6">
        <w:rPr>
          <w:rFonts w:ascii="Courier New" w:hAnsi="Courier New" w:cs="Courier New"/>
          <w:sz w:val="20"/>
        </w:rPr>
        <w:t>Lambda</w:t>
      </w:r>
      <w:r w:rsidR="005832AE">
        <w:t xml:space="preserve"> tag/parameter determines “the strength” of curvature constraint. The higher the </w:t>
      </w:r>
      <w:r w:rsidR="005832AE" w:rsidRPr="005927E6">
        <w:rPr>
          <w:rFonts w:ascii="Courier New" w:hAnsi="Courier New" w:cs="Courier New"/>
          <w:sz w:val="20"/>
        </w:rPr>
        <w:t>Lambda</w:t>
      </w:r>
      <w:r w:rsidR="005832AE">
        <w:t xml:space="preserve"> the more “stiff” cells will be i.e. they will tend to align along straight line.</w:t>
      </w:r>
    </w:p>
    <w:p w:rsidR="006541D0" w:rsidRDefault="006541D0" w:rsidP="00BB5DED">
      <w:pPr>
        <w:pStyle w:val="Heading3"/>
      </w:pPr>
      <w:bookmarkStart w:id="202" w:name="_Toc329777798"/>
      <w:r>
        <w:t>PlayerSettings Plugin</w:t>
      </w:r>
      <w:bookmarkEnd w:id="200"/>
      <w:bookmarkEnd w:id="202"/>
    </w:p>
    <w:p w:rsidR="006541D0" w:rsidRDefault="006541D0" w:rsidP="006541D0"/>
    <w:p w:rsidR="006541D0" w:rsidRDefault="006541D0" w:rsidP="006541D0">
      <w:r>
        <w:lastRenderedPageBreak/>
        <w:t>This p</w:t>
      </w:r>
      <w:r w:rsidR="00836DAA">
        <w:t>lugin allows users to specify o</w:t>
      </w:r>
      <w:r>
        <w:t>r</w:t>
      </w:r>
      <w:r w:rsidR="00836DAA">
        <w:t xml:space="preserve"> </w:t>
      </w:r>
      <w:r>
        <w:t>configure Player settings directly from XML, without s single click. Some users might prefer this way of setting configuring Player. In addition to this if users want to run two different simulations at the  same time on the same machine but with different , say, cell colors, then doing it with “regular” Player configuration file might be tricky. The solution is to use PlayerSetting Plugin. The syntax of this plugin is as follows:</w:t>
      </w:r>
    </w:p>
    <w:p w:rsidR="006541D0" w:rsidRDefault="006541D0" w:rsidP="006541D0"/>
    <w:p w:rsidR="006541D0" w:rsidRDefault="006541D0" w:rsidP="006541D0"/>
    <w:p w:rsidR="006541D0" w:rsidRDefault="006541D0" w:rsidP="006541D0"/>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lt;Plugin Name="PlayerSettings"&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Project2D XZProj="50"/&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Concentration LegendEnable="true" NumberOfLegendBoxes="3"/&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VisualControl ScreenshotFrequency="200" ScreenUpdateFrequency="10"</w:t>
      </w:r>
      <w:r w:rsidR="00837661">
        <w:rPr>
          <w:rFonts w:ascii="Courier New" w:hAnsi="Courier New" w:cs="Courier New"/>
          <w:sz w:val="20"/>
          <w:szCs w:val="16"/>
        </w:rPr>
        <w:br/>
      </w:r>
      <w:r w:rsidRPr="00837661">
        <w:rPr>
          <w:rFonts w:ascii="Courier New" w:hAnsi="Courier New" w:cs="Courier New"/>
          <w:sz w:val="20"/>
          <w:szCs w:val="16"/>
        </w:rPr>
        <w:t xml:space="preserve"> </w:t>
      </w:r>
      <w:r w:rsidR="00837661">
        <w:rPr>
          <w:rFonts w:ascii="Courier New" w:hAnsi="Courier New" w:cs="Courier New"/>
          <w:sz w:val="20"/>
          <w:szCs w:val="16"/>
        </w:rPr>
        <w:t xml:space="preserve">   </w:t>
      </w:r>
      <w:r w:rsidRPr="00837661">
        <w:rPr>
          <w:rFonts w:ascii="Courier New" w:hAnsi="Courier New" w:cs="Courier New"/>
          <w:sz w:val="20"/>
          <w:szCs w:val="16"/>
        </w:rPr>
        <w:t>NoOutput="true" ClosePlayerAfterSimulationDone="true" /&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37661">
        <w:rPr>
          <w:rFonts w:ascii="Courier New" w:hAnsi="Courier New" w:cs="Courier New"/>
          <w:sz w:val="20"/>
          <w:szCs w:val="16"/>
        </w:rPr>
        <w:t xml:space="preserve">    </w:t>
      </w:r>
      <w:r w:rsidRPr="00837661">
        <w:rPr>
          <w:rFonts w:ascii="Courier New" w:hAnsi="Courier New" w:cs="Courier New"/>
          <w:sz w:val="20"/>
          <w:szCs w:val="16"/>
          <w:lang w:val="da-DK"/>
        </w:rPr>
        <w:t>&lt;Border BorderColor="red" BorderOn="false"/&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lang w:val="da-DK"/>
        </w:rPr>
        <w:t xml:space="preserve">    </w:t>
      </w:r>
      <w:r w:rsidRPr="00837661">
        <w:rPr>
          <w:rFonts w:ascii="Courier New" w:hAnsi="Courier New" w:cs="Courier New"/>
          <w:sz w:val="20"/>
          <w:szCs w:val="16"/>
        </w:rPr>
        <w:t>&lt;TypesInvisibleIn3D Types="0</w:t>
      </w:r>
      <w:proofErr w:type="gramStart"/>
      <w:r w:rsidRPr="00837661">
        <w:rPr>
          <w:rFonts w:ascii="Courier New" w:hAnsi="Courier New" w:cs="Courier New"/>
          <w:sz w:val="20"/>
          <w:szCs w:val="16"/>
        </w:rPr>
        <w:t>,2,4,5</w:t>
      </w:r>
      <w:proofErr w:type="gramEnd"/>
      <w:r w:rsidRPr="00837661">
        <w:rPr>
          <w:rFonts w:ascii="Courier New" w:hAnsi="Courier New" w:cs="Courier New"/>
          <w:sz w:val="20"/>
          <w:szCs w:val="16"/>
        </w:rPr>
        <w:t>"/&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Cell Type="1" Color="red"/&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 xml:space="preserve">    &lt;Cell Type="2" Color="yellow"/&gt; </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w:t>
      </w:r>
      <w:proofErr w:type="gramStart"/>
      <w:r w:rsidRPr="00837661">
        <w:rPr>
          <w:rFonts w:ascii="Courier New" w:hAnsi="Courier New" w:cs="Courier New"/>
          <w:color w:val="808080"/>
          <w:sz w:val="20"/>
          <w:szCs w:val="16"/>
        </w:rPr>
        <w:t>&lt;!--</w:t>
      </w:r>
      <w:proofErr w:type="gramEnd"/>
      <w:r w:rsidRPr="00837661">
        <w:rPr>
          <w:rFonts w:ascii="Courier New" w:hAnsi="Courier New" w:cs="Courier New"/>
          <w:color w:val="808080"/>
          <w:sz w:val="20"/>
          <w:szCs w:val="16"/>
        </w:rPr>
        <w:t xml:space="preserve"> Note: SaveSettings flag is unimportant for the new Player</w:t>
      </w:r>
      <w:r w:rsidR="00837661" w:rsidRPr="00837661">
        <w:rPr>
          <w:rFonts w:ascii="Courier New" w:hAnsi="Courier New" w:cs="Courier New"/>
          <w:color w:val="808080"/>
          <w:sz w:val="20"/>
          <w:szCs w:val="16"/>
        </w:rPr>
        <w:br/>
      </w:r>
      <w:r w:rsidRPr="00837661">
        <w:rPr>
          <w:rFonts w:ascii="Courier New" w:hAnsi="Courier New" w:cs="Courier New"/>
          <w:color w:val="808080"/>
          <w:sz w:val="20"/>
          <w:szCs w:val="16"/>
        </w:rPr>
        <w:t xml:space="preserve"> </w:t>
      </w:r>
      <w:r w:rsidR="00837661" w:rsidRPr="00837661">
        <w:rPr>
          <w:rFonts w:ascii="Courier New" w:hAnsi="Courier New" w:cs="Courier New"/>
          <w:color w:val="808080"/>
          <w:sz w:val="20"/>
          <w:szCs w:val="16"/>
        </w:rPr>
        <w:t xml:space="preserve">   </w:t>
      </w:r>
      <w:r w:rsidRPr="00837661">
        <w:rPr>
          <w:rFonts w:ascii="Courier New" w:hAnsi="Courier New" w:cs="Courier New"/>
          <w:color w:val="808080"/>
          <w:sz w:val="20"/>
          <w:szCs w:val="16"/>
        </w:rPr>
        <w:t xml:space="preserve">because whenever settings are changed from XML script </w:t>
      </w:r>
      <w:r w:rsidR="00837661" w:rsidRPr="00837661">
        <w:rPr>
          <w:rFonts w:ascii="Courier New" w:hAnsi="Courier New" w:cs="Courier New"/>
          <w:color w:val="808080"/>
          <w:sz w:val="20"/>
          <w:szCs w:val="16"/>
        </w:rPr>
        <w:br/>
        <w:t xml:space="preserve">    </w:t>
      </w:r>
      <w:r w:rsidRPr="00837661">
        <w:rPr>
          <w:rFonts w:ascii="Courier New" w:hAnsi="Courier New" w:cs="Courier New"/>
          <w:color w:val="808080"/>
          <w:sz w:val="20"/>
          <w:szCs w:val="16"/>
        </w:rPr>
        <w:t>they are written by default to disk</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This seems to be default behavior of most modern applications. </w:t>
      </w:r>
      <w:r w:rsidR="00837661" w:rsidRPr="00837661">
        <w:rPr>
          <w:rFonts w:ascii="Courier New" w:hAnsi="Courier New" w:cs="Courier New"/>
          <w:color w:val="808080"/>
          <w:sz w:val="20"/>
          <w:szCs w:val="16"/>
        </w:rPr>
        <w:br/>
        <w:t xml:space="preserve">    </w:t>
      </w:r>
      <w:r w:rsidRPr="00837661">
        <w:rPr>
          <w:rFonts w:ascii="Courier New" w:hAnsi="Courier New" w:cs="Courier New"/>
          <w:color w:val="808080"/>
          <w:sz w:val="20"/>
          <w:szCs w:val="16"/>
        </w:rPr>
        <w:t>We may implement this feature later</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lt;Settings SaveSettings="false"/&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20"/>
          <w:szCs w:val="16"/>
        </w:rPr>
      </w:pPr>
      <w:r w:rsidRPr="00837661">
        <w:rPr>
          <w:rFonts w:ascii="Courier New" w:hAnsi="Courier New" w:cs="Courier New"/>
          <w:color w:val="808080"/>
          <w:sz w:val="20"/>
          <w:szCs w:val="16"/>
        </w:rPr>
        <w:t xml:space="preserve">    --&gt;</w:t>
      </w:r>
    </w:p>
    <w:p w:rsidR="006541D0" w:rsidRPr="00837661"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37661">
        <w:rPr>
          <w:rFonts w:ascii="Courier New" w:hAnsi="Courier New" w:cs="Courier New"/>
          <w:sz w:val="20"/>
          <w:szCs w:val="16"/>
        </w:rPr>
        <w:t>&lt;/Plugin&gt;</w:t>
      </w:r>
    </w:p>
    <w:p w:rsidR="006541D0" w:rsidRDefault="006541D0" w:rsidP="006541D0"/>
    <w:p w:rsidR="006541D0" w:rsidRDefault="006541D0" w:rsidP="006541D0">
      <w:r>
        <w:t>As can be seen from above syntax all the keywords correspond to an action in the Player.</w:t>
      </w:r>
    </w:p>
    <w:p w:rsidR="006541D0" w:rsidRDefault="006541D0" w:rsidP="006541D0">
      <w:r w:rsidRPr="006C2D88">
        <w:rPr>
          <w:rFonts w:ascii="Courier New" w:hAnsi="Courier New" w:cs="Courier New"/>
          <w:sz w:val="20"/>
          <w:szCs w:val="20"/>
        </w:rPr>
        <w:t>Project2D</w:t>
      </w:r>
      <w:r>
        <w:t xml:space="preserve"> sets up the values of the projection on the Player steering bar. </w:t>
      </w:r>
      <w:commentRangeStart w:id="203"/>
      <w:r>
        <w:t xml:space="preserve">Here we set </w:t>
      </w:r>
      <w:r w:rsidR="00530F17">
        <w:t xml:space="preserve">the player to start 2D display in the </w:t>
      </w:r>
      <w:r w:rsidR="006C2D88" w:rsidRPr="006C2D88">
        <w:rPr>
          <w:rFonts w:ascii="Courier New" w:hAnsi="Courier New" w:cs="Courier New"/>
          <w:sz w:val="20"/>
        </w:rPr>
        <w:t>xz</w:t>
      </w:r>
      <w:r>
        <w:t xml:space="preserve"> projection </w:t>
      </w:r>
      <w:r w:rsidR="00530F17">
        <w:t xml:space="preserve">with </w:t>
      </w:r>
      <w:r w:rsidR="00530F17" w:rsidRPr="006C2D88">
        <w:rPr>
          <w:rFonts w:ascii="Courier New" w:hAnsi="Courier New" w:cs="Courier New"/>
          <w:sz w:val="20"/>
        </w:rPr>
        <w:t>y</w:t>
      </w:r>
      <w:r w:rsidR="00530F17">
        <w:t xml:space="preserve"> coordinate set to</w:t>
      </w:r>
      <w:r>
        <w:t xml:space="preserve"> 50</w:t>
      </w:r>
      <w:commentRangeEnd w:id="203"/>
      <w:r w:rsidR="00836DAA">
        <w:rPr>
          <w:rStyle w:val="CommentReference"/>
        </w:rPr>
        <w:commentReference w:id="203"/>
      </w:r>
      <w:r>
        <w:t xml:space="preserve">. Borders and contours properties are handled using </w:t>
      </w:r>
      <w:r w:rsidRPr="006C2D88">
        <w:rPr>
          <w:rFonts w:ascii="Courier New" w:hAnsi="Courier New" w:cs="Courier New"/>
          <w:sz w:val="20"/>
          <w:szCs w:val="20"/>
        </w:rPr>
        <w:t>Border</w:t>
      </w:r>
      <w:r>
        <w:t xml:space="preserve"> and </w:t>
      </w:r>
      <w:r w:rsidRPr="006C2D88">
        <w:rPr>
          <w:rFonts w:ascii="Courier New" w:hAnsi="Courier New" w:cs="Courier New"/>
          <w:sz w:val="20"/>
          <w:szCs w:val="20"/>
        </w:rPr>
        <w:t>Contour</w:t>
      </w:r>
      <w:r>
        <w:t xml:space="preserve"> elements. Specifying cell colors is done using </w:t>
      </w:r>
      <w:r w:rsidRPr="006C2D88">
        <w:rPr>
          <w:rFonts w:ascii="Courier New" w:hAnsi="Courier New" w:cs="Courier New"/>
          <w:sz w:val="20"/>
          <w:szCs w:val="20"/>
        </w:rPr>
        <w:t>Cel</w:t>
      </w:r>
      <w:r>
        <w:rPr>
          <w:rFonts w:ascii="Courier 10 Pitch" w:hAnsi="Courier 10 Pitch"/>
          <w:color w:val="0000FF"/>
          <w:sz w:val="20"/>
          <w:szCs w:val="20"/>
        </w:rPr>
        <w:t>l</w:t>
      </w:r>
      <w:r>
        <w:t xml:space="preserve"> element. </w:t>
      </w:r>
      <w:r w:rsidRPr="006C2D88">
        <w:rPr>
          <w:rFonts w:ascii="Courier New" w:hAnsi="Courier New" w:cs="Courier New"/>
          <w:sz w:val="20"/>
          <w:szCs w:val="20"/>
        </w:rPr>
        <w:t>VisualControl</w:t>
      </w:r>
      <w:r>
        <w:t xml:space="preserve"> element allows users to specify zoom factor and screen update and screenshot frequencies. </w:t>
      </w:r>
      <w:proofErr w:type="gramStart"/>
      <w:r>
        <w:t>Notice, screen update fr</w:t>
      </w:r>
      <w:r w:rsidR="006C2D88">
        <w:t xml:space="preserve">equency migh not work properly </w:t>
      </w:r>
      <w:r>
        <w:t>when using Python script.</w:t>
      </w:r>
      <w:proofErr w:type="gramEnd"/>
      <w:r>
        <w:t xml:space="preserve"> In this case CompuCell will use whatever screen update frequency was stored in the config file (by default 1). We may also change things such as screen update frequency or screenshot frequency and choose whether or not to close the player after the simulation.</w:t>
      </w:r>
    </w:p>
    <w:p w:rsidR="006541D0" w:rsidRDefault="00242A77" w:rsidP="006541D0">
      <w:r>
        <w:t xml:space="preserve">To start Player in the 3D view instead of adding </w:t>
      </w:r>
      <w:r w:rsidRPr="006C2D88">
        <w:rPr>
          <w:rFonts w:ascii="Courier New" w:hAnsi="Courier New" w:cs="Courier New"/>
          <w:sz w:val="20"/>
        </w:rPr>
        <w:t>&lt;Project2D&gt;</w:t>
      </w:r>
      <w:r>
        <w:t xml:space="preserve"> tag we add </w:t>
      </w:r>
      <w:r w:rsidRPr="006C2D88">
        <w:rPr>
          <w:rFonts w:ascii="Courier New" w:hAnsi="Courier New" w:cs="Courier New"/>
          <w:sz w:val="20"/>
        </w:rPr>
        <w:t>&lt;View3D&gt;</w:t>
      </w:r>
      <w:r>
        <w:t xml:space="preserve"> section:</w:t>
      </w:r>
    </w:p>
    <w:p w:rsidR="00242A77" w:rsidRDefault="00242A77" w:rsidP="006541D0"/>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ClippingRange Max="388.363853764" Min="182.272762471"/&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FocalPoint x="50.0" y="50.0" z="0.75"/&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Position x="150.0627</w:t>
      </w:r>
      <w:r w:rsidRPr="006C2D88">
        <w:rPr>
          <w:rFonts w:ascii="Courier New" w:hAnsi="Courier New" w:cs="Courier New"/>
          <w:sz w:val="18"/>
          <w:szCs w:val="18"/>
        </w:rPr>
        <w:t xml:space="preserve">64552" y="-88.9777652942" </w:t>
      </w:r>
      <w:r w:rsidR="00242A77" w:rsidRPr="006C2D88">
        <w:rPr>
          <w:rFonts w:ascii="Courier New" w:hAnsi="Courier New" w:cs="Courier New"/>
          <w:sz w:val="18"/>
          <w:szCs w:val="18"/>
        </w:rPr>
        <w:t>z="213.639720537"/&gt;</w:t>
      </w:r>
    </w:p>
    <w:p w:rsidR="006C2D88"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 xml:space="preserve">&lt;CameraViewUp x="0.112255891114" y="0.855400655565" z="0.505656339196"/&gt;  </w:t>
      </w:r>
    </w:p>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Default="00242A77" w:rsidP="006541D0"/>
    <w:p w:rsidR="00242A77" w:rsidRDefault="00242A77" w:rsidP="006541D0">
      <w:r>
        <w:t xml:space="preserve">The camera settings stored here position 3D camera. The best way to get those settings is to run a simulation, add 2D screenshot using camera button, switch to 3D and position camera (using mouse) however you like and subsequently add another screenshot using </w:t>
      </w:r>
      <w:r>
        <w:lastRenderedPageBreak/>
        <w:t>camera button, save screenshot descrition file (</w:t>
      </w:r>
      <w:r w:rsidRPr="0060513D">
        <w:rPr>
          <w:rFonts w:ascii="Courier New" w:hAnsi="Courier New" w:cs="Courier New"/>
          <w:sz w:val="20"/>
        </w:rPr>
        <w:t>File-&gt;Save Screenshot Description…</w:t>
      </w:r>
      <w:r>
        <w:t>) and open up in text editor newly saved screenshot description file (with .sdfml extension) and copy camera setting from there into PlayerSettings</w:t>
      </w:r>
      <w:r w:rsidRPr="0060513D">
        <w:rPr>
          <w:rFonts w:ascii="Courier New" w:hAnsi="Courier New" w:cs="Courier New"/>
          <w:sz w:val="20"/>
        </w:rPr>
        <w:t xml:space="preserve"> &lt;View3D&gt;</w:t>
      </w:r>
      <w:r>
        <w:t xml:space="preserve"> section.</w:t>
      </w:r>
      <w:r w:rsidR="00F6049B">
        <w:t xml:space="preserve"> An example of using Player settings is shown in </w:t>
      </w:r>
      <w:r w:rsidR="00F6049B" w:rsidRPr="0060513D">
        <w:rPr>
          <w:i/>
        </w:rPr>
        <w:t>Demos\cellsort_2D\</w:t>
      </w:r>
      <w:r w:rsidR="000D7DE9" w:rsidRPr="0060513D">
        <w:rPr>
          <w:i/>
        </w:rPr>
        <w:t>cellsort_2D_PlayerSettings.xml</w:t>
      </w:r>
      <w:r w:rsidR="000D7DE9">
        <w:t>.</w:t>
      </w:r>
    </w:p>
    <w:p w:rsidR="000208AF" w:rsidRDefault="006541D0" w:rsidP="006541D0">
      <w:r>
        <w:t xml:space="preserve">Although the set of allowed changes of player settings is fairly small at the moment we believe that the options that users have right now are quite sufficient for configuring the Player from the XML or python level. We will continue adding new options </w:t>
      </w:r>
      <w:r w:rsidR="000C14C9">
        <w:t>though.</w:t>
      </w:r>
    </w:p>
    <w:p w:rsidR="00123CDB" w:rsidRDefault="000208AF" w:rsidP="00BB5DED">
      <w:pPr>
        <w:pStyle w:val="Heading3"/>
      </w:pPr>
      <w:bookmarkStart w:id="204" w:name="_Toc236739167"/>
      <w:bookmarkStart w:id="205" w:name="_Toc329777799"/>
      <w:r>
        <w:t>BoundaryPixelTracker Plugin</w:t>
      </w:r>
      <w:bookmarkEnd w:id="204"/>
      <w:bookmarkEnd w:id="205"/>
    </w:p>
    <w:p w:rsidR="000208AF" w:rsidRDefault="000208AF" w:rsidP="005B1E8C">
      <w:r>
        <w:t>This plugin allows storing list of boundary pixels for each cell. The syntax is as follows:</w:t>
      </w:r>
    </w:p>
    <w:p w:rsidR="000208AF" w:rsidRDefault="000208AF" w:rsidP="005B1E8C"/>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lt;Plugin Name="BoundaryPixelTrack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 xml:space="preserve">    &lt;NeighborOrder&gt;1&lt;/NeighborOrd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 xml:space="preserve"> &lt;/Plugin&gt;</w:t>
      </w:r>
    </w:p>
    <w:p w:rsidR="001E483E" w:rsidRDefault="001E483E" w:rsidP="000208AF"/>
    <w:p w:rsidR="000208AF" w:rsidRDefault="001E483E" w:rsidP="000208AF">
      <w:r>
        <w:t xml:space="preserve">This plugin is also </w:t>
      </w:r>
      <w:proofErr w:type="gramStart"/>
      <w:r>
        <w:t>used  by</w:t>
      </w:r>
      <w:proofErr w:type="gramEnd"/>
      <w:r>
        <w:t xml:space="preserve"> other plugins as a helper module.</w:t>
      </w:r>
    </w:p>
    <w:p w:rsidR="000208AF" w:rsidRDefault="000208AF" w:rsidP="00BB5DED">
      <w:pPr>
        <w:pStyle w:val="Heading3"/>
        <w:rPr>
          <w:noProof/>
          <w:lang w:eastAsia="en-US"/>
        </w:rPr>
      </w:pPr>
      <w:bookmarkStart w:id="206" w:name="_Toc236739168"/>
      <w:bookmarkStart w:id="207" w:name="_Toc329777800"/>
      <w:r>
        <w:rPr>
          <w:noProof/>
          <w:lang w:eastAsia="en-US"/>
        </w:rPr>
        <w:t>GlobalBoundaryPixelTracker</w:t>
      </w:r>
      <w:bookmarkEnd w:id="206"/>
      <w:bookmarkEnd w:id="207"/>
    </w:p>
    <w:p w:rsidR="000208AF" w:rsidRDefault="000208AF" w:rsidP="000208AF">
      <w:pPr>
        <w:rPr>
          <w:lang w:eastAsia="en-US"/>
        </w:rPr>
      </w:pPr>
    </w:p>
    <w:p w:rsidR="000208AF" w:rsidRDefault="000208AF" w:rsidP="000208AF">
      <w:pPr>
        <w:rPr>
          <w:noProof/>
          <w:lang w:eastAsia="en-US"/>
        </w:rPr>
      </w:pPr>
      <w:r>
        <w:rPr>
          <w:lang w:eastAsia="en-US"/>
        </w:rPr>
        <w:t xml:space="preserve">This plugin </w:t>
      </w:r>
      <w:r>
        <w:rPr>
          <w:noProof/>
          <w:lang w:eastAsia="en-US"/>
        </w:rPr>
        <w:t xml:space="preserve">tracks  boundary pixels of all the cells including medium It is </w:t>
      </w:r>
      <w:r w:rsidR="001E483E">
        <w:rPr>
          <w:noProof/>
          <w:lang w:eastAsia="en-US"/>
        </w:rPr>
        <w:t>used in a B</w:t>
      </w:r>
      <w:r>
        <w:rPr>
          <w:noProof/>
          <w:lang w:eastAsia="en-US"/>
        </w:rPr>
        <w:t xml:space="preserve">oundary </w:t>
      </w:r>
      <w:r w:rsidR="001E483E">
        <w:rPr>
          <w:noProof/>
          <w:lang w:eastAsia="en-US"/>
        </w:rPr>
        <w:t>W</w:t>
      </w:r>
      <w:r>
        <w:rPr>
          <w:noProof/>
          <w:lang w:eastAsia="en-US"/>
        </w:rPr>
        <w:t xml:space="preserve">alker algorithm where instead of blindly picking pixel copy candidate we pick it from </w:t>
      </w:r>
      <w:r w:rsidR="001E483E">
        <w:rPr>
          <w:noProof/>
          <w:lang w:eastAsia="en-US"/>
        </w:rPr>
        <w:t>the set of pixels comprising  boundaries of  non frozen cells</w:t>
      </w:r>
      <w:r>
        <w:rPr>
          <w:noProof/>
          <w:lang w:eastAsia="en-US"/>
        </w:rPr>
        <w:t>.</w:t>
      </w:r>
      <w:r w:rsidR="001E483E">
        <w:rPr>
          <w:noProof/>
          <w:lang w:eastAsia="en-US"/>
        </w:rPr>
        <w:t xml:space="preserve"> </w:t>
      </w:r>
      <w:r>
        <w:rPr>
          <w:noProof/>
          <w:lang w:eastAsia="en-US"/>
        </w:rPr>
        <w:t xml:space="preserve"> In situations when lattice is large and there are not that many cells it makes sense to use BoundaryWalker algorithm to limit number of "wrong" pixel picks when perfming pixel copy attempts. Take a look at the following example:</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lt;Potts&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Dimensions x="100" y="100" z="1"/&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Anneal&gt;10&lt;/Anneal&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Steps&gt;10000&lt;/Steps&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Temperature&gt;5&lt;/Temperature&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Flip2DimRatio&gt;1&lt;/Flip2DimRatio&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NeighborOrder&gt;2&lt;/NeighborOrd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MetropolisAlgorithm&gt;BoundaryWalker&lt;/MetropolisAlgorithm&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Boundary_x&gt;Periodic&lt;/Boundary_x&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Potts&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Plugin Name="GlobalBoundaryPixelTrack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NeighborOrder&gt;2&lt;/NeighborOrder&gt;</w:t>
      </w:r>
    </w:p>
    <w:p w:rsidR="000208AF" w:rsidRPr="0060513D"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20"/>
          <w:szCs w:val="20"/>
          <w:lang w:eastAsia="en-US"/>
        </w:rPr>
      </w:pPr>
      <w:r w:rsidRPr="0060513D">
        <w:rPr>
          <w:rFonts w:ascii="Courier New" w:hAnsi="Courier New" w:cs="Courier New"/>
          <w:noProof/>
          <w:sz w:val="20"/>
          <w:szCs w:val="20"/>
          <w:lang w:eastAsia="en-US"/>
        </w:rPr>
        <w:t xml:space="preserve"> &lt;/Plugin&gt;</w:t>
      </w:r>
    </w:p>
    <w:p w:rsidR="000208AF" w:rsidRDefault="000208AF" w:rsidP="000208AF">
      <w:pPr>
        <w:rPr>
          <w:lang w:eastAsia="en-US"/>
        </w:rPr>
      </w:pPr>
    </w:p>
    <w:p w:rsidR="000208AF" w:rsidRDefault="000208AF" w:rsidP="000208AF">
      <w:pPr>
        <w:rPr>
          <w:lang w:eastAsia="en-US"/>
        </w:rPr>
      </w:pPr>
      <w:r>
        <w:rPr>
          <w:lang w:eastAsia="en-US"/>
        </w:rPr>
        <w:t xml:space="preserve">Here we are using </w:t>
      </w:r>
      <w:r w:rsidRPr="0060513D">
        <w:rPr>
          <w:rFonts w:ascii="Courier New" w:hAnsi="Courier New" w:cs="Courier New"/>
          <w:sz w:val="20"/>
          <w:lang w:eastAsia="en-US"/>
        </w:rPr>
        <w:t>BoundaryWalker</w:t>
      </w:r>
      <w:r>
        <w:rPr>
          <w:lang w:eastAsia="en-US"/>
        </w:rPr>
        <w:t xml:space="preserve"> algorithm (</w:t>
      </w:r>
      <w:r w:rsidRPr="0060513D">
        <w:rPr>
          <w:rFonts w:ascii="Courier New" w:hAnsi="Courier New" w:cs="Courier New"/>
          <w:sz w:val="20"/>
          <w:lang w:eastAsia="en-US"/>
        </w:rPr>
        <w:t>Potts</w:t>
      </w:r>
      <w:r>
        <w:rPr>
          <w:lang w:eastAsia="en-US"/>
        </w:rPr>
        <w:t xml:space="preserve"> section) and subsequently we </w:t>
      </w:r>
      <w:r w:rsidR="001E483E">
        <w:rPr>
          <w:lang w:eastAsia="en-US"/>
        </w:rPr>
        <w:t>list GlobalBoundaryTracker plugin where we set neighbor order to match that in the Potts section. The neighbor order determines how "thick" the overall boundary of cells will be. The higher this number the more pixels will belong to the boundary.</w:t>
      </w:r>
    </w:p>
    <w:p w:rsidR="00866318" w:rsidRDefault="00866318" w:rsidP="00BB5DED">
      <w:pPr>
        <w:pStyle w:val="Heading3"/>
      </w:pPr>
      <w:bookmarkStart w:id="208" w:name="_Toc236739169"/>
      <w:bookmarkStart w:id="209" w:name="_Toc329777801"/>
      <w:r>
        <w:lastRenderedPageBreak/>
        <w:t>PixelTracker Plugin</w:t>
      </w:r>
      <w:bookmarkEnd w:id="208"/>
      <w:bookmarkEnd w:id="209"/>
    </w:p>
    <w:p w:rsidR="00866318" w:rsidRDefault="00866318" w:rsidP="00866318">
      <w:r>
        <w:t>This plugin allows storing list of all pixels belonging to a given cell. The syntax is as follows:</w:t>
      </w:r>
    </w:p>
    <w:p w:rsidR="00866318" w:rsidRDefault="00866318" w:rsidP="00866318"/>
    <w:p w:rsidR="00866318" w:rsidRPr="0060513D" w:rsidRDefault="00866318"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60513D">
        <w:rPr>
          <w:rFonts w:ascii="Courier New" w:hAnsi="Courier New" w:cs="Courier New"/>
          <w:sz w:val="20"/>
          <w:szCs w:val="20"/>
        </w:rPr>
        <w:t>&lt;Plugin Name="PixelTracker"/&gt;</w:t>
      </w:r>
    </w:p>
    <w:p w:rsidR="00866318" w:rsidRDefault="00866318" w:rsidP="00866318"/>
    <w:p w:rsidR="009F022B" w:rsidRDefault="0060513D" w:rsidP="000208AF">
      <w:r>
        <w:t xml:space="preserve">This plugin is also used </w:t>
      </w:r>
      <w:r w:rsidR="00866318">
        <w:t>by other plugins</w:t>
      </w:r>
      <w:r>
        <w:t xml:space="preserve"> (e.g. Mitosis)</w:t>
      </w:r>
      <w:r w:rsidR="00866318">
        <w:t xml:space="preserve"> as a helper module.</w:t>
      </w:r>
    </w:p>
    <w:p w:rsidR="009F022B" w:rsidRDefault="009F022B" w:rsidP="00BB5DED">
      <w:pPr>
        <w:pStyle w:val="Heading3"/>
        <w:rPr>
          <w:noProof/>
          <w:lang w:eastAsia="en-US"/>
        </w:rPr>
      </w:pPr>
      <w:bookmarkStart w:id="210" w:name="_Toc236739170"/>
      <w:bookmarkStart w:id="211" w:name="_Toc329777802"/>
      <w:r>
        <w:t>MomentOfInertia</w:t>
      </w:r>
      <w:r w:rsidR="00BB5DED">
        <w:rPr>
          <w:noProof/>
          <w:lang w:eastAsia="en-US"/>
        </w:rPr>
        <w:t xml:space="preserve"> P</w:t>
      </w:r>
      <w:r>
        <w:rPr>
          <w:noProof/>
          <w:lang w:eastAsia="en-US"/>
        </w:rPr>
        <w:t>lugin</w:t>
      </w:r>
      <w:bookmarkEnd w:id="210"/>
      <w:bookmarkEnd w:id="211"/>
    </w:p>
    <w:p w:rsidR="009F022B" w:rsidRDefault="00D805E1" w:rsidP="009F022B">
      <w:pPr>
        <w:rPr>
          <w:lang w:eastAsia="en-US"/>
        </w:rPr>
      </w:pPr>
      <w:r>
        <w:rPr>
          <w:lang w:eastAsia="en-US"/>
        </w:rPr>
        <w:t xml:space="preserve">This plugin updates tensor of inertia for every cell. Internally it uses parallel axis theorem to calculate most up-to-date tensor of inertia. It can be </w:t>
      </w:r>
      <w:r w:rsidR="006177A9">
        <w:rPr>
          <w:lang w:eastAsia="en-US"/>
        </w:rPr>
        <w:t>called</w:t>
      </w:r>
      <w:r>
        <w:rPr>
          <w:lang w:eastAsia="en-US"/>
        </w:rPr>
        <w:t xml:space="preserve"> directly:</w:t>
      </w:r>
    </w:p>
    <w:p w:rsidR="0060513D" w:rsidRDefault="0060513D" w:rsidP="009F022B">
      <w:pPr>
        <w:rPr>
          <w:lang w:eastAsia="en-US"/>
        </w:rPr>
      </w:pPr>
    </w:p>
    <w:p w:rsidR="00D805E1" w:rsidRPr="0060513D" w:rsidRDefault="00D805E1"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lang w:eastAsia="en-US"/>
        </w:rPr>
      </w:pPr>
      <w:r w:rsidRPr="0060513D">
        <w:rPr>
          <w:rFonts w:ascii="Courier New" w:hAnsi="Courier New" w:cs="Courier New"/>
          <w:sz w:val="20"/>
          <w:szCs w:val="20"/>
          <w:lang w:eastAsia="en-US"/>
        </w:rPr>
        <w:t>&lt;Plugin Name="MomentOfInertia"/&gt;</w:t>
      </w:r>
    </w:p>
    <w:p w:rsidR="009F022B" w:rsidRDefault="009F022B" w:rsidP="000208AF">
      <w:pPr>
        <w:rPr>
          <w:lang w:eastAsia="en-US"/>
        </w:rPr>
      </w:pPr>
    </w:p>
    <w:p w:rsidR="00D805E1" w:rsidRDefault="00D805E1" w:rsidP="000208AF">
      <w:pPr>
        <w:rPr>
          <w:lang w:eastAsia="en-US"/>
        </w:rPr>
      </w:pPr>
      <w:r>
        <w:rPr>
          <w:lang w:eastAsia="en-US"/>
        </w:rPr>
        <w:t>However, most commonly it is called indirectly by other plugins</w:t>
      </w:r>
      <w:r w:rsidR="009630A7">
        <w:rPr>
          <w:lang w:eastAsia="en-US"/>
        </w:rPr>
        <w:t xml:space="preserve"> like Elongation plugin.</w:t>
      </w:r>
    </w:p>
    <w:p w:rsidR="00EC5027" w:rsidRDefault="00EC5027" w:rsidP="000208AF">
      <w:pPr>
        <w:rPr>
          <w:lang w:eastAsia="en-US"/>
        </w:rPr>
      </w:pPr>
    </w:p>
    <w:p w:rsidR="00EC5027" w:rsidRDefault="00EC5027" w:rsidP="000208AF">
      <w:pPr>
        <w:rPr>
          <w:lang w:eastAsia="en-US"/>
        </w:rPr>
      </w:pPr>
      <w:r>
        <w:rPr>
          <w:lang w:eastAsia="en-US"/>
        </w:rPr>
        <w:t xml:space="preserve">MomentOfInertia plugin gives users access (via Python scripting) to current lengths of cell’s semiaxes. Examples in </w:t>
      </w:r>
      <w:r w:rsidRPr="0060513D">
        <w:rPr>
          <w:rFonts w:ascii="Courier New" w:hAnsi="Courier New" w:cs="Courier New"/>
          <w:sz w:val="20"/>
          <w:lang w:eastAsia="en-US"/>
        </w:rPr>
        <w:t>Demos/MomentOfInertia</w:t>
      </w:r>
      <w:r>
        <w:rPr>
          <w:lang w:eastAsia="en-US"/>
        </w:rPr>
        <w:t xml:space="preserve"> demonstrate how to get lengths of semiaxes:</w:t>
      </w:r>
    </w:p>
    <w:p w:rsidR="00EC5027" w:rsidRDefault="00EC5027" w:rsidP="000208AF">
      <w:pPr>
        <w:rPr>
          <w:lang w:eastAsia="en-US"/>
        </w:rPr>
      </w:pPr>
    </w:p>
    <w:p w:rsidR="00EC5027" w:rsidRPr="0060513D" w:rsidRDefault="00EC5027"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proofErr w:type="gramStart"/>
      <w:r w:rsidRPr="0060513D">
        <w:rPr>
          <w:rFonts w:ascii="Courier New" w:hAnsi="Courier New" w:cs="Courier New"/>
          <w:sz w:val="20"/>
          <w:lang w:eastAsia="en-US"/>
        </w:rPr>
        <w:t>axes=</w:t>
      </w:r>
      <w:proofErr w:type="gramEnd"/>
      <w:r w:rsidRPr="0060513D">
        <w:rPr>
          <w:rFonts w:ascii="Courier New" w:hAnsi="Courier New" w:cs="Courier New"/>
          <w:sz w:val="20"/>
          <w:lang w:eastAsia="en-US"/>
        </w:rPr>
        <w:t>self.momentOfInertiaPlugin.getSemiaxes(cell)</w:t>
      </w:r>
    </w:p>
    <w:p w:rsidR="0060513D" w:rsidRDefault="0060513D" w:rsidP="000208AF">
      <w:pPr>
        <w:rPr>
          <w:lang w:eastAsia="en-US"/>
        </w:rPr>
      </w:pPr>
    </w:p>
    <w:p w:rsidR="008549AC" w:rsidRDefault="00EC5027" w:rsidP="000208AF">
      <w:pPr>
        <w:rPr>
          <w:lang w:eastAsia="en-US"/>
        </w:rPr>
      </w:pPr>
      <w:r>
        <w:rPr>
          <w:lang w:eastAsia="en-US"/>
        </w:rPr>
        <w:t>axes is a 3-component vector with 0</w:t>
      </w:r>
      <w:r w:rsidRPr="00EC5027">
        <w:rPr>
          <w:vertAlign w:val="superscript"/>
          <w:lang w:eastAsia="en-US"/>
        </w:rPr>
        <w:t>th</w:t>
      </w:r>
      <w:r>
        <w:rPr>
          <w:lang w:eastAsia="en-US"/>
        </w:rPr>
        <w:t xml:space="preserve"> element being length of minor axis, 1</w:t>
      </w:r>
      <w:r w:rsidRPr="00EC5027">
        <w:rPr>
          <w:vertAlign w:val="superscript"/>
          <w:lang w:eastAsia="en-US"/>
        </w:rPr>
        <w:t>st</w:t>
      </w:r>
      <w:r>
        <w:rPr>
          <w:lang w:eastAsia="en-US"/>
        </w:rPr>
        <w:t xml:space="preserve"> – length of median axis (which is set to 0 in 2D) and 2</w:t>
      </w:r>
      <w:r w:rsidRPr="00EC5027">
        <w:rPr>
          <w:vertAlign w:val="superscript"/>
          <w:lang w:eastAsia="en-US"/>
        </w:rPr>
        <w:t>nd</w:t>
      </w:r>
      <w:r>
        <w:rPr>
          <w:lang w:eastAsia="en-US"/>
        </w:rPr>
        <w:t xml:space="preserve"> element indicating the length of major</w:t>
      </w:r>
      <w:r w:rsidR="00E5511A">
        <w:rPr>
          <w:lang w:eastAsia="en-US"/>
        </w:rPr>
        <w:t xml:space="preserve"> semiaxi</w:t>
      </w:r>
      <w:r>
        <w:rPr>
          <w:lang w:eastAsia="en-US"/>
        </w:rPr>
        <w:t>s.</w:t>
      </w:r>
    </w:p>
    <w:p w:rsidR="00EC5027" w:rsidRDefault="008549AC" w:rsidP="000208AF">
      <w:pPr>
        <w:rPr>
          <w:lang w:eastAsia="en-US"/>
        </w:rPr>
      </w:pPr>
      <w:r>
        <w:rPr>
          <w:lang w:eastAsia="en-US"/>
        </w:rPr>
        <w:t xml:space="preserve"> </w:t>
      </w:r>
    </w:p>
    <w:p w:rsidR="00E94743" w:rsidRDefault="008549AC" w:rsidP="000208AF">
      <w:pPr>
        <w:rPr>
          <w:lang w:eastAsia="en-US"/>
        </w:rPr>
      </w:pPr>
      <w:r w:rsidRPr="0060513D">
        <w:rPr>
          <w:b/>
          <w:lang w:eastAsia="en-US"/>
        </w:rPr>
        <w:t>Important:</w:t>
      </w:r>
      <w:r>
        <w:rPr>
          <w:lang w:eastAsia="en-US"/>
        </w:rPr>
        <w:t xml:space="preserve"> Because calculating lengths of semiaxes involves quite a few of floating point operations it may happen (usually on hexagonal lattice) that for cells composed of 1, 2, or 3 pixels one moment the square of one of the semiaxes may end up being slightly negative leadind to </w:t>
      </w:r>
      <w:r w:rsidRPr="0060513D">
        <w:rPr>
          <w:rFonts w:ascii="Courier New" w:hAnsi="Courier New" w:cs="Courier New"/>
          <w:sz w:val="20"/>
          <w:lang w:eastAsia="en-US"/>
        </w:rPr>
        <w:t>NaN</w:t>
      </w:r>
      <w:r w:rsidR="00314624">
        <w:rPr>
          <w:lang w:eastAsia="en-US"/>
        </w:rPr>
        <w:t xml:space="preserve"> (not a number)</w:t>
      </w:r>
      <w:r>
        <w:rPr>
          <w:lang w:eastAsia="en-US"/>
        </w:rPr>
        <w:t xml:space="preserve">length. This is due to roundoff error and whenever CC3D detects very small </w:t>
      </w:r>
      <w:r w:rsidR="00E94743">
        <w:rPr>
          <w:lang w:eastAsia="en-US"/>
        </w:rPr>
        <w:t xml:space="preserve">absolute </w:t>
      </w:r>
      <w:r>
        <w:rPr>
          <w:lang w:eastAsia="en-US"/>
        </w:rPr>
        <w:t>value of square</w:t>
      </w:r>
      <w:r w:rsidR="00E94743">
        <w:rPr>
          <w:lang w:eastAsia="en-US"/>
        </w:rPr>
        <w:t xml:space="preserve"> of the length</w:t>
      </w:r>
      <w:r>
        <w:rPr>
          <w:lang w:eastAsia="en-US"/>
        </w:rPr>
        <w:t xml:space="preserve"> of semiaxes (10</w:t>
      </w:r>
      <w:r w:rsidR="00E94743">
        <w:rPr>
          <w:vertAlign w:val="superscript"/>
          <w:lang w:eastAsia="en-US"/>
        </w:rPr>
        <w:t>-6</w:t>
      </w:r>
      <w:r>
        <w:rPr>
          <w:lang w:eastAsia="en-US"/>
        </w:rPr>
        <w:t>)</w:t>
      </w:r>
      <w:r w:rsidR="00E94743">
        <w:rPr>
          <w:lang w:eastAsia="en-US"/>
        </w:rPr>
        <w:t xml:space="preserve"> it sets length of this semiaxes</w:t>
      </w:r>
      <w:r>
        <w:rPr>
          <w:lang w:eastAsia="en-US"/>
        </w:rPr>
        <w:t xml:space="preserve"> to 0</w:t>
      </w:r>
      <w:r w:rsidR="00E94743">
        <w:rPr>
          <w:lang w:eastAsia="en-US"/>
        </w:rPr>
        <w:t>.0 regardless</w:t>
      </w:r>
      <w:r>
        <w:rPr>
          <w:lang w:eastAsia="en-US"/>
        </w:rPr>
        <w:t xml:space="preserve"> </w:t>
      </w:r>
      <w:r w:rsidR="00E94743">
        <w:rPr>
          <w:lang w:eastAsia="en-US"/>
        </w:rPr>
        <w:t xml:space="preserve">whether the squared value is positive or negative. However it is a good practice to test whether the length of semiaxis is sane by doing simple if (here we show </w:t>
      </w:r>
      <w:r w:rsidR="00314624">
        <w:rPr>
          <w:lang w:eastAsia="en-US"/>
        </w:rPr>
        <w:t xml:space="preserve">how to test for a </w:t>
      </w:r>
      <w:smartTag w:uri="urn:schemas-microsoft-com:office:smarttags" w:element="place">
        <w:r w:rsidR="00314624" w:rsidRPr="0060513D">
          <w:rPr>
            <w:rFonts w:ascii="Courier New" w:hAnsi="Courier New" w:cs="Courier New"/>
            <w:sz w:val="20"/>
            <w:lang w:eastAsia="en-US"/>
          </w:rPr>
          <w:t>NaN</w:t>
        </w:r>
      </w:smartTag>
      <w:r w:rsidR="00314624">
        <w:rPr>
          <w:lang w:eastAsia="en-US"/>
        </w:rPr>
        <w:t>)</w:t>
      </w:r>
    </w:p>
    <w:p w:rsidR="00E94743" w:rsidRDefault="00E94743" w:rsidP="000208AF">
      <w:pPr>
        <w:rPr>
          <w:lang w:eastAsia="en-US"/>
        </w:rPr>
      </w:pPr>
    </w:p>
    <w:p w:rsidR="00E94743" w:rsidRPr="0060513D"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proofErr w:type="gramStart"/>
      <w:r w:rsidRPr="0060513D">
        <w:rPr>
          <w:rFonts w:ascii="Courier New" w:hAnsi="Courier New" w:cs="Courier New"/>
          <w:sz w:val="20"/>
          <w:lang w:eastAsia="en-US"/>
        </w:rPr>
        <w:t>jf</w:t>
      </w:r>
      <w:proofErr w:type="gramEnd"/>
      <w:r w:rsidRPr="0060513D">
        <w:rPr>
          <w:rFonts w:ascii="Courier New" w:hAnsi="Courier New" w:cs="Courier New"/>
          <w:sz w:val="20"/>
          <w:lang w:eastAsia="en-US"/>
        </w:rPr>
        <w:t xml:space="preserve"> length!=length:</w:t>
      </w:r>
    </w:p>
    <w:p w:rsidR="00E94743" w:rsidRPr="0060513D" w:rsidRDefault="0060513D"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r>
        <w:rPr>
          <w:rFonts w:ascii="Courier New" w:hAnsi="Courier New" w:cs="Courier New"/>
          <w:sz w:val="20"/>
          <w:lang w:eastAsia="en-US"/>
        </w:rPr>
        <w:tab/>
      </w:r>
      <w:proofErr w:type="gramStart"/>
      <w:r>
        <w:rPr>
          <w:rFonts w:ascii="Courier New" w:hAnsi="Courier New" w:cs="Courier New"/>
          <w:sz w:val="20"/>
          <w:lang w:eastAsia="en-US"/>
        </w:rPr>
        <w:t>print</w:t>
      </w:r>
      <w:proofErr w:type="gramEnd"/>
      <w:r>
        <w:rPr>
          <w:rFonts w:ascii="Courier New" w:hAnsi="Courier New" w:cs="Courier New"/>
          <w:sz w:val="20"/>
          <w:lang w:eastAsia="en-US"/>
        </w:rPr>
        <w:t xml:space="preserve"> “length is NaN</w:t>
      </w:r>
      <w:r w:rsidR="00E94743" w:rsidRPr="0060513D">
        <w:rPr>
          <w:rFonts w:ascii="Courier New" w:hAnsi="Courier New" w:cs="Courier New"/>
          <w:sz w:val="20"/>
          <w:lang w:eastAsia="en-US"/>
        </w:rPr>
        <w:t>”:</w:t>
      </w:r>
    </w:p>
    <w:p w:rsidR="00E94743" w:rsidRPr="0060513D"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proofErr w:type="gramStart"/>
      <w:r w:rsidRPr="0060513D">
        <w:rPr>
          <w:rFonts w:ascii="Courier New" w:hAnsi="Courier New" w:cs="Courier New"/>
          <w:sz w:val="20"/>
          <w:lang w:eastAsia="en-US"/>
        </w:rPr>
        <w:t>else</w:t>
      </w:r>
      <w:proofErr w:type="gramEnd"/>
      <w:r w:rsidRPr="0060513D">
        <w:rPr>
          <w:rFonts w:ascii="Courier New" w:hAnsi="Courier New" w:cs="Courier New"/>
          <w:sz w:val="20"/>
          <w:lang w:eastAsia="en-US"/>
        </w:rPr>
        <w:t>:</w:t>
      </w:r>
    </w:p>
    <w:p w:rsidR="008549AC" w:rsidRPr="0060513D"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20"/>
          <w:lang w:eastAsia="en-US"/>
        </w:rPr>
      </w:pPr>
      <w:r w:rsidRPr="0060513D">
        <w:rPr>
          <w:rFonts w:ascii="Courier New" w:hAnsi="Courier New" w:cs="Courier New"/>
          <w:sz w:val="20"/>
          <w:lang w:eastAsia="en-US"/>
        </w:rPr>
        <w:tab/>
      </w:r>
      <w:proofErr w:type="gramStart"/>
      <w:r w:rsidRPr="0060513D">
        <w:rPr>
          <w:rFonts w:ascii="Courier New" w:hAnsi="Courier New" w:cs="Courier New"/>
          <w:sz w:val="20"/>
          <w:lang w:eastAsia="en-US"/>
        </w:rPr>
        <w:t>print</w:t>
      </w:r>
      <w:proofErr w:type="gramEnd"/>
      <w:r w:rsidRPr="0060513D">
        <w:rPr>
          <w:rFonts w:ascii="Courier New" w:hAnsi="Courier New" w:cs="Courier New"/>
          <w:sz w:val="20"/>
          <w:lang w:eastAsia="en-US"/>
        </w:rPr>
        <w:t xml:space="preserve"> “length is a proper floating point number”</w:t>
      </w:r>
      <w:r w:rsidR="008549AC" w:rsidRPr="0060513D">
        <w:rPr>
          <w:rFonts w:ascii="Courier New" w:hAnsi="Courier New" w:cs="Courier New"/>
          <w:sz w:val="20"/>
          <w:lang w:eastAsia="en-US"/>
        </w:rPr>
        <w:t xml:space="preserve"> </w:t>
      </w:r>
    </w:p>
    <w:p w:rsidR="00F959BF" w:rsidRDefault="00F959BF" w:rsidP="000208AF">
      <w:pPr>
        <w:rPr>
          <w:lang w:eastAsia="en-US"/>
        </w:rPr>
      </w:pPr>
    </w:p>
    <w:p w:rsidR="004F7DA8" w:rsidRDefault="004F7DA8" w:rsidP="002159FD">
      <w:pPr>
        <w:pStyle w:val="Heading3"/>
        <w:rPr>
          <w:noProof/>
          <w:lang w:eastAsia="en-US"/>
        </w:rPr>
      </w:pPr>
      <w:bookmarkStart w:id="212" w:name="_Toc236739172"/>
      <w:bookmarkStart w:id="213" w:name="_Toc329777803"/>
      <w:r>
        <w:t>SimpleClock</w:t>
      </w:r>
      <w:r>
        <w:rPr>
          <w:noProof/>
          <w:lang w:eastAsia="en-US"/>
        </w:rPr>
        <w:t xml:space="preserve"> plugin</w:t>
      </w:r>
      <w:bookmarkEnd w:id="212"/>
      <w:bookmarkEnd w:id="213"/>
    </w:p>
    <w:p w:rsidR="004F7DA8" w:rsidRDefault="004F7DA8" w:rsidP="004F7DA8">
      <w:pPr>
        <w:rPr>
          <w:lang w:eastAsia="en-US"/>
        </w:rPr>
      </w:pPr>
      <w:r>
        <w:rPr>
          <w:lang w:eastAsia="en-US"/>
        </w:rPr>
        <w:t xml:space="preserve">This plugin adds </w:t>
      </w:r>
      <w:proofErr w:type="gramStart"/>
      <w:r>
        <w:rPr>
          <w:lang w:eastAsia="en-US"/>
        </w:rPr>
        <w:t>an integer as a cell attribute</w:t>
      </w:r>
      <w:proofErr w:type="gramEnd"/>
      <w:r>
        <w:rPr>
          <w:lang w:eastAsia="en-US"/>
        </w:rPr>
        <w:t>:</w:t>
      </w:r>
    </w:p>
    <w:p w:rsidR="0060513D" w:rsidRDefault="0060513D" w:rsidP="004F7DA8">
      <w:pPr>
        <w:rPr>
          <w:lang w:eastAsia="en-US"/>
        </w:rPr>
      </w:pPr>
    </w:p>
    <w:p w:rsidR="004F7DA8" w:rsidRPr="0060513D" w:rsidRDefault="004F7DA8" w:rsidP="0060513D">
      <w:pPr>
        <w:pBdr>
          <w:top w:val="single" w:sz="4" w:space="1" w:color="auto"/>
          <w:left w:val="single" w:sz="4" w:space="4" w:color="auto"/>
          <w:bottom w:val="single" w:sz="4" w:space="1" w:color="auto"/>
          <w:right w:val="single" w:sz="4" w:space="4" w:color="auto"/>
        </w:pBdr>
        <w:rPr>
          <w:rFonts w:ascii="Courier New" w:hAnsi="Courier New" w:cs="Courier New"/>
          <w:sz w:val="20"/>
          <w:szCs w:val="20"/>
          <w:lang w:eastAsia="en-US"/>
        </w:rPr>
      </w:pPr>
      <w:r w:rsidRPr="0060513D">
        <w:rPr>
          <w:rFonts w:ascii="Courier New" w:hAnsi="Courier New" w:cs="Courier New"/>
          <w:sz w:val="20"/>
          <w:szCs w:val="20"/>
          <w:lang w:eastAsia="en-US"/>
        </w:rPr>
        <w:t>&lt;Plugin Name="SimpleClock"/&gt;</w:t>
      </w:r>
    </w:p>
    <w:p w:rsidR="00BE6A23" w:rsidRDefault="00BE6A23" w:rsidP="004F7DA8">
      <w:pPr>
        <w:rPr>
          <w:rFonts w:ascii="Courier New" w:hAnsi="Courier New" w:cs="Courier New"/>
          <w:color w:val="0000FF"/>
          <w:sz w:val="20"/>
          <w:szCs w:val="20"/>
          <w:lang w:eastAsia="en-US"/>
        </w:rPr>
      </w:pPr>
    </w:p>
    <w:p w:rsidR="00BE6A23" w:rsidRDefault="00BE6A23" w:rsidP="002159FD">
      <w:pPr>
        <w:pStyle w:val="Heading3"/>
        <w:rPr>
          <w:noProof/>
          <w:lang w:eastAsia="en-US"/>
        </w:rPr>
      </w:pPr>
      <w:bookmarkStart w:id="214" w:name="_Toc329777804"/>
      <w:r>
        <w:lastRenderedPageBreak/>
        <w:t>ConvergentExtension</w:t>
      </w:r>
      <w:r>
        <w:rPr>
          <w:noProof/>
          <w:lang w:eastAsia="en-US"/>
        </w:rPr>
        <w:t xml:space="preserve"> plugin</w:t>
      </w:r>
      <w:bookmarkEnd w:id="214"/>
    </w:p>
    <w:p w:rsidR="00BE6A23" w:rsidRDefault="00BE6A23" w:rsidP="00BE6A23">
      <w:r>
        <w:rPr>
          <w:lang w:eastAsia="en-US"/>
        </w:rPr>
        <w:t>This is very specialized plugin which currently is in Tier 2 plugins in terms of support. IT implements energy term described in “</w:t>
      </w:r>
      <w:r>
        <w:t xml:space="preserve">Simulating Convergent Extension by Way of Anisotropic Differemtial Adhesion,” </w:t>
      </w:r>
      <w:r>
        <w:rPr>
          <w:rStyle w:val="Emphasis"/>
        </w:rPr>
        <w:t>Zajac</w:t>
      </w:r>
      <w:r>
        <w:t xml:space="preserve"> M, </w:t>
      </w:r>
      <w:r>
        <w:rPr>
          <w:rStyle w:val="Emphasis"/>
        </w:rPr>
        <w:t>Jones</w:t>
      </w:r>
      <w:r>
        <w:t xml:space="preserve"> GL, and </w:t>
      </w:r>
      <w:r>
        <w:rPr>
          <w:rStyle w:val="Emphasis"/>
        </w:rPr>
        <w:t>Glazier</w:t>
      </w:r>
      <w:r>
        <w:t xml:space="preserve"> JA, Journal of Theoretical Biology </w:t>
      </w:r>
      <w:r w:rsidRPr="00F911E3">
        <w:rPr>
          <w:b/>
        </w:rPr>
        <w:t>222</w:t>
      </w:r>
      <w:r>
        <w:t xml:space="preserve"> (2), 2003.</w:t>
      </w:r>
    </w:p>
    <w:p w:rsidR="00BE6A23" w:rsidRDefault="00BE6A23" w:rsidP="00BE6A23"/>
    <w:p w:rsidR="00BE6A23" w:rsidRDefault="00BE6A23" w:rsidP="00BE6A23">
      <w:r>
        <w:t xml:space="preserve">CC3D’s ConvergentExtension plugin is a somewhat simplified version </w:t>
      </w:r>
      <w:proofErr w:type="gramStart"/>
      <w:r>
        <w:t>of  energy</w:t>
      </w:r>
      <w:proofErr w:type="gramEnd"/>
      <w:r>
        <w:t xml:space="preserve"> term described in the paper. </w:t>
      </w:r>
    </w:p>
    <w:p w:rsidR="00AA28D6" w:rsidRDefault="00AA28D6" w:rsidP="00BE6A23"/>
    <w:p w:rsidR="00AA28D6" w:rsidRDefault="00AA28D6" w:rsidP="00BE6A23">
      <w:r>
        <w:t>This plugin uses the following syntax:</w:t>
      </w:r>
    </w:p>
    <w:p w:rsidR="00F911E3" w:rsidRDefault="00F911E3" w:rsidP="00BE6A23"/>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Plugin Name="ConvergentExtension"&gt;</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Alpha Type="Condensing" &gt;0.99&lt;/Alpha&gt;</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Alpha Type="NonCondensing" &gt;0.99&lt;/Alpha&gt;   </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NeighborOrder&gt;2&lt;/NeighborOrder&gt;</w:t>
      </w:r>
    </w:p>
    <w:p w:rsidR="00AA28D6" w:rsidRPr="00F911E3"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911E3">
        <w:rPr>
          <w:rFonts w:ascii="Courier New" w:hAnsi="Courier New" w:cs="Courier New"/>
          <w:sz w:val="20"/>
        </w:rPr>
        <w:t xml:space="preserve"> &lt;/Plugin&gt;</w:t>
      </w:r>
    </w:p>
    <w:p w:rsidR="00AA28D6" w:rsidRDefault="00AA28D6" w:rsidP="00BE6A23">
      <w:pPr>
        <w:rPr>
          <w:lang w:eastAsia="en-US"/>
        </w:rPr>
      </w:pPr>
    </w:p>
    <w:p w:rsidR="004F7DA8" w:rsidRDefault="00AA28D6" w:rsidP="000208AF">
      <w:pPr>
        <w:rPr>
          <w:lang w:eastAsia="en-US"/>
        </w:rPr>
      </w:pPr>
      <w:r>
        <w:rPr>
          <w:lang w:eastAsia="en-US"/>
        </w:rPr>
        <w:t xml:space="preserve">The </w:t>
      </w:r>
      <w:r w:rsidRPr="00F911E3">
        <w:rPr>
          <w:rFonts w:ascii="Courier New" w:hAnsi="Courier New" w:cs="Courier New"/>
          <w:sz w:val="20"/>
          <w:lang w:eastAsia="en-US"/>
        </w:rPr>
        <w:t>Alpha</w:t>
      </w:r>
      <w:r>
        <w:rPr>
          <w:lang w:eastAsia="en-US"/>
        </w:rPr>
        <w:t xml:space="preserve"> tag represents numerical value of </w:t>
      </w:r>
      <w:r w:rsidRPr="00AA28D6">
        <w:rPr>
          <w:rFonts w:ascii="Symbol" w:hAnsi="Symbol"/>
          <w:lang w:eastAsia="en-US"/>
        </w:rPr>
        <w:t></w:t>
      </w:r>
      <w:r>
        <w:rPr>
          <w:lang w:eastAsia="en-US"/>
        </w:rPr>
        <w:t xml:space="preserve"> parameter from the paper.</w:t>
      </w:r>
    </w:p>
    <w:p w:rsidR="00F911E3" w:rsidRPr="000208AF" w:rsidRDefault="00F911E3" w:rsidP="000208AF">
      <w:pPr>
        <w:rPr>
          <w:lang w:eastAsia="en-US"/>
        </w:rPr>
      </w:pPr>
    </w:p>
    <w:p w:rsidR="00123CDB" w:rsidRDefault="00123CDB" w:rsidP="002159FD">
      <w:pPr>
        <w:pStyle w:val="Heading2"/>
      </w:pPr>
      <w:bookmarkStart w:id="215" w:name="_Toc236739173"/>
      <w:bookmarkStart w:id="216" w:name="_Toc329777805"/>
      <w:r>
        <w:t>Steppable Section</w:t>
      </w:r>
      <w:bookmarkEnd w:id="215"/>
      <w:bookmarkEnd w:id="216"/>
    </w:p>
    <w:p w:rsidR="00123CDB" w:rsidRDefault="00123CDB" w:rsidP="00123CDB">
      <w:r>
        <w:t>Steppables are CompuCell modules that are called every Monte Carlo Step (MCS). More precisely, they are called after all the spin attempts in a given MCS have been carried out. Steppables may have various functions like for example solving PDE's, checking if critical concentration threshold have been met, updating target volume or target surface given the concentration of come growth factor, initializing cell field, writing numerical results to a file etc. In summary Steppables perform all functions that need to be done every MCS. In the reminder of this section we will present steppables currently available in the CompuCell and describe their usage.</w:t>
      </w:r>
    </w:p>
    <w:p w:rsidR="00123CDB" w:rsidRDefault="00123CDB" w:rsidP="002159FD">
      <w:pPr>
        <w:pStyle w:val="Heading3"/>
      </w:pPr>
      <w:bookmarkStart w:id="217" w:name="_Toc236739174"/>
      <w:bookmarkStart w:id="218" w:name="_Toc329777806"/>
      <w:r>
        <w:t>UniformInitializer Steppable</w:t>
      </w:r>
      <w:bookmarkEnd w:id="217"/>
      <w:bookmarkEnd w:id="218"/>
    </w:p>
    <w:p w:rsidR="00123CDB" w:rsidRDefault="00123CDB" w:rsidP="00123CDB"/>
    <w:p w:rsidR="00123CDB" w:rsidRDefault="00123CDB" w:rsidP="00123CDB">
      <w:proofErr w:type="gramStart"/>
      <w:r>
        <w:t>This steppable lays out pattern of cells on the lattice.</w:t>
      </w:r>
      <w:proofErr w:type="gramEnd"/>
      <w:r>
        <w:t xml:space="preserve"> It allows users to specify rectangular regions of field with square (or cube in 3D) cells of user defined types (or random types). Cells can be touching each other or can be separated by a gap.</w:t>
      </w:r>
    </w:p>
    <w:p w:rsidR="00123CDB" w:rsidRDefault="00123CDB" w:rsidP="00123CDB"/>
    <w:p w:rsidR="00123CDB" w:rsidRDefault="00123CDB" w:rsidP="00123CDB">
      <w:r>
        <w:t>The syntax of the plugin is as follows:</w:t>
      </w:r>
    </w:p>
    <w:p w:rsidR="00123CDB" w:rsidRDefault="00123CDB" w:rsidP="00123CDB"/>
    <w:p w:rsidR="00123CDB" w:rsidRPr="000C6AD9"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 xml:space="preserve"> &lt;Steppable Type="UniformInitializer"&gt;</w:t>
      </w:r>
    </w:p>
    <w:p w:rsidR="00123CDB" w:rsidRPr="00C6195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123CDB" w:rsidRPr="00C61958">
        <w:rPr>
          <w:rFonts w:ascii="Courier New" w:hAnsi="Courier New" w:cs="Courier New"/>
          <w:sz w:val="20"/>
          <w:szCs w:val="20"/>
        </w:rPr>
        <w:t>&lt;Region&gt;</w:t>
      </w:r>
    </w:p>
    <w:p w:rsidR="00123CDB" w:rsidRPr="00C6195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123CDB" w:rsidRPr="00C61958">
        <w:rPr>
          <w:rFonts w:ascii="Courier New" w:hAnsi="Courier New" w:cs="Courier New"/>
          <w:sz w:val="20"/>
          <w:szCs w:val="20"/>
        </w:rPr>
        <w:t>&lt;BoxMin x="35" y="0" z="30"/&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sidRPr="00C61958">
        <w:rPr>
          <w:rFonts w:ascii="Courier New" w:hAnsi="Courier New" w:cs="Courier New"/>
          <w:sz w:val="20"/>
          <w:szCs w:val="20"/>
        </w:rPr>
        <w:t xml:space="preserve">       </w:t>
      </w:r>
      <w:r w:rsidR="00123CDB" w:rsidRPr="000C6AD9">
        <w:rPr>
          <w:rFonts w:ascii="Courier New" w:hAnsi="Courier New" w:cs="Courier New"/>
          <w:sz w:val="20"/>
          <w:szCs w:val="20"/>
          <w:lang w:val="pl-PL"/>
        </w:rPr>
        <w:t>&lt;BoxMax x="135" y="1" z="430"/&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Pr>
          <w:rFonts w:ascii="Courier New" w:hAnsi="Courier New" w:cs="Courier New"/>
          <w:sz w:val="20"/>
          <w:szCs w:val="20"/>
          <w:lang w:val="pl-PL"/>
        </w:rPr>
        <w:t xml:space="preserve">       </w:t>
      </w:r>
      <w:r w:rsidR="00123CDB" w:rsidRPr="000C6AD9">
        <w:rPr>
          <w:rFonts w:ascii="Courier New" w:hAnsi="Courier New" w:cs="Courier New"/>
          <w:sz w:val="20"/>
          <w:szCs w:val="20"/>
          <w:lang w:val="pl-PL"/>
        </w:rPr>
        <w:t>&lt;Gap&gt;0&lt;/Gap&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lang w:val="pl-PL"/>
        </w:rPr>
        <w:t xml:space="preserve">       </w:t>
      </w:r>
      <w:r w:rsidR="00123CDB" w:rsidRPr="000C6AD9">
        <w:rPr>
          <w:rFonts w:ascii="Courier New" w:hAnsi="Courier New" w:cs="Courier New"/>
          <w:sz w:val="20"/>
          <w:szCs w:val="20"/>
        </w:rPr>
        <w:t>&lt;Width&gt;5&lt;/Width&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Types&gt;psm&lt;/Types&gt;</w:t>
      </w:r>
    </w:p>
    <w:p w:rsidR="00123CDB" w:rsidRPr="000C6AD9"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Region&gt;</w:t>
      </w:r>
    </w:p>
    <w:p w:rsidR="00123CDB" w:rsidRPr="000C6AD9"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lt;/Steppable&gt;</w:t>
      </w:r>
    </w:p>
    <w:p w:rsidR="00123CDB" w:rsidRDefault="00123CDB" w:rsidP="00123CDB">
      <w:pPr>
        <w:rPr>
          <w:color w:val="0000FF"/>
          <w:sz w:val="20"/>
          <w:szCs w:val="20"/>
        </w:rPr>
      </w:pPr>
    </w:p>
    <w:p w:rsidR="00123CDB" w:rsidRDefault="00123CDB" w:rsidP="00123CDB">
      <w:r>
        <w:lastRenderedPageBreak/>
        <w:t>Above we have defined a 2D rectangular box filled with 5x5 cells touching each other (</w:t>
      </w:r>
      <w:r w:rsidRPr="000C6AD9">
        <w:rPr>
          <w:rFonts w:ascii="Courier New" w:hAnsi="Courier New" w:cs="Courier New"/>
          <w:sz w:val="20"/>
        </w:rPr>
        <w:t>Gap</w:t>
      </w:r>
      <w:r w:rsidR="000C6AD9">
        <w:t xml:space="preserve">=0) and having type </w:t>
      </w:r>
      <w:r w:rsidR="000C6AD9" w:rsidRPr="000C6AD9">
        <w:rPr>
          <w:rFonts w:ascii="Courier New" w:hAnsi="Courier New" w:cs="Courier New"/>
          <w:sz w:val="20"/>
        </w:rPr>
        <w:t>psm</w:t>
      </w:r>
      <w:r>
        <w:t xml:space="preserve">. Notice that if you want to initialize 2D box in </w:t>
      </w:r>
      <w:r w:rsidRPr="000C6AD9">
        <w:rPr>
          <w:rFonts w:ascii="Courier New" w:hAnsi="Courier New" w:cs="Courier New"/>
          <w:sz w:val="20"/>
        </w:rPr>
        <w:t>xz</w:t>
      </w:r>
      <w:r>
        <w:t xml:space="preserve"> plane as above then </w:t>
      </w:r>
      <w:r w:rsidRPr="000C6AD9">
        <w:rPr>
          <w:rFonts w:ascii="Courier New" w:hAnsi="Courier New" w:cs="Courier New"/>
          <w:sz w:val="20"/>
        </w:rPr>
        <w:t>y_min</w:t>
      </w:r>
      <w:r>
        <w:t xml:space="preserve"> and </w:t>
      </w:r>
      <w:r w:rsidRPr="000C6AD9">
        <w:rPr>
          <w:rFonts w:ascii="Courier New" w:hAnsi="Courier New" w:cs="Courier New"/>
          <w:sz w:val="20"/>
        </w:rPr>
        <w:t>y_max</w:t>
      </w:r>
      <w:r w:rsidR="000C6AD9">
        <w:t xml:space="preserve"> have to be 0 and</w:t>
      </w:r>
      <w:r>
        <w:t xml:space="preserve"> 1 respectively.</w:t>
      </w:r>
    </w:p>
    <w:p w:rsidR="00123CDB" w:rsidRDefault="00123CDB" w:rsidP="00123CDB"/>
    <w:p w:rsidR="00123CDB" w:rsidRDefault="00123CDB" w:rsidP="00123CDB">
      <w:r>
        <w:t>Users can include as many regions as they want. The regions can overlap each other. Simply cells that are overwritten will either disappear or be truncated.</w:t>
      </w:r>
    </w:p>
    <w:p w:rsidR="00123CDB" w:rsidRDefault="00123CDB" w:rsidP="00123CDB"/>
    <w:p w:rsidR="00123CDB" w:rsidRDefault="00123CDB" w:rsidP="00123CDB">
      <w:r>
        <w:t xml:space="preserve">Additionally users can initialize region with random </w:t>
      </w:r>
      <w:r w:rsidR="000C6AD9">
        <w:t>cell types chosen from provided</w:t>
      </w:r>
      <w:r>
        <w:t xml:space="preserve"> list of cell types:</w:t>
      </w:r>
    </w:p>
    <w:p w:rsidR="007771A2" w:rsidRDefault="007771A2" w:rsidP="00123CDB"/>
    <w:p w:rsidR="00123CDB" w:rsidRPr="000C6AD9"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 xml:space="preserve"> &lt;Steppable Type="UniformInitializer"&gt;</w:t>
      </w:r>
    </w:p>
    <w:p w:rsidR="00123CDB" w:rsidRPr="00C6195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123CDB" w:rsidRPr="00C61958">
        <w:rPr>
          <w:rFonts w:ascii="Courier New" w:hAnsi="Courier New" w:cs="Courier New"/>
          <w:sz w:val="20"/>
          <w:szCs w:val="20"/>
        </w:rPr>
        <w:t>&lt;Region&gt;</w:t>
      </w:r>
    </w:p>
    <w:p w:rsidR="00123CDB" w:rsidRPr="00C6195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C61958">
        <w:rPr>
          <w:rFonts w:ascii="Courier New" w:hAnsi="Courier New" w:cs="Courier New"/>
          <w:sz w:val="20"/>
          <w:szCs w:val="20"/>
        </w:rPr>
        <w:t xml:space="preserve">   </w:t>
      </w:r>
      <w:r w:rsidR="000C6AD9" w:rsidRPr="00C61958">
        <w:rPr>
          <w:rFonts w:ascii="Courier New" w:hAnsi="Courier New" w:cs="Courier New"/>
          <w:sz w:val="20"/>
          <w:szCs w:val="20"/>
        </w:rPr>
        <w:t xml:space="preserve">  </w:t>
      </w:r>
      <w:r w:rsidRPr="00C61958">
        <w:rPr>
          <w:rFonts w:ascii="Courier New" w:hAnsi="Courier New" w:cs="Courier New"/>
          <w:sz w:val="20"/>
          <w:szCs w:val="20"/>
        </w:rPr>
        <w:t>&lt;BoxMin x="35" y="0" z="30"/&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sidRPr="00C61958">
        <w:rPr>
          <w:rFonts w:ascii="Courier New" w:hAnsi="Courier New" w:cs="Courier New"/>
          <w:sz w:val="20"/>
          <w:szCs w:val="20"/>
        </w:rPr>
        <w:t xml:space="preserve">     </w:t>
      </w:r>
      <w:r w:rsidR="00123CDB" w:rsidRPr="000C6AD9">
        <w:rPr>
          <w:rFonts w:ascii="Courier New" w:hAnsi="Courier New" w:cs="Courier New"/>
          <w:sz w:val="20"/>
          <w:szCs w:val="20"/>
          <w:lang w:val="pl-PL"/>
        </w:rPr>
        <w:t>&lt;BoxMax x="135" y="1" z="430"/&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lang w:val="pl-PL"/>
        </w:rPr>
      </w:pPr>
      <w:r>
        <w:rPr>
          <w:rFonts w:ascii="Courier New" w:hAnsi="Courier New" w:cs="Courier New"/>
          <w:sz w:val="20"/>
          <w:szCs w:val="20"/>
          <w:lang w:val="pl-PL"/>
        </w:rPr>
        <w:t xml:space="preserve">     </w:t>
      </w:r>
      <w:r w:rsidR="00123CDB" w:rsidRPr="000C6AD9">
        <w:rPr>
          <w:rFonts w:ascii="Courier New" w:hAnsi="Courier New" w:cs="Courier New"/>
          <w:sz w:val="20"/>
          <w:szCs w:val="20"/>
          <w:lang w:val="pl-PL"/>
        </w:rPr>
        <w:t>&lt;Gap&gt;0&lt;/Gap&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lang w:val="pl-PL"/>
        </w:rPr>
        <w:t xml:space="preserve">     </w:t>
      </w:r>
      <w:r w:rsidR="00123CDB" w:rsidRPr="000C6AD9">
        <w:rPr>
          <w:rFonts w:ascii="Courier New" w:hAnsi="Courier New" w:cs="Courier New"/>
          <w:sz w:val="20"/>
          <w:szCs w:val="20"/>
        </w:rPr>
        <w:t>&lt;Width&gt;5&lt;/Width&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Types&gt;psm</w:t>
      </w:r>
      <w:proofErr w:type="gramStart"/>
      <w:r w:rsidR="00123CDB" w:rsidRPr="000C6AD9">
        <w:rPr>
          <w:rFonts w:ascii="Courier New" w:hAnsi="Courier New" w:cs="Courier New"/>
          <w:sz w:val="20"/>
          <w:szCs w:val="20"/>
        </w:rPr>
        <w:t>,ncad,ncam</w:t>
      </w:r>
      <w:proofErr w:type="gramEnd"/>
      <w:r w:rsidR="00123CDB" w:rsidRPr="000C6AD9">
        <w:rPr>
          <w:rFonts w:ascii="Courier New" w:hAnsi="Courier New" w:cs="Courier New"/>
          <w:sz w:val="20"/>
          <w:szCs w:val="20"/>
        </w:rPr>
        <w:t>&lt;/Types&gt;</w:t>
      </w:r>
    </w:p>
    <w:p w:rsidR="00123CDB" w:rsidRPr="000C6AD9"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123CDB" w:rsidRPr="000C6AD9">
        <w:rPr>
          <w:rFonts w:ascii="Courier New" w:hAnsi="Courier New" w:cs="Courier New"/>
          <w:sz w:val="20"/>
          <w:szCs w:val="20"/>
        </w:rPr>
        <w:t>&lt;/Region&gt;</w:t>
      </w:r>
    </w:p>
    <w:p w:rsidR="00123CDB" w:rsidRPr="000C6AD9"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C6AD9">
        <w:rPr>
          <w:rFonts w:ascii="Courier New" w:hAnsi="Courier New" w:cs="Courier New"/>
          <w:sz w:val="20"/>
          <w:szCs w:val="20"/>
        </w:rPr>
        <w:t>&lt;/Steppable&gt;</w:t>
      </w:r>
    </w:p>
    <w:p w:rsidR="00123CDB" w:rsidRDefault="00123CDB" w:rsidP="00123CDB"/>
    <w:p w:rsidR="00123CDB" w:rsidRDefault="00123CDB" w:rsidP="00123CDB">
      <w:r>
        <w:t xml:space="preserve">When user specifies more than one cell type between </w:t>
      </w:r>
      <w:r w:rsidRPr="000C6AD9">
        <w:rPr>
          <w:rFonts w:ascii="Courier New" w:hAnsi="Courier New" w:cs="Courier New"/>
          <w:sz w:val="20"/>
        </w:rPr>
        <w:t>&lt;Types&gt;</w:t>
      </w:r>
      <w:r>
        <w:t xml:space="preserve"> tags (notice, the types have to be separated with ',' and there should be no spaces) then cells for this region will be initialized with types chosen randomly from the provided list (here the choices would be </w:t>
      </w:r>
      <w:r w:rsidRPr="000C6AD9">
        <w:rPr>
          <w:rFonts w:ascii="Courier New" w:hAnsi="Courier New" w:cs="Courier New"/>
          <w:sz w:val="20"/>
        </w:rPr>
        <w:t>psm</w:t>
      </w:r>
      <w:r>
        <w:t>,</w:t>
      </w:r>
      <w:r w:rsidRPr="000C6AD9">
        <w:rPr>
          <w:rFonts w:ascii="Courier New" w:hAnsi="Courier New" w:cs="Courier New"/>
          <w:sz w:val="20"/>
        </w:rPr>
        <w:t xml:space="preserve"> ncad</w:t>
      </w:r>
      <w:r>
        <w:t xml:space="preserve">, </w:t>
      </w:r>
      <w:r w:rsidRPr="000C6AD9">
        <w:rPr>
          <w:rFonts w:ascii="Courier New" w:hAnsi="Courier New" w:cs="Courier New"/>
          <w:sz w:val="20"/>
        </w:rPr>
        <w:t>ncam</w:t>
      </w:r>
      <w:r>
        <w:t>).</w:t>
      </w:r>
    </w:p>
    <w:p w:rsidR="00123CDB" w:rsidRDefault="00123CDB" w:rsidP="00123CDB">
      <w:r>
        <w:rPr>
          <w:b/>
          <w:bCs/>
        </w:rPr>
        <w:t>Remark:</w:t>
      </w:r>
      <w:r>
        <w:t xml:space="preserve"> If one of the type names is repeated inside </w:t>
      </w:r>
      <w:r w:rsidRPr="007771A2">
        <w:rPr>
          <w:rFonts w:ascii="Courier New" w:hAnsi="Courier New" w:cs="Courier New"/>
          <w:sz w:val="20"/>
        </w:rPr>
        <w:t>&lt;Types&gt;</w:t>
      </w:r>
      <w:r>
        <w:t xml:space="preserve"> element this type will get greater weighting means probability of assigning this type to a cell will be greater. So for example </w:t>
      </w:r>
      <w:r w:rsidRPr="007771A2">
        <w:rPr>
          <w:rFonts w:ascii="Courier New" w:hAnsi="Courier New" w:cs="Courier New"/>
          <w:sz w:val="20"/>
        </w:rPr>
        <w:t>&lt;Types&gt;psm,ncad,ncam,ncam,ncam&lt;/Types&gt;</w:t>
      </w:r>
      <w:r>
        <w:t xml:space="preserve"> </w:t>
      </w:r>
      <w:r w:rsidRPr="007771A2">
        <w:rPr>
          <w:rFonts w:ascii="Courier New" w:hAnsi="Courier New" w:cs="Courier New"/>
          <w:sz w:val="20"/>
        </w:rPr>
        <w:t>ncam</w:t>
      </w:r>
      <w:r>
        <w:t xml:space="preserve"> will  assigned to a cell with probability 3/5 and psm and </w:t>
      </w:r>
      <w:r w:rsidRPr="007771A2">
        <w:rPr>
          <w:rFonts w:ascii="Courier New" w:hAnsi="Courier New" w:cs="Courier New"/>
          <w:sz w:val="20"/>
        </w:rPr>
        <w:t>ncad</w:t>
      </w:r>
      <w:r>
        <w:t xml:space="preserve"> with probability 1/5.</w:t>
      </w:r>
    </w:p>
    <w:p w:rsidR="00803161" w:rsidRDefault="00803161" w:rsidP="002159FD">
      <w:pPr>
        <w:pStyle w:val="Heading3"/>
      </w:pPr>
      <w:bookmarkStart w:id="219" w:name="_Toc236739175"/>
      <w:bookmarkStart w:id="220" w:name="_Toc329777807"/>
      <w:r>
        <w:t>BlobInitializer Steppable</w:t>
      </w:r>
      <w:bookmarkEnd w:id="219"/>
      <w:bookmarkEnd w:id="220"/>
    </w:p>
    <w:p w:rsidR="00803161" w:rsidRDefault="00803161" w:rsidP="00803161">
      <w:r>
        <w:t>This steppable is us</w:t>
      </w:r>
      <w:r w:rsidR="007771A2">
        <w:t xml:space="preserve">ed to lay out circular blob of </w:t>
      </w:r>
      <w:r>
        <w:t>cells on the lattice. This plugin does not have yet the flexibility of UniformInitializer but this will change in the future release. Original syntax of this plugin looks as follows:</w:t>
      </w:r>
    </w:p>
    <w:p w:rsidR="00803161" w:rsidRDefault="00803161" w:rsidP="00803161"/>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Steppable Type="BlobInitializer"&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Gap&gt;0&lt;/Gap&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Width&gt;5&lt;/Width&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CellSortInit&gt;yes&lt;/CellSortInit&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adius&gt;40&lt;/Radius&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Steppable&gt;</w:t>
      </w:r>
    </w:p>
    <w:p w:rsidR="00803161" w:rsidRDefault="00803161" w:rsidP="00803161">
      <w:pPr>
        <w:rPr>
          <w:color w:val="0000FF"/>
          <w:sz w:val="20"/>
          <w:szCs w:val="20"/>
        </w:rPr>
      </w:pPr>
    </w:p>
    <w:p w:rsidR="00803161" w:rsidRDefault="00803161" w:rsidP="00803161">
      <w:r>
        <w:t xml:space="preserve">The blob is centered in the middle of th lattice and has radius given by </w:t>
      </w:r>
      <w:r w:rsidRPr="007771A2">
        <w:rPr>
          <w:rFonts w:ascii="Courier New" w:hAnsi="Courier New" w:cs="Courier New"/>
          <w:sz w:val="20"/>
        </w:rPr>
        <w:t>&lt;Radius&gt;</w:t>
      </w:r>
      <w:r>
        <w:t xml:space="preserve"> parameter  all cells are initially squares (or cubes in 3D) - </w:t>
      </w:r>
      <w:r w:rsidRPr="007771A2">
        <w:rPr>
          <w:rFonts w:ascii="Courier New" w:hAnsi="Courier New" w:cs="Courier New"/>
          <w:sz w:val="20"/>
        </w:rPr>
        <w:t>&lt;Width&gt;</w:t>
      </w:r>
      <w:r>
        <w:t xml:space="preserve"> determines the length of the cube or square side and </w:t>
      </w:r>
      <w:r w:rsidRPr="007771A2">
        <w:rPr>
          <w:rFonts w:ascii="Courier New" w:hAnsi="Courier New" w:cs="Courier New"/>
          <w:sz w:val="20"/>
        </w:rPr>
        <w:t>&lt;Gap&gt;</w:t>
      </w:r>
      <w:r>
        <w:t xml:space="preserve"> determines space between squares or cubes. </w:t>
      </w:r>
      <w:r w:rsidRPr="007771A2">
        <w:rPr>
          <w:rFonts w:ascii="Courier New" w:hAnsi="Courier New" w:cs="Courier New"/>
          <w:sz w:val="20"/>
        </w:rPr>
        <w:t>&lt;CellSortInit&gt;</w:t>
      </w:r>
      <w:r w:rsidR="007771A2">
        <w:t xml:space="preserve"> tag and value </w:t>
      </w:r>
      <w:r w:rsidR="007771A2" w:rsidRPr="007771A2">
        <w:rPr>
          <w:rFonts w:ascii="Courier New" w:hAnsi="Courier New" w:cs="Courier New"/>
          <w:sz w:val="20"/>
        </w:rPr>
        <w:t>yes</w:t>
      </w:r>
      <w:r>
        <w:t xml:space="preserve"> is used to initialize cells randomly with type id being either 1 or 2. Otherwise all cells will have type id 1. This can be easily modified in </w:t>
      </w:r>
      <w:proofErr w:type="gramStart"/>
      <w:r>
        <w:t>Python .</w:t>
      </w:r>
      <w:proofErr w:type="gramEnd"/>
      <w:r>
        <w:t xml:space="preserve"> </w:t>
      </w:r>
    </w:p>
    <w:p w:rsidR="00803161" w:rsidRDefault="00803161" w:rsidP="00803161">
      <w:r>
        <w:lastRenderedPageBreak/>
        <w:t>The most recent syntax for this plugin gives users additional flexibility in initializing cell field using BlobFieldInitializer:</w:t>
      </w:r>
    </w:p>
    <w:p w:rsidR="00803161" w:rsidRDefault="00803161" w:rsidP="00803161"/>
    <w:p w:rsidR="00123CDB"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lt;Steppable Type="BlobInitializer"&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egion&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Gap&gt;0&lt;/Gap&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Width&gt;5&lt;/Width&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adius&gt;40&lt;/Radius&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Center x="100" y="100" z="0"/&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Types&gt;Condensing</w:t>
      </w:r>
      <w:proofErr w:type="gramStart"/>
      <w:r w:rsidRPr="007771A2">
        <w:rPr>
          <w:rFonts w:ascii="Courier New" w:hAnsi="Courier New" w:cs="Courier New"/>
          <w:sz w:val="20"/>
          <w:szCs w:val="20"/>
        </w:rPr>
        <w:t>,NonCondensing</w:t>
      </w:r>
      <w:proofErr w:type="gramEnd"/>
      <w:r w:rsidRPr="007771A2">
        <w:rPr>
          <w:rFonts w:ascii="Courier New" w:hAnsi="Courier New" w:cs="Courier New"/>
          <w:sz w:val="20"/>
          <w:szCs w:val="20"/>
        </w:rPr>
        <w:t xml:space="preserve">&lt;/Types&gt;   </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 xml:space="preserve">   &lt;/Region&gt;</w:t>
      </w:r>
    </w:p>
    <w:p w:rsidR="00803161" w:rsidRPr="007771A2"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771A2">
        <w:rPr>
          <w:rFonts w:ascii="Courier New" w:hAnsi="Courier New" w:cs="Courier New"/>
          <w:sz w:val="20"/>
          <w:szCs w:val="20"/>
        </w:rPr>
        <w:t>&lt;/Steppable Type="BlobInitializer"&gt;</w:t>
      </w:r>
    </w:p>
    <w:p w:rsidR="00803161" w:rsidRDefault="00803161" w:rsidP="00803161"/>
    <w:p w:rsidR="00803161" w:rsidRDefault="00803161" w:rsidP="00123CDB">
      <w:r>
        <w:t xml:space="preserve">Similarly as for the UniformFieldInitializer users can define many regions each of which is a blob of a particular center </w:t>
      </w:r>
      <w:proofErr w:type="gramStart"/>
      <w:r>
        <w:t>point ,</w:t>
      </w:r>
      <w:proofErr w:type="gramEnd"/>
      <w:r>
        <w:t xml:space="preserve"> radius and list of cell types that will be assigned to cells forming the blob.</w:t>
      </w:r>
    </w:p>
    <w:p w:rsidR="00AC0BC7" w:rsidRPr="007771A2" w:rsidRDefault="00AC0BC7" w:rsidP="002159FD">
      <w:pPr>
        <w:pStyle w:val="Heading3"/>
      </w:pPr>
      <w:bookmarkStart w:id="221" w:name="_Toc236739176"/>
      <w:bookmarkStart w:id="222" w:name="_Toc329777808"/>
      <w:r>
        <w:t>PIF Initializer</w:t>
      </w:r>
      <w:bookmarkEnd w:id="221"/>
      <w:bookmarkEnd w:id="222"/>
    </w:p>
    <w:p w:rsidR="00AC0BC7" w:rsidRDefault="00AC0BC7" w:rsidP="00AC0BC7">
      <w:r>
        <w:t xml:space="preserve">To initialize the configuration of the simulation lattice you </w:t>
      </w:r>
      <w:proofErr w:type="gramStart"/>
      <w:r>
        <w:t>can can</w:t>
      </w:r>
      <w:proofErr w:type="gramEnd"/>
      <w:r>
        <w:t xml:space="preserve"> write your own </w:t>
      </w:r>
      <w:r>
        <w:rPr>
          <w:b/>
        </w:rPr>
        <w:t>lattice initialization file</w:t>
      </w:r>
      <w:r>
        <w:t xml:space="preserve">. Our experience suggests that you will probably have to write your own initialization files rather than relying on built-in initializers. The reason is simple: the built-in initializers implement very simple cell layouts, and if you want to study more complicated cell arrangements, the built-in initializers will not be very helpful. Therefore we encourage you to learn how to prepare lattice initialization files. Again, file definition is not complicated and we will explain every step. The lattice initialization file tells CompuCell3D how to lay out assign the simulation lattice pixels to cells. </w:t>
      </w:r>
    </w:p>
    <w:p w:rsidR="00AC0BC7" w:rsidRDefault="00AC0BC7" w:rsidP="00AC0BC7">
      <w:pPr>
        <w:pStyle w:val="PreformattedText"/>
        <w:rPr>
          <w:rFonts w:ascii="Nimbus Roman No9 L" w:hAnsi="Nimbus Roman No9 L"/>
          <w:b/>
        </w:rPr>
      </w:pPr>
    </w:p>
    <w:p w:rsidR="00AC0BC7" w:rsidRDefault="00AC0BC7" w:rsidP="00AC0BC7">
      <w:r>
        <w:t xml:space="preserve">The </w:t>
      </w:r>
      <w:r>
        <w:rPr>
          <w:b/>
        </w:rPr>
        <w:t>Potts Initial File</w:t>
      </w:r>
      <w:r>
        <w:t xml:space="preserve"> (</w:t>
      </w:r>
      <w:r>
        <w:rPr>
          <w:b/>
          <w:i/>
        </w:rPr>
        <w:t>PIF</w:t>
      </w:r>
      <w:r>
        <w:t>) is a simple file format that we created for easy specification of initial cell positions. The PIF consists of multiple lines of the following format:</w:t>
      </w:r>
    </w:p>
    <w:p w:rsidR="00AC0BC7" w:rsidRDefault="00AC0BC7" w:rsidP="00AC0BC7">
      <w:pPr>
        <w:pStyle w:val="PreformattedText"/>
        <w:rPr>
          <w:rFonts w:ascii="Nimbus Roman No9 L" w:hAnsi="Nimbus Roman No9 L"/>
        </w:rPr>
      </w:pPr>
    </w:p>
    <w:p w:rsidR="00AC0BC7" w:rsidRPr="007771A2" w:rsidRDefault="00AC0BC7" w:rsidP="00AC0BC7">
      <w:pPr>
        <w:pStyle w:val="PreformattedText"/>
        <w:rPr>
          <w:rFonts w:ascii="Courier New" w:hAnsi="Courier New" w:cs="Courier New"/>
          <w:szCs w:val="24"/>
        </w:rPr>
      </w:pPr>
      <w:proofErr w:type="gramStart"/>
      <w:r w:rsidRPr="007771A2">
        <w:rPr>
          <w:rFonts w:ascii="Courier New" w:hAnsi="Courier New" w:cs="Courier New"/>
          <w:szCs w:val="24"/>
        </w:rPr>
        <w:t>cell</w:t>
      </w:r>
      <w:proofErr w:type="gramEnd"/>
      <w:r w:rsidRPr="007771A2">
        <w:rPr>
          <w:rFonts w:ascii="Courier New" w:hAnsi="Courier New" w:cs="Courier New"/>
          <w:szCs w:val="24"/>
        </w:rPr>
        <w:t xml:space="preserve"># celltype x1 x2 y1 y2 z1 z2 </w:t>
      </w:r>
    </w:p>
    <w:p w:rsidR="00AC0BC7" w:rsidRDefault="00AC0BC7" w:rsidP="00AC0BC7">
      <w:pPr>
        <w:pStyle w:val="PreformattedText"/>
        <w:rPr>
          <w:rFonts w:ascii="Nimbus Roman No9 L" w:hAnsi="Nimbus Roman No9 L"/>
        </w:rPr>
      </w:pPr>
    </w:p>
    <w:p w:rsidR="00AC0BC7" w:rsidRDefault="00AC0BC7" w:rsidP="00AC0BC7">
      <w:r>
        <w:t xml:space="preserve">Where </w:t>
      </w:r>
      <w:r w:rsidRPr="007771A2">
        <w:rPr>
          <w:rFonts w:ascii="Courier New" w:hAnsi="Courier New" w:cs="Courier New"/>
          <w:sz w:val="20"/>
        </w:rPr>
        <w:t>cell#</w:t>
      </w:r>
      <w:r>
        <w:t xml:space="preserve"> is the unique integer index of a cell, celltype is a string representing the cell's initial type, and </w:t>
      </w:r>
      <w:r w:rsidRPr="007771A2">
        <w:rPr>
          <w:rFonts w:ascii="Courier New" w:hAnsi="Courier New" w:cs="Courier New"/>
          <w:sz w:val="20"/>
        </w:rPr>
        <w:t>x1</w:t>
      </w:r>
      <w:r>
        <w:t xml:space="preserve"> and </w:t>
      </w:r>
      <w:r w:rsidRPr="007771A2">
        <w:rPr>
          <w:rFonts w:ascii="Courier New" w:hAnsi="Courier New" w:cs="Courier New"/>
          <w:sz w:val="20"/>
        </w:rPr>
        <w:t xml:space="preserve">x2 </w:t>
      </w:r>
      <w:r>
        <w:t xml:space="preserve">specify a </w:t>
      </w:r>
      <w:r>
        <w:rPr>
          <w:i/>
          <w:iCs/>
        </w:rPr>
        <w:t>range</w:t>
      </w:r>
      <w:r>
        <w:t xml:space="preserve"> of x-coordinates contained in the cell (similarly </w:t>
      </w:r>
      <w:r w:rsidRPr="007771A2">
        <w:rPr>
          <w:rFonts w:ascii="Courier New" w:hAnsi="Courier New" w:cs="Courier New"/>
          <w:sz w:val="20"/>
        </w:rPr>
        <w:t>y1</w:t>
      </w:r>
      <w:r>
        <w:t xml:space="preserve"> and </w:t>
      </w:r>
      <w:r w:rsidRPr="007771A2">
        <w:rPr>
          <w:rFonts w:ascii="Courier New" w:hAnsi="Courier New" w:cs="Courier New"/>
          <w:sz w:val="20"/>
        </w:rPr>
        <w:t>y2</w:t>
      </w:r>
      <w:r>
        <w:t xml:space="preserve"> specify a range of y-coordinates and </w:t>
      </w:r>
      <w:r w:rsidRPr="007771A2">
        <w:rPr>
          <w:rFonts w:ascii="Courier New" w:hAnsi="Courier New" w:cs="Courier New"/>
          <w:sz w:val="20"/>
        </w:rPr>
        <w:t>z1</w:t>
      </w:r>
      <w:r>
        <w:t xml:space="preserve"> and </w:t>
      </w:r>
      <w:r w:rsidRPr="007771A2">
        <w:rPr>
          <w:rFonts w:ascii="Courier New" w:hAnsi="Courier New" w:cs="Courier New"/>
          <w:sz w:val="20"/>
        </w:rPr>
        <w:t>z2</w:t>
      </w:r>
      <w:r>
        <w:t xml:space="preserve"> specify a range of z-coordinates). Thus each line assigns a rectangular volume to a cell. If a cell is not perfectly rectangular, multiple lines can be used to build up the cell out of rectangular sub-volumes (just by reusing the </w:t>
      </w:r>
      <w:r w:rsidRPr="007771A2">
        <w:rPr>
          <w:rFonts w:ascii="Courier New" w:hAnsi="Courier New" w:cs="Courier New"/>
          <w:sz w:val="20"/>
        </w:rPr>
        <w:t>cell#</w:t>
      </w:r>
      <w:r>
        <w:t xml:space="preserve"> and </w:t>
      </w:r>
      <w:r w:rsidRPr="007771A2">
        <w:rPr>
          <w:rFonts w:ascii="Courier New" w:hAnsi="Courier New" w:cs="Courier New"/>
          <w:sz w:val="20"/>
        </w:rPr>
        <w:t>celltype</w:t>
      </w:r>
      <w:r>
        <w:t>).</w:t>
      </w:r>
    </w:p>
    <w:p w:rsidR="00AC0BC7" w:rsidRDefault="00AC0BC7" w:rsidP="00AC0BC7">
      <w:pPr>
        <w:pStyle w:val="PreformattedText"/>
        <w:rPr>
          <w:rFonts w:ascii="Nimbus Roman No9 L" w:hAnsi="Nimbus Roman No9 L"/>
        </w:rPr>
      </w:pPr>
    </w:p>
    <w:p w:rsidR="00AC0BC7" w:rsidRDefault="00AC0BC7" w:rsidP="00AC0BC7">
      <w:pPr>
        <w:rPr>
          <w:b/>
        </w:rPr>
      </w:pPr>
      <w:r>
        <w:t xml:space="preserve">A PIF can be provided to CompuCell3D by including the steppable object </w:t>
      </w:r>
      <w:r>
        <w:rPr>
          <w:b/>
        </w:rPr>
        <w:t>PIFInitializer.</w:t>
      </w:r>
    </w:p>
    <w:p w:rsidR="00AC0BC7" w:rsidRDefault="00AC0BC7" w:rsidP="00AC0BC7">
      <w:pPr>
        <w:pStyle w:val="PreformattedText"/>
        <w:rPr>
          <w:rFonts w:ascii="Nimbus Roman No9 L" w:hAnsi="Nimbus Roman No9 L"/>
        </w:rPr>
      </w:pPr>
    </w:p>
    <w:p w:rsidR="00AC0BC7" w:rsidRDefault="00AC0BC7" w:rsidP="00AC0BC7">
      <w:r>
        <w:t>Let's look at a PIF example for foams:</w:t>
      </w:r>
    </w:p>
    <w:p w:rsidR="00AC0BC7" w:rsidRDefault="00AC0BC7" w:rsidP="00AC0BC7">
      <w:pPr>
        <w:pStyle w:val="PreformattedText"/>
        <w:rPr>
          <w:rFonts w:ascii="Nimbus Roman No9 L" w:hAnsi="Nimbus Roman No9 L"/>
        </w:rPr>
      </w:pP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0 Medium 0 101 0 101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1 Foam 13 25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2 Foam 25 39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3 Foam 39 46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lang w:val="pt-BR"/>
        </w:rPr>
      </w:pPr>
      <w:r w:rsidRPr="007771A2">
        <w:rPr>
          <w:rFonts w:ascii="Courier New" w:hAnsi="Courier New" w:cs="Courier New"/>
          <w:szCs w:val="24"/>
          <w:lang w:val="pt-BR"/>
        </w:rPr>
        <w:t xml:space="preserve">4 Foam 46 57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r w:rsidRPr="007771A2">
        <w:rPr>
          <w:rFonts w:ascii="Courier New" w:hAnsi="Courier New" w:cs="Courier New"/>
          <w:szCs w:val="24"/>
        </w:rPr>
        <w:t xml:space="preserve">5 Foam 57 65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r w:rsidRPr="007771A2">
        <w:rPr>
          <w:rFonts w:ascii="Courier New" w:hAnsi="Courier New" w:cs="Courier New"/>
          <w:szCs w:val="24"/>
        </w:rPr>
        <w:t xml:space="preserve">6 Foam 65 76 0 5 0 0 </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r w:rsidRPr="007771A2">
        <w:rPr>
          <w:rFonts w:ascii="Courier New" w:hAnsi="Courier New" w:cs="Courier New"/>
          <w:szCs w:val="24"/>
        </w:rPr>
        <w:lastRenderedPageBreak/>
        <w:t xml:space="preserve">7 Foam 76 89 0 5 0 0 </w:t>
      </w:r>
    </w:p>
    <w:p w:rsidR="00AC0BC7" w:rsidRDefault="00AC0BC7" w:rsidP="00AC0BC7">
      <w:pPr>
        <w:pStyle w:val="PreformattedText"/>
        <w:rPr>
          <w:rFonts w:ascii="Nimbus Roman No9 L" w:hAnsi="Nimbus Roman No9 L"/>
        </w:rPr>
      </w:pPr>
    </w:p>
    <w:p w:rsidR="00AC0BC7" w:rsidRDefault="00AC0BC7" w:rsidP="00AC0BC7">
      <w:r>
        <w:t xml:space="preserve">These lines define a background of </w:t>
      </w:r>
      <w:r w:rsidRPr="007771A2">
        <w:rPr>
          <w:rFonts w:ascii="Courier New" w:hAnsi="Courier New" w:cs="Courier New"/>
          <w:sz w:val="20"/>
        </w:rPr>
        <w:t>Medium</w:t>
      </w:r>
      <w:r>
        <w:t xml:space="preserve"> which fills the whole lattice and is then overwritten by seven rectangular cells of type </w:t>
      </w:r>
      <w:r w:rsidRPr="007771A2">
        <w:rPr>
          <w:rFonts w:ascii="Courier New" w:hAnsi="Courier New" w:cs="Courier New"/>
          <w:sz w:val="20"/>
        </w:rPr>
        <w:t>Foam</w:t>
      </w:r>
      <w:r>
        <w:t xml:space="preserve"> numbered 1 through 7. Notice that these cells lie in the </w:t>
      </w:r>
      <w:r w:rsidRPr="007771A2">
        <w:rPr>
          <w:rFonts w:ascii="Courier New" w:hAnsi="Courier New" w:cs="Courier New"/>
          <w:iCs/>
          <w:sz w:val="20"/>
        </w:rPr>
        <w:t>xy</w:t>
      </w:r>
      <w:r>
        <w:t xml:space="preserve"> plane (z1=0 z2=0 implies that cells have thickness =1) so this example is a two-dimensional initialization. </w:t>
      </w:r>
    </w:p>
    <w:p w:rsidR="00AC0BC7" w:rsidRDefault="00AC0BC7" w:rsidP="00AC0BC7">
      <w:pPr>
        <w:pStyle w:val="PreformattedText"/>
        <w:rPr>
          <w:rFonts w:ascii="Nimbus Roman No9 L" w:hAnsi="Nimbus Roman No9 L"/>
        </w:rPr>
      </w:pPr>
    </w:p>
    <w:p w:rsidR="00AC0BC7" w:rsidRDefault="00AC0BC7" w:rsidP="00AC0BC7">
      <w:r>
        <w:t>You can write the PIF file manually, but using a script or program that will write PIF file for you in the language of your choice (Perl, Python, Matlab, Mathematica, C, C++, Java or any other programming language) will save a great deal of typing. You may also use tools like PIFTracer which allow you to "paint" the lattice by tracing regions of the experimental pictures.</w:t>
      </w:r>
    </w:p>
    <w:p w:rsidR="00AC0BC7" w:rsidRDefault="00AC0BC7" w:rsidP="00AC0BC7"/>
    <w:p w:rsidR="00803161" w:rsidRDefault="00AC0BC7" w:rsidP="00123CDB">
      <w:r>
        <w:t>Notice, that for compartmental cell model the format of the PIF file is different:</w:t>
      </w:r>
    </w:p>
    <w:p w:rsidR="007771A2" w:rsidRDefault="007771A2" w:rsidP="00123CDB"/>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Include Clusters</w:t>
      </w:r>
    </w:p>
    <w:p w:rsidR="00AC0BC7" w:rsidRPr="007771A2"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Cs w:val="24"/>
        </w:rPr>
      </w:pPr>
      <w:proofErr w:type="gramStart"/>
      <w:r w:rsidRPr="007771A2">
        <w:rPr>
          <w:rFonts w:ascii="Courier New" w:hAnsi="Courier New" w:cs="Courier New"/>
          <w:szCs w:val="24"/>
        </w:rPr>
        <w:t>cluster</w:t>
      </w:r>
      <w:proofErr w:type="gramEnd"/>
      <w:r w:rsidRPr="007771A2">
        <w:rPr>
          <w:rFonts w:ascii="Courier New" w:hAnsi="Courier New" w:cs="Courier New"/>
          <w:szCs w:val="24"/>
        </w:rPr>
        <w:t xml:space="preserve"> # cell# celltype x1 x2 y1 y2 z1 z2 </w:t>
      </w:r>
    </w:p>
    <w:p w:rsidR="00AC0BC7" w:rsidRDefault="00AC0BC7" w:rsidP="00AC0BC7">
      <w:pPr>
        <w:pStyle w:val="PreformattedText"/>
        <w:rPr>
          <w:rFonts w:ascii="Nimbus Roman No9 L" w:hAnsi="Nimbus Roman No9 L"/>
          <w:color w:val="0000FF"/>
          <w:sz w:val="24"/>
          <w:szCs w:val="24"/>
        </w:rPr>
      </w:pPr>
    </w:p>
    <w:p w:rsidR="00AC0BC7" w:rsidRDefault="00AC0BC7" w:rsidP="00AC0BC7">
      <w:pPr>
        <w:pStyle w:val="PreformattedText"/>
        <w:rPr>
          <w:rFonts w:ascii="Nimbus Roman No9 L" w:hAnsi="Nimbus Roman No9 L"/>
          <w:sz w:val="24"/>
          <w:szCs w:val="24"/>
        </w:rPr>
      </w:pPr>
      <w:r w:rsidRPr="00AC0BC7">
        <w:rPr>
          <w:rFonts w:ascii="Nimbus Roman No9 L" w:hAnsi="Nimbus Roman No9 L"/>
          <w:sz w:val="24"/>
          <w:szCs w:val="24"/>
        </w:rPr>
        <w:t>For example:</w:t>
      </w:r>
    </w:p>
    <w:p w:rsidR="007771A2" w:rsidRPr="00AC0BC7" w:rsidRDefault="007771A2" w:rsidP="00AC0BC7">
      <w:pPr>
        <w:pStyle w:val="PreformattedText"/>
        <w:rPr>
          <w:rFonts w:ascii="Nimbus Roman No9 L" w:hAnsi="Nimbus Roman No9 L"/>
          <w:sz w:val="24"/>
          <w:szCs w:val="24"/>
        </w:rPr>
      </w:pP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Include Clusters</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1 Side1 23 25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2 Center 26 30 50 54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3 Side2 31 33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4 Top 26 30 55 59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1 5 Bottom 26 30 45 49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6 Side1 35 37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7 Center 38 42 50 54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8 Side2 43 45 47 56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9 Top 38 42 55 59 10 14</w:t>
      </w:r>
    </w:p>
    <w:p w:rsidR="00AC0BC7" w:rsidRPr="007771A2"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2 10 Bottom 38 42 45 49 10 14</w:t>
      </w:r>
    </w:p>
    <w:p w:rsidR="00B142B1" w:rsidRDefault="00B142B1" w:rsidP="002159FD">
      <w:pPr>
        <w:pStyle w:val="Heading3"/>
      </w:pPr>
      <w:bookmarkStart w:id="223" w:name="_Toc236739177"/>
      <w:bookmarkStart w:id="224" w:name="_Toc329777809"/>
      <w:r>
        <w:t>PIFDumper Steppable</w:t>
      </w:r>
      <w:bookmarkEnd w:id="223"/>
      <w:bookmarkEnd w:id="224"/>
    </w:p>
    <w:p w:rsidR="00B142B1" w:rsidRDefault="00B142B1" w:rsidP="00B142B1">
      <w:r>
        <w:t>This steppable does opposite to PIFIitializer – it writes PIF file of current lattice configuration. The syntax similar to the syntax of PIFInitializer:</w:t>
      </w:r>
    </w:p>
    <w:p w:rsidR="00B142B1" w:rsidRDefault="00B142B1" w:rsidP="00B142B1"/>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lt;Steppable Type="PIFDumper" Frequency=”100”&gt;</w:t>
      </w:r>
    </w:p>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 xml:space="preserve"> </w:t>
      </w:r>
      <w:r w:rsidR="007771A2">
        <w:rPr>
          <w:rFonts w:ascii="Courier New" w:hAnsi="Courier New" w:cs="Courier New"/>
          <w:sz w:val="20"/>
        </w:rPr>
        <w:t xml:space="preserve"> </w:t>
      </w:r>
      <w:r w:rsidRPr="007771A2">
        <w:rPr>
          <w:rFonts w:ascii="Courier New" w:hAnsi="Courier New" w:cs="Courier New"/>
          <w:sz w:val="20"/>
        </w:rPr>
        <w:t>&lt;PIFName&gt;line&lt;/PIFName&gt;</w:t>
      </w:r>
    </w:p>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lt;/Steppable&gt;</w:t>
      </w:r>
    </w:p>
    <w:p w:rsidR="00B142B1" w:rsidRDefault="00B142B1" w:rsidP="00B142B1"/>
    <w:p w:rsidR="00B142B1" w:rsidRDefault="00B142B1" w:rsidP="00B142B1">
      <w:r>
        <w:t xml:space="preserve">Notice that we used </w:t>
      </w:r>
      <w:r w:rsidRPr="007771A2">
        <w:rPr>
          <w:rFonts w:ascii="Courier New" w:hAnsi="Courier New" w:cs="Courier New"/>
          <w:sz w:val="20"/>
        </w:rPr>
        <w:t>Frequency</w:t>
      </w:r>
      <w:r>
        <w:t xml:space="preserve"> attribute of steppable to ensure that PIF files are written every 100 MCS. Without it they would be written every MCS. The file names will have the following format:</w:t>
      </w:r>
    </w:p>
    <w:p w:rsidR="007771A2" w:rsidRDefault="007771A2" w:rsidP="00B142B1"/>
    <w:p w:rsidR="00B142B1" w:rsidRPr="007771A2"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7771A2">
        <w:rPr>
          <w:rFonts w:ascii="Courier New" w:hAnsi="Courier New" w:cs="Courier New"/>
          <w:sz w:val="20"/>
        </w:rPr>
        <w:t>PIFName.MCS.pif</w:t>
      </w:r>
    </w:p>
    <w:p w:rsidR="00B142B1" w:rsidRDefault="00B142B1" w:rsidP="00B142B1"/>
    <w:p w:rsidR="00B142B1" w:rsidRDefault="00B142B1" w:rsidP="00B142B1">
      <w:r>
        <w:t xml:space="preserve">In our case they would be </w:t>
      </w:r>
      <w:r w:rsidRPr="007771A2">
        <w:rPr>
          <w:rFonts w:ascii="Courier New" w:hAnsi="Courier New" w:cs="Courier New"/>
          <w:sz w:val="20"/>
        </w:rPr>
        <w:t>line.0.pif</w:t>
      </w:r>
      <w:r>
        <w:t xml:space="preserve">, </w:t>
      </w:r>
      <w:r w:rsidRPr="007771A2">
        <w:rPr>
          <w:rFonts w:ascii="Courier New" w:hAnsi="Courier New" w:cs="Courier New"/>
          <w:sz w:val="20"/>
        </w:rPr>
        <w:t>line.100.pif</w:t>
      </w:r>
      <w:r>
        <w:t xml:space="preserve">, </w:t>
      </w:r>
      <w:r w:rsidRPr="007771A2">
        <w:rPr>
          <w:rFonts w:ascii="Courier New" w:hAnsi="Courier New" w:cs="Courier New"/>
          <w:sz w:val="20"/>
        </w:rPr>
        <w:t>line.200.pif</w:t>
      </w:r>
      <w:r>
        <w:t xml:space="preserve"> etc...</w:t>
      </w:r>
    </w:p>
    <w:p w:rsidR="00B142B1" w:rsidRDefault="00B142B1" w:rsidP="00B142B1"/>
    <w:p w:rsidR="00AC0BC7" w:rsidRDefault="00B142B1" w:rsidP="00123CDB">
      <w:r>
        <w:lastRenderedPageBreak/>
        <w:t>This plugin is ac</w:t>
      </w:r>
      <w:r w:rsidR="007B52DF">
        <w:t>tually quite useful</w:t>
      </w:r>
      <w:r w:rsidR="001879A7">
        <w:t>.</w:t>
      </w:r>
      <w:r w:rsidR="007B52DF">
        <w:t xml:space="preserve"> For example</w:t>
      </w:r>
      <w:r>
        <w:t xml:space="preserve">, </w:t>
      </w:r>
      <w:r w:rsidR="001879A7">
        <w:t>if we</w:t>
      </w:r>
      <w:r>
        <w:t xml:space="preserve"> want to start simulation from a more configuration of cells (not rectangular cells as this is the case when </w:t>
      </w:r>
      <w:r w:rsidR="001879A7">
        <w:t>we</w:t>
      </w:r>
      <w:r>
        <w:t xml:space="preserve"> use Uniform o</w:t>
      </w:r>
      <w:r w:rsidR="007771A2">
        <w:t>r Blob initializers)</w:t>
      </w:r>
      <w:r w:rsidR="001879A7">
        <w:t>. In such a case we</w:t>
      </w:r>
      <w:r>
        <w:t xml:space="preserve"> would run </w:t>
      </w:r>
      <w:r w:rsidR="007B52DF">
        <w:t xml:space="preserve">a simulation with a PIFDumper included and once the cell configuration reaches desired shape </w:t>
      </w:r>
      <w:r w:rsidR="001879A7">
        <w:t>we</w:t>
      </w:r>
      <w:r w:rsidR="007B52DF">
        <w:t xml:space="preserve"> would stop and use PIF file corresponding to this state</w:t>
      </w:r>
      <w:r w:rsidR="008966FA">
        <w:t xml:space="preserve">. Once </w:t>
      </w:r>
      <w:r w:rsidR="001879A7">
        <w:t>we</w:t>
      </w:r>
      <w:r w:rsidR="008966FA">
        <w:t xml:space="preserve"> have PIF initial configuration </w:t>
      </w:r>
      <w:r w:rsidR="001879A7">
        <w:t>we</w:t>
      </w:r>
      <w:r w:rsidR="008966FA">
        <w:t xml:space="preserve"> may run many simulation starting from the same, realistic initial condition.</w:t>
      </w:r>
    </w:p>
    <w:p w:rsidR="005C45AF" w:rsidRDefault="005C45AF" w:rsidP="002159FD">
      <w:pPr>
        <w:pStyle w:val="Heading3"/>
      </w:pPr>
      <w:bookmarkStart w:id="225" w:name="_Toc329777810"/>
      <w:proofErr w:type="gramStart"/>
      <w:r>
        <w:t>Mitosis Steppabe.</w:t>
      </w:r>
      <w:bookmarkEnd w:id="225"/>
      <w:proofErr w:type="gramEnd"/>
    </w:p>
    <w:p w:rsidR="005C45AF" w:rsidRDefault="005C45AF" w:rsidP="0092257A">
      <w:r>
        <w:t>This steppable is described in great detail in Python tutorial but because of its importance we are including a copy of that description here.</w:t>
      </w:r>
    </w:p>
    <w:p w:rsidR="00B426A0" w:rsidRDefault="00B426A0" w:rsidP="0092257A">
      <w:pPr>
        <w:rPr>
          <w:lang w:eastAsia="en-US"/>
        </w:rPr>
      </w:pPr>
      <w:r w:rsidRPr="00B426A0">
        <w:rPr>
          <w:color w:val="000000"/>
          <w:lang w:eastAsia="en-US"/>
        </w:rPr>
        <w:t xml:space="preserve">In developmental simulations we often need to simulate cells which grow and divide. In earlier versions of CompuCell3D we had to write quite complicated plugin to do that which was quite cumbersome and unintuitive (see example 9). The only advantage of the plugin was that exactly after the pixel copy which had triggered mitosis condition CompuCell3D called cell division function immediately. This guaranteed that any cell which was supposed divide at any instance in the </w:t>
      </w:r>
      <w:proofErr w:type="gramStart"/>
      <w:r w:rsidRPr="00B426A0">
        <w:rPr>
          <w:color w:val="000000"/>
          <w:lang w:eastAsia="en-US"/>
        </w:rPr>
        <w:t>simulation,</w:t>
      </w:r>
      <w:proofErr w:type="gramEnd"/>
      <w:r w:rsidRPr="00B426A0">
        <w:rPr>
          <w:color w:val="000000"/>
          <w:lang w:eastAsia="en-US"/>
        </w:rPr>
        <w:t xml:space="preserve"> actually did. However, because state of the simulation is normally observed after completion of full a Monte Carlo Step, and not in the middle of MCS it makes actually more sense to implement Mitosis as a steppable. Let us examine the simplest simulation which involves mitosis. We start with a single cell and grow it. When cell reaches critical (doubling) volume it undergoes Mitosis. We check if the cell has reached doubling volume at the end of each MCS. The folder containing this simulation is </w:t>
      </w:r>
      <w:r w:rsidRPr="00AE236D">
        <w:rPr>
          <w:i/>
          <w:color w:val="000000"/>
          <w:lang w:eastAsia="en-US"/>
        </w:rPr>
        <w:t>examples_PythonTutorial/steppableBasedMitosis</w:t>
      </w:r>
      <w:r w:rsidRPr="00B426A0">
        <w:rPr>
          <w:color w:val="000000"/>
          <w:lang w:eastAsia="en-US"/>
        </w:rPr>
        <w:t xml:space="preserve">. The mitosis algorithm is implemented in </w:t>
      </w:r>
      <w:r w:rsidRPr="00AE236D">
        <w:rPr>
          <w:i/>
          <w:color w:val="000000"/>
          <w:lang w:eastAsia="en-US"/>
        </w:rPr>
        <w:t>examples_PythonTutorial/steppableBasedMitosis/steppableBasedMitosisSteppables.py</w:t>
      </w:r>
    </w:p>
    <w:p w:rsidR="00B426A0" w:rsidRDefault="00B426A0" w:rsidP="00B426A0">
      <w:pPr>
        <w:suppressAutoHyphens w:val="0"/>
        <w:spacing w:before="100" w:beforeAutospacing="1"/>
        <w:rPr>
          <w:i/>
          <w:iCs/>
          <w:color w:val="000000"/>
          <w:lang w:eastAsia="en-US"/>
        </w:rPr>
      </w:pPr>
      <w:r w:rsidRPr="00B426A0">
        <w:rPr>
          <w:color w:val="000000"/>
          <w:lang w:eastAsia="en-US"/>
        </w:rPr>
        <w:t xml:space="preserve">File: </w:t>
      </w:r>
      <w:r w:rsidRPr="00B426A0">
        <w:rPr>
          <w:i/>
          <w:iCs/>
          <w:color w:val="000000"/>
          <w:lang w:eastAsia="en-US"/>
        </w:rPr>
        <w:t>examples_PythonTutorial/steppableBasedMitosis/steppableBasedMitosisSteppables.py</w:t>
      </w:r>
    </w:p>
    <w:p w:rsidR="00B426A0" w:rsidRPr="00AE236D"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20"/>
          <w:lang w:eastAsia="en-US"/>
        </w:rPr>
      </w:pPr>
      <w:r w:rsidRPr="00AE236D">
        <w:rPr>
          <w:rFonts w:ascii="Courier New" w:hAnsi="Courier New" w:cs="Courier New"/>
          <w:sz w:val="20"/>
          <w:szCs w:val="18"/>
          <w:lang w:eastAsia="en-US"/>
        </w:rPr>
        <w:t>from PySteppables import *</w:t>
      </w:r>
      <w:r w:rsidRPr="00AE236D">
        <w:rPr>
          <w:rFonts w:ascii="Courier New" w:hAnsi="Courier New" w:cs="Courier New"/>
          <w:sz w:val="20"/>
          <w:szCs w:val="18"/>
          <w:lang w:eastAsia="en-US"/>
        </w:rPr>
        <w:br/>
        <w:t>from PySteppablesExamples import MitosisSteppableBase</w:t>
      </w:r>
      <w:r w:rsidRPr="00AE236D">
        <w:rPr>
          <w:rFonts w:ascii="Courier New" w:hAnsi="Courier New" w:cs="Courier New"/>
          <w:sz w:val="20"/>
          <w:szCs w:val="18"/>
          <w:lang w:eastAsia="en-US"/>
        </w:rPr>
        <w:br/>
        <w:t>import CompuCell</w:t>
      </w:r>
      <w:r w:rsidRPr="00AE236D">
        <w:rPr>
          <w:rFonts w:ascii="Courier New" w:hAnsi="Courier New" w:cs="Courier New"/>
          <w:sz w:val="20"/>
          <w:szCs w:val="18"/>
          <w:lang w:eastAsia="en-US"/>
        </w:rPr>
        <w:br/>
        <w:t>import sys</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t>class VolumeParamSteppable(SteppablePy):</w:t>
      </w:r>
      <w:r w:rsidRPr="00AE236D">
        <w:rPr>
          <w:rFonts w:ascii="Courier New" w:hAnsi="Courier New" w:cs="Courier New"/>
          <w:sz w:val="20"/>
          <w:szCs w:val="18"/>
          <w:lang w:eastAsia="en-US"/>
        </w:rPr>
        <w:br/>
        <w:t xml:space="preserve">    def __init__(self,_simulator,_frequency=1):</w:t>
      </w:r>
      <w:r w:rsidRPr="00AE236D">
        <w:rPr>
          <w:rFonts w:ascii="Courier New" w:hAnsi="Courier New" w:cs="Courier New"/>
          <w:sz w:val="20"/>
          <w:szCs w:val="18"/>
          <w:lang w:eastAsia="en-US"/>
        </w:rPr>
        <w:br/>
        <w:t xml:space="preserve">        SteppablePy.__init__(self,_frequency)</w:t>
      </w:r>
      <w:r w:rsidRPr="00AE236D">
        <w:rPr>
          <w:rFonts w:ascii="Courier New" w:hAnsi="Courier New" w:cs="Courier New"/>
          <w:sz w:val="20"/>
          <w:szCs w:val="18"/>
          <w:lang w:eastAsia="en-US"/>
        </w:rPr>
        <w:br/>
        <w:t xml:space="preserve">        self.simulator=_simulator</w:t>
      </w:r>
      <w:r w:rsidRPr="00AE236D">
        <w:rPr>
          <w:rFonts w:ascii="Courier New" w:hAnsi="Courier New" w:cs="Courier New"/>
          <w:sz w:val="20"/>
          <w:szCs w:val="18"/>
          <w:lang w:eastAsia="en-US"/>
        </w:rPr>
        <w:br/>
        <w:t xml:space="preserve">        self.inventory=self.simulator.getPotts().getCellInventory()</w:t>
      </w:r>
      <w:r w:rsidRPr="00AE236D">
        <w:rPr>
          <w:rFonts w:ascii="Courier New" w:hAnsi="Courier New" w:cs="Courier New"/>
          <w:sz w:val="20"/>
          <w:szCs w:val="18"/>
          <w:lang w:eastAsia="en-US"/>
        </w:rPr>
        <w:br/>
        <w:t xml:space="preserve">        self.cellList=CellList(self.inventory)</w:t>
      </w:r>
      <w:r w:rsidR="00AE236D">
        <w:rPr>
          <w:rFonts w:ascii="Courier New" w:hAnsi="Courier New" w:cs="Courier New"/>
          <w:sz w:val="20"/>
          <w:szCs w:val="18"/>
          <w:lang w:eastAsia="en-US"/>
        </w:rPr>
        <w:br/>
      </w:r>
      <w:r w:rsidRPr="00AE236D">
        <w:rPr>
          <w:rFonts w:ascii="Courier New" w:hAnsi="Courier New" w:cs="Courier New"/>
          <w:sz w:val="20"/>
          <w:szCs w:val="18"/>
          <w:lang w:eastAsia="en-US"/>
        </w:rPr>
        <w:br/>
        <w:t xml:space="preserve">    def start(self):</w:t>
      </w:r>
      <w:r w:rsidRPr="00AE236D">
        <w:rPr>
          <w:rFonts w:ascii="Courier New" w:hAnsi="Courier New" w:cs="Courier New"/>
          <w:sz w:val="20"/>
          <w:szCs w:val="18"/>
          <w:lang w:eastAsia="en-US"/>
        </w:rPr>
        <w:br/>
        <w:t xml:space="preserve">        for cell in self.cellList:</w:t>
      </w:r>
      <w:r w:rsidRPr="00AE236D">
        <w:rPr>
          <w:rFonts w:ascii="Courier New" w:hAnsi="Courier New" w:cs="Courier New"/>
          <w:sz w:val="20"/>
          <w:szCs w:val="18"/>
          <w:lang w:eastAsia="en-US"/>
        </w:rPr>
        <w:br/>
        <w:t xml:space="preserve">            cell.targetVolume=25</w:t>
      </w:r>
      <w:r w:rsidRPr="00AE236D">
        <w:rPr>
          <w:rFonts w:ascii="Courier New" w:hAnsi="Courier New" w:cs="Courier New"/>
          <w:sz w:val="20"/>
          <w:szCs w:val="18"/>
          <w:lang w:eastAsia="en-US"/>
        </w:rPr>
        <w:br/>
        <w:t xml:space="preserve">            cell.lambdaVolume=2.0</w:t>
      </w:r>
    </w:p>
    <w:p w:rsidR="00B426A0" w:rsidRPr="00AE236D"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20"/>
          <w:lang w:eastAsia="en-US"/>
        </w:rPr>
      </w:pP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def step(self,mcs):</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for cell in self.cellList:</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b/>
          <w:bCs/>
          <w:sz w:val="20"/>
          <w:szCs w:val="18"/>
          <w:lang w:eastAsia="en-US"/>
        </w:rPr>
        <w:t>cell.targetVolume+=1</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r>
      <w:r w:rsidRPr="00AE236D">
        <w:rPr>
          <w:rFonts w:ascii="Courier New" w:hAnsi="Courier New" w:cs="Courier New"/>
          <w:sz w:val="20"/>
          <w:szCs w:val="18"/>
          <w:lang w:eastAsia="en-US"/>
        </w:rPr>
        <w:lastRenderedPageBreak/>
        <w:t xml:space="preserve">class </w:t>
      </w:r>
      <w:r w:rsidRPr="00AE236D">
        <w:rPr>
          <w:rFonts w:ascii="Courier New" w:hAnsi="Courier New" w:cs="Courier New"/>
          <w:b/>
          <w:bCs/>
          <w:sz w:val="20"/>
          <w:szCs w:val="18"/>
          <w:lang w:eastAsia="en-US"/>
        </w:rPr>
        <w:t>MitosisSteppable(MitosisSteppableBase)</w:t>
      </w:r>
      <w:r w:rsidRPr="00AE236D">
        <w:rPr>
          <w:rFonts w:ascii="Courier New" w:hAnsi="Courier New" w:cs="Courier New"/>
          <w:sz w:val="20"/>
          <w:szCs w:val="18"/>
          <w:lang w:eastAsia="en-US"/>
        </w:rPr>
        <w:t>:</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def __init__(self,_simulator,_frequency=1):</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MitosisSteppableBase.__init__(self,_simulator, _frequency)</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def step(self,mcs):</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b/>
          <w:bCs/>
          <w:sz w:val="20"/>
          <w:szCs w:val="18"/>
          <w:lang w:eastAsia="en-US"/>
        </w:rPr>
        <w:t>cells_to_divide=[]</w:t>
      </w:r>
    </w:p>
    <w:p w:rsidR="00B426A0" w:rsidRPr="00AE236D"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20"/>
          <w:lang w:eastAsia="en-US"/>
        </w:rPr>
      </w:pP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proofErr w:type="gramStart"/>
      <w:r w:rsidRPr="00AE236D">
        <w:rPr>
          <w:rFonts w:ascii="Courier New" w:hAnsi="Courier New" w:cs="Courier New"/>
          <w:sz w:val="20"/>
          <w:szCs w:val="18"/>
          <w:lang w:eastAsia="en-US"/>
        </w:rPr>
        <w:t>for</w:t>
      </w:r>
      <w:proofErr w:type="gramEnd"/>
      <w:r w:rsidRPr="00AE236D">
        <w:rPr>
          <w:rFonts w:ascii="Courier New" w:hAnsi="Courier New" w:cs="Courier New"/>
          <w:sz w:val="20"/>
          <w:szCs w:val="18"/>
          <w:lang w:eastAsia="en-US"/>
        </w:rPr>
        <w:t xml:space="preserve"> cell in self.cellList:</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 xml:space="preserve">if cell.volume&gt;50: </w:t>
      </w:r>
      <w:r w:rsidRPr="00AE236D">
        <w:rPr>
          <w:rFonts w:ascii="Courier New" w:hAnsi="Courier New" w:cs="Courier New"/>
          <w:b/>
          <w:bCs/>
          <w:sz w:val="20"/>
          <w:szCs w:val="18"/>
          <w:lang w:eastAsia="en-US"/>
        </w:rPr>
        <w:t># mitosis condition</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ells_to_divide.append(cell)</w:t>
      </w:r>
      <w:r w:rsidRPr="00AE236D">
        <w:rPr>
          <w:rFonts w:ascii="Courier New" w:hAnsi="Courier New" w:cs="Courier New"/>
          <w:sz w:val="20"/>
          <w:szCs w:val="18"/>
          <w:lang w:eastAsia="en-US"/>
        </w:rPr>
        <w:br/>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b/>
          <w:bCs/>
          <w:sz w:val="20"/>
          <w:szCs w:val="18"/>
          <w:lang w:eastAsia="en-US"/>
        </w:rPr>
        <w:t>for cell in cells_to_divide:</w:t>
      </w:r>
      <w:r w:rsidRPr="00AE236D">
        <w:rPr>
          <w:rFonts w:ascii="Courier New" w:hAnsi="Courier New" w:cs="Courier New"/>
          <w:b/>
          <w:bCs/>
          <w:sz w:val="20"/>
          <w:szCs w:val="18"/>
          <w:lang w:eastAsia="en-US"/>
        </w:rPr>
        <w:br/>
      </w:r>
      <w:r w:rsidR="00F754BB" w:rsidRPr="00AE236D">
        <w:rPr>
          <w:rFonts w:ascii="Courier New" w:hAnsi="Courier New" w:cs="Courier New"/>
          <w:b/>
          <w:bCs/>
          <w:sz w:val="20"/>
          <w:szCs w:val="18"/>
          <w:lang w:eastAsia="en-US"/>
        </w:rPr>
        <w:t xml:space="preserve">            </w:t>
      </w:r>
      <w:r w:rsidRPr="00AE236D">
        <w:rPr>
          <w:rFonts w:ascii="Courier New" w:hAnsi="Courier New" w:cs="Courier New"/>
          <w:b/>
          <w:bCs/>
          <w:sz w:val="20"/>
          <w:szCs w:val="18"/>
          <w:lang w:eastAsia="en-US"/>
        </w:rPr>
        <w:t>self.divideCellRandomOrientation(cell)</w:t>
      </w:r>
      <w:r w:rsidRPr="00AE236D">
        <w:rPr>
          <w:rFonts w:ascii="Courier New" w:hAnsi="Courier New" w:cs="Courier New"/>
          <w:b/>
          <w:bCs/>
          <w:sz w:val="20"/>
          <w:szCs w:val="18"/>
          <w:lang w:eastAsia="en-US"/>
        </w:rPr>
        <w:br/>
      </w:r>
      <w:r w:rsidR="00F754BB" w:rsidRPr="00AE236D">
        <w:rPr>
          <w:rFonts w:ascii="Courier New" w:hAnsi="Courier New" w:cs="Courier New"/>
          <w:b/>
          <w:bCs/>
          <w:sz w:val="20"/>
          <w:szCs w:val="18"/>
          <w:lang w:eastAsia="en-US"/>
        </w:rPr>
        <w:t xml:space="preserve">    </w:t>
      </w:r>
      <w:r w:rsidRPr="00AE236D">
        <w:rPr>
          <w:rFonts w:ascii="Courier New" w:hAnsi="Courier New" w:cs="Courier New"/>
          <w:sz w:val="20"/>
          <w:szCs w:val="18"/>
          <w:lang w:eastAsia="en-US"/>
        </w:rPr>
        <w:t>def updateAttributes(self):</w:t>
      </w:r>
    </w:p>
    <w:p w:rsidR="00AE236D" w:rsidRDefault="00B426A0" w:rsidP="00AE236D">
      <w:pPr>
        <w:pBdr>
          <w:top w:val="single" w:sz="4" w:space="1" w:color="auto"/>
          <w:left w:val="single" w:sz="4" w:space="4" w:color="auto"/>
          <w:bottom w:val="single" w:sz="4" w:space="1" w:color="auto"/>
          <w:right w:val="single" w:sz="4" w:space="4" w:color="auto"/>
        </w:pBdr>
        <w:rPr>
          <w:rFonts w:ascii="Courier New" w:hAnsi="Courier New" w:cs="Courier New"/>
          <w:sz w:val="18"/>
          <w:szCs w:val="18"/>
          <w:lang w:eastAsia="en-US"/>
        </w:rPr>
      </w:pP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proofErr w:type="gramStart"/>
      <w:r w:rsidRPr="00AE236D">
        <w:rPr>
          <w:rFonts w:ascii="Courier New" w:hAnsi="Courier New" w:cs="Courier New"/>
          <w:sz w:val="20"/>
          <w:szCs w:val="18"/>
          <w:lang w:eastAsia="en-US"/>
        </w:rPr>
        <w:t>parentCell=</w:t>
      </w:r>
      <w:proofErr w:type="gramEnd"/>
      <w:r w:rsidRPr="00AE236D">
        <w:rPr>
          <w:rFonts w:ascii="Courier New" w:hAnsi="Courier New" w:cs="Courier New"/>
          <w:sz w:val="20"/>
          <w:szCs w:val="18"/>
          <w:lang w:eastAsia="en-US"/>
        </w:rPr>
        <w:t>self.mitosisSteppable.parentCell</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 xml:space="preserve">childCell=self.mitosisSteppable.childCell </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targetVolume=parentCell.targetVolume</w:t>
      </w:r>
      <w:r w:rsidRPr="00AE236D">
        <w:rPr>
          <w:rFonts w:ascii="Courier New" w:hAnsi="Courier New" w:cs="Courier New"/>
          <w:sz w:val="20"/>
          <w:szCs w:val="18"/>
          <w:lang w:eastAsia="en-US"/>
        </w:rPr>
        <w:br/>
      </w:r>
      <w:r w:rsidR="00F754BB"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lambdaVolume=parentCell.lambdaVolume</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if parentCell.type==1:</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type=2</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else:</w:t>
      </w:r>
      <w:r w:rsidRPr="00AE236D">
        <w:rPr>
          <w:rFonts w:ascii="Courier New" w:hAnsi="Courier New" w:cs="Courier New"/>
          <w:sz w:val="20"/>
          <w:szCs w:val="18"/>
          <w:lang w:eastAsia="en-US"/>
        </w:rPr>
        <w:br/>
      </w:r>
      <w:r w:rsidR="0092257A" w:rsidRPr="00AE236D">
        <w:rPr>
          <w:rFonts w:ascii="Courier New" w:hAnsi="Courier New" w:cs="Courier New"/>
          <w:sz w:val="20"/>
          <w:szCs w:val="18"/>
          <w:lang w:eastAsia="en-US"/>
        </w:rPr>
        <w:t xml:space="preserve">            </w:t>
      </w:r>
      <w:r w:rsidRPr="00AE236D">
        <w:rPr>
          <w:rFonts w:ascii="Courier New" w:hAnsi="Courier New" w:cs="Courier New"/>
          <w:sz w:val="20"/>
          <w:szCs w:val="18"/>
          <w:lang w:eastAsia="en-US"/>
        </w:rPr>
        <w:t>childCell.type=1</w:t>
      </w:r>
      <w:r w:rsidRPr="00B426A0">
        <w:rPr>
          <w:rFonts w:ascii="Courier New" w:hAnsi="Courier New" w:cs="Courier New"/>
          <w:sz w:val="18"/>
          <w:szCs w:val="18"/>
          <w:lang w:eastAsia="en-US"/>
        </w:rPr>
        <w:br/>
      </w:r>
    </w:p>
    <w:p w:rsidR="00B426A0" w:rsidRDefault="00B426A0" w:rsidP="0092257A">
      <w:pPr>
        <w:rPr>
          <w:lang w:eastAsia="en-US"/>
        </w:rPr>
      </w:pPr>
      <w:r>
        <w:rPr>
          <w:lang w:eastAsia="en-US"/>
        </w:rPr>
        <w:br/>
        <w:t xml:space="preserve">Two steppables: </w:t>
      </w:r>
      <w:r w:rsidRPr="004F17C9">
        <w:rPr>
          <w:rFonts w:ascii="Courier New" w:hAnsi="Courier New" w:cs="Courier New"/>
          <w:sz w:val="20"/>
          <w:lang w:eastAsia="en-US"/>
        </w:rPr>
        <w:t>VolumeParamSteppable</w:t>
      </w:r>
      <w:r>
        <w:rPr>
          <w:lang w:eastAsia="en-US"/>
        </w:rPr>
        <w:t xml:space="preserve"> and </w:t>
      </w:r>
      <w:r w:rsidRPr="004F17C9">
        <w:rPr>
          <w:rFonts w:ascii="Courier New" w:hAnsi="Courier New" w:cs="Courier New"/>
          <w:sz w:val="20"/>
          <w:lang w:eastAsia="en-US"/>
        </w:rPr>
        <w:t>MitosisSteppable</w:t>
      </w:r>
      <w:r>
        <w:rPr>
          <w:lang w:eastAsia="en-US"/>
        </w:rPr>
        <w:t xml:space="preserve"> are </w:t>
      </w:r>
      <w:r w:rsidR="00AE236D">
        <w:rPr>
          <w:lang w:eastAsia="en-US"/>
        </w:rPr>
        <w:t>t</w:t>
      </w:r>
      <w:r>
        <w:rPr>
          <w:lang w:eastAsia="en-US"/>
        </w:rPr>
        <w:t xml:space="preserve">he essence of the above simulation. The first steppable initializes volume constraint for all the cells present at T=0 MCS (only one cell) and then every 10 MCS (see the frequency with which VolumeParamSteppable in initialized to run - </w:t>
      </w:r>
      <w:r w:rsidRPr="004F17C9">
        <w:rPr>
          <w:i/>
          <w:color w:val="000000"/>
          <w:lang w:eastAsia="en-US"/>
        </w:rPr>
        <w:t>examples_PythonTutorial/steppableBasedMitosis/steppableBasedMitosis.py</w:t>
      </w:r>
      <w:r>
        <w:rPr>
          <w:lang w:eastAsia="en-US"/>
        </w:rPr>
        <w:t xml:space="preserve">) it increases target volume of cells, effectively causing cells to grow. </w:t>
      </w:r>
    </w:p>
    <w:p w:rsidR="00B426A0" w:rsidRDefault="00B426A0" w:rsidP="0092257A">
      <w:pPr>
        <w:rPr>
          <w:lang w:eastAsia="en-US"/>
        </w:rPr>
      </w:pPr>
      <w:r>
        <w:rPr>
          <w:lang w:eastAsia="en-US"/>
        </w:rPr>
        <w:t xml:space="preserve">The second steppable checks every 10 MCS (we can, of course, run it every MCS) if cell has reached doubling volume of 50. If so such cell is added to the list cells_to_divide which subsequently is iterated and all the cells in it divide. </w:t>
      </w:r>
    </w:p>
    <w:p w:rsidR="00B426A0" w:rsidRDefault="00B426A0" w:rsidP="0092257A">
      <w:pPr>
        <w:rPr>
          <w:lang w:eastAsia="en-US"/>
        </w:rPr>
      </w:pPr>
      <w:r w:rsidRPr="00B426A0">
        <w:rPr>
          <w:b/>
          <w:bCs/>
          <w:lang w:eastAsia="en-US"/>
        </w:rPr>
        <w:t>Remark:</w:t>
      </w:r>
      <w:r>
        <w:rPr>
          <w:lang w:eastAsia="en-US"/>
        </w:rPr>
        <w:t xml:space="preserve"> It is important to divide cells outside the loop where we iterate over entire cell inventory. If we keep dividing cells in this loop we are adding elements to the list over which we iterate over and this might have unwanted side effects. The solution is to use use list of cells to divide as we did in the example.</w:t>
      </w:r>
    </w:p>
    <w:p w:rsidR="00B426A0" w:rsidRDefault="00B426A0" w:rsidP="0092257A">
      <w:pPr>
        <w:rPr>
          <w:lang w:eastAsia="en-US"/>
        </w:rPr>
      </w:pPr>
      <w:r>
        <w:rPr>
          <w:lang w:eastAsia="en-US"/>
        </w:rPr>
        <w:t xml:space="preserve">Notice that we call </w:t>
      </w:r>
      <w:proofErr w:type="gramStart"/>
      <w:r w:rsidRPr="004F17C9">
        <w:rPr>
          <w:rFonts w:ascii="Courier New" w:hAnsi="Courier New" w:cs="Courier New"/>
          <w:sz w:val="20"/>
          <w:lang w:eastAsia="en-US"/>
        </w:rPr>
        <w:t>self.divideCellRandomOrientation(</w:t>
      </w:r>
      <w:proofErr w:type="gramEnd"/>
      <w:r w:rsidRPr="004F17C9">
        <w:rPr>
          <w:rFonts w:ascii="Courier New" w:hAnsi="Courier New" w:cs="Courier New"/>
          <w:sz w:val="20"/>
          <w:lang w:eastAsia="en-US"/>
        </w:rPr>
        <w:t>cell)</w:t>
      </w:r>
      <w:r>
        <w:rPr>
          <w:lang w:eastAsia="en-US"/>
        </w:rPr>
        <w:t xml:space="preserve"> function to divide cells. Other modes of division are available as well and they are shown in </w:t>
      </w:r>
      <w:r w:rsidRPr="004F17C9">
        <w:rPr>
          <w:i/>
          <w:color w:val="000000"/>
          <w:lang w:eastAsia="en-US"/>
        </w:rPr>
        <w:t>examples_PythonTutorial/steppableBasedMitosis/steppableBasedMitosisSteppables.py</w:t>
      </w:r>
      <w:r w:rsidRPr="00B426A0">
        <w:rPr>
          <w:color w:val="000000"/>
          <w:lang w:eastAsia="en-US"/>
        </w:rPr>
        <w:t xml:space="preserve"> as commented line with appropriate explanation. </w:t>
      </w:r>
    </w:p>
    <w:p w:rsidR="00B426A0" w:rsidRDefault="00B426A0" w:rsidP="0092257A">
      <w:pPr>
        <w:rPr>
          <w:color w:val="000000"/>
          <w:lang w:eastAsia="en-US"/>
        </w:rPr>
      </w:pPr>
      <w:r w:rsidRPr="00B426A0">
        <w:rPr>
          <w:color w:val="000000"/>
          <w:lang w:eastAsia="en-US"/>
        </w:rPr>
        <w:t xml:space="preserve">Notice MitosisSteppable inherits MitosisSteppableBase class (defined in </w:t>
      </w:r>
      <w:r w:rsidRPr="004F17C9">
        <w:rPr>
          <w:i/>
          <w:color w:val="000000"/>
          <w:lang w:eastAsia="en-US"/>
        </w:rPr>
        <w:t>PySteppablesExamples.py</w:t>
      </w:r>
      <w:r w:rsidRPr="00B426A0">
        <w:rPr>
          <w:color w:val="000000"/>
          <w:lang w:eastAsia="en-US"/>
        </w:rPr>
        <w:t xml:space="preserve">).It is is the base class which ensures that after we call any of the cell dividing function (e.g. </w:t>
      </w:r>
      <w:r w:rsidRPr="004F17C9">
        <w:rPr>
          <w:rFonts w:ascii="Courier New" w:hAnsi="Courier New" w:cs="Courier New"/>
          <w:sz w:val="20"/>
          <w:lang w:eastAsia="en-US"/>
        </w:rPr>
        <w:t>divideCellRandomOrientation</w:t>
      </w:r>
      <w:r w:rsidRPr="00B426A0">
        <w:rPr>
          <w:color w:val="000000"/>
          <w:lang w:eastAsia="en-US"/>
        </w:rPr>
        <w:t xml:space="preserve">) CompuCell3D will automatically call updatAttributes function as well. </w:t>
      </w:r>
      <w:proofErr w:type="gramStart"/>
      <w:r w:rsidRPr="004F17C9">
        <w:rPr>
          <w:rFonts w:ascii="Courier New" w:hAnsi="Courier New" w:cs="Courier New"/>
          <w:sz w:val="20"/>
          <w:lang w:eastAsia="en-US"/>
        </w:rPr>
        <w:t>updateAttributes</w:t>
      </w:r>
      <w:proofErr w:type="gramEnd"/>
      <w:r w:rsidRPr="00B426A0">
        <w:rPr>
          <w:color w:val="000000"/>
          <w:lang w:eastAsia="en-US"/>
        </w:rPr>
        <w:t xml:space="preserve"> function is very important and we must call it in order to ensure integrity and sanity of the simulation. During mitosis new cell is created (accessed in Python as childCell – defined in </w:t>
      </w:r>
      <w:r w:rsidRPr="004F17C9">
        <w:rPr>
          <w:rFonts w:ascii="Courier New" w:hAnsi="Courier New" w:cs="Courier New"/>
          <w:sz w:val="20"/>
          <w:lang w:eastAsia="en-US"/>
        </w:rPr>
        <w:t>MitosisSteppableBase</w:t>
      </w:r>
      <w:r w:rsidRPr="00B426A0">
        <w:rPr>
          <w:color w:val="000000"/>
          <w:lang w:eastAsia="en-US"/>
        </w:rPr>
        <w:t xml:space="preserve"> - </w:t>
      </w:r>
      <w:r w:rsidRPr="004F17C9">
        <w:rPr>
          <w:rFonts w:ascii="Courier New" w:hAnsi="Courier New" w:cs="Courier New"/>
          <w:sz w:val="20"/>
          <w:lang w:eastAsia="en-US"/>
        </w:rPr>
        <w:t>self.mitosisSteppable.childCell</w:t>
      </w:r>
      <w:r w:rsidRPr="00B426A0">
        <w:rPr>
          <w:color w:val="000000"/>
          <w:lang w:eastAsia="en-US"/>
        </w:rPr>
        <w:t>) and as such this cell is uninitialized. It does have default attr</w:t>
      </w:r>
      <w:r w:rsidR="00887973">
        <w:rPr>
          <w:color w:val="000000"/>
          <w:lang w:eastAsia="en-US"/>
        </w:rPr>
        <w:t>ibutes of a cell such as volume</w:t>
      </w:r>
      <w:r w:rsidRPr="00B426A0">
        <w:rPr>
          <w:color w:val="000000"/>
          <w:lang w:eastAsia="en-US"/>
        </w:rPr>
        <w:t xml:space="preserve">, surface (if we </w:t>
      </w:r>
      <w:r w:rsidRPr="00B426A0">
        <w:rPr>
          <w:color w:val="000000"/>
          <w:lang w:eastAsia="en-US"/>
        </w:rPr>
        <w:lastRenderedPageBreak/>
        <w:t xml:space="preserve">decide to use surface constraint or SurfaceTracker plugin) but all other parameters of such cell are set to default values. In our simulation we have been setting </w:t>
      </w:r>
      <w:r w:rsidRPr="00887973">
        <w:rPr>
          <w:rFonts w:ascii="Courier New" w:hAnsi="Courier New" w:cs="Courier New"/>
          <w:sz w:val="20"/>
          <w:lang w:eastAsia="en-US"/>
        </w:rPr>
        <w:t>targetVolum</w:t>
      </w:r>
      <w:r w:rsidR="00887973" w:rsidRPr="00887973">
        <w:rPr>
          <w:rFonts w:ascii="Courier New" w:hAnsi="Courier New" w:cs="Courier New"/>
          <w:sz w:val="20"/>
          <w:lang w:eastAsia="en-US"/>
        </w:rPr>
        <w:t>e</w:t>
      </w:r>
      <w:r w:rsidRPr="00B426A0">
        <w:rPr>
          <w:color w:val="000000"/>
          <w:lang w:eastAsia="en-US"/>
        </w:rPr>
        <w:t xml:space="preserve"> and </w:t>
      </w:r>
      <w:r w:rsidRPr="00887973">
        <w:rPr>
          <w:rFonts w:ascii="Courier New" w:hAnsi="Courier New" w:cs="Courier New"/>
          <w:sz w:val="20"/>
          <w:lang w:eastAsia="en-US"/>
        </w:rPr>
        <w:t>lambdaVolume</w:t>
      </w:r>
      <w:r w:rsidRPr="00B426A0">
        <w:rPr>
          <w:color w:val="000000"/>
          <w:lang w:eastAsia="en-US"/>
        </w:rPr>
        <w:t xml:space="preserve"> individually for each cell. After mitosis </w:t>
      </w:r>
      <w:r w:rsidRPr="00887973">
        <w:rPr>
          <w:rFonts w:ascii="Courier New" w:hAnsi="Courier New" w:cs="Courier New"/>
          <w:sz w:val="20"/>
          <w:lang w:eastAsia="en-US"/>
        </w:rPr>
        <w:t>childCell</w:t>
      </w:r>
      <w:r w:rsidRPr="00B426A0">
        <w:rPr>
          <w:color w:val="000000"/>
          <w:lang w:eastAsia="en-US"/>
        </w:rPr>
        <w:t xml:space="preserve"> will need those parameters to be set as well. To make things more interesting, in our simulation we decided to change type of cell to be different than type of parent cell. In more complex simulations where cells have more attributes which are used in the simulation, we have to make sure that in the </w:t>
      </w:r>
      <w:r w:rsidRPr="00887973">
        <w:rPr>
          <w:rFonts w:ascii="Courier New" w:hAnsi="Courier New" w:cs="Courier New"/>
          <w:sz w:val="20"/>
          <w:lang w:eastAsia="en-US"/>
        </w:rPr>
        <w:t>updateAttributes</w:t>
      </w:r>
      <w:r w:rsidRPr="00B426A0">
        <w:rPr>
          <w:color w:val="000000"/>
          <w:lang w:eastAsia="en-US"/>
        </w:rPr>
        <w:t xml:space="preserve"> function </w:t>
      </w:r>
      <w:r w:rsidRPr="00887973">
        <w:rPr>
          <w:rFonts w:ascii="Courier New" w:hAnsi="Courier New" w:cs="Courier New"/>
          <w:sz w:val="20"/>
          <w:lang w:eastAsia="en-US"/>
        </w:rPr>
        <w:t>childCell</w:t>
      </w:r>
      <w:r w:rsidRPr="00B426A0">
        <w:rPr>
          <w:color w:val="000000"/>
          <w:lang w:eastAsia="en-US"/>
        </w:rPr>
        <w:t xml:space="preserve"> and its attributes get properly initialized. It is also very common practice to change attributes of parentCell after mitosis as well to account for the fact that </w:t>
      </w:r>
      <w:r w:rsidRPr="00887973">
        <w:rPr>
          <w:rFonts w:ascii="Courier New" w:hAnsi="Courier New" w:cs="Courier New"/>
          <w:sz w:val="20"/>
          <w:lang w:eastAsia="en-US"/>
        </w:rPr>
        <w:t>parentCell</w:t>
      </w:r>
      <w:r w:rsidRPr="00B426A0">
        <w:rPr>
          <w:color w:val="000000"/>
          <w:lang w:eastAsia="en-US"/>
        </w:rPr>
        <w:t xml:space="preserve"> is not the original </w:t>
      </w:r>
      <w:r w:rsidRPr="00887973">
        <w:rPr>
          <w:rFonts w:ascii="Courier New" w:hAnsi="Courier New" w:cs="Courier New"/>
          <w:sz w:val="20"/>
          <w:lang w:eastAsia="en-US"/>
        </w:rPr>
        <w:t>parentCell</w:t>
      </w:r>
      <w:r w:rsidRPr="00B426A0">
        <w:rPr>
          <w:color w:val="000000"/>
          <w:lang w:eastAsia="en-US"/>
        </w:rPr>
        <w:t xml:space="preserve"> from before the mitosis. </w:t>
      </w:r>
    </w:p>
    <w:p w:rsidR="008D59A2" w:rsidRDefault="008D59A2" w:rsidP="0092257A">
      <w:pPr>
        <w:rPr>
          <w:lang w:eastAsia="en-US"/>
        </w:rPr>
      </w:pPr>
      <w:r w:rsidRPr="008D59A2">
        <w:rPr>
          <w:b/>
          <w:lang w:eastAsia="en-US"/>
        </w:rPr>
        <w:t>Important:</w:t>
      </w:r>
      <w:r>
        <w:rPr>
          <w:lang w:eastAsia="en-US"/>
        </w:rPr>
        <w:t xml:space="preserve"> If you specify orientation vector for the mitosis the actual division will take place a</w:t>
      </w:r>
      <w:r w:rsidR="00887973">
        <w:rPr>
          <w:lang w:eastAsia="en-US"/>
        </w:rPr>
        <w:t>long the line/</w:t>
      </w:r>
      <w:r>
        <w:rPr>
          <w:lang w:eastAsia="en-US"/>
        </w:rPr>
        <w:t xml:space="preserve">plane </w:t>
      </w:r>
      <w:r w:rsidRPr="008D59A2">
        <w:rPr>
          <w:b/>
          <w:lang w:eastAsia="en-US"/>
        </w:rPr>
        <w:t>perpendicular to this vector</w:t>
      </w:r>
      <w:r>
        <w:rPr>
          <w:lang w:eastAsia="en-US"/>
        </w:rPr>
        <w:t>.</w:t>
      </w:r>
    </w:p>
    <w:p w:rsidR="00B426A0" w:rsidRDefault="00B426A0" w:rsidP="0092257A">
      <w:pPr>
        <w:rPr>
          <w:lang w:eastAsia="en-US"/>
        </w:rPr>
      </w:pPr>
      <w:r w:rsidRPr="00B426A0">
        <w:rPr>
          <w:b/>
          <w:bCs/>
          <w:color w:val="000000"/>
          <w:lang w:eastAsia="en-US"/>
        </w:rPr>
        <w:t xml:space="preserve">Important: </w:t>
      </w:r>
      <w:r w:rsidRPr="00B426A0">
        <w:rPr>
          <w:color w:val="000000"/>
          <w:lang w:eastAsia="en-US"/>
        </w:rPr>
        <w:t xml:space="preserve">the name of the function where we update attributes after mitosis has to be exactly </w:t>
      </w:r>
      <w:r w:rsidRPr="00887973">
        <w:rPr>
          <w:rFonts w:ascii="Courier New" w:hAnsi="Courier New" w:cs="Courier New"/>
          <w:sz w:val="20"/>
          <w:lang w:eastAsia="en-US"/>
        </w:rPr>
        <w:t>updateAtttributes</w:t>
      </w:r>
      <w:r w:rsidRPr="00B426A0">
        <w:rPr>
          <w:color w:val="000000"/>
          <w:lang w:eastAsia="en-US"/>
        </w:rPr>
        <w:t>. If it is called differently CC3D will not call it automatically. We can of course call such function by hand, immediately we do the mitosis but this is not very elegant solution.</w:t>
      </w:r>
    </w:p>
    <w:p w:rsidR="00B426A0" w:rsidRPr="005C45AF" w:rsidRDefault="00B426A0" w:rsidP="005C45AF"/>
    <w:p w:rsidR="005C45AF" w:rsidRPr="00123CDB" w:rsidRDefault="00AE236D" w:rsidP="00123CDB">
      <w:r>
        <w:t>Now we will discuss how to use PDE solvers in ComuCell3D. Most of the PDE solvers solve PDE with diffusive terms. Let's take a look at them</w:t>
      </w:r>
    </w:p>
    <w:p w:rsidR="00123CDB" w:rsidRDefault="00123CDB" w:rsidP="002159FD">
      <w:pPr>
        <w:pStyle w:val="Heading3"/>
      </w:pPr>
      <w:bookmarkStart w:id="226" w:name="_Toc236739178"/>
      <w:bookmarkStart w:id="227" w:name="_Toc329777811"/>
      <w:proofErr w:type="gramStart"/>
      <w:r>
        <w:t>AdvectionDiffusionSolver.</w:t>
      </w:r>
      <w:bookmarkEnd w:id="226"/>
      <w:bookmarkEnd w:id="227"/>
      <w:proofErr w:type="gramEnd"/>
    </w:p>
    <w:p w:rsidR="00123CDB" w:rsidRDefault="00123CDB" w:rsidP="00123CDB"/>
    <w:p w:rsidR="00123CDB" w:rsidRDefault="00123CDB" w:rsidP="00123CDB">
      <w:r>
        <w:t xml:space="preserve">This steppable solves advection diffusion equation on a cell field as opposed to grid. Of course, the inaccuracies are bigger than in the case of PDE being solved on the grid but on the other hand solving the PDE on a cell field means that we associate cocentration with a given cell (not just with a lattice point). This means that as cells move so does the concentration. In other words we get advection for free. The mathematical treatment of this kind of approximation was spelled out </w:t>
      </w:r>
      <w:proofErr w:type="gramStart"/>
      <w:r>
        <w:t>in  Phys</w:t>
      </w:r>
      <w:proofErr w:type="gramEnd"/>
      <w:r>
        <w:t>. Rev. E 72, 041909 (2005) paper by D.Dan et al.</w:t>
      </w:r>
    </w:p>
    <w:p w:rsidR="00123CDB" w:rsidRDefault="00123CDB" w:rsidP="00123CDB">
      <w:r>
        <w:t>The equation solved by this steppable is of the type:</w:t>
      </w:r>
    </w:p>
    <w:p w:rsidR="00123CDB" w:rsidRDefault="00123CDB" w:rsidP="00123CDB"/>
    <w:p w:rsidR="00123CDB" w:rsidRDefault="004F7723" w:rsidP="00123CDB">
      <w:r w:rsidRPr="000A67DB">
        <w:rPr>
          <w:position w:val="-24"/>
        </w:rPr>
        <w:object w:dxaOrig="3400" w:dyaOrig="620">
          <v:shape id="_x0000_i1270" type="#_x0000_t75" style="width:169.8pt;height:31.2pt" o:ole="" filled="t">
            <v:fill color2="black"/>
            <v:imagedata r:id="rId465" o:title=""/>
          </v:shape>
          <o:OLEObject Type="Embed" ProgID="Equation.DSMT4" ShapeID="_x0000_i1270" DrawAspect="Content" ObjectID="_1403542769" r:id="rId466"/>
        </w:object>
      </w:r>
    </w:p>
    <w:p w:rsidR="004F7723" w:rsidRDefault="004F7723" w:rsidP="00123CDB">
      <w:proofErr w:type="gramStart"/>
      <w:r>
        <w:t>where</w:t>
      </w:r>
      <w:proofErr w:type="gramEnd"/>
      <w:r>
        <w:t xml:space="preserve"> </w:t>
      </w:r>
      <w:r w:rsidRPr="004F7723">
        <w:rPr>
          <w:position w:val="-6"/>
        </w:rPr>
        <w:object w:dxaOrig="180" w:dyaOrig="220">
          <v:shape id="_x0000_i1271" type="#_x0000_t75" style="width:9pt;height:10.8pt" o:ole="">
            <v:imagedata r:id="rId467" o:title=""/>
          </v:shape>
          <o:OLEObject Type="Embed" ProgID="Equation.DSMT4" ShapeID="_x0000_i1271" DrawAspect="Content" ObjectID="_1403542770" r:id="rId468"/>
        </w:object>
      </w:r>
      <w:r>
        <w:t xml:space="preserve"> denotes concentration , </w:t>
      </w:r>
      <w:r w:rsidR="00F25C9A" w:rsidRPr="00F25C9A">
        <w:rPr>
          <w:position w:val="-4"/>
        </w:rPr>
        <w:object w:dxaOrig="260" w:dyaOrig="260">
          <v:shape id="_x0000_i1272" type="#_x0000_t75" style="width:13.2pt;height:13.2pt" o:ole="">
            <v:imagedata r:id="rId469" o:title=""/>
          </v:shape>
          <o:OLEObject Type="Embed" ProgID="Equation.DSMT4" ShapeID="_x0000_i1272" DrawAspect="Content" ObjectID="_1403542771" r:id="rId470"/>
        </w:object>
      </w:r>
      <w:r w:rsidR="00F25C9A">
        <w:t xml:space="preserve">is diffusion constant, </w:t>
      </w:r>
      <w:r w:rsidR="00F25C9A" w:rsidRPr="00F25C9A">
        <w:rPr>
          <w:position w:val="-6"/>
        </w:rPr>
        <w:object w:dxaOrig="200" w:dyaOrig="279">
          <v:shape id="_x0000_i1273" type="#_x0000_t75" style="width:10.2pt;height:13.8pt" o:ole="">
            <v:imagedata r:id="rId471" o:title=""/>
          </v:shape>
          <o:OLEObject Type="Embed" ProgID="Equation.DSMT4" ShapeID="_x0000_i1273" DrawAspect="Content" ObjectID="_1403542772" r:id="rId472"/>
        </w:object>
      </w:r>
      <w:r>
        <w:t xml:space="preserve"> decay constant, </w:t>
      </w:r>
      <w:r w:rsidR="00F25C9A" w:rsidRPr="00F25C9A">
        <w:rPr>
          <w:position w:val="-6"/>
        </w:rPr>
        <w:object w:dxaOrig="200" w:dyaOrig="279">
          <v:shape id="_x0000_i1274" type="#_x0000_t75" style="width:10.2pt;height:13.8pt" o:ole="">
            <v:imagedata r:id="rId473" o:title=""/>
          </v:shape>
          <o:OLEObject Type="Embed" ProgID="Equation.DSMT4" ShapeID="_x0000_i1274" DrawAspect="Content" ObjectID="_1403542773" r:id="rId474"/>
        </w:object>
      </w:r>
      <w:r>
        <w:t>is velocity field</w:t>
      </w:r>
      <w:r w:rsidR="00F25C9A">
        <w:t>.</w:t>
      </w:r>
    </w:p>
    <w:p w:rsidR="00123CDB" w:rsidRDefault="00123CDB" w:rsidP="00123CDB">
      <w:r>
        <w:t xml:space="preserve">In addition to just solving advection-diffusion equation this module allows users to specify secretion rates of the cells as well as different secretion modes. </w:t>
      </w:r>
      <w:proofErr w:type="gramStart"/>
      <w:r>
        <w:t>More about it in a moment.</w:t>
      </w:r>
      <w:proofErr w:type="gramEnd"/>
      <w:r>
        <w:t xml:space="preserve"> First let's see how one uses AdvectionDiffusionSolver:</w:t>
      </w:r>
    </w:p>
    <w:p w:rsidR="00123CDB" w:rsidRDefault="00123CDB" w:rsidP="00123CDB"/>
    <w:p w:rsidR="00123CDB" w:rsidRDefault="00123CDB" w:rsidP="00123CDB">
      <w:r>
        <w:t>This is example syntax:</w:t>
      </w:r>
    </w:p>
    <w:p w:rsidR="00123CDB" w:rsidRDefault="00123CDB"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teppable Type="AdvectionDiffusionSolverF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Field&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FieldName&gt;FGF&lt;/Field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Constant&gt;0.05&lt;/Diffusion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ecayConstant&gt;0.003&lt;/Decay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lastRenderedPageBreak/>
        <w:t xml:space="preserve">      </w:t>
      </w:r>
      <w:r w:rsidR="00123CDB" w:rsidRPr="00887973">
        <w:rPr>
          <w:rFonts w:ascii="Courier New" w:hAnsi="Courier New" w:cs="Courier New"/>
          <w:sz w:val="18"/>
          <w:szCs w:val="18"/>
        </w:rPr>
        <w:t>&lt;ConcentrationFileName&gt;flowFieldConcentration2D.txt&lt;/ConcentrationFile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oNotDiffuseTo&gt;Wall&lt;/DoNotDiffuseTo&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Secret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 xml:space="preserve">&lt;Secretion Type="Fluid"&gt;0.5&lt;/Secretion&gt; </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 xml:space="preserve">&lt;SecretionOnContact Type="Fluid" </w:t>
      </w:r>
      <w:r w:rsidR="00123CDB" w:rsidRPr="00887973">
        <w:rPr>
          <w:rFonts w:ascii="Courier New" w:hAnsi="Courier New" w:cs="Courier New"/>
          <w:sz w:val="18"/>
          <w:szCs w:val="18"/>
        </w:rPr>
        <w:br/>
        <w:t xml:space="preserve">      </w:t>
      </w:r>
      <w:r w:rsidRPr="00887973">
        <w:rPr>
          <w:rFonts w:ascii="Courier New" w:hAnsi="Courier New" w:cs="Courier New"/>
          <w:sz w:val="18"/>
          <w:szCs w:val="18"/>
        </w:rPr>
        <w:t>&lt;</w:t>
      </w:r>
      <w:r w:rsidR="00123CDB" w:rsidRPr="00887973">
        <w:rPr>
          <w:rFonts w:ascii="Courier New" w:hAnsi="Courier New" w:cs="Courier New"/>
          <w:sz w:val="18"/>
          <w:szCs w:val="18"/>
        </w:rPr>
        <w:t xml:space="preserve">SecreteOnContactWith="Wall"&gt;0.3&lt;/SecretionOnContact&gt; </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SecretionData&gt;</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Field&gt;</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w:hAnsi="Courier"/>
          <w:color w:val="0000FF"/>
          <w:sz w:val="18"/>
          <w:szCs w:val="18"/>
        </w:rPr>
      </w:pPr>
      <w:r w:rsidRPr="00887973">
        <w:rPr>
          <w:rFonts w:ascii="Courier New" w:hAnsi="Courier New" w:cs="Courier New"/>
          <w:sz w:val="18"/>
          <w:szCs w:val="18"/>
        </w:rPr>
        <w:t>&lt;/Steppable</w:t>
      </w:r>
      <w:r w:rsidRPr="00887973">
        <w:rPr>
          <w:rFonts w:ascii="Courier" w:hAnsi="Courier"/>
          <w:color w:val="0000FF"/>
          <w:sz w:val="18"/>
          <w:szCs w:val="18"/>
        </w:rPr>
        <w:t>&gt;</w:t>
      </w:r>
    </w:p>
    <w:p w:rsidR="00123CDB" w:rsidRDefault="00123CDB" w:rsidP="00123CDB"/>
    <w:p w:rsidR="00123CDB" w:rsidRDefault="00123CDB" w:rsidP="00123CDB">
      <w:r>
        <w:t xml:space="preserve">Inside AdvectionDiffusionSolver you need to define sections that describe a field on which the steppable is to operate. In our case we declare just one diffusion field. Inside the diffusion field we specify sections describing diffusion and secretion. Let's take a look at </w:t>
      </w:r>
      <w:r w:rsidRPr="00887973">
        <w:rPr>
          <w:rFonts w:ascii="Courier New" w:hAnsi="Courier New" w:cs="Courier New"/>
          <w:sz w:val="20"/>
        </w:rPr>
        <w:t>DiffusionData</w:t>
      </w:r>
      <w:r>
        <w:t xml:space="preserve"> section first</w:t>
      </w:r>
      <w:r w:rsidR="00887973">
        <w:t>:</w:t>
      </w:r>
    </w:p>
    <w:p w:rsidR="00887973" w:rsidRDefault="00887973"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Diffus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FieldName&gt;FGF&lt;/Field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iffusionConstant&gt;0.05&lt;/Diffusion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ecayConstant&gt;0.003&lt;/DecayConstant&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ConcentrationFileName&gt;flowFieldConcentration2D.txt&lt;/ConcentrationFileName&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123CDB" w:rsidRPr="00887973">
        <w:rPr>
          <w:rFonts w:ascii="Courier New" w:hAnsi="Courier New" w:cs="Courier New"/>
          <w:sz w:val="18"/>
          <w:szCs w:val="18"/>
        </w:rPr>
        <w:t>&lt;DoNotDiffuseTo&gt;Wall&lt;/DoNotDiffuseTo&gt;</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DiffusionData&gt;</w:t>
      </w:r>
    </w:p>
    <w:p w:rsidR="00123CDB" w:rsidRDefault="00887973" w:rsidP="00123CDB">
      <w:r>
        <w:br/>
      </w:r>
      <w:r w:rsidR="00123CDB">
        <w:t>We give a name (</w:t>
      </w:r>
      <w:r w:rsidR="00123CDB" w:rsidRPr="00887973">
        <w:rPr>
          <w:rFonts w:ascii="Courier New" w:hAnsi="Courier New" w:cs="Courier New"/>
          <w:sz w:val="20"/>
        </w:rPr>
        <w:t>FGF</w:t>
      </w:r>
      <w:r w:rsidR="00123CDB">
        <w:t xml:space="preserve">) to the diffusion field – this is required as we will refer to this field in other modules. Next we specify diffusion constant and decay constant. </w:t>
      </w:r>
    </w:p>
    <w:p w:rsidR="00123CDB" w:rsidRDefault="00123CDB" w:rsidP="00123CDB"/>
    <w:p w:rsidR="00123CDB" w:rsidRDefault="00887973" w:rsidP="00123CDB">
      <w:r>
        <w:rPr>
          <w:b/>
        </w:rPr>
        <w:t>Caution</w:t>
      </w:r>
      <w:r w:rsidR="00123CDB" w:rsidRPr="00887973">
        <w:rPr>
          <w:b/>
        </w:rPr>
        <w:t>:</w:t>
      </w:r>
      <w:r w:rsidR="00123CDB">
        <w:t xml:space="preserve"> We use Forward Euler Method to solve these equations. This is not a stable method for solving diffusion equation and we do not perform stability checks. If you enter too high diffusion constant for example you may end up with unstable (wrong) solution. Always test your parameters to make sure you are not in the unstable region.</w:t>
      </w:r>
    </w:p>
    <w:p w:rsidR="00123CDB" w:rsidRDefault="00123CDB" w:rsidP="00123CDB"/>
    <w:p w:rsidR="00123CDB" w:rsidRDefault="00123CDB" w:rsidP="00123CDB">
      <w:r w:rsidRPr="00887973">
        <w:rPr>
          <w:rFonts w:ascii="Courier New" w:hAnsi="Courier New" w:cs="Courier New"/>
          <w:sz w:val="20"/>
          <w:szCs w:val="16"/>
        </w:rPr>
        <w:t>ConcentrationFileName</w:t>
      </w:r>
      <w:r>
        <w:rPr>
          <w:rFonts w:ascii="Courier" w:hAnsi="Courier"/>
          <w:sz w:val="16"/>
          <w:szCs w:val="16"/>
        </w:rPr>
        <w:t xml:space="preserve"> </w:t>
      </w:r>
      <w:r>
        <w:t>is an optional tag and lets you spe</w:t>
      </w:r>
      <w:r w:rsidR="00887973">
        <w:t>cify a text file that contains</w:t>
      </w:r>
      <w:r>
        <w:t xml:space="preserve"> values of concentration for every pixel. The value of concentratio of the last pixel read for a given cell becomes an overall value of concentration </w:t>
      </w:r>
      <w:r w:rsidR="00887973">
        <w:t>for a cell. That is if cell has</w:t>
      </w:r>
      <w:r>
        <w:t>, say 8 pixels</w:t>
      </w:r>
      <w:r w:rsidR="00887973">
        <w:t>,</w:t>
      </w:r>
      <w:r>
        <w:t xml:space="preserve"> and you specify different concentration at every pixel, then cell concentration will be the last one read from the file.</w:t>
      </w:r>
    </w:p>
    <w:p w:rsidR="00123CDB" w:rsidRDefault="00123CDB" w:rsidP="00123CDB"/>
    <w:p w:rsidR="00123CDB" w:rsidRDefault="00123CDB" w:rsidP="00123CDB">
      <w:r w:rsidRPr="00240694">
        <w:rPr>
          <w:b/>
        </w:rPr>
        <w:t>Concentration file format</w:t>
      </w:r>
      <w:r>
        <w:t xml:space="preserve"> is </w:t>
      </w:r>
      <w:r w:rsidR="00240694">
        <w:t>as follows</w:t>
      </w:r>
      <w:r>
        <w:t>:</w:t>
      </w:r>
    </w:p>
    <w:p w:rsidR="00887973" w:rsidRDefault="00887973"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i/>
          <w:iCs/>
          <w:sz w:val="20"/>
        </w:rPr>
      </w:pPr>
      <w:proofErr w:type="gramStart"/>
      <w:r w:rsidRPr="00887973">
        <w:rPr>
          <w:rFonts w:ascii="Courier New" w:hAnsi="Courier New" w:cs="Courier New"/>
          <w:i/>
          <w:iCs/>
          <w:sz w:val="20"/>
        </w:rPr>
        <w:t>x</w:t>
      </w:r>
      <w:proofErr w:type="gramEnd"/>
      <w:r w:rsidRPr="00887973">
        <w:rPr>
          <w:rFonts w:ascii="Courier New" w:hAnsi="Courier New" w:cs="Courier New"/>
          <w:i/>
          <w:iCs/>
          <w:sz w:val="20"/>
        </w:rPr>
        <w:t xml:space="preserve"> y z c</w:t>
      </w:r>
    </w:p>
    <w:p w:rsidR="00123CDB" w:rsidRDefault="00123CDB" w:rsidP="00123CDB"/>
    <w:p w:rsidR="00123CDB" w:rsidRDefault="00123CDB" w:rsidP="00123CDB">
      <w:proofErr w:type="gramStart"/>
      <w:r>
        <w:t>where</w:t>
      </w:r>
      <w:proofErr w:type="gramEnd"/>
      <w:r>
        <w:t xml:space="preserve"> </w:t>
      </w:r>
      <w:r w:rsidRPr="00887973">
        <w:rPr>
          <w:rFonts w:ascii="Courier New" w:hAnsi="Courier New" w:cs="Courier New"/>
          <w:sz w:val="20"/>
        </w:rPr>
        <w:t>x</w:t>
      </w:r>
      <w:r>
        <w:t>,</w:t>
      </w:r>
      <w:r w:rsidRPr="00887973">
        <w:rPr>
          <w:rFonts w:ascii="Courier New" w:hAnsi="Courier New" w:cs="Courier New"/>
          <w:sz w:val="20"/>
        </w:rPr>
        <w:t>y</w:t>
      </w:r>
      <w:r>
        <w:t>,</w:t>
      </w:r>
      <w:r w:rsidRPr="00887973">
        <w:rPr>
          <w:rFonts w:ascii="Courier New" w:hAnsi="Courier New" w:cs="Courier New"/>
          <w:sz w:val="20"/>
        </w:rPr>
        <w:t>z</w:t>
      </w:r>
      <w:r>
        <w:t xml:space="preserve">, denote coordinate of the pixel. </w:t>
      </w:r>
      <w:proofErr w:type="gramStart"/>
      <w:r w:rsidRPr="00887973">
        <w:rPr>
          <w:rFonts w:ascii="Courier New" w:hAnsi="Courier New" w:cs="Courier New"/>
          <w:sz w:val="20"/>
        </w:rPr>
        <w:t>c</w:t>
      </w:r>
      <w:proofErr w:type="gramEnd"/>
      <w:r>
        <w:t xml:space="preserve"> is the value of the concentration.</w:t>
      </w:r>
    </w:p>
    <w:p w:rsidR="00123CDB" w:rsidRDefault="00123CDB" w:rsidP="00123CDB"/>
    <w:p w:rsidR="00123CDB" w:rsidRPr="000E59A8" w:rsidRDefault="00123CDB" w:rsidP="00123CDB">
      <w:pPr>
        <w:rPr>
          <w:b/>
        </w:rPr>
      </w:pPr>
      <w:r w:rsidRPr="000E59A8">
        <w:rPr>
          <w:b/>
        </w:rPr>
        <w:t>Example:</w:t>
      </w:r>
    </w:p>
    <w:p w:rsidR="00123CDB" w:rsidRDefault="00123CDB" w:rsidP="00123CDB"/>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87973">
        <w:rPr>
          <w:rFonts w:ascii="Courier New" w:hAnsi="Courier New" w:cs="Courier New"/>
          <w:sz w:val="20"/>
        </w:rPr>
        <w:t>0 0 0 1.2</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87973">
        <w:rPr>
          <w:rFonts w:ascii="Courier New" w:hAnsi="Courier New" w:cs="Courier New"/>
          <w:sz w:val="20"/>
        </w:rPr>
        <w:t>0 0 1 1.4</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887973">
        <w:rPr>
          <w:rFonts w:ascii="Courier New" w:hAnsi="Courier New" w:cs="Courier New"/>
          <w:sz w:val="20"/>
        </w:rPr>
        <w:t>...</w:t>
      </w:r>
    </w:p>
    <w:p w:rsidR="00123CDB" w:rsidRDefault="00123CDB" w:rsidP="00123CDB"/>
    <w:p w:rsidR="00123CDB" w:rsidRDefault="00123CDB" w:rsidP="00123CDB">
      <w:r>
        <w:t xml:space="preserve">You may also specify cells which will not participate in the diffusion. You do it using </w:t>
      </w:r>
    </w:p>
    <w:p w:rsidR="00123CDB" w:rsidRDefault="00123CDB" w:rsidP="00123CDB">
      <w:proofErr w:type="gramStart"/>
      <w:r w:rsidRPr="00887973">
        <w:rPr>
          <w:rFonts w:ascii="Courier New" w:hAnsi="Courier New" w:cs="Courier New"/>
          <w:sz w:val="20"/>
          <w:szCs w:val="16"/>
        </w:rPr>
        <w:t>&lt;DoNotDiffuseTo&gt;</w:t>
      </w:r>
      <w:r>
        <w:t xml:space="preserve"> tag.</w:t>
      </w:r>
      <w:proofErr w:type="gramEnd"/>
      <w:r>
        <w:t xml:space="preserve"> In this example you do not let any FGF diffuse into Wall cells. You may of course use as many as necessary </w:t>
      </w:r>
      <w:r w:rsidRPr="00887973">
        <w:rPr>
          <w:rFonts w:ascii="Courier New" w:hAnsi="Courier New" w:cs="Courier New"/>
          <w:sz w:val="20"/>
          <w:szCs w:val="16"/>
        </w:rPr>
        <w:t>&lt;DoNotDiffuseTo&gt;</w:t>
      </w:r>
      <w:r>
        <w:rPr>
          <w:rFonts w:ascii="Courier" w:hAnsi="Courier"/>
          <w:sz w:val="16"/>
          <w:szCs w:val="16"/>
        </w:rPr>
        <w:t xml:space="preserve"> </w:t>
      </w:r>
      <w:proofErr w:type="gramStart"/>
      <w:r>
        <w:t>tags .</w:t>
      </w:r>
      <w:proofErr w:type="gramEnd"/>
    </w:p>
    <w:p w:rsidR="00123CDB" w:rsidRDefault="00123CDB" w:rsidP="00123CDB"/>
    <w:p w:rsidR="00123CDB" w:rsidRDefault="00123CDB" w:rsidP="00123CDB">
      <w:r>
        <w:t>In addition to diffusion parameters we may specify how secretion should proceed. SecretionData section contains all the necessary information to tell CompuCell how to handle secretion. Let's study the example:</w:t>
      </w:r>
    </w:p>
    <w:p w:rsidR="00123CDB" w:rsidRPr="002C1366" w:rsidRDefault="00123CDB" w:rsidP="00123CDB">
      <w:pPr>
        <w:rPr>
          <w:color w:val="0000FF"/>
        </w:rPr>
      </w:pP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ecretionData&gt;</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123CDB" w:rsidRPr="00887973">
        <w:rPr>
          <w:rFonts w:ascii="Courier New" w:hAnsi="Courier New" w:cs="Courier New"/>
          <w:sz w:val="18"/>
          <w:szCs w:val="18"/>
        </w:rPr>
        <w:t xml:space="preserve">&lt;Secretion Type="Fluid"&gt;0.5&lt;/Secretion&gt; </w:t>
      </w:r>
    </w:p>
    <w:p w:rsidR="00123CDB" w:rsidRP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123CDB" w:rsidRPr="00887973">
        <w:rPr>
          <w:rFonts w:ascii="Courier New" w:hAnsi="Courier New" w:cs="Courier New"/>
          <w:sz w:val="18"/>
          <w:szCs w:val="18"/>
        </w:rPr>
        <w:t>&lt;</w:t>
      </w:r>
      <w:r>
        <w:rPr>
          <w:rFonts w:ascii="Courier New" w:hAnsi="Courier New" w:cs="Courier New"/>
          <w:sz w:val="18"/>
          <w:szCs w:val="18"/>
        </w:rPr>
        <w:t xml:space="preserve">SecretionOnContact Type="Fluid" </w:t>
      </w:r>
      <w:r>
        <w:rPr>
          <w:rFonts w:ascii="Courier New" w:hAnsi="Courier New" w:cs="Courier New"/>
          <w:sz w:val="18"/>
          <w:szCs w:val="18"/>
        </w:rPr>
        <w:br/>
        <w:t xml:space="preserve"> </w:t>
      </w:r>
      <w:r w:rsidR="00123CDB" w:rsidRPr="00887973">
        <w:rPr>
          <w:rFonts w:ascii="Courier New" w:hAnsi="Courier New" w:cs="Courier New"/>
          <w:sz w:val="18"/>
          <w:szCs w:val="18"/>
        </w:rPr>
        <w:t xml:space="preserve">SecreteOnContactWith="Wall"&gt;0.3&lt;/SecretionOnContact&gt; </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ecretionData&gt;</w:t>
      </w:r>
    </w:p>
    <w:p w:rsidR="00123CDB" w:rsidRDefault="00123CDB" w:rsidP="00123CDB"/>
    <w:p w:rsidR="00887973" w:rsidRDefault="00123CDB" w:rsidP="00123CDB">
      <w:r>
        <w:t>Here we have a definition two major secretion modes. Line</w:t>
      </w:r>
      <w:r w:rsidR="00887973">
        <w:t>:</w:t>
      </w:r>
      <w:r>
        <w:t xml:space="preserve"> </w:t>
      </w:r>
      <w:r w:rsidR="00887973">
        <w:br/>
      </w:r>
    </w:p>
    <w:p w:rsidR="00887973" w:rsidRPr="00887973" w:rsidRDefault="00123CDB" w:rsidP="00887973">
      <w:pPr>
        <w:pBdr>
          <w:top w:val="single" w:sz="4" w:space="1" w:color="auto"/>
          <w:left w:val="single" w:sz="4" w:space="4" w:color="auto"/>
          <w:bottom w:val="single" w:sz="4" w:space="1" w:color="auto"/>
          <w:right w:val="single" w:sz="4" w:space="4" w:color="auto"/>
        </w:pBdr>
        <w:rPr>
          <w:sz w:val="18"/>
          <w:szCs w:val="18"/>
        </w:rPr>
      </w:pPr>
      <w:r w:rsidRPr="00887973">
        <w:rPr>
          <w:rFonts w:ascii="Courier New" w:hAnsi="Courier New" w:cs="Courier New"/>
          <w:sz w:val="18"/>
          <w:szCs w:val="18"/>
        </w:rPr>
        <w:t>&lt;Secretion Type="Fluid"&gt;0.5&lt;/Secretion&gt;</w:t>
      </w:r>
      <w:r w:rsidRPr="00887973">
        <w:rPr>
          <w:sz w:val="18"/>
          <w:szCs w:val="18"/>
        </w:rPr>
        <w:t xml:space="preserve"> </w:t>
      </w:r>
    </w:p>
    <w:p w:rsidR="00887973" w:rsidRDefault="00887973" w:rsidP="00123CDB"/>
    <w:p w:rsidR="00887973" w:rsidRDefault="00123CDB" w:rsidP="00123CDB">
      <w:proofErr w:type="gramStart"/>
      <w:r>
        <w:t>ensures</w:t>
      </w:r>
      <w:proofErr w:type="gramEnd"/>
      <w:r>
        <w:t xml:space="preserve"> that every cell of type </w:t>
      </w:r>
      <w:r w:rsidRPr="00887973">
        <w:rPr>
          <w:rFonts w:ascii="Courier New" w:hAnsi="Courier New" w:cs="Courier New"/>
          <w:sz w:val="20"/>
        </w:rPr>
        <w:t>Fluid</w:t>
      </w:r>
      <w:r>
        <w:t xml:space="preserve"> will get 0.5 increase in concentration every MCS. Line</w:t>
      </w:r>
      <w:r w:rsidR="00887973">
        <w:t>:</w:t>
      </w:r>
    </w:p>
    <w:p w:rsidR="00123CDB" w:rsidRDefault="00123CDB" w:rsidP="00123CDB">
      <w:r>
        <w:t xml:space="preserve"> </w:t>
      </w:r>
    </w:p>
    <w:p w:rsidR="00123CDB" w:rsidRPr="00887973" w:rsidRDefault="00123CDB" w:rsidP="00887973">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ecretionOnContact Type="Fluid" SecreteOnContactWith="Wall"&gt;0.3</w:t>
      </w:r>
      <w:r w:rsidR="00887973">
        <w:rPr>
          <w:rFonts w:ascii="Courier New" w:hAnsi="Courier New" w:cs="Courier New"/>
          <w:sz w:val="18"/>
          <w:szCs w:val="18"/>
        </w:rPr>
        <w:br/>
      </w:r>
      <w:r w:rsidRPr="00887973">
        <w:rPr>
          <w:rFonts w:ascii="Courier New" w:hAnsi="Courier New" w:cs="Courier New"/>
          <w:sz w:val="18"/>
          <w:szCs w:val="18"/>
        </w:rPr>
        <w:t>&lt;/SecretionOnContact&gt;</w:t>
      </w:r>
    </w:p>
    <w:p w:rsidR="00887973" w:rsidRDefault="00887973" w:rsidP="00123CDB">
      <w:pPr>
        <w:rPr>
          <w:rFonts w:ascii="Courier" w:hAnsi="Courier"/>
          <w:sz w:val="16"/>
          <w:szCs w:val="16"/>
        </w:rPr>
      </w:pPr>
    </w:p>
    <w:p w:rsidR="00123CDB" w:rsidRDefault="00123CDB" w:rsidP="00123CDB">
      <w:proofErr w:type="gramStart"/>
      <w:r>
        <w:t>means</w:t>
      </w:r>
      <w:proofErr w:type="gramEnd"/>
      <w:r>
        <w:t xml:space="preserve"> that cells of type </w:t>
      </w:r>
      <w:r w:rsidRPr="00887973">
        <w:rPr>
          <w:rFonts w:ascii="Courier New" w:hAnsi="Courier New" w:cs="Courier New"/>
          <w:sz w:val="20"/>
        </w:rPr>
        <w:t>Fluid</w:t>
      </w:r>
      <w:r>
        <w:t xml:space="preserve"> will get additional 0.3 increase in concentration but only when they touch cell of type </w:t>
      </w:r>
      <w:r w:rsidRPr="00887973">
        <w:rPr>
          <w:rFonts w:ascii="Courier New" w:hAnsi="Courier New" w:cs="Courier New"/>
          <w:sz w:val="20"/>
        </w:rPr>
        <w:t>Wall</w:t>
      </w:r>
      <w:r>
        <w:t xml:space="preserve">. This mode of secretion is called </w:t>
      </w:r>
      <w:r w:rsidRPr="00887973">
        <w:rPr>
          <w:rFonts w:ascii="Courier New" w:hAnsi="Courier New" w:cs="Courier New"/>
          <w:sz w:val="20"/>
        </w:rPr>
        <w:t>SecretionOnContact</w:t>
      </w:r>
      <w:r>
        <w:t>.</w:t>
      </w:r>
    </w:p>
    <w:p w:rsidR="00123CDB" w:rsidRDefault="00123CDB" w:rsidP="005B1E8C"/>
    <w:p w:rsidR="000E59A8" w:rsidRDefault="000E59A8" w:rsidP="002159FD">
      <w:pPr>
        <w:pStyle w:val="Heading3"/>
      </w:pPr>
      <w:bookmarkStart w:id="228" w:name="_Toc236739179"/>
      <w:bookmarkStart w:id="229" w:name="_Toc329777812"/>
      <w:r>
        <w:t>FlexibleDiffusionSolver</w:t>
      </w:r>
      <w:bookmarkEnd w:id="228"/>
      <w:bookmarkEnd w:id="229"/>
    </w:p>
    <w:p w:rsidR="000E59A8" w:rsidRDefault="000E59A8" w:rsidP="000E59A8"/>
    <w:p w:rsidR="000E59A8" w:rsidRDefault="000E59A8" w:rsidP="000E59A8">
      <w:r>
        <w:t xml:space="preserve">This steppable is one of the basic and most important modules in CompuCell3D simulations. As the name suggests it is responsible for solving diffusion equation but in addition to this it also handles chemical secretion which maybe thought of as being part of general diffusion equation. </w:t>
      </w:r>
    </w:p>
    <w:p w:rsidR="000E59A8" w:rsidRDefault="000E59A8" w:rsidP="000E59A8"/>
    <w:p w:rsidR="000E59A8" w:rsidRDefault="000E59A8" w:rsidP="000E59A8">
      <w:r w:rsidRPr="00487EAF">
        <w:rPr>
          <w:position w:val="-24"/>
        </w:rPr>
        <w:object w:dxaOrig="2659" w:dyaOrig="620">
          <v:shape id="_x0000_i1275" type="#_x0000_t75" style="width:133.2pt;height:31.2pt" o:ole="" filled="t">
            <v:fill color2="black"/>
            <v:imagedata r:id="rId475" o:title=""/>
          </v:shape>
          <o:OLEObject Type="Embed" ProgID="Equation.DSMT4" ShapeID="_x0000_i1275" DrawAspect="Content" ObjectID="_1403542774" r:id="rId476"/>
        </w:object>
      </w:r>
    </w:p>
    <w:p w:rsidR="000E59A8" w:rsidRDefault="000E59A8" w:rsidP="000E59A8"/>
    <w:p w:rsidR="000E59A8" w:rsidRDefault="000E59A8" w:rsidP="000E59A8">
      <w:proofErr w:type="gramStart"/>
      <w:r>
        <w:t>where</w:t>
      </w:r>
      <w:proofErr w:type="gramEnd"/>
      <w:r>
        <w:t xml:space="preserve"> </w:t>
      </w:r>
      <w:r>
        <w:rPr>
          <w:i/>
          <w:iCs/>
        </w:rPr>
        <w:t>k</w:t>
      </w:r>
      <w:r>
        <w:t xml:space="preserve"> is a decay constant of concentration </w:t>
      </w:r>
      <w:r>
        <w:rPr>
          <w:i/>
          <w:iCs/>
        </w:rPr>
        <w:t>c</w:t>
      </w:r>
      <w:r>
        <w:t xml:space="preserve"> and </w:t>
      </w:r>
      <w:r w:rsidRPr="00887973">
        <w:rPr>
          <w:i/>
        </w:rPr>
        <w:t>D</w:t>
      </w:r>
      <w:r>
        <w:t xml:space="preserve"> is the diffusion constant. The term called </w:t>
      </w:r>
      <w:r>
        <w:rPr>
          <w:i/>
          <w:iCs/>
        </w:rPr>
        <w:t>secretion</w:t>
      </w:r>
      <w:r>
        <w:t xml:space="preserve"> has the meaning as described below.</w:t>
      </w:r>
    </w:p>
    <w:p w:rsidR="000E59A8" w:rsidRDefault="000E59A8" w:rsidP="000E59A8">
      <w:r>
        <w:t>The principles of operations are analogous as in the case of AdvectionDiffusionSolver so most of has been said there applies to FlexibleDiffusionSolve. Also the syntax is very similar. Let's see an example</w:t>
      </w:r>
    </w:p>
    <w:p w:rsidR="000E59A8" w:rsidRDefault="000E59A8" w:rsidP="000E59A8"/>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teppable Type="FlexibleDiffusionSolverFE"&gt;</w:t>
      </w:r>
    </w:p>
    <w:p w:rsidR="00422D20" w:rsidRPr="00887973" w:rsidRDefault="00422D20"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lt;AutoscaleDiffusion/&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lastRenderedPageBreak/>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FieldName&gt;FGF8&lt;/FieldName&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rPr>
        <w:t xml:space="preserve">            </w:t>
      </w:r>
      <w:r w:rsidRPr="00887973">
        <w:rPr>
          <w:rFonts w:ascii="Courier New" w:hAnsi="Courier New" w:cs="Courier New"/>
          <w:sz w:val="20"/>
          <w:szCs w:val="16"/>
          <w:lang w:val="da-DK"/>
        </w:rPr>
        <w:t>&lt;DiffusionConstant&gt;0.1&lt;/DiffusionConstant&gt;</w:t>
      </w: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cayConstant&gt;0.002&lt;/DecayConstant&gt;</w:t>
      </w:r>
    </w:p>
    <w:p w:rsidR="00730990" w:rsidRPr="00887973" w:rsidRDefault="00730990"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Pr>
          <w:rFonts w:ascii="Courier New" w:hAnsi="Courier New" w:cs="Courier New"/>
          <w:sz w:val="20"/>
          <w:szCs w:val="16"/>
          <w:lang w:val="da-DK"/>
        </w:rPr>
        <w:tab/>
      </w:r>
      <w:r>
        <w:rPr>
          <w:rFonts w:ascii="Courier New" w:hAnsi="Courier New" w:cs="Courier New"/>
          <w:sz w:val="20"/>
          <w:szCs w:val="16"/>
          <w:lang w:val="da-DK"/>
        </w:rPr>
        <w:tab/>
        <w:t>&lt;ExtraTimesPerMCS&gt;5&lt;/ExtraTimesPerMCS&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T&gt;0.1&lt;/Delta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X&gt;1.0&lt;/DeltaX&gt;</w:t>
      </w: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lang w:val="da-DK"/>
        </w:rPr>
        <w:t xml:space="preserve">            </w:t>
      </w:r>
      <w:r w:rsidRPr="00887973">
        <w:rPr>
          <w:rFonts w:ascii="Courier New" w:hAnsi="Courier New" w:cs="Courier New"/>
          <w:sz w:val="20"/>
          <w:szCs w:val="16"/>
        </w:rPr>
        <w:t>&lt;DoNotDiffuseTo&gt;Bacteria&lt;/DoNotDiffuseTo&gt;</w:t>
      </w:r>
    </w:p>
    <w:p w:rsidR="00F0133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F0133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Pr>
          <w:rFonts w:ascii="Courier New" w:hAnsi="Courier New" w:cs="Courier New"/>
          <w:sz w:val="20"/>
          <w:szCs w:val="16"/>
        </w:rPr>
        <w:tab/>
      </w:r>
      <w:r>
        <w:rPr>
          <w:rFonts w:ascii="Courier New" w:hAnsi="Courier New" w:cs="Courier New"/>
          <w:sz w:val="20"/>
          <w:szCs w:val="16"/>
        </w:rPr>
        <w:tab/>
      </w:r>
      <w:r w:rsidRPr="00F01338">
        <w:rPr>
          <w:rFonts w:ascii="Courier New" w:hAnsi="Courier New" w:cs="Courier New"/>
          <w:sz w:val="20"/>
          <w:szCs w:val="16"/>
        </w:rPr>
        <w:t>&lt;InitialConcentrationExpression&gt;x*y</w:t>
      </w:r>
    </w:p>
    <w:p w:rsidR="00F01338"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r>
        <w:rPr>
          <w:rFonts w:ascii="Courier New" w:hAnsi="Courier New" w:cs="Courier New"/>
          <w:sz w:val="20"/>
          <w:szCs w:val="16"/>
        </w:rPr>
        <w:t xml:space="preserve">      </w:t>
      </w:r>
      <w:r w:rsidRPr="00F01338">
        <w:rPr>
          <w:rFonts w:ascii="Courier New" w:hAnsi="Courier New" w:cs="Courier New"/>
          <w:sz w:val="20"/>
          <w:szCs w:val="16"/>
        </w:rPr>
        <w:t>&lt;/InitialConcentrationExpression&gt;</w:t>
      </w:r>
    </w:p>
    <w:p w:rsidR="00F01338" w:rsidRPr="00887973"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Data&gt;</w:t>
      </w:r>
    </w:p>
    <w:p w:rsidR="009E5703" w:rsidRPr="00887973" w:rsidRDefault="009E5703" w:rsidP="009E570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ecretionData&gt;</w:t>
      </w:r>
    </w:p>
    <w:p w:rsidR="000E59A8" w:rsidRPr="00887973" w:rsidRDefault="009E5703"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000E59A8" w:rsidRPr="00887973">
        <w:rPr>
          <w:rFonts w:ascii="Courier New" w:hAnsi="Courier New" w:cs="Courier New"/>
          <w:sz w:val="20"/>
          <w:szCs w:val="16"/>
        </w:rPr>
        <w:t>&lt;Secretion Type="Amoeba"&gt;0.1&lt;/Secretion&gt;</w:t>
      </w:r>
    </w:p>
    <w:p w:rsidR="000E59A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ecretionData&gt;</w:t>
      </w:r>
    </w:p>
    <w:p w:rsidR="00F0133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lt;BoundaryConditions&gt;</w:t>
      </w:r>
      <w:r w:rsidRPr="009E5703">
        <w:rPr>
          <w:rFonts w:ascii="Courier New" w:hAnsi="Courier New" w:cs="Courier New"/>
          <w:sz w:val="20"/>
          <w:szCs w:val="16"/>
        </w:rPr>
        <w:t xml:space="preserve">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X"&gt;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in" Value="10.0"/&gt;</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ax</w:t>
      </w:r>
      <w:proofErr w:type="gramStart"/>
      <w:r w:rsidRPr="009E5703">
        <w:rPr>
          <w:rFonts w:ascii="Courier New" w:hAnsi="Courier New" w:cs="Courier New"/>
          <w:sz w:val="20"/>
          <w:szCs w:val="16"/>
        </w:rPr>
        <w:t>"  Value</w:t>
      </w:r>
      <w:proofErr w:type="gramEnd"/>
      <w:r w:rsidRPr="009E5703">
        <w:rPr>
          <w:rFonts w:ascii="Courier New" w:hAnsi="Courier New" w:cs="Courier New"/>
          <w:sz w:val="20"/>
          <w:szCs w:val="16"/>
        </w:rPr>
        <w:t xml:space="preserve">="10.0"/&gt;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r>
        <w:rPr>
          <w:rFonts w:ascii="Courier New" w:hAnsi="Courier New" w:cs="Courier New"/>
          <w:sz w:val="20"/>
          <w:szCs w:val="16"/>
        </w:rPr>
        <w:t xml:space="preserve">        </w:t>
      </w:r>
      <w:r w:rsidRPr="009E5703">
        <w:rPr>
          <w:rFonts w:ascii="Courier New" w:hAnsi="Courier New" w:cs="Courier New"/>
          <w:sz w:val="20"/>
          <w:szCs w:val="16"/>
        </w:rPr>
        <w:t>&lt;/Plane&gt;</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Y"&gt; </w:t>
      </w:r>
      <w:r>
        <w:rPr>
          <w:rFonts w:ascii="Courier New" w:hAnsi="Courier New" w:cs="Courier New"/>
          <w:sz w:val="20"/>
          <w:szCs w:val="16"/>
        </w:rPr>
        <w:t xml:space="preserve">                               </w:t>
      </w:r>
      <w:r w:rsidRPr="009E5703">
        <w:rPr>
          <w:rFonts w:ascii="Courier New" w:hAnsi="Courier New" w:cs="Courier New"/>
          <w:sz w:val="20"/>
          <w:szCs w:val="16"/>
        </w:rPr>
        <w:t xml:space="preserve">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in" Value="10.0"/&gt;</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ax</w:t>
      </w:r>
      <w:proofErr w:type="gramStart"/>
      <w:r w:rsidRPr="009E5703">
        <w:rPr>
          <w:rFonts w:ascii="Courier New" w:hAnsi="Courier New" w:cs="Courier New"/>
          <w:sz w:val="20"/>
          <w:szCs w:val="16"/>
        </w:rPr>
        <w:t>"  Value</w:t>
      </w:r>
      <w:proofErr w:type="gramEnd"/>
      <w:r w:rsidRPr="009E5703">
        <w:rPr>
          <w:rFonts w:ascii="Courier New" w:hAnsi="Courier New" w:cs="Courier New"/>
          <w:sz w:val="20"/>
          <w:szCs w:val="16"/>
        </w:rPr>
        <w:t xml:space="preserve">="10.0"/&gt; </w:t>
      </w:r>
    </w:p>
    <w:p w:rsidR="00F01338" w:rsidRPr="009E5703"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gt;            </w:t>
      </w:r>
    </w:p>
    <w:p w:rsidR="00F0133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lt;/BoundaryConditions&gt;</w:t>
      </w:r>
    </w:p>
    <w:p w:rsidR="00F01338" w:rsidRPr="00887973"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FieldName&gt;FGF&lt;/FieldName&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Constant&gt;0.02&lt;/DiffusionConstan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rPr>
        <w:t xml:space="preserve">            </w:t>
      </w:r>
      <w:r w:rsidRPr="00887973">
        <w:rPr>
          <w:rFonts w:ascii="Courier New" w:hAnsi="Courier New" w:cs="Courier New"/>
          <w:sz w:val="20"/>
          <w:szCs w:val="16"/>
          <w:lang w:val="da-DK"/>
        </w:rPr>
        <w:t>&lt;DecayConstant&gt;0.001&lt;/DecayConstan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T&gt;0.01&lt;/Delta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da-DK"/>
        </w:rPr>
      </w:pPr>
      <w:r w:rsidRPr="00887973">
        <w:rPr>
          <w:rFonts w:ascii="Courier New" w:hAnsi="Courier New" w:cs="Courier New"/>
          <w:sz w:val="20"/>
          <w:szCs w:val="16"/>
          <w:lang w:val="da-DK"/>
        </w:rPr>
        <w:t xml:space="preserve">            &lt;DeltaX&gt;0.1&lt;/DeltaX&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lang w:val="da-DK"/>
        </w:rPr>
        <w:t xml:space="preserve">        </w:t>
      </w:r>
      <w:r w:rsidRPr="00887973">
        <w:rPr>
          <w:rFonts w:ascii="Courier New" w:hAnsi="Courier New" w:cs="Courier New"/>
          <w:sz w:val="20"/>
          <w:szCs w:val="16"/>
        </w:rPr>
        <w:t xml:space="preserve">&lt;DoNotDiffuseTo&gt;Bacteria&lt;/DoNotDiffuseTo&gt; </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rPr>
        <w:t xml:space="preserve">        </w:t>
      </w:r>
      <w:r w:rsidRPr="00887973">
        <w:rPr>
          <w:rFonts w:ascii="Courier New" w:hAnsi="Courier New" w:cs="Courier New"/>
          <w:sz w:val="20"/>
          <w:szCs w:val="16"/>
          <w:lang w:val="pt-BR"/>
        </w:rPr>
        <w:t>&lt;/Diffus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lang w:val="pt-BR"/>
        </w:rPr>
        <w:t xml:space="preserve">        &lt;Secret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lang w:val="pt-BR"/>
        </w:rPr>
        <w:t xml:space="preserve">            &lt;SecretionOnContact Type="Medium" </w:t>
      </w:r>
      <w:r w:rsidRPr="00887973">
        <w:rPr>
          <w:rFonts w:ascii="Courier New" w:hAnsi="Courier New" w:cs="Courier New"/>
          <w:sz w:val="20"/>
          <w:szCs w:val="16"/>
          <w:lang w:val="pt-BR"/>
        </w:rPr>
        <w:br/>
        <w:t xml:space="preserve">             SecreteOnContactWith="Amoeba"&gt;0.1&lt;/SecretionOnContact&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lang w:val="pt-BR"/>
        </w:rPr>
        <w:t xml:space="preserve">            </w:t>
      </w:r>
      <w:r w:rsidRPr="00887973">
        <w:rPr>
          <w:rFonts w:ascii="Courier New" w:hAnsi="Courier New" w:cs="Courier New"/>
          <w:sz w:val="20"/>
          <w:szCs w:val="16"/>
        </w:rPr>
        <w:t>&lt;Secretion Type="Amoeba"&gt;0.1&lt;/Secretion&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ecretionData&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DiffusionField&gt;</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 xml:space="preserve"> &lt;/Steppable&gt;</w:t>
      </w:r>
    </w:p>
    <w:p w:rsidR="000E59A8" w:rsidRDefault="000E59A8" w:rsidP="000E59A8">
      <w:pPr>
        <w:rPr>
          <w:rFonts w:ascii="Courier" w:hAnsi="Courier"/>
          <w:color w:val="0000FF"/>
          <w:sz w:val="16"/>
          <w:szCs w:val="16"/>
        </w:rPr>
      </w:pPr>
    </w:p>
    <w:p w:rsidR="00F01338" w:rsidRDefault="00F01338" w:rsidP="000E59A8"/>
    <w:p w:rsidR="00887973" w:rsidRDefault="000E59A8" w:rsidP="000E59A8">
      <w:r>
        <w:t>We can</w:t>
      </w:r>
      <w:r w:rsidR="00F01338">
        <w:t xml:space="preserve"> also</w:t>
      </w:r>
      <w:r>
        <w:t xml:space="preserve"> see new xml tags </w:t>
      </w:r>
      <w:r w:rsidRPr="00887973">
        <w:rPr>
          <w:rFonts w:ascii="Courier New" w:hAnsi="Courier New" w:cs="Courier New"/>
          <w:sz w:val="20"/>
          <w:szCs w:val="16"/>
        </w:rPr>
        <w:t>&lt;DeltaT&gt;</w:t>
      </w:r>
      <w:r>
        <w:rPr>
          <w:rFonts w:ascii="Courier" w:hAnsi="Courier"/>
          <w:sz w:val="16"/>
          <w:szCs w:val="16"/>
        </w:rPr>
        <w:t xml:space="preserve"> </w:t>
      </w:r>
      <w:r>
        <w:t>and</w:t>
      </w:r>
      <w:r>
        <w:rPr>
          <w:rFonts w:ascii="Courier" w:hAnsi="Courier"/>
          <w:sz w:val="16"/>
          <w:szCs w:val="16"/>
        </w:rPr>
        <w:t xml:space="preserve"> </w:t>
      </w:r>
      <w:r w:rsidRPr="00887973">
        <w:rPr>
          <w:rFonts w:ascii="Courier New" w:hAnsi="Courier New" w:cs="Courier New"/>
          <w:sz w:val="20"/>
          <w:szCs w:val="16"/>
        </w:rPr>
        <w:t>&lt;DeltaX&gt;</w:t>
      </w:r>
      <w:r>
        <w:rPr>
          <w:rFonts w:ascii="Courier" w:hAnsi="Courier"/>
          <w:sz w:val="16"/>
          <w:szCs w:val="16"/>
        </w:rPr>
        <w:t xml:space="preserve">. </w:t>
      </w:r>
      <w:r>
        <w:t xml:space="preserve">Their values determine the correspondence between MCS and actual time and between lattice spacing and actual spacing size. In this example for the first diffusion field one MCS corresponds to 0.1 </w:t>
      </w:r>
      <w:r>
        <w:lastRenderedPageBreak/>
        <w:t>units of actual time and lattice spacing is equal 1 unit of actual length. What is happening here is that the diffusio</w:t>
      </w:r>
      <w:r w:rsidR="00887973">
        <w:t>n constant gets multiplied by:</w:t>
      </w:r>
    </w:p>
    <w:p w:rsidR="00887973" w:rsidRDefault="00887973" w:rsidP="000E59A8"/>
    <w:p w:rsidR="00887973"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DeltaT</w:t>
      </w:r>
      <w:proofErr w:type="gramStart"/>
      <w:r>
        <w:rPr>
          <w:rFonts w:ascii="Courier New" w:hAnsi="Courier New" w:cs="Courier New"/>
          <w:sz w:val="20"/>
          <w:szCs w:val="16"/>
        </w:rPr>
        <w:t>/</w:t>
      </w:r>
      <w:r w:rsidR="000E59A8" w:rsidRPr="00887973">
        <w:rPr>
          <w:rFonts w:ascii="Courier New" w:hAnsi="Courier New" w:cs="Courier New"/>
          <w:sz w:val="20"/>
          <w:szCs w:val="16"/>
        </w:rPr>
        <w:t>(</w:t>
      </w:r>
      <w:proofErr w:type="gramEnd"/>
      <w:r w:rsidR="000E59A8" w:rsidRPr="00887973">
        <w:rPr>
          <w:rFonts w:ascii="Courier New" w:hAnsi="Courier New" w:cs="Courier New"/>
          <w:sz w:val="20"/>
          <w:szCs w:val="16"/>
        </w:rPr>
        <w:t>DeltaX* DeltaX)</w:t>
      </w:r>
    </w:p>
    <w:p w:rsidR="00887973" w:rsidRDefault="00887973" w:rsidP="000E59A8"/>
    <w:p w:rsidR="000E59A8" w:rsidRDefault="000E59A8" w:rsidP="000E59A8">
      <w:proofErr w:type="gramStart"/>
      <w:r>
        <w:t>provided</w:t>
      </w:r>
      <w:proofErr w:type="gramEnd"/>
      <w:r>
        <w:t xml:space="preserve"> the decay constant is set to 0. If the decay constant is not zero </w:t>
      </w:r>
      <w:proofErr w:type="gramStart"/>
      <w:r w:rsidRPr="00887973">
        <w:rPr>
          <w:rFonts w:ascii="Courier New" w:hAnsi="Courier New" w:cs="Courier New"/>
          <w:sz w:val="20"/>
          <w:szCs w:val="16"/>
        </w:rPr>
        <w:t>DeltaT</w:t>
      </w:r>
      <w:r>
        <w:t xml:space="preserve">  appears</w:t>
      </w:r>
      <w:proofErr w:type="gramEnd"/>
      <w:r>
        <w:t xml:space="preserve"> additionally in the term (in the explicit numerical approximation of the diffusion equation solution) containing decay constant so in this case it is more than simple diffusion constant rescaling.</w:t>
      </w:r>
    </w:p>
    <w:p w:rsidR="000E59A8" w:rsidRDefault="00730990" w:rsidP="000E59A8">
      <w:r w:rsidRPr="00730990">
        <w:rPr>
          <w:rFonts w:ascii="Courier New" w:hAnsi="Courier New" w:cs="Courier New"/>
          <w:sz w:val="20"/>
        </w:rPr>
        <w:t>DeltaT</w:t>
      </w:r>
      <w:r>
        <w:t xml:space="preserve"> and </w:t>
      </w:r>
      <w:r w:rsidRPr="00730990">
        <w:rPr>
          <w:rFonts w:ascii="Courier New" w:hAnsi="Courier New" w:cs="Courier New"/>
          <w:sz w:val="20"/>
        </w:rPr>
        <w:t>DeltaX</w:t>
      </w:r>
      <w:r>
        <w:t xml:space="preserve"> settings are closely related to </w:t>
      </w:r>
      <w:r w:rsidRPr="00730990">
        <w:rPr>
          <w:rFonts w:ascii="Courier New" w:hAnsi="Courier New" w:cs="Courier New"/>
          <w:sz w:val="20"/>
        </w:rPr>
        <w:t>ExtraTimesPerMCS</w:t>
      </w:r>
      <w:r>
        <w:t xml:space="preserve"> setting which allows calling of diffusion (and only diffusion) more than once per MCS. The number of extra calls per MCS is specified by the user on a per-field basis using </w:t>
      </w:r>
      <w:proofErr w:type="gramStart"/>
      <w:r w:rsidRPr="00730990">
        <w:rPr>
          <w:rFonts w:ascii="Courier New" w:hAnsi="Courier New" w:cs="Courier New"/>
          <w:sz w:val="20"/>
        </w:rPr>
        <w:t>ExtraTimesPerMCS</w:t>
      </w:r>
      <w:r>
        <w:t xml:space="preserve">  tag</w:t>
      </w:r>
      <w:proofErr w:type="gramEnd"/>
      <w:r>
        <w:t>.</w:t>
      </w:r>
    </w:p>
    <w:p w:rsidR="00730990" w:rsidRDefault="00730990" w:rsidP="000E59A8">
      <w:r w:rsidRPr="00730990">
        <w:rPr>
          <w:b/>
        </w:rPr>
        <w:t>IMPORTANT</w:t>
      </w:r>
      <w:r>
        <w:t xml:space="preserve">: When using </w:t>
      </w:r>
      <w:r w:rsidRPr="00730990">
        <w:rPr>
          <w:rFonts w:ascii="Courier New" w:hAnsi="Courier New" w:cs="Courier New"/>
          <w:sz w:val="20"/>
        </w:rPr>
        <w:t>ExtraTimesPerMCS</w:t>
      </w:r>
      <w:r>
        <w:t xml:space="preserve"> secretion functions will called only once per MCS. This is different than using PDESolverCaller where entire module is called multiple times (this include diffusion and secretion for all fields). </w:t>
      </w:r>
    </w:p>
    <w:p w:rsidR="00B03955" w:rsidRDefault="00B03955" w:rsidP="000E59A8"/>
    <w:p w:rsidR="00B03955" w:rsidRDefault="00B03955" w:rsidP="000E59A8">
      <w:r>
        <w:t xml:space="preserve">The </w:t>
      </w:r>
      <w:r>
        <w:rPr>
          <w:rFonts w:ascii="Courier New" w:hAnsi="Courier New" w:cs="Courier New"/>
          <w:sz w:val="20"/>
        </w:rPr>
        <w:t xml:space="preserve">AutoscaleDiffusion </w:t>
      </w:r>
      <w:r>
        <w:t xml:space="preserve">tag tells CC3D to automatically rescale diffusion constant when switching between sqaure and hex lattices. In previous versions of CC3D such scaling had to be done manually to ensure that solutions diffusion of equation on different lattices </w:t>
      </w:r>
      <w:proofErr w:type="gramStart"/>
      <w:r>
        <w:t>match</w:t>
      </w:r>
      <w:proofErr w:type="gramEnd"/>
      <w:r>
        <w:t>. Here we introduced for user convenience a simple tag that does rescaling automatically. The rescaling factor comes from the fact that the discretization of the divergence term in the diffusion equation has factors such as unit lengths, using surface are and pixel/voxel volume in it. On square lattice all those values have numerical value of 1.0. On hex lattice, and for that matter of non-quare latticeses, only pixel/voxel volume has numerical value of 1. All other quantities have values different than 1.0 which causes the necessity to rescale diffusion constant. The detail of the hex lattice derivation will be presented in the Appendix</w:t>
      </w:r>
    </w:p>
    <w:p w:rsidR="00633308" w:rsidRDefault="00633308" w:rsidP="000E59A8"/>
    <w:p w:rsidR="00633308" w:rsidRPr="00633308" w:rsidRDefault="00633308" w:rsidP="000E59A8">
      <w:pPr>
        <w:rPr>
          <w:b/>
        </w:rPr>
      </w:pPr>
      <w:r w:rsidRPr="00633308">
        <w:rPr>
          <w:b/>
        </w:rPr>
        <w:t xml:space="preserve">Instabilities of </w:t>
      </w:r>
      <w:r>
        <w:rPr>
          <w:b/>
        </w:rPr>
        <w:t xml:space="preserve">the </w:t>
      </w:r>
      <w:r w:rsidRPr="00633308">
        <w:rPr>
          <w:b/>
        </w:rPr>
        <w:t>Forward Euler Method</w:t>
      </w:r>
    </w:p>
    <w:p w:rsidR="00633308" w:rsidRDefault="00633308" w:rsidP="000E59A8">
      <w:r>
        <w:t>Most of the PDE soplvers in CC3D use Forward Euler exmplicit numerical scheme. This method is unstable for large diffusioni constant. As a matter of fact using D=0.25 with pulse initial condition will lead to instabilities in 2D. To deal with this you would normally use implicit solvers however due to moving boundary conditions that we have to deal with in CC3D simulations, memory requirements, perofmance  and the fact that most diffusion constants encountered in biology are quite low (unfortunately this is not for all chemicals e.g. oxygen ) we decided to use explicit scheme. If you have to use large diffusion constants with explicit solvers you need to do rescaling:</w:t>
      </w:r>
    </w:p>
    <w:p w:rsidR="000704EA" w:rsidRDefault="000704EA" w:rsidP="00633308">
      <w:pPr>
        <w:pStyle w:val="ListParagraph"/>
        <w:numPr>
          <w:ilvl w:val="0"/>
          <w:numId w:val="7"/>
        </w:numPr>
      </w:pPr>
      <w:r>
        <w:t>Set</w:t>
      </w:r>
      <w:r w:rsidR="00633308">
        <w:t xml:space="preserve"> D, </w:t>
      </w:r>
      <w:r w:rsidR="00633308" w:rsidRPr="00633308">
        <w:rPr>
          <w:rFonts w:ascii="Symbol" w:hAnsi="Symbol"/>
        </w:rPr>
        <w:t></w:t>
      </w:r>
      <w:r w:rsidR="00633308">
        <w:t xml:space="preserve">t, </w:t>
      </w:r>
      <w:r w:rsidR="00633308" w:rsidRPr="00633308">
        <w:rPr>
          <w:rFonts w:ascii="Symbol" w:hAnsi="Symbol"/>
        </w:rPr>
        <w:t></w:t>
      </w:r>
      <w:r w:rsidR="00633308">
        <w:t>x</w:t>
      </w:r>
      <w:r>
        <w:t xml:space="preserve"> according to your model</w:t>
      </w:r>
    </w:p>
    <w:p w:rsidR="00633308" w:rsidRPr="00633308" w:rsidRDefault="000704EA" w:rsidP="00633308">
      <w:pPr>
        <w:pStyle w:val="ListParagraph"/>
        <w:numPr>
          <w:ilvl w:val="0"/>
          <w:numId w:val="7"/>
        </w:numPr>
      </w:pPr>
      <w:r>
        <w:t>If</w:t>
      </w:r>
      <w:r w:rsidR="00633308">
        <w:br/>
      </w:r>
      <m:oMathPara>
        <m:oMath>
          <m:r>
            <w:rPr>
              <w:rFonts w:ascii="Cambria Math" w:hAnsi="Cambria Math"/>
            </w:rPr>
            <m:t>D</m:t>
          </m:r>
          <m:f>
            <m:fPr>
              <m:ctrlPr>
                <w:rPr>
                  <w:rFonts w:ascii="Cambria Math" w:hAnsi="Cambria Math"/>
                  <w:i/>
                </w:rPr>
              </m:ctrlPr>
            </m:fPr>
            <m:num>
              <m:r>
                <w:rPr>
                  <w:rFonts w:ascii="Cambria Math" w:hAnsi="Cambria Math"/>
                </w:rPr>
                <m:t>∆t</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16     in 3D</m:t>
          </m:r>
          <m:r>
            <m:rPr>
              <m:sty m:val="p"/>
            </m:rPr>
            <w:br/>
          </m:r>
        </m:oMath>
      </m:oMathPara>
      <w:r>
        <w:t>you will need to call solver multiple times per MCS.</w:t>
      </w:r>
    </w:p>
    <w:p w:rsidR="00633308" w:rsidRDefault="000704EA" w:rsidP="00911795">
      <w:pPr>
        <w:pStyle w:val="ListParagraph"/>
        <w:numPr>
          <w:ilvl w:val="0"/>
          <w:numId w:val="7"/>
        </w:numPr>
      </w:pPr>
      <w:r>
        <w:lastRenderedPageBreak/>
        <w:t>Set &lt;ExtraTimesPerMCS&gt; to N-1 where</w:t>
      </w:r>
      <w:r w:rsidR="00911795">
        <w:t>:</w:t>
      </w:r>
      <w:r>
        <w:br/>
      </w:r>
      <m:oMathPara>
        <m:oMath>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r>
            <m:rPr>
              <m:sty m:val="p"/>
            </m:rPr>
            <w:br/>
          </m:r>
        </m:oMath>
      </m:oMathPara>
      <w:r w:rsidR="00911795">
        <w:t>and</w:t>
      </w:r>
      <w:r w:rsidR="00911795">
        <w:br/>
      </w:r>
      <m:oMathPara>
        <m:oMath>
          <m:r>
            <w:rPr>
              <w:rFonts w:ascii="Cambria Math" w:hAnsi="Cambria Math"/>
            </w:rPr>
            <w:lastRenderedPageBreak/>
            <m:t>D</m:t>
          </m:r>
          <m:f>
            <m:fPr>
              <m:ctrlPr>
                <w:rPr>
                  <w:rFonts w:ascii="Cambria Math" w:hAnsi="Cambria Math"/>
                  <w:i/>
                </w:rPr>
              </m:ctrlPr>
            </m:fPr>
            <m:num>
              <m:r>
                <w:rPr>
                  <w:rFonts w:ascii="Cambria Math" w:hAnsi="Cambria Math"/>
                </w:rPr>
                <m:t>∆t/N</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t;0.16     in 3D</m:t>
          </m:r>
        </m:oMath>
      </m:oMathPara>
    </w:p>
    <w:p w:rsidR="00633308" w:rsidRDefault="00911795" w:rsidP="000E59A8">
      <w:r>
        <w:t xml:space="preserve"> </w:t>
      </w:r>
    </w:p>
    <w:p w:rsidR="00887973" w:rsidRDefault="000E59A8" w:rsidP="000E59A8">
      <w:r w:rsidRPr="00887973">
        <w:rPr>
          <w:rFonts w:ascii="Courier New" w:hAnsi="Courier New" w:cs="Courier New"/>
          <w:sz w:val="20"/>
        </w:rPr>
        <w:t>SecretionData</w:t>
      </w:r>
      <w:r>
        <w:t xml:space="preserve"> sections are analogous to those defined in AdvectionDiffusionSolver. </w:t>
      </w:r>
      <w:proofErr w:type="gramStart"/>
      <w:r>
        <w:t>here</w:t>
      </w:r>
      <w:proofErr w:type="gramEnd"/>
      <w:r>
        <w:t xml:space="preserve"> however, the secretion is done done on per-pixel basis (as opposed to per cell basis for AdvectionDiffusionSolver). For example when we use the following xml statement</w:t>
      </w:r>
    </w:p>
    <w:p w:rsidR="000E59A8" w:rsidRDefault="000E59A8" w:rsidP="000E59A8">
      <w:r>
        <w:t xml:space="preserve"> </w:t>
      </w:r>
    </w:p>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887973">
        <w:rPr>
          <w:rFonts w:ascii="Courier New" w:hAnsi="Courier New" w:cs="Courier New"/>
          <w:sz w:val="20"/>
          <w:szCs w:val="16"/>
        </w:rPr>
        <w:t>&lt;Secretion Type="Amoeba"&gt;0.1&lt;/Secretion&gt;</w:t>
      </w:r>
    </w:p>
    <w:p w:rsidR="00887973" w:rsidRDefault="00887973" w:rsidP="000E59A8"/>
    <w:p w:rsidR="000E59A8" w:rsidRDefault="000E59A8" w:rsidP="000E59A8">
      <w:proofErr w:type="gramStart"/>
      <w:r>
        <w:t>this</w:t>
      </w:r>
      <w:proofErr w:type="gramEnd"/>
      <w:r>
        <w:t xml:space="preserve"> means that every pixel that belongs to cells of type </w:t>
      </w:r>
      <w:r w:rsidRPr="00FC49D9">
        <w:rPr>
          <w:rFonts w:ascii="Courier New" w:hAnsi="Courier New" w:cs="Courier New"/>
          <w:sz w:val="20"/>
        </w:rPr>
        <w:t>Amoebae</w:t>
      </w:r>
      <w:r>
        <w:t xml:space="preserve"> will get boost in concentration by 0.1. That is the secretion proceeds uniformly in the whole body of a cell.</w:t>
      </w:r>
    </w:p>
    <w:p w:rsidR="000E59A8" w:rsidRDefault="000E59A8" w:rsidP="000E59A8">
      <w:r>
        <w:t>Alternative secretion mode would be the one described by the following line:</w:t>
      </w:r>
    </w:p>
    <w:p w:rsidR="00887973" w:rsidRDefault="00887973" w:rsidP="000E59A8"/>
    <w:p w:rsidR="000E59A8" w:rsidRPr="00887973"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20"/>
          <w:szCs w:val="16"/>
          <w:lang w:val="pt-BR"/>
        </w:rPr>
      </w:pPr>
      <w:r w:rsidRPr="00887973">
        <w:rPr>
          <w:rFonts w:ascii="Courier New" w:hAnsi="Courier New" w:cs="Courier New"/>
          <w:sz w:val="20"/>
          <w:szCs w:val="16"/>
          <w:lang w:val="pt-BR"/>
        </w:rPr>
        <w:t>&lt;SecretionOnContact Type="Medium" SecreteOnContactWith="Amoeba"&gt;0.1</w:t>
      </w:r>
      <w:r w:rsidR="00887973">
        <w:rPr>
          <w:rFonts w:ascii="Courier New" w:hAnsi="Courier New" w:cs="Courier New"/>
          <w:sz w:val="20"/>
          <w:szCs w:val="16"/>
          <w:lang w:val="pt-BR"/>
        </w:rPr>
        <w:br/>
      </w:r>
      <w:r w:rsidRPr="00887973">
        <w:rPr>
          <w:rFonts w:ascii="Courier New" w:hAnsi="Courier New" w:cs="Courier New"/>
          <w:sz w:val="20"/>
          <w:szCs w:val="16"/>
          <w:lang w:val="pt-BR"/>
        </w:rPr>
        <w:t>&lt;/SecretionOnContact&gt;</w:t>
      </w:r>
    </w:p>
    <w:p w:rsidR="00887973" w:rsidRPr="00542A7C" w:rsidRDefault="00887973" w:rsidP="000E59A8">
      <w:pPr>
        <w:rPr>
          <w:rFonts w:ascii="Courier" w:hAnsi="Courier"/>
          <w:color w:val="0000FF"/>
          <w:sz w:val="16"/>
          <w:szCs w:val="16"/>
          <w:lang w:val="pt-BR"/>
        </w:rPr>
      </w:pPr>
    </w:p>
    <w:p w:rsidR="000E59A8" w:rsidRDefault="000E59A8" w:rsidP="000E59A8">
      <w:r>
        <w:t xml:space="preserve">Here the secretion will take place in medium and only in those pixels belonging to </w:t>
      </w:r>
      <w:r w:rsidRPr="00FC49D9">
        <w:rPr>
          <w:rFonts w:ascii="Courier New" w:hAnsi="Courier New" w:cs="Courier New"/>
          <w:sz w:val="20"/>
        </w:rPr>
        <w:t>Medium</w:t>
      </w:r>
      <w:r>
        <w:t xml:space="preserve"> that touch directly </w:t>
      </w:r>
      <w:r w:rsidRPr="00FC49D9">
        <w:rPr>
          <w:rFonts w:ascii="Courier New" w:hAnsi="Courier New" w:cs="Courier New"/>
          <w:sz w:val="20"/>
        </w:rPr>
        <w:t>Amoeba</w:t>
      </w:r>
      <w:r>
        <w:t>.</w:t>
      </w:r>
    </w:p>
    <w:p w:rsidR="000E59A8" w:rsidRDefault="000E59A8" w:rsidP="000E59A8">
      <w:r>
        <w:t>More secretion schemes will be added in the future.</w:t>
      </w:r>
    </w:p>
    <w:p w:rsidR="00401024" w:rsidRDefault="00401024" w:rsidP="000E59A8"/>
    <w:p w:rsidR="00401024" w:rsidRDefault="00401024" w:rsidP="00401024">
      <w:pPr>
        <w:rPr>
          <w:b/>
        </w:rPr>
      </w:pPr>
      <w:r>
        <w:rPr>
          <w:b/>
        </w:rPr>
        <w:t>Initial Conditions</w:t>
      </w:r>
    </w:p>
    <w:p w:rsidR="00401024" w:rsidRPr="00F01338" w:rsidRDefault="00401024" w:rsidP="00401024">
      <w:r>
        <w:t>In Advection Diffusion solver we used external file (</w:t>
      </w:r>
      <w:r w:rsidRPr="00F01338">
        <w:rPr>
          <w:rFonts w:ascii="Courier New" w:hAnsi="Courier New" w:cs="Courier New"/>
          <w:sz w:val="20"/>
        </w:rPr>
        <w:t>&lt;ConcentrationFileName&gt;</w:t>
      </w:r>
    </w:p>
    <w:p w:rsidR="00401024" w:rsidRDefault="00401024" w:rsidP="00401024">
      <w:proofErr w:type="gramStart"/>
      <w:r>
        <w:t>tag</w:t>
      </w:r>
      <w:proofErr w:type="gramEnd"/>
      <w:r>
        <w:t xml:space="preserve">) to specify initial conditions.  FlexibleDiffusionSolverFE (and for that matter all solvers except AdvectionDiffusion solver) accepts specification of initial concentration in a form of a function of coordinates </w:t>
      </w:r>
      <w:r w:rsidRPr="007E7DEA">
        <w:rPr>
          <w:rFonts w:ascii="Courier New" w:hAnsi="Courier New" w:cs="Courier New"/>
          <w:sz w:val="20"/>
        </w:rPr>
        <w:t>x</w:t>
      </w:r>
      <w:r>
        <w:t xml:space="preserve">, </w:t>
      </w:r>
      <w:r w:rsidRPr="007E7DEA">
        <w:rPr>
          <w:rFonts w:ascii="Courier New" w:hAnsi="Courier New" w:cs="Courier New"/>
          <w:sz w:val="20"/>
        </w:rPr>
        <w:t>y</w:t>
      </w:r>
      <w:r>
        <w:t xml:space="preserve">, </w:t>
      </w:r>
      <w:r w:rsidRPr="007E7DEA">
        <w:rPr>
          <w:rFonts w:ascii="Courier New" w:hAnsi="Courier New" w:cs="Courier New"/>
          <w:sz w:val="20"/>
        </w:rPr>
        <w:t>z</w:t>
      </w:r>
      <w:r>
        <w:t xml:space="preserve">. We use  </w:t>
      </w:r>
    </w:p>
    <w:p w:rsidR="00401024" w:rsidRDefault="00401024" w:rsidP="00401024">
      <w:proofErr w:type="gramStart"/>
      <w:r>
        <w:t>&lt;</w:t>
      </w:r>
      <w:r w:rsidRPr="00F01338">
        <w:rPr>
          <w:rFonts w:ascii="Courier New" w:hAnsi="Courier New" w:cs="Courier New"/>
          <w:sz w:val="20"/>
          <w:szCs w:val="16"/>
        </w:rPr>
        <w:t>InitialConcentrationExpression</w:t>
      </w:r>
      <w:r>
        <w:t>&gt; tag to input the formula.</w:t>
      </w:r>
      <w:proofErr w:type="gramEnd"/>
      <w:r>
        <w:t xml:space="preserve">  The initial concentration can also be input from the Python script (typically in the </w:t>
      </w:r>
      <w:r w:rsidRPr="00F01338">
        <w:rPr>
          <w:rFonts w:ascii="Courier New" w:hAnsi="Courier New" w:cs="Courier New"/>
          <w:sz w:val="20"/>
        </w:rPr>
        <w:t>start</w:t>
      </w:r>
      <w:r>
        <w:t xml:space="preserve"> function of the steppable) but often it is more convenient to type one line of the CC3DML script than few lines in Python.</w:t>
      </w:r>
    </w:p>
    <w:p w:rsidR="00401024" w:rsidRDefault="00401024" w:rsidP="00401024"/>
    <w:p w:rsidR="00401024" w:rsidRDefault="00401024" w:rsidP="00401024">
      <w:pPr>
        <w:rPr>
          <w:b/>
        </w:rPr>
      </w:pPr>
      <w:r w:rsidRPr="00F01338">
        <w:rPr>
          <w:b/>
        </w:rPr>
        <w:t>Boundary Conditions</w:t>
      </w:r>
    </w:p>
    <w:p w:rsidR="00401024" w:rsidRDefault="00401024" w:rsidP="00401024"/>
    <w:p w:rsidR="00401024" w:rsidRPr="007E7DEA" w:rsidRDefault="00401024" w:rsidP="00401024">
      <w:r>
        <w:t xml:space="preserve">All standard solvers (Flexible, Fast, and Reaction Diffusion) by default use the same boundary conditions as the GGH simulation (and those are specified in the Potts section of the CC3DML script). Users can, however, override those defaults and use customized boundary conditions for each field individually. Currently CompuCell3D supports the following boundary conditions for the diffusing fields: periodic, constant value (Dirichlet) and constant derivative (von Neumann). To specify custom boundary condition we include </w:t>
      </w:r>
      <w:r w:rsidRPr="00401024">
        <w:rPr>
          <w:rFonts w:ascii="Courier New" w:hAnsi="Courier New" w:cs="Courier New"/>
          <w:sz w:val="20"/>
        </w:rPr>
        <w:t>&lt;BoundaryCondition&gt;</w:t>
      </w:r>
      <w:r>
        <w:t xml:space="preserve"> section inside </w:t>
      </w:r>
      <w:r w:rsidRPr="00401024">
        <w:rPr>
          <w:rFonts w:ascii="Courier New" w:hAnsi="Courier New" w:cs="Courier New"/>
          <w:sz w:val="20"/>
        </w:rPr>
        <w:t>&lt;DiffusionField&gt;</w:t>
      </w:r>
      <w:r>
        <w:t xml:space="preserve"> tags. </w:t>
      </w:r>
    </w:p>
    <w:p w:rsidR="00401024" w:rsidRDefault="00401024" w:rsidP="000E59A8">
      <w:r>
        <w:t xml:space="preserve">The </w:t>
      </w:r>
      <w:r w:rsidRPr="00401024">
        <w:rPr>
          <w:rFonts w:ascii="Courier New" w:hAnsi="Courier New" w:cs="Courier New"/>
          <w:sz w:val="20"/>
        </w:rPr>
        <w:t>&lt;BoundaryCondition&gt;</w:t>
      </w:r>
      <w:r>
        <w:t xml:space="preserve"> section describes boundary conditions along particular axes. For example:</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X"&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in" Value="10.0"/&gt;</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Value PlanePosition="Max</w:t>
      </w:r>
      <w:proofErr w:type="gramStart"/>
      <w:r w:rsidRPr="009E5703">
        <w:rPr>
          <w:rFonts w:ascii="Courier New" w:hAnsi="Courier New" w:cs="Courier New"/>
          <w:sz w:val="20"/>
          <w:szCs w:val="16"/>
        </w:rPr>
        <w:t>"  Value</w:t>
      </w:r>
      <w:proofErr w:type="gramEnd"/>
      <w:r w:rsidRPr="009E5703">
        <w:rPr>
          <w:rFonts w:ascii="Courier New" w:hAnsi="Courier New" w:cs="Courier New"/>
          <w:sz w:val="20"/>
          <w:szCs w:val="16"/>
        </w:rPr>
        <w:t xml:space="preserve">="10.0"/&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r>
        <w:rPr>
          <w:rFonts w:ascii="Courier New" w:hAnsi="Courier New" w:cs="Courier New"/>
          <w:sz w:val="20"/>
          <w:szCs w:val="16"/>
        </w:rPr>
        <w:t xml:space="preserve">        </w:t>
      </w:r>
      <w:r w:rsidRPr="009E5703">
        <w:rPr>
          <w:rFonts w:ascii="Courier New" w:hAnsi="Courier New" w:cs="Courier New"/>
          <w:sz w:val="20"/>
          <w:szCs w:val="16"/>
        </w:rPr>
        <w:t>&lt;/Plane&gt;</w:t>
      </w:r>
    </w:p>
    <w:p w:rsidR="00401024" w:rsidRDefault="00401024" w:rsidP="000E59A8">
      <w:proofErr w:type="gramStart"/>
      <w:r>
        <w:t>specifies</w:t>
      </w:r>
      <w:proofErr w:type="gramEnd"/>
      <w:r>
        <w:t xml:space="preserve"> boundary conditions along the X axis. They are Dirichlet-type boundary conditions.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lastRenderedPageBreak/>
        <w:t>x=0</w:t>
      </w:r>
      <w:r>
        <w:t xml:space="preserve">. Similarly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fieldDimX</w:t>
      </w:r>
      <w:r>
        <w:rPr>
          <w:rFonts w:ascii="Courier New" w:hAnsi="Courier New" w:cs="Courier New"/>
          <w:sz w:val="20"/>
        </w:rPr>
        <w:t>-1</w:t>
      </w:r>
      <w:r>
        <w:t xml:space="preserve"> where </w:t>
      </w:r>
      <w:r w:rsidRPr="00401024">
        <w:rPr>
          <w:rFonts w:ascii="Courier New" w:hAnsi="Courier New" w:cs="Courier New"/>
          <w:sz w:val="20"/>
        </w:rPr>
        <w:t>fieldDimX</w:t>
      </w:r>
      <w:r>
        <w:t xml:space="preserve"> is x dimensionof the lattice.</w:t>
      </w:r>
    </w:p>
    <w:p w:rsidR="00401024" w:rsidRDefault="00401024" w:rsidP="000E59A8"/>
    <w:p w:rsidR="00401024" w:rsidRDefault="00401024" w:rsidP="000E59A8">
      <w:r>
        <w:t>By analogy we specify constant derivative boundary conditions:</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Y"&gt; </w:t>
      </w:r>
      <w:r>
        <w:rPr>
          <w:rFonts w:ascii="Courier New" w:hAnsi="Courier New" w:cs="Courier New"/>
          <w:sz w:val="20"/>
          <w:szCs w:val="16"/>
        </w:rPr>
        <w:t xml:space="preserve">                               </w:t>
      </w:r>
      <w:r w:rsidRPr="009E5703">
        <w:rPr>
          <w:rFonts w:ascii="Courier New" w:hAnsi="Courier New" w:cs="Courier New"/>
          <w:sz w:val="20"/>
          <w:szCs w:val="16"/>
        </w:rPr>
        <w:t xml:space="preserve">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in" Value="10.0"/&gt;</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w:t>
      </w:r>
      <w:r w:rsidR="00FC1024">
        <w:rPr>
          <w:rFonts w:ascii="Courier New" w:hAnsi="Courier New" w:cs="Courier New"/>
          <w:sz w:val="20"/>
          <w:szCs w:val="16"/>
        </w:rPr>
        <w:t xml:space="preserve">Derivative PlanePosition="Max" </w:t>
      </w:r>
      <w:r w:rsidRPr="009E5703">
        <w:rPr>
          <w:rFonts w:ascii="Courier New" w:hAnsi="Courier New" w:cs="Courier New"/>
          <w:sz w:val="20"/>
          <w:szCs w:val="16"/>
        </w:rPr>
        <w:t xml:space="preserve">Value="10.0"/&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gt;            </w:t>
      </w:r>
    </w:p>
    <w:p w:rsidR="00401024" w:rsidRDefault="00401024" w:rsidP="000E59A8">
      <w:r>
        <w:t>We can also mix types of boundary conditions along single axis:</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Y"&gt; </w:t>
      </w:r>
      <w:r>
        <w:rPr>
          <w:rFonts w:ascii="Courier New" w:hAnsi="Courier New" w:cs="Courier New"/>
          <w:sz w:val="20"/>
          <w:szCs w:val="16"/>
        </w:rPr>
        <w:t xml:space="preserve">                               </w:t>
      </w:r>
      <w:r w:rsidRPr="009E5703">
        <w:rPr>
          <w:rFonts w:ascii="Courier New" w:hAnsi="Courier New" w:cs="Courier New"/>
          <w:sz w:val="20"/>
          <w:szCs w:val="16"/>
        </w:rPr>
        <w:t xml:space="preserve">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lt;ConstantDerivative PlanePosition="Min" Value="10.0"/&gt;</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lt;ConstantValue</w:t>
      </w:r>
      <w:r w:rsidR="00FC1024">
        <w:rPr>
          <w:rFonts w:ascii="Courier New" w:hAnsi="Courier New" w:cs="Courier New"/>
          <w:sz w:val="20"/>
          <w:szCs w:val="16"/>
        </w:rPr>
        <w:t xml:space="preserve"> PlanePosition="Max" </w:t>
      </w:r>
      <w:r>
        <w:rPr>
          <w:rFonts w:ascii="Courier New" w:hAnsi="Courier New" w:cs="Courier New"/>
          <w:sz w:val="20"/>
          <w:szCs w:val="16"/>
        </w:rPr>
        <w:t>Value="</w:t>
      </w:r>
      <w:r w:rsidRPr="009E5703">
        <w:rPr>
          <w:rFonts w:ascii="Courier New" w:hAnsi="Courier New" w:cs="Courier New"/>
          <w:sz w:val="20"/>
          <w:szCs w:val="16"/>
        </w:rPr>
        <w:t xml:space="preserve">0.0"/&gt; </w:t>
      </w:r>
    </w:p>
    <w:p w:rsidR="00401024" w:rsidRPr="009E5703"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gt;            </w:t>
      </w:r>
    </w:p>
    <w:p w:rsidR="00401024" w:rsidRDefault="00401024" w:rsidP="000E59A8">
      <w:r>
        <w:t xml:space="preserve">Here in the </w:t>
      </w:r>
      <w:r w:rsidRPr="00401024">
        <w:rPr>
          <w:rFonts w:ascii="Courier New" w:hAnsi="Courier New" w:cs="Courier New"/>
          <w:sz w:val="20"/>
        </w:rPr>
        <w:t>xz</w:t>
      </w:r>
      <w:r>
        <w:t xml:space="preserve"> plane</w:t>
      </w:r>
      <w:r w:rsidR="00307799">
        <w:t xml:space="preserve"> at </w:t>
      </w:r>
      <w:r w:rsidR="00307799" w:rsidRPr="00307799">
        <w:rPr>
          <w:rFonts w:ascii="Courier New" w:hAnsi="Courier New" w:cs="Courier New"/>
          <w:sz w:val="20"/>
        </w:rPr>
        <w:t>y=0</w:t>
      </w:r>
      <w:r w:rsidR="00307799">
        <w:t xml:space="preserve"> we have von Neumann boundary conditions but at </w:t>
      </w:r>
      <w:r w:rsidR="00307799" w:rsidRPr="00307799">
        <w:rPr>
          <w:rFonts w:ascii="Courier New" w:hAnsi="Courier New" w:cs="Courier New"/>
          <w:sz w:val="20"/>
        </w:rPr>
        <w:t>y=fieldFimY-1</w:t>
      </w:r>
      <w:r w:rsidR="00307799">
        <w:t xml:space="preserve"> we have dirichlet boundary condition.</w:t>
      </w:r>
    </w:p>
    <w:p w:rsidR="00401024" w:rsidRDefault="00401024" w:rsidP="000E59A8"/>
    <w:p w:rsidR="00307799" w:rsidRDefault="00307799" w:rsidP="000E59A8">
      <w:r>
        <w:t>To specify per</w:t>
      </w:r>
      <w:r w:rsidR="00FC1024">
        <w:t>iodic boundary conditions along</w:t>
      </w:r>
      <w:r>
        <w:t xml:space="preserve">, say </w:t>
      </w:r>
      <w:r w:rsidRPr="00307799">
        <w:rPr>
          <w:rFonts w:ascii="Courier New" w:hAnsi="Courier New" w:cs="Courier New"/>
          <w:sz w:val="20"/>
        </w:rPr>
        <w:t>x</w:t>
      </w:r>
      <w:r>
        <w:t xml:space="preserve"> axis we use the following syntax:</w:t>
      </w:r>
    </w:p>
    <w:p w:rsidR="00307799"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 xml:space="preserve">         </w:t>
      </w:r>
      <w:r w:rsidRPr="009E5703">
        <w:rPr>
          <w:rFonts w:ascii="Courier New" w:hAnsi="Courier New" w:cs="Courier New"/>
          <w:sz w:val="20"/>
          <w:szCs w:val="16"/>
        </w:rPr>
        <w:t xml:space="preserve">&lt;Plane Axis="X"&gt; </w:t>
      </w:r>
    </w:p>
    <w:p w:rsidR="00307799" w:rsidRPr="009E5703"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Pr>
          <w:rFonts w:ascii="Courier New" w:hAnsi="Courier New" w:cs="Courier New"/>
          <w:sz w:val="20"/>
          <w:szCs w:val="16"/>
        </w:rPr>
        <w:tab/>
      </w:r>
      <w:r>
        <w:rPr>
          <w:rFonts w:ascii="Courier New" w:hAnsi="Courier New" w:cs="Courier New"/>
          <w:sz w:val="20"/>
          <w:szCs w:val="16"/>
        </w:rPr>
        <w:tab/>
        <w:t>&lt;Periodic/&gt;</w:t>
      </w:r>
    </w:p>
    <w:p w:rsidR="00307799" w:rsidRPr="009E5703"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20"/>
          <w:szCs w:val="16"/>
        </w:rPr>
      </w:pPr>
      <w:r w:rsidRPr="009E5703">
        <w:rPr>
          <w:rFonts w:ascii="Courier New" w:hAnsi="Courier New" w:cs="Courier New"/>
          <w:sz w:val="20"/>
          <w:szCs w:val="16"/>
        </w:rPr>
        <w:t xml:space="preserve"> </w:t>
      </w:r>
      <w:r>
        <w:rPr>
          <w:rFonts w:ascii="Courier New" w:hAnsi="Courier New" w:cs="Courier New"/>
          <w:sz w:val="20"/>
          <w:szCs w:val="16"/>
        </w:rPr>
        <w:t xml:space="preserve">        </w:t>
      </w:r>
      <w:r w:rsidRPr="009E5703">
        <w:rPr>
          <w:rFonts w:ascii="Courier New" w:hAnsi="Courier New" w:cs="Courier New"/>
          <w:sz w:val="20"/>
          <w:szCs w:val="16"/>
        </w:rPr>
        <w:t>&lt;/Plane&gt;</w:t>
      </w:r>
    </w:p>
    <w:p w:rsidR="00307799" w:rsidRDefault="00307799" w:rsidP="000E59A8">
      <w:r>
        <w:t xml:space="preserve">Notice, that </w:t>
      </w:r>
      <w:r w:rsidRPr="00FC1024">
        <w:rPr>
          <w:rFonts w:ascii="Courier New" w:hAnsi="Courier New" w:cs="Courier New"/>
          <w:sz w:val="20"/>
        </w:rPr>
        <w:t>&lt;Periodic&gt;</w:t>
      </w:r>
      <w:r>
        <w:t xml:space="preserve"> boundary condition specification </w:t>
      </w:r>
      <w:r w:rsidR="00FC1024">
        <w:t xml:space="preserve">applies to both “ends” of the axis i.e. we cannot have periodic boundary conditions at </w:t>
      </w:r>
      <w:r w:rsidR="00FC1024" w:rsidRPr="00FC1024">
        <w:rPr>
          <w:rFonts w:ascii="Courier New" w:hAnsi="Courier New" w:cs="Courier New"/>
          <w:sz w:val="20"/>
        </w:rPr>
        <w:t>x=0</w:t>
      </w:r>
      <w:r w:rsidR="00FC1024">
        <w:t xml:space="preserve"> and constant derivative at </w:t>
      </w:r>
      <w:r w:rsidR="00FC1024" w:rsidRPr="00FC1024">
        <w:rPr>
          <w:rFonts w:ascii="Courier New" w:hAnsi="Courier New" w:cs="Courier New"/>
          <w:sz w:val="20"/>
        </w:rPr>
        <w:t>x=fieldDimX-1</w:t>
      </w:r>
      <w:r w:rsidR="00FC1024">
        <w:t>.</w:t>
      </w:r>
    </w:p>
    <w:p w:rsidR="000E59A8" w:rsidRDefault="000E59A8" w:rsidP="000E59A8"/>
    <w:p w:rsidR="00F408B1" w:rsidRDefault="00F408B1" w:rsidP="00F408B1">
      <w:r>
        <w:t>The FlexibleDiffusionSolver is also capable of solving simple coupled diffusion type PDE of the form:</w:t>
      </w:r>
    </w:p>
    <w:p w:rsidR="00F408B1" w:rsidRDefault="00F408B1" w:rsidP="00F408B1"/>
    <w:commentRangeStart w:id="230"/>
    <w:p w:rsidR="00F408B1" w:rsidRDefault="009B0136" w:rsidP="00F408B1">
      <w:r w:rsidRPr="00487EAF">
        <w:rPr>
          <w:position w:val="-108"/>
        </w:rPr>
        <w:object w:dxaOrig="4120" w:dyaOrig="2280">
          <v:shape id="_x0000_i1276" type="#_x0000_t75" style="width:205.8pt;height:114pt" o:ole="" filled="t">
            <v:fill color2="black"/>
            <v:imagedata r:id="rId477" o:title=""/>
          </v:shape>
          <o:OLEObject Type="Embed" ProgID="Equation.DSMT4" ShapeID="_x0000_i1276" DrawAspect="Content" ObjectID="_1403542775" r:id="rId478"/>
        </w:object>
      </w:r>
      <w:commentRangeEnd w:id="230"/>
      <w:r w:rsidR="00FA4D87">
        <w:rPr>
          <w:rStyle w:val="CommentReference"/>
        </w:rPr>
        <w:commentReference w:id="230"/>
      </w:r>
    </w:p>
    <w:p w:rsidR="00F408B1" w:rsidRDefault="00F408B1" w:rsidP="00F408B1"/>
    <w:p w:rsidR="00F408B1" w:rsidRDefault="00F408B1" w:rsidP="00F408B1">
      <w:proofErr w:type="gramStart"/>
      <w:r>
        <w:t>where</w:t>
      </w:r>
      <w:proofErr w:type="gramEnd"/>
      <w:r>
        <w:t xml:space="preserve"> </w:t>
      </w:r>
      <w:r w:rsidRPr="00487EAF">
        <w:rPr>
          <w:position w:val="-14"/>
        </w:rPr>
        <w:object w:dxaOrig="4040" w:dyaOrig="380">
          <v:shape id="_x0000_i1277" type="#_x0000_t75" style="width:202.2pt;height:19.2pt" o:ole="" filled="t">
            <v:fill color2="black"/>
            <v:imagedata r:id="rId479" o:title=""/>
          </v:shape>
          <o:OLEObject Type="Embed" ProgID="Equation.DSMT4" ShapeID="_x0000_i1277" DrawAspect="Content" ObjectID="_1403542776" r:id="rId480"/>
        </w:object>
      </w:r>
      <w:r>
        <w:t>are couplin</w:t>
      </w:r>
      <w:r w:rsidR="00FA4D87">
        <w:t>g coefficients. To code the abov</w:t>
      </w:r>
      <w:r>
        <w:t>e equations in xml CompuCell3D syntax you need to use the following syntax:</w:t>
      </w:r>
    </w:p>
    <w:p w:rsidR="00F408B1" w:rsidRDefault="00F408B1" w:rsidP="00F408B1"/>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 Type="FlexibleDiffusionSolverF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c&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1&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2&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1.0&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oNotDiffuseTo&gt;Bacteria&lt;/DoNotDiffuseTo&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lastRenderedPageBreak/>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lt;</w:t>
      </w:r>
      <w:r w:rsidR="00F408B1" w:rsidRPr="00FC49D9">
        <w:rPr>
          <w:rFonts w:ascii="Courier New" w:hAnsi="Courier New" w:cs="Courier New"/>
          <w:sz w:val="18"/>
          <w:szCs w:val="18"/>
        </w:rPr>
        <w: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C49D9" w:rsidRPr="00FC49D9">
        <w:rPr>
          <w:rFonts w:ascii="Courier New" w:hAnsi="Courier New" w:cs="Courier New"/>
          <w:sz w:val="18"/>
          <w:szCs w:val="18"/>
        </w:rPr>
        <w:t xml:space="preserve"> </w:t>
      </w:r>
      <w:r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d&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r w:rsidRPr="00FC49D9">
        <w:rPr>
          <w:rFonts w:ascii="Courier New" w:hAnsi="Courier New" w:cs="Courier New"/>
          <w:sz w:val="18"/>
          <w:szCs w:val="18"/>
        </w:rPr>
        <w:br/>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f&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gt;</w:t>
      </w:r>
    </w:p>
    <w:p w:rsidR="00F408B1" w:rsidRDefault="00F408B1" w:rsidP="00F408B1"/>
    <w:p w:rsidR="00F408B1" w:rsidRDefault="00F408B1" w:rsidP="00F408B1">
      <w:r>
        <w:t>As one can see the only addition that is required to couple diffusion equations has simple syntax:</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c” CouplingCoefficent=”-0.1”/&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f” CouplingCoefficent=”-0.2”/&gt;</w:t>
      </w:r>
    </w:p>
    <w:p w:rsidR="00F408B1" w:rsidRDefault="00F408B1" w:rsidP="000E59A8"/>
    <w:p w:rsidR="00F7667B" w:rsidRDefault="00F7667B" w:rsidP="002159FD">
      <w:pPr>
        <w:pStyle w:val="Heading3"/>
      </w:pPr>
      <w:bookmarkStart w:id="231" w:name="_Toc236739180"/>
      <w:bookmarkStart w:id="232" w:name="_Toc329777813"/>
      <w:r>
        <w:t>FastDiffusionSolver2D</w:t>
      </w:r>
      <w:bookmarkEnd w:id="231"/>
      <w:bookmarkEnd w:id="232"/>
    </w:p>
    <w:p w:rsidR="00F7667B" w:rsidRDefault="00F7667B" w:rsidP="00F7667B">
      <w:r>
        <w:t>FastDiffusionSolver2DFE steppable is a simplified version of the FlexibleDiffusionSolverFE steppable. It runs several times faster that flexible solver but lacks some of its features. Typical syntax is shown below:</w:t>
      </w:r>
    </w:p>
    <w:p w:rsidR="00BB4981" w:rsidRDefault="00BB4981" w:rsidP="00F7667B"/>
    <w:p w:rsidR="00FC49D9" w:rsidRPr="00FC49D9"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 Type="FastDiffusionSolver2DFE"&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Field&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Data&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UseBoxWatcher/&gt;</w:t>
      </w:r>
    </w:p>
    <w:p w:rsidR="00F7667B"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FieldName&gt;FGF&lt;/FieldName&gt;</w:t>
      </w:r>
    </w:p>
    <w:p w:rsidR="00F7667B" w:rsidRPr="00FC49D9"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C49D9" w:rsidRPr="00FC49D9">
        <w:rPr>
          <w:rFonts w:ascii="Courier New" w:hAnsi="Courier New" w:cs="Courier New"/>
          <w:sz w:val="20"/>
          <w:szCs w:val="20"/>
        </w:rPr>
        <w:t xml:space="preserve">      </w:t>
      </w:r>
      <w:r w:rsidRPr="00FC49D9">
        <w:rPr>
          <w:rFonts w:ascii="Courier New" w:hAnsi="Courier New" w:cs="Courier New"/>
          <w:sz w:val="20"/>
          <w:szCs w:val="20"/>
        </w:rPr>
        <w:t>&lt;DiffusionConstant&gt;0.010&lt;/DiffusionConstant&gt;</w:t>
      </w:r>
    </w:p>
    <w:p w:rsid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BB4981" w:rsidRPr="00FC49D9">
        <w:rPr>
          <w:rFonts w:ascii="Courier New" w:hAnsi="Courier New" w:cs="Courier New"/>
          <w:sz w:val="20"/>
          <w:szCs w:val="20"/>
        </w:rPr>
        <w:t>&lt;DecayConstant&gt;0.003</w:t>
      </w:r>
      <w:r w:rsidRPr="00FC49D9">
        <w:rPr>
          <w:rFonts w:ascii="Courier New" w:hAnsi="Courier New" w:cs="Courier New"/>
          <w:sz w:val="20"/>
          <w:szCs w:val="20"/>
        </w:rPr>
        <w:t>&lt;/DecayConstant&gt;</w:t>
      </w:r>
    </w:p>
    <w:p w:rsidR="00730990" w:rsidRPr="00FC49D9" w:rsidRDefault="00730990"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ab/>
        <w:t xml:space="preserve"> &lt;ExtraTimesPerMCS&gt;2&lt;/ExtraTimesPerMCS&gt;</w:t>
      </w:r>
    </w:p>
    <w:p w:rsidR="00BB498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lastRenderedPageBreak/>
        <w:t xml:space="preserve">       &lt;DoNotDecayIn&gt;Wall&lt;/DoNotDecay&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ConcentrationFileName&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Demos/diffusion/diffusion_2D_fast_box.pulse.tx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ConcentrationFileName&gt;</w:t>
      </w:r>
    </w:p>
    <w:p w:rsidR="00BB498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Data&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F7667B" w:rsidRPr="00FC49D9">
        <w:rPr>
          <w:rFonts w:ascii="Courier New" w:hAnsi="Courier New" w:cs="Courier New"/>
          <w:sz w:val="20"/>
          <w:szCs w:val="20"/>
        </w:rPr>
        <w:t>&lt;/DiffusionField&gt;</w:t>
      </w:r>
    </w:p>
    <w:p w:rsidR="00F7667B" w:rsidRPr="00FC49D9"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gt;</w:t>
      </w:r>
    </w:p>
    <w:p w:rsidR="00BB4981" w:rsidRDefault="00BB4981" w:rsidP="00BB4981"/>
    <w:p w:rsidR="00123CDB" w:rsidRDefault="00BB4981" w:rsidP="00D06A45">
      <w:r>
        <w:t xml:space="preserve">In particular for fast solver you cannot specify cells into which diffusion is prohibited. </w:t>
      </w:r>
      <w:r w:rsidR="00327F04">
        <w:t>However,</w:t>
      </w:r>
      <w:r>
        <w:t xml:space="preserve"> </w:t>
      </w:r>
      <w:r w:rsidR="00327F04">
        <w:t>you may specify cell types</w:t>
      </w:r>
      <w:r>
        <w:t xml:space="preserve"> where diffusant decay is prohibited</w:t>
      </w:r>
    </w:p>
    <w:p w:rsidR="00730990" w:rsidRDefault="00730990" w:rsidP="00D06A45">
      <w:r>
        <w:t>For exmplanation how ExtraTimesPerMCS works see section on FlexibleDiffusionSolverFE.</w:t>
      </w:r>
    </w:p>
    <w:p w:rsidR="00D06A45" w:rsidRDefault="00D06A45" w:rsidP="002159FD">
      <w:pPr>
        <w:pStyle w:val="Heading3"/>
      </w:pPr>
      <w:bookmarkStart w:id="233" w:name="_Toc236739181"/>
      <w:bookmarkStart w:id="234" w:name="_Toc329777814"/>
      <w:r>
        <w:t>KernelDiffusionSolver</w:t>
      </w:r>
      <w:bookmarkEnd w:id="233"/>
      <w:bookmarkEnd w:id="234"/>
    </w:p>
    <w:p w:rsidR="00D06A45" w:rsidRDefault="00D06A45" w:rsidP="00D06A45">
      <w:r>
        <w:t xml:space="preserve">This diffusion solver has the advantage over previous solvers that it can handle large diffusion constants. It is also stable. However, it does not accept options like </w:t>
      </w:r>
      <w:r w:rsidRPr="00FC49D9">
        <w:rPr>
          <w:rFonts w:ascii="Courier New" w:hAnsi="Courier New" w:cs="Courier New"/>
          <w:sz w:val="20"/>
        </w:rPr>
        <w:t>&lt;DoNotDiffuseTo&gt;</w:t>
      </w:r>
      <w:r>
        <w:t xml:space="preserve"> or </w:t>
      </w:r>
      <w:r w:rsidRPr="00FC49D9">
        <w:rPr>
          <w:rFonts w:ascii="Courier New" w:hAnsi="Courier New" w:cs="Courier New"/>
          <w:sz w:val="20"/>
        </w:rPr>
        <w:t>&lt;DoNotDecayIn&gt;</w:t>
      </w:r>
      <w:r>
        <w:t>. It also requires periodic boundary conditions.</w:t>
      </w:r>
    </w:p>
    <w:p w:rsidR="00D06A45" w:rsidRDefault="00D06A45" w:rsidP="00D06A45">
      <w:r>
        <w:t xml:space="preserve">Simply put KernelDiffusionSolver solves diffusion equation </w:t>
      </w:r>
    </w:p>
    <w:p w:rsidR="00D06A45" w:rsidRDefault="00D06A45" w:rsidP="00D06A45">
      <w:r w:rsidRPr="00487EAF">
        <w:rPr>
          <w:position w:val="-24"/>
        </w:rPr>
        <w:object w:dxaOrig="2659" w:dyaOrig="620">
          <v:shape id="_x0000_i1278" type="#_x0000_t75" style="width:133.2pt;height:31.2pt" o:ole="" filled="t">
            <v:fill color2="black"/>
            <v:imagedata r:id="rId475" o:title=""/>
          </v:shape>
          <o:OLEObject Type="Embed" ProgID="Equation.DSMT4" ShapeID="_x0000_i1278" DrawAspect="Content" ObjectID="_1403542777" r:id="rId481"/>
        </w:object>
      </w:r>
    </w:p>
    <w:p w:rsidR="00D06A45" w:rsidRDefault="00D06A45" w:rsidP="00D06A45"/>
    <w:p w:rsidR="00D06A45" w:rsidRPr="00F93BD1" w:rsidRDefault="00D06A45" w:rsidP="00F93BD1">
      <w:r w:rsidRPr="00F93BD1">
        <w:t>With fixed, periodic boundary conditions on the edges of the lattice. This is different from FlexibleDiffusionSolver where the boundary conditions evolve.</w:t>
      </w:r>
      <w:r w:rsidR="0086651C" w:rsidRPr="00F93BD1">
        <w:t xml:space="preserve"> </w:t>
      </w:r>
      <w:r w:rsidR="00937B5C" w:rsidRPr="00F93BD1">
        <w:t>You also need to choose a p</w:t>
      </w:r>
      <w:r w:rsidR="006802E2" w:rsidRPr="00F93BD1">
        <w:t>r</w:t>
      </w:r>
      <w:r w:rsidR="00937B5C" w:rsidRPr="00F93BD1">
        <w:t xml:space="preserve">oper </w:t>
      </w:r>
      <w:r w:rsidR="00937B5C" w:rsidRPr="00FC49D9">
        <w:rPr>
          <w:rFonts w:ascii="Courier New" w:hAnsi="Courier New" w:cs="Courier New"/>
          <w:sz w:val="20"/>
        </w:rPr>
        <w:t>Kernel</w:t>
      </w:r>
      <w:r w:rsidR="00937B5C" w:rsidRPr="00F93BD1">
        <w:t xml:space="preserve"> range (K) according to the value of diffusion constant. Usually when  </w:t>
      </w:r>
      <w:r w:rsidR="00937B5C" w:rsidRPr="00F93BD1">
        <w:rPr>
          <w:vertAlign w:val="superscript"/>
        </w:rPr>
        <w:t xml:space="preserve"> </w:t>
      </w:r>
      <w:smartTag w:uri="urn:schemas-microsoft-com:office:smarttags" w:element="place">
        <w:r w:rsidR="00937B5C" w:rsidRPr="00F93BD1">
          <w:t>K</w:t>
        </w:r>
        <w:r w:rsidR="00937B5C" w:rsidRPr="00F93BD1">
          <w:rPr>
            <w:vertAlign w:val="superscript"/>
          </w:rPr>
          <w:t>2</w:t>
        </w:r>
      </w:smartTag>
      <w:r w:rsidR="00937B5C" w:rsidRPr="00F93BD1">
        <w:t xml:space="preserve"> e</w:t>
      </w:r>
      <w:r w:rsidR="00937B5C" w:rsidRPr="00F93BD1">
        <w:rPr>
          <w:vertAlign w:val="superscript"/>
        </w:rPr>
        <w:t>-(K^2 / (4D</w:t>
      </w:r>
      <w:proofErr w:type="gramStart"/>
      <w:r w:rsidR="00937B5C" w:rsidRPr="00F93BD1">
        <w:rPr>
          <w:vertAlign w:val="superscript"/>
        </w:rPr>
        <w:t>) )</w:t>
      </w:r>
      <w:proofErr w:type="gramEnd"/>
      <w:r w:rsidR="00937B5C" w:rsidRPr="00F93BD1">
        <w:rPr>
          <w:vertAlign w:val="superscript"/>
        </w:rPr>
        <w:t xml:space="preserve">  </w:t>
      </w:r>
      <w:r w:rsidR="00937B5C" w:rsidRPr="00F93BD1">
        <w:t>is small</w:t>
      </w:r>
      <w:r w:rsidR="00C401D7" w:rsidRPr="00F93BD1">
        <w:t xml:space="preserve"> (this is the main part of the integrand)</w:t>
      </w:r>
      <w:r w:rsidR="00937B5C" w:rsidRPr="00F93BD1">
        <w:t>, the approximation convergers to the exact value.</w:t>
      </w:r>
    </w:p>
    <w:p w:rsidR="00C401D7" w:rsidRPr="00937B5C" w:rsidRDefault="00C401D7" w:rsidP="00C401D7">
      <w:pPr>
        <w:rPr>
          <w:color w:val="FF0000"/>
        </w:rPr>
      </w:pPr>
    </w:p>
    <w:p w:rsidR="00D06A45" w:rsidRDefault="00D06A45" w:rsidP="00D06A45">
      <w:r>
        <w:t>The syntax for this solver is as follows:</w:t>
      </w:r>
    </w:p>
    <w:p w:rsidR="00D06A45" w:rsidRDefault="00D06A45" w:rsidP="00D06A45"/>
    <w:p w:rsidR="00D06A45" w:rsidRPr="00FC49D9"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 Type="KernelDiffusionSolver"&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Field&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Kernel&gt;4&lt;/Kernel&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Data&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FieldName&gt;FGF&lt;/FieldName&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Constant&gt;1.0&lt;/DiffusionConstant&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ecayConstant&gt;0.000&lt;/DecayConstant&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ab/>
      </w:r>
      <w:r w:rsidR="00D06A45" w:rsidRPr="00FC49D9">
        <w:rPr>
          <w:rFonts w:ascii="Courier New" w:hAnsi="Courier New" w:cs="Courier New"/>
          <w:sz w:val="20"/>
          <w:szCs w:val="20"/>
        </w:rPr>
        <w:t>&lt;ConcentrationFileName&gt;</w:t>
      </w:r>
    </w:p>
    <w:p w:rsidR="00FC49D9"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Demos/diffusion/diffusion_2D.pulse.tx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ConcentrationFileName&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Data&gt;</w:t>
      </w:r>
    </w:p>
    <w:p w:rsidR="00D06A45"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w:t>
      </w:r>
      <w:r w:rsidR="00D06A45" w:rsidRPr="00FC49D9">
        <w:rPr>
          <w:rFonts w:ascii="Courier New" w:hAnsi="Courier New" w:cs="Courier New"/>
          <w:sz w:val="20"/>
          <w:szCs w:val="20"/>
        </w:rPr>
        <w:t>&lt;/DiffusionField&gt;</w:t>
      </w:r>
    </w:p>
    <w:p w:rsidR="00D06A45" w:rsidRPr="00FC49D9"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gt;</w:t>
      </w:r>
    </w:p>
    <w:p w:rsidR="00FC49D9" w:rsidRDefault="00FC49D9" w:rsidP="00D06A45"/>
    <w:p w:rsidR="00D06A45" w:rsidRDefault="00D06A45" w:rsidP="00D06A45">
      <w:r>
        <w:t xml:space="preserve">Inside </w:t>
      </w:r>
      <w:r w:rsidRPr="00FC49D9">
        <w:rPr>
          <w:rFonts w:ascii="Courier New" w:hAnsi="Courier New" w:cs="Courier New"/>
          <w:sz w:val="20"/>
        </w:rPr>
        <w:t>&lt;DiffusionField&gt;</w:t>
      </w:r>
      <w:r>
        <w:t xml:space="preserve"> tag one may also use option </w:t>
      </w:r>
      <w:r w:rsidRPr="00FC49D9">
        <w:rPr>
          <w:rFonts w:ascii="Courier New" w:hAnsi="Courier New" w:cs="Courier New"/>
          <w:sz w:val="20"/>
        </w:rPr>
        <w:t>&lt;CoarseGrainFactor&gt;</w:t>
      </w:r>
      <w:r>
        <w:t xml:space="preserve"> to</w:t>
      </w:r>
      <w:r w:rsidRPr="00D06A45">
        <w:t xml:space="preserve"> </w:t>
      </w:r>
    </w:p>
    <w:p w:rsidR="00D06A45" w:rsidRDefault="00D06A45" w:rsidP="00D06A45">
      <w:r>
        <w:t>For example:</w:t>
      </w:r>
    </w:p>
    <w:p w:rsidR="00BC203B" w:rsidRDefault="00BC203B" w:rsidP="00D06A45"/>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lt;Steppable Type="KernelDiffusionSolver"&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iffusionField&gt;</w:t>
      </w:r>
    </w:p>
    <w:p w:rsid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Kernel&gt;4&lt;/Kernel&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Pr="00FC49D9">
        <w:rPr>
          <w:rFonts w:ascii="Courier New" w:hAnsi="Courier New" w:cs="Courier New"/>
          <w:sz w:val="20"/>
          <w:szCs w:val="20"/>
        </w:rPr>
        <w:t>&lt;CoarseGrainFactor&gt;2&lt;/CoarseGrainFactor&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lastRenderedPageBreak/>
        <w:t xml:space="preserve">    &lt;DiffusionData&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FieldName&gt;FGF&lt;/FieldName&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iffusionConstant&gt;1.0&lt;/DiffusionConstant&gt;</w:t>
      </w:r>
    </w:p>
    <w:p w:rsidR="00FC49D9" w:rsidRPr="00FC49D9"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FC49D9">
        <w:rPr>
          <w:rFonts w:ascii="Courier New" w:hAnsi="Courier New" w:cs="Courier New"/>
          <w:sz w:val="20"/>
          <w:szCs w:val="20"/>
        </w:rPr>
        <w:t xml:space="preserve">      &lt;DecayConstant&gt;0.000&lt;/DecayConstant&gt;</w:t>
      </w:r>
    </w:p>
    <w:p w:rsidR="00FC49D9" w:rsidRPr="00FC49D9" w:rsidRDefault="00BC203B" w:rsidP="00BC203B">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w:t>
      </w:r>
      <w:r w:rsidR="00FC49D9" w:rsidRPr="00FC49D9">
        <w:rPr>
          <w:rFonts w:ascii="Courier New" w:hAnsi="Courier New" w:cs="Courier New"/>
          <w:sz w:val="20"/>
          <w:szCs w:val="20"/>
        </w:rPr>
        <w:t>&lt;ConcentrationFileName&gt;</w:t>
      </w:r>
      <w:r>
        <w:rPr>
          <w:rFonts w:ascii="Courier New" w:hAnsi="Courier New" w:cs="Courier New"/>
          <w:sz w:val="20"/>
          <w:szCs w:val="20"/>
        </w:rPr>
        <w:br/>
      </w:r>
      <w:r w:rsidR="00FC49D9" w:rsidRPr="00FC49D9">
        <w:rPr>
          <w:rFonts w:ascii="Courier New" w:hAnsi="Courier New" w:cs="Courier New"/>
          <w:sz w:val="20"/>
          <w:szCs w:val="20"/>
        </w:rPr>
        <w:t xml:space="preserve">      Demos/diffusion/diffusion_2D.pulse.txt</w:t>
      </w:r>
      <w:r>
        <w:rPr>
          <w:rFonts w:ascii="Courier New" w:hAnsi="Courier New" w:cs="Courier New"/>
          <w:sz w:val="20"/>
          <w:szCs w:val="20"/>
        </w:rPr>
        <w:br/>
      </w:r>
      <w:r w:rsidR="00FC49D9" w:rsidRPr="00FC49D9">
        <w:rPr>
          <w:rFonts w:ascii="Courier New" w:hAnsi="Courier New" w:cs="Courier New"/>
          <w:sz w:val="20"/>
          <w:szCs w:val="20"/>
        </w:rPr>
        <w:t xml:space="preserve">      &lt;/ConcentrationFileName&gt;</w:t>
      </w:r>
      <w:r>
        <w:rPr>
          <w:rFonts w:ascii="Courier New" w:hAnsi="Courier New" w:cs="Courier New"/>
          <w:sz w:val="20"/>
          <w:szCs w:val="20"/>
        </w:rPr>
        <w:br/>
      </w:r>
      <w:r w:rsidR="00FC49D9" w:rsidRPr="00FC49D9">
        <w:rPr>
          <w:rFonts w:ascii="Courier New" w:hAnsi="Courier New" w:cs="Courier New"/>
          <w:sz w:val="20"/>
          <w:szCs w:val="20"/>
        </w:rPr>
        <w:t xml:space="preserve">    &lt;/DiffusionData&gt;</w:t>
      </w:r>
      <w:r>
        <w:rPr>
          <w:rFonts w:ascii="Courier New" w:hAnsi="Courier New" w:cs="Courier New"/>
          <w:sz w:val="20"/>
          <w:szCs w:val="20"/>
        </w:rPr>
        <w:br/>
      </w:r>
      <w:r w:rsidR="00FC49D9" w:rsidRPr="00FC49D9">
        <w:rPr>
          <w:rFonts w:ascii="Courier New" w:hAnsi="Courier New" w:cs="Courier New"/>
          <w:sz w:val="20"/>
          <w:szCs w:val="20"/>
        </w:rPr>
        <w:t xml:space="preserve">  &lt;/DiffusionField&gt;</w:t>
      </w:r>
      <w:r>
        <w:rPr>
          <w:rFonts w:ascii="Courier New" w:hAnsi="Courier New" w:cs="Courier New"/>
          <w:sz w:val="20"/>
          <w:szCs w:val="20"/>
        </w:rPr>
        <w:br/>
      </w:r>
      <w:r w:rsidR="00FC49D9" w:rsidRPr="00FC49D9">
        <w:rPr>
          <w:rFonts w:ascii="Courier New" w:hAnsi="Courier New" w:cs="Courier New"/>
          <w:sz w:val="20"/>
          <w:szCs w:val="20"/>
        </w:rPr>
        <w:t>&lt;/Steppable&gt;</w:t>
      </w:r>
    </w:p>
    <w:p w:rsidR="00FC49D9" w:rsidRDefault="00FC49D9" w:rsidP="00D06A45"/>
    <w:p w:rsidR="00D06A45" w:rsidRDefault="00F408B1" w:rsidP="002159FD">
      <w:pPr>
        <w:pStyle w:val="Heading3"/>
      </w:pPr>
      <w:bookmarkStart w:id="235" w:name="_Toc236739182"/>
      <w:bookmarkStart w:id="236" w:name="_Toc329777815"/>
      <w:r>
        <w:t>ReactionDiffusionSolver</w:t>
      </w:r>
      <w:bookmarkEnd w:id="235"/>
      <w:bookmarkEnd w:id="236"/>
    </w:p>
    <w:p w:rsidR="00F408B1" w:rsidRDefault="00F408B1" w:rsidP="00F408B1">
      <w:r>
        <w:t>The reaction diffusion solver solves the following system of N reaction diffusion equations:</w:t>
      </w:r>
    </w:p>
    <w:p w:rsidR="00F408B1" w:rsidRDefault="00F408B1" w:rsidP="00F408B1">
      <w:r w:rsidRPr="00487EAF">
        <w:rPr>
          <w:position w:val="-108"/>
        </w:rPr>
        <w:object w:dxaOrig="3300" w:dyaOrig="2280">
          <v:shape id="_x0000_i1279" type="#_x0000_t75" style="width:165pt;height:114pt" o:ole="" filled="t">
            <v:fill color2="black"/>
            <v:imagedata r:id="rId482" o:title=""/>
          </v:shape>
          <o:OLEObject Type="Embed" ProgID="Equation.DSMT4" ShapeID="_x0000_i1279" DrawAspect="Content" ObjectID="_1403542778" r:id="rId483"/>
        </w:object>
      </w:r>
    </w:p>
    <w:p w:rsidR="009552B7" w:rsidRDefault="009552B7" w:rsidP="00F408B1">
      <w:r>
        <w:t>Let's consider a simple example of such system:</w:t>
      </w:r>
    </w:p>
    <w:p w:rsidR="009552B7" w:rsidRDefault="009552B7" w:rsidP="00F408B1">
      <w:r w:rsidRPr="009552B7">
        <w:rPr>
          <w:position w:val="-58"/>
        </w:rPr>
        <w:object w:dxaOrig="2360" w:dyaOrig="1280">
          <v:shape id="_x0000_i1280" type="#_x0000_t75" style="width:118.2pt;height:64.2pt" o:ole="" filled="t">
            <v:fill color2="black"/>
            <v:imagedata r:id="rId484" o:title=""/>
          </v:shape>
          <o:OLEObject Type="Embed" ProgID="Equation.DSMT4" ShapeID="_x0000_i1280" DrawAspect="Content" ObjectID="_1403542779" r:id="rId485"/>
        </w:object>
      </w:r>
    </w:p>
    <w:p w:rsidR="009552B7" w:rsidRDefault="009552B7" w:rsidP="00F408B1"/>
    <w:p w:rsidR="009552B7" w:rsidRDefault="009552B7" w:rsidP="00F408B1">
      <w:r>
        <w:t>It can be coded as follows:</w:t>
      </w:r>
    </w:p>
    <w:p w:rsidR="009552B7" w:rsidRDefault="009552B7" w:rsidP="00F408B1"/>
    <w:p w:rsidR="001315E5"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lt;Steppable T</w:t>
      </w:r>
      <w:r w:rsidR="001315E5">
        <w:rPr>
          <w:rFonts w:ascii="Courier New" w:hAnsi="Courier New" w:cs="Courier New"/>
          <w:sz w:val="20"/>
          <w:szCs w:val="20"/>
        </w:rPr>
        <w:t>ype="ReactionDiffusionSolverFE"&gt;</w:t>
      </w:r>
    </w:p>
    <w:p w:rsidR="001315E5" w:rsidRPr="00912AA3" w:rsidRDefault="001315E5"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Pr>
          <w:rFonts w:ascii="Courier New" w:hAnsi="Courier New" w:cs="Courier New"/>
          <w:sz w:val="20"/>
          <w:szCs w:val="20"/>
        </w:rPr>
        <w:t xml:space="preserve">  &lt;AutoscaleDiffusion/&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FieldName&gt;F&lt;/FieldName&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Constant&gt;0.010&lt;/DiffusionConstant&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ConcentrationFileName&gt;</w:t>
      </w:r>
      <w:r w:rsidRPr="00912AA3">
        <w:rPr>
          <w:rFonts w:ascii="Courier New" w:hAnsi="Courier New" w:cs="Courier New"/>
          <w:sz w:val="20"/>
          <w:szCs w:val="20"/>
        </w:rPr>
        <w:br/>
        <w:t xml:space="preserve">      </w:t>
      </w:r>
      <w:r w:rsidR="009552B7" w:rsidRPr="00912AA3">
        <w:rPr>
          <w:rFonts w:ascii="Courier New" w:hAnsi="Courier New" w:cs="Courier New"/>
          <w:sz w:val="20"/>
          <w:szCs w:val="20"/>
        </w:rPr>
        <w:t>Demos/diffusion/diffusion_2D.pulse.txt</w:t>
      </w:r>
      <w:r w:rsidRPr="00912AA3">
        <w:rPr>
          <w:rFonts w:ascii="Courier New" w:hAnsi="Courier New" w:cs="Courier New"/>
          <w:sz w:val="20"/>
          <w:szCs w:val="20"/>
        </w:rPr>
        <w:br/>
        <w:t xml:space="preserve">      </w:t>
      </w:r>
      <w:r w:rsidR="009552B7" w:rsidRPr="00912AA3">
        <w:rPr>
          <w:rFonts w:ascii="Courier New" w:hAnsi="Courier New" w:cs="Courier New"/>
          <w:sz w:val="20"/>
          <w:szCs w:val="20"/>
        </w:rPr>
        <w:t>&lt;/ConcentrationFileName&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AdditionalTerm&gt;-0.01*H&lt;/AdditionalTerm&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r w:rsidRPr="00912AA3">
        <w:rPr>
          <w:rFonts w:ascii="Courier New" w:hAnsi="Courier New" w:cs="Courier New"/>
          <w:sz w:val="20"/>
          <w:szCs w:val="20"/>
        </w:rPr>
        <w:br/>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Field&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FieldName&gt;H&lt;/FieldName&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Constant&gt;0.0&lt;/DiffusionConstant&gt;</w:t>
      </w:r>
    </w:p>
    <w:p w:rsidR="009552B7" w:rsidRPr="00912AA3"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12AA3" w:rsidRPr="00912AA3">
        <w:rPr>
          <w:rFonts w:ascii="Courier New" w:hAnsi="Courier New" w:cs="Courier New"/>
          <w:sz w:val="20"/>
          <w:szCs w:val="20"/>
        </w:rPr>
        <w:t xml:space="preserve">  </w:t>
      </w:r>
      <w:r w:rsidRPr="00912AA3">
        <w:rPr>
          <w:rFonts w:ascii="Courier New" w:hAnsi="Courier New" w:cs="Courier New"/>
          <w:sz w:val="20"/>
          <w:szCs w:val="20"/>
        </w:rPr>
        <w:t>&lt;AdditionalTerm&gt;0.01*F&lt;/AdditionalTerm&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    </w:t>
      </w:r>
      <w:r w:rsidR="009552B7" w:rsidRPr="00912AA3">
        <w:rPr>
          <w:rFonts w:ascii="Courier New" w:hAnsi="Courier New" w:cs="Courier New"/>
          <w:sz w:val="20"/>
          <w:szCs w:val="20"/>
        </w:rPr>
        <w:t>&lt;/DiffusionData&gt;</w:t>
      </w:r>
    </w:p>
    <w:p w:rsidR="009552B7" w:rsidRPr="00912AA3"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lastRenderedPageBreak/>
        <w:t xml:space="preserve">  </w:t>
      </w:r>
      <w:r w:rsidR="009552B7" w:rsidRPr="00912AA3">
        <w:rPr>
          <w:rFonts w:ascii="Courier New" w:hAnsi="Courier New" w:cs="Courier New"/>
          <w:sz w:val="20"/>
          <w:szCs w:val="20"/>
        </w:rPr>
        <w:t>&lt;/DiffusionField&gt;</w:t>
      </w:r>
    </w:p>
    <w:p w:rsidR="009552B7" w:rsidRPr="00912AA3"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lt;/Steppable&gt;</w:t>
      </w:r>
    </w:p>
    <w:p w:rsidR="009552B7" w:rsidRDefault="009552B7" w:rsidP="009552B7"/>
    <w:p w:rsidR="009552B7" w:rsidRDefault="009552B7" w:rsidP="009552B7">
      <w:r>
        <w:t xml:space="preserve">Notice how we implement functions </w:t>
      </w:r>
      <w:r w:rsidRPr="009552B7">
        <w:rPr>
          <w:i/>
        </w:rPr>
        <w:t>f</w:t>
      </w:r>
      <w:r>
        <w:t xml:space="preserve"> from the general system of reaction diffusion equations. We simply use </w:t>
      </w:r>
      <w:r w:rsidRPr="00912AA3">
        <w:rPr>
          <w:rFonts w:ascii="Courier New" w:hAnsi="Courier New" w:cs="Courier New"/>
          <w:sz w:val="20"/>
        </w:rPr>
        <w:t>&lt;AdditionalTerm&gt;</w:t>
      </w:r>
      <w:r>
        <w:t xml:space="preserve"> tag and there we type arithmetic expression involving </w:t>
      </w:r>
      <w:r w:rsidR="00234B8D">
        <w:t xml:space="preserve">field names (tags </w:t>
      </w:r>
      <w:r w:rsidR="00234B8D" w:rsidRPr="00912AA3">
        <w:rPr>
          <w:rFonts w:ascii="Courier New" w:hAnsi="Courier New" w:cs="Courier New"/>
          <w:sz w:val="20"/>
        </w:rPr>
        <w:t>&lt;FieldName&gt;</w:t>
      </w:r>
      <w:r w:rsidR="00234B8D">
        <w:t xml:space="preserve">). In addition to this we may include in those expression word </w:t>
      </w:r>
      <w:r w:rsidR="00234B8D" w:rsidRPr="00912AA3">
        <w:rPr>
          <w:rFonts w:ascii="Courier New" w:hAnsi="Courier New" w:cs="Courier New"/>
          <w:sz w:val="20"/>
        </w:rPr>
        <w:t>CellType</w:t>
      </w:r>
      <w:r w:rsidR="00234B8D">
        <w:t>. For example:</w:t>
      </w:r>
    </w:p>
    <w:p w:rsidR="00912AA3" w:rsidRDefault="00912AA3" w:rsidP="009552B7"/>
    <w:p w:rsidR="00234B8D" w:rsidRDefault="00234B8D" w:rsidP="00912AA3">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12AA3">
        <w:rPr>
          <w:rFonts w:ascii="Courier New" w:hAnsi="Courier New" w:cs="Courier New"/>
          <w:sz w:val="20"/>
          <w:szCs w:val="20"/>
        </w:rPr>
        <w:t xml:space="preserve">&lt;AdditionalTerm&gt;0.01*F*CellType&lt;/AdditionalTerm&gt; </w:t>
      </w:r>
    </w:p>
    <w:p w:rsidR="00912AA3" w:rsidRPr="00912AA3" w:rsidRDefault="00912AA3" w:rsidP="009552B7">
      <w:pPr>
        <w:rPr>
          <w:rFonts w:ascii="Courier New" w:hAnsi="Courier New" w:cs="Courier New"/>
          <w:sz w:val="20"/>
          <w:szCs w:val="20"/>
        </w:rPr>
      </w:pPr>
    </w:p>
    <w:p w:rsidR="00234B8D" w:rsidRDefault="00234B8D" w:rsidP="00234B8D">
      <w:r>
        <w:t xml:space="preserve">This means that function </w:t>
      </w:r>
      <w:r w:rsidRPr="00834F7F">
        <w:rPr>
          <w:i/>
        </w:rPr>
        <w:t>f</w:t>
      </w:r>
      <w:r>
        <w:t xml:space="preserve"> </w:t>
      </w:r>
      <w:r w:rsidR="00834F7F">
        <w:t xml:space="preserve">will depend also on </w:t>
      </w:r>
      <w:proofErr w:type="gramStart"/>
      <w:r w:rsidR="00834F7F" w:rsidRPr="000D5691">
        <w:rPr>
          <w:rFonts w:ascii="Courier New" w:hAnsi="Courier New" w:cs="Courier New"/>
          <w:sz w:val="20"/>
        </w:rPr>
        <w:t>CellType</w:t>
      </w:r>
      <w:r w:rsidR="00834F7F">
        <w:t xml:space="preserve"> .</w:t>
      </w:r>
      <w:proofErr w:type="gramEnd"/>
      <w:r w:rsidR="00834F7F">
        <w:t xml:space="preserve"> </w:t>
      </w:r>
      <w:proofErr w:type="gramStart"/>
      <w:r w:rsidR="00834F7F" w:rsidRPr="000D5691">
        <w:rPr>
          <w:rFonts w:ascii="Courier New" w:hAnsi="Courier New" w:cs="Courier New"/>
          <w:sz w:val="20"/>
        </w:rPr>
        <w:t>CellType</w:t>
      </w:r>
      <w:r w:rsidR="00834F7F">
        <w:t xml:space="preserve"> hodls the value of the type of the cell at particular location</w:t>
      </w:r>
      <w:r w:rsidR="000D5691">
        <w:t xml:space="preserve"> -</w:t>
      </w:r>
      <w:r w:rsidR="00834F7F">
        <w:t xml:space="preserve"> </w:t>
      </w:r>
      <w:r w:rsidR="00834F7F" w:rsidRPr="000D5691">
        <w:rPr>
          <w:rFonts w:ascii="Courier New" w:hAnsi="Courier New" w:cs="Courier New"/>
          <w:sz w:val="20"/>
        </w:rPr>
        <w:t>x</w:t>
      </w:r>
      <w:r w:rsidR="00834F7F">
        <w:t>,</w:t>
      </w:r>
      <w:r w:rsidR="000D5691">
        <w:t xml:space="preserve"> </w:t>
      </w:r>
      <w:r w:rsidR="00834F7F" w:rsidRPr="000D5691">
        <w:rPr>
          <w:rFonts w:ascii="Courier New" w:hAnsi="Courier New" w:cs="Courier New"/>
          <w:sz w:val="20"/>
        </w:rPr>
        <w:t>y</w:t>
      </w:r>
      <w:r w:rsidR="00834F7F">
        <w:t>,</w:t>
      </w:r>
      <w:r w:rsidR="000D5691">
        <w:t xml:space="preserve"> </w:t>
      </w:r>
      <w:r w:rsidR="00834F7F" w:rsidRPr="000D5691">
        <w:rPr>
          <w:rFonts w:ascii="Courier New" w:hAnsi="Courier New" w:cs="Courier New"/>
          <w:sz w:val="20"/>
        </w:rPr>
        <w:t>z</w:t>
      </w:r>
      <w:r w:rsidR="000D5691">
        <w:rPr>
          <w:rFonts w:ascii="Courier New" w:hAnsi="Courier New" w:cs="Courier New"/>
          <w:sz w:val="20"/>
        </w:rPr>
        <w:t xml:space="preserve"> -</w:t>
      </w:r>
      <w:r w:rsidR="00834F7F">
        <w:t xml:space="preserve"> of the lattice.</w:t>
      </w:r>
      <w:proofErr w:type="gramEnd"/>
      <w:r w:rsidR="00834F7F">
        <w:t xml:space="preserve"> The inclusion of the cell type might be useful if you want to use additional terms which may change depending of the cell type. Then all you have to do is to </w:t>
      </w:r>
      <w:r w:rsidR="000D5691">
        <w:t>either use if statements inside</w:t>
      </w:r>
      <w:r w:rsidR="00834F7F">
        <w:t xml:space="preserve"> </w:t>
      </w:r>
      <w:r w:rsidR="00834F7F" w:rsidRPr="000D5691">
        <w:rPr>
          <w:rFonts w:ascii="Courier New" w:hAnsi="Courier New" w:cs="Courier New"/>
          <w:sz w:val="20"/>
        </w:rPr>
        <w:t>&lt;AdditionalTerm&gt;</w:t>
      </w:r>
      <w:r w:rsidR="00834F7F">
        <w:t xml:space="preserve"> or form equivalent mathematical expression using functions allowed by muParser (</w:t>
      </w:r>
      <w:hyperlink r:id="rId486" w:anchor="idDef2" w:history="1">
        <w:r w:rsidR="00B2083A" w:rsidRPr="002F33C2">
          <w:rPr>
            <w:rStyle w:val="Hyperlink"/>
          </w:rPr>
          <w:t>http://muparser.sourceforge.net/mup_features.html#idDef2</w:t>
        </w:r>
      </w:hyperlink>
      <w:r w:rsidR="00834F7F">
        <w:t>)</w:t>
      </w:r>
    </w:p>
    <w:p w:rsidR="00B2083A" w:rsidRDefault="00B2083A" w:rsidP="00234B8D">
      <w:r>
        <w:t>For example, let's assume that</w:t>
      </w:r>
      <w:r w:rsidR="001F4567">
        <w:t xml:space="preserve"> additional term for second equation is the following:</w:t>
      </w:r>
    </w:p>
    <w:p w:rsidR="001F4567" w:rsidRDefault="001F4567" w:rsidP="00234B8D">
      <w:r w:rsidRPr="001F4567">
        <w:rPr>
          <w:position w:val="-30"/>
        </w:rPr>
        <w:object w:dxaOrig="3060" w:dyaOrig="720">
          <v:shape id="_x0000_i1281" type="#_x0000_t75" style="width:153pt;height:36pt" o:ole="">
            <v:imagedata r:id="rId487" o:title=""/>
          </v:shape>
          <o:OLEObject Type="Embed" ProgID="Equation.DSMT4" ShapeID="_x0000_i1281" DrawAspect="Content" ObjectID="_1403542780" r:id="rId488"/>
        </w:object>
      </w:r>
    </w:p>
    <w:p w:rsidR="001F4567" w:rsidRDefault="001F4567" w:rsidP="00234B8D">
      <w:r>
        <w:t>In such a case additional term would be coded as follows:</w:t>
      </w:r>
    </w:p>
    <w:p w:rsidR="000D5691" w:rsidRDefault="000D5691" w:rsidP="00234B8D"/>
    <w:p w:rsidR="009552B7" w:rsidRPr="000D5691" w:rsidRDefault="001F4567" w:rsidP="000D569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0D5691">
        <w:rPr>
          <w:rFonts w:ascii="Courier New" w:hAnsi="Courier New" w:cs="Courier New"/>
          <w:sz w:val="20"/>
          <w:szCs w:val="20"/>
        </w:rPr>
        <w:t>&lt;AdditionalTerm&gt;if (CellType==1</w:t>
      </w:r>
      <w:proofErr w:type="gramStart"/>
      <w:r w:rsidRPr="000D5691">
        <w:rPr>
          <w:rFonts w:ascii="Courier New" w:hAnsi="Courier New" w:cs="Courier New"/>
          <w:sz w:val="20"/>
          <w:szCs w:val="20"/>
        </w:rPr>
        <w:t>,0.01</w:t>
      </w:r>
      <w:proofErr w:type="gramEnd"/>
      <w:r w:rsidRPr="000D5691">
        <w:rPr>
          <w:rFonts w:ascii="Courier New" w:hAnsi="Courier New" w:cs="Courier New"/>
          <w:sz w:val="20"/>
          <w:szCs w:val="20"/>
        </w:rPr>
        <w:t>*F,0.15*F) &lt;/AdditionalTerm&gt;</w:t>
      </w:r>
    </w:p>
    <w:p w:rsidR="001F4567" w:rsidRDefault="001F4567" w:rsidP="00234B8D"/>
    <w:p w:rsidR="001F4567" w:rsidRDefault="001F4567" w:rsidP="00234B8D">
      <w:r>
        <w:t>Notice that we have used here muParser function called if. The syntax of it is as follows:</w:t>
      </w:r>
    </w:p>
    <w:p w:rsidR="000D5691" w:rsidRDefault="000D5691" w:rsidP="00234B8D"/>
    <w:p w:rsidR="001F4567" w:rsidRPr="000D5691" w:rsidRDefault="001F4567" w:rsidP="000D5691">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proofErr w:type="gramStart"/>
      <w:r w:rsidRPr="000D5691">
        <w:rPr>
          <w:rFonts w:ascii="Courier New" w:hAnsi="Courier New" w:cs="Courier New"/>
          <w:sz w:val="20"/>
          <w:szCs w:val="20"/>
        </w:rPr>
        <w:t>if(</w:t>
      </w:r>
      <w:proofErr w:type="gramEnd"/>
      <w:r w:rsidRPr="000D5691">
        <w:rPr>
          <w:rFonts w:ascii="Courier New" w:hAnsi="Courier New" w:cs="Courier New"/>
          <w:sz w:val="20"/>
          <w:szCs w:val="20"/>
        </w:rPr>
        <w:t>condition,</w:t>
      </w:r>
      <w:r w:rsidR="000D5691">
        <w:rPr>
          <w:rFonts w:ascii="Courier New" w:hAnsi="Courier New" w:cs="Courier New"/>
          <w:sz w:val="20"/>
          <w:szCs w:val="20"/>
        </w:rPr>
        <w:t xml:space="preserve"> </w:t>
      </w:r>
      <w:r w:rsidRPr="000D5691">
        <w:rPr>
          <w:rFonts w:ascii="Courier New" w:hAnsi="Courier New" w:cs="Courier New"/>
          <w:sz w:val="20"/>
          <w:szCs w:val="20"/>
        </w:rPr>
        <w:t xml:space="preserve">expression if condition true, </w:t>
      </w:r>
      <w:r w:rsidR="000D5691">
        <w:rPr>
          <w:rFonts w:ascii="Courier New" w:hAnsi="Courier New" w:cs="Courier New"/>
          <w:sz w:val="20"/>
          <w:szCs w:val="20"/>
        </w:rPr>
        <w:t>\</w:t>
      </w:r>
      <w:r w:rsidR="000D5691">
        <w:rPr>
          <w:rFonts w:ascii="Courier New" w:hAnsi="Courier New" w:cs="Courier New"/>
          <w:sz w:val="20"/>
          <w:szCs w:val="20"/>
        </w:rPr>
        <w:br/>
        <w:t xml:space="preserve">   </w:t>
      </w:r>
      <w:r w:rsidRPr="000D5691">
        <w:rPr>
          <w:rFonts w:ascii="Courier New" w:hAnsi="Courier New" w:cs="Courier New"/>
          <w:sz w:val="20"/>
          <w:szCs w:val="20"/>
        </w:rPr>
        <w:t>expression if condition false)</w:t>
      </w:r>
    </w:p>
    <w:p w:rsidR="000D5691" w:rsidRDefault="000D5691" w:rsidP="001F4567"/>
    <w:p w:rsidR="001F4567" w:rsidRDefault="001F4567" w:rsidP="001F4567">
      <w:r>
        <w:t xml:space="preserve">One thing to remember is that computing time of the additional term depends on the level of complexity of this term. Thus it is not the best idea to code very complex expressions using </w:t>
      </w:r>
      <w:r w:rsidR="00AA1D9E">
        <w:t>muParser.</w:t>
      </w:r>
    </w:p>
    <w:p w:rsidR="001315E5" w:rsidRDefault="001315E5" w:rsidP="001F4567"/>
    <w:p w:rsidR="001315E5" w:rsidRDefault="001315E5" w:rsidP="001F4567">
      <w:r>
        <w:t xml:space="preserve">Similarly as in the case of FlexibleDiffusionSolverwe may use </w:t>
      </w:r>
      <w:r>
        <w:rPr>
          <w:rFonts w:ascii="Courier New" w:hAnsi="Courier New" w:cs="Courier New"/>
          <w:sz w:val="20"/>
        </w:rPr>
        <w:t xml:space="preserve">AutoscaleDiffusion </w:t>
      </w:r>
      <w:r>
        <w:t xml:space="preserve">tag tells CC3D to automatically rescale diffusion constant. </w:t>
      </w:r>
      <w:proofErr w:type="gramStart"/>
      <w:r>
        <w:t>See section FlexibleDiffusionSolver or the Appendix for more information.</w:t>
      </w:r>
      <w:proofErr w:type="gramEnd"/>
    </w:p>
    <w:p w:rsidR="00E86C13" w:rsidRDefault="00E86C13" w:rsidP="001F4567"/>
    <w:p w:rsidR="00461DD0" w:rsidRDefault="00461DD0" w:rsidP="002159FD">
      <w:pPr>
        <w:pStyle w:val="Heading3"/>
      </w:pPr>
      <w:bookmarkStart w:id="237" w:name="_Toc329777816"/>
      <w:r>
        <w:t>Steady State diffusion solver</w:t>
      </w:r>
      <w:bookmarkEnd w:id="237"/>
    </w:p>
    <w:p w:rsidR="00A754E3" w:rsidRDefault="00461DD0" w:rsidP="00461DD0">
      <w:r>
        <w:t xml:space="preserve">Often in the multi-scale simulations we have to deal with chemicals which have drastically different diffusion constants. For slow diffusion fields we can use standard explicit solvers (e.g. FlexibleDiffusionSolverFE) but once the diffusion constant </w:t>
      </w:r>
      <w:r w:rsidR="003F4FC7">
        <w:t xml:space="preserve">becomes large the number of extra calls to explicit solvers becomes so large that solving diffusion euation using Forward-Euler based solvers is simply impractical. </w:t>
      </w:r>
      <w:r w:rsidR="00130E7A">
        <w:t xml:space="preserve">In situations when the diffusion sonstant is so large that the solution of the diffusion equation is not that much different from the asymptotic solution (i.e. </w:t>
      </w:r>
      <w:proofErr w:type="gramStart"/>
      <w:r w:rsidR="00A754E3">
        <w:t xml:space="preserve">at </w:t>
      </w:r>
      <w:proofErr w:type="gramEnd"/>
      <w:r w:rsidR="00A754E3" w:rsidRPr="00A754E3">
        <w:rPr>
          <w:position w:val="-6"/>
        </w:rPr>
        <w:object w:dxaOrig="560" w:dyaOrig="240">
          <v:shape id="_x0000_i1282" type="#_x0000_t75" style="width:28.2pt;height:12pt" o:ole="">
            <v:imagedata r:id="rId489" o:title=""/>
          </v:shape>
          <o:OLEObject Type="Embed" ProgID="Equation.DSMT4" ShapeID="_x0000_i1282" DrawAspect="Content" ObjectID="_1403542781" r:id="rId490"/>
        </w:object>
      </w:r>
      <w:r w:rsidR="00130E7A">
        <w:t>)</w:t>
      </w:r>
      <w:r w:rsidR="00A754E3">
        <w:t xml:space="preserve"> it is often more convenient to use SteadyStateDiffusion solver which solves Helmholtz equation:</w:t>
      </w:r>
    </w:p>
    <w:p w:rsidR="00A754E3" w:rsidRDefault="00A754E3" w:rsidP="00A754E3">
      <w:pPr>
        <w:pStyle w:val="MTDisplayEquation"/>
      </w:pPr>
      <w:r>
        <w:lastRenderedPageBreak/>
        <w:tab/>
      </w:r>
      <w:r w:rsidRPr="00A754E3">
        <w:rPr>
          <w:position w:val="-6"/>
        </w:rPr>
        <w:object w:dxaOrig="1280" w:dyaOrig="320">
          <v:shape id="_x0000_i1283" type="#_x0000_t75" style="width:64.2pt;height:16.2pt" o:ole="">
            <v:imagedata r:id="rId491" o:title=""/>
          </v:shape>
          <o:OLEObject Type="Embed" ProgID="Equation.DSMT4" ShapeID="_x0000_i1283" DrawAspect="Content" ObjectID="_1403542782" r:id="rId492"/>
        </w:object>
      </w:r>
    </w:p>
    <w:p w:rsidR="00A754E3" w:rsidRDefault="00A754E3" w:rsidP="00A754E3">
      <w:proofErr w:type="gramStart"/>
      <w:r>
        <w:t>where</w:t>
      </w:r>
      <w:proofErr w:type="gramEnd"/>
      <w:r>
        <w:t xml:space="preserve"> </w:t>
      </w:r>
      <w:r w:rsidRPr="00A754E3">
        <w:rPr>
          <w:i/>
        </w:rPr>
        <w:t>F</w:t>
      </w:r>
      <w:r>
        <w:t xml:space="preserve"> is a source function of the coordinates  - it is an input to the equation, </w:t>
      </w:r>
      <w:r w:rsidRPr="00A754E3">
        <w:rPr>
          <w:i/>
        </w:rPr>
        <w:t>k</w:t>
      </w:r>
      <w:r>
        <w:t xml:space="preserve"> is decay constant and </w:t>
      </w:r>
      <w:r w:rsidRPr="00A754E3">
        <w:rPr>
          <w:i/>
        </w:rPr>
        <w:t>c</w:t>
      </w:r>
      <w:r>
        <w:t xml:space="preserve"> is the concentration. The F function in CC3D is either given implicitely by specifying cellular secretion or explicitely by specifying concentration</w:t>
      </w:r>
      <w:r w:rsidRPr="00A754E3">
        <w:rPr>
          <w:i/>
        </w:rPr>
        <w:t xml:space="preserve"> c</w:t>
      </w:r>
      <w:r>
        <w:t xml:space="preserve"> before solving Helmholtz equation.</w:t>
      </w:r>
    </w:p>
    <w:p w:rsidR="00A754E3" w:rsidRDefault="00A754E3" w:rsidP="00A754E3"/>
    <w:p w:rsidR="00A754E3" w:rsidRDefault="00A754E3" w:rsidP="00A754E3">
      <w:r>
        <w:t>The CC3D stead state diffusion solvers are stable and allow solutions for large values of diffusion constants.</w:t>
      </w:r>
    </w:p>
    <w:p w:rsidR="00A754E3" w:rsidRDefault="00A754E3" w:rsidP="00A754E3"/>
    <w:p w:rsidR="00A754E3" w:rsidRDefault="00A754E3" w:rsidP="00A754E3">
      <w:r>
        <w:t>The example syntax for the</w:t>
      </w:r>
      <w:r w:rsidR="00CA7C8C">
        <w:t xml:space="preserve"> steady-</w:t>
      </w:r>
      <w:r>
        <w:t>state solver is shown below:</w:t>
      </w:r>
    </w:p>
    <w:p w:rsidR="00451505" w:rsidRDefault="00451505" w:rsidP="00451505"/>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lt;Steppable Type="SteadyStateDiffusionSolver2D"&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Field&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Data&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FieldName&gt;INIT&lt;/FieldName&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Constant&gt;1.0&lt;/DiffusionConstant&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ecayConstant&gt;0.01&lt;/DecayConstant&gt;</w:t>
      </w:r>
    </w:p>
    <w:p w:rsid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Data&gt;</w:t>
      </w:r>
    </w:p>
    <w:p w:rsidR="00F35F6A" w:rsidRPr="00F35F6A"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r>
        <w:rPr>
          <w:rFonts w:ascii="Courier New" w:hAnsi="Courier New" w:cs="Courier New"/>
          <w:sz w:val="20"/>
        </w:rPr>
        <w:t xml:space="preserve">     </w:t>
      </w:r>
      <w:r w:rsidRPr="00F35F6A">
        <w:rPr>
          <w:rFonts w:ascii="Courier New" w:hAnsi="Courier New" w:cs="Courier New"/>
          <w:sz w:val="20"/>
        </w:rPr>
        <w:t>&lt;SecretionData&gt;</w:t>
      </w:r>
    </w:p>
    <w:p w:rsidR="00F35F6A" w:rsidRPr="00F35F6A"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5F6A">
        <w:rPr>
          <w:rFonts w:ascii="Courier New" w:hAnsi="Courier New" w:cs="Courier New"/>
          <w:sz w:val="20"/>
        </w:rPr>
        <w:t xml:space="preserve">            &lt;Secreti</w:t>
      </w:r>
      <w:r>
        <w:rPr>
          <w:rFonts w:ascii="Courier New" w:hAnsi="Courier New" w:cs="Courier New"/>
          <w:sz w:val="20"/>
        </w:rPr>
        <w:t>on Type="Body1"&gt;1.0&lt;/Secretion&gt;</w:t>
      </w:r>
    </w:p>
    <w:p w:rsidR="00F35F6A"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35F6A">
        <w:rPr>
          <w:rFonts w:ascii="Courier New" w:hAnsi="Courier New" w:cs="Courier New"/>
          <w:sz w:val="20"/>
        </w:rPr>
        <w:t xml:space="preserve">        &lt;/SecretionData&gt;</w:t>
      </w:r>
    </w:p>
    <w:p w:rsidR="00F35F6A" w:rsidRPr="00451505"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BoundaryConditions&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 Axis="X"&gt;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Value PlanePosition="Min" Value="10.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Value PlanePosition="Max</w:t>
      </w:r>
      <w:proofErr w:type="gramStart"/>
      <w:r w:rsidRPr="00451505">
        <w:rPr>
          <w:rFonts w:ascii="Courier New" w:hAnsi="Courier New" w:cs="Courier New"/>
          <w:sz w:val="20"/>
        </w:rPr>
        <w:t>"  Value</w:t>
      </w:r>
      <w:proofErr w:type="gramEnd"/>
      <w:r w:rsidRPr="00451505">
        <w:rPr>
          <w:rFonts w:ascii="Courier New" w:hAnsi="Courier New" w:cs="Courier New"/>
          <w:sz w:val="20"/>
        </w:rPr>
        <w:t>="5.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 Axis="Y"&gt;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Derivaive PlanePosition="Min" Value="0.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ConstantDerivaive PlanePosition="Max</w:t>
      </w:r>
      <w:proofErr w:type="gramStart"/>
      <w:r w:rsidRPr="00451505">
        <w:rPr>
          <w:rFonts w:ascii="Courier New" w:hAnsi="Courier New" w:cs="Courier New"/>
          <w:sz w:val="20"/>
        </w:rPr>
        <w:t>"  Value</w:t>
      </w:r>
      <w:proofErr w:type="gramEnd"/>
      <w:r w:rsidRPr="00451505">
        <w:rPr>
          <w:rFonts w:ascii="Courier New" w:hAnsi="Courier New" w:cs="Courier New"/>
          <w:sz w:val="20"/>
        </w:rPr>
        <w:t>="0.0"/&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Plane&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BoundaryConditions&gt;</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DiffusionField&gt;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451505" w:rsidRPr="00451505"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lt;/Steppable&gt;</w:t>
      </w:r>
    </w:p>
    <w:p w:rsidR="00461DD0" w:rsidRPr="00451505" w:rsidRDefault="00A754E3" w:rsidP="00451505">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 xml:space="preserve"> </w:t>
      </w:r>
    </w:p>
    <w:p w:rsidR="00F35F6A" w:rsidRDefault="00850E72" w:rsidP="00F35F6A">
      <w:bookmarkStart w:id="238" w:name="_Toc236739183"/>
      <w:r>
        <w:t>T</w:t>
      </w:r>
      <w:r w:rsidR="00CA7C8C">
        <w:t>he</w:t>
      </w:r>
      <w:r w:rsidR="00F35F6A">
        <w:t xml:space="preserve"> syntax is </w:t>
      </w:r>
      <w:r>
        <w:t>is similar (actually</w:t>
      </w:r>
      <w:r w:rsidR="00CA7C8C">
        <w:t>,</w:t>
      </w:r>
      <w:r>
        <w:t xml:space="preserve"> almost identical) to the syntax of </w:t>
      </w:r>
      <w:r w:rsidR="00CA7C8C">
        <w:t xml:space="preserve">the </w:t>
      </w:r>
      <w:r>
        <w:t>FlexibleDiffusionSolver</w:t>
      </w:r>
      <w:r w:rsidR="00F35F6A">
        <w:t>FE</w:t>
      </w:r>
      <w:r>
        <w:t xml:space="preserve">. </w:t>
      </w:r>
      <w:r w:rsidR="00C25B1E">
        <w:t xml:space="preserve"> The only difference is that while FlexibleDiffusionSolver works in in both 2D and 3D users need to specify the dimensionality of the steady state solver. We use </w:t>
      </w:r>
    </w:p>
    <w:p w:rsidR="00C84D17" w:rsidRDefault="00C84D17" w:rsidP="00F35F6A"/>
    <w:p w:rsidR="00C25B1E" w:rsidRPr="00451505"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51505">
        <w:rPr>
          <w:rFonts w:ascii="Courier New" w:hAnsi="Courier New" w:cs="Courier New"/>
          <w:sz w:val="20"/>
        </w:rPr>
        <w:t>&lt;Steppable Type="SteadyStateDiffusionSolver2D"&gt;</w:t>
      </w:r>
    </w:p>
    <w:p w:rsidR="00C84D17" w:rsidRDefault="00C84D17" w:rsidP="00F35F6A"/>
    <w:p w:rsidR="00C25B1E" w:rsidRDefault="00C25B1E" w:rsidP="00F35F6A">
      <w:proofErr w:type="gramStart"/>
      <w:r>
        <w:t>for</w:t>
      </w:r>
      <w:proofErr w:type="gramEnd"/>
      <w:r>
        <w:t xml:space="preserve"> 2D simulations when all the cells lie in the </w:t>
      </w:r>
      <w:r w:rsidRPr="00C25B1E">
        <w:rPr>
          <w:rFonts w:ascii="Courier New" w:hAnsi="Courier New" w:cs="Courier New"/>
          <w:sz w:val="20"/>
        </w:rPr>
        <w:t>xy</w:t>
      </w:r>
      <w:r>
        <w:t xml:space="preserve"> plane and </w:t>
      </w:r>
    </w:p>
    <w:p w:rsidR="00C84D17" w:rsidRDefault="00C84D17" w:rsidP="00F35F6A"/>
    <w:p w:rsidR="00C25B1E" w:rsidRPr="00C25B1E"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25B1E">
        <w:rPr>
          <w:rFonts w:ascii="Courier New" w:hAnsi="Courier New" w:cs="Courier New"/>
          <w:sz w:val="20"/>
        </w:rPr>
        <w:t>&lt;Steppable Type="SteadyStateDiffusionSolver"&gt;</w:t>
      </w:r>
    </w:p>
    <w:p w:rsidR="00C25B1E" w:rsidRDefault="00C25B1E" w:rsidP="00C25B1E">
      <w:proofErr w:type="gramStart"/>
      <w:r>
        <w:t>for</w:t>
      </w:r>
      <w:proofErr w:type="gramEnd"/>
      <w:r>
        <w:t xml:space="preserve"> simulations in 3D.</w:t>
      </w:r>
    </w:p>
    <w:p w:rsidR="00BD4246" w:rsidRDefault="00BD4246" w:rsidP="002159FD">
      <w:pPr>
        <w:pStyle w:val="Heading3"/>
      </w:pPr>
      <w:bookmarkStart w:id="239" w:name="_Toc329777817"/>
      <w:r>
        <w:lastRenderedPageBreak/>
        <w:t>BoxWatcher Steppable</w:t>
      </w:r>
      <w:bookmarkEnd w:id="238"/>
      <w:bookmarkEnd w:id="239"/>
      <w:r>
        <w:t xml:space="preserve"> </w:t>
      </w:r>
    </w:p>
    <w:p w:rsidR="00BD4246" w:rsidRDefault="00BD4246" w:rsidP="00BD4246"/>
    <w:p w:rsidR="00BD4246" w:rsidRDefault="00BD4246" w:rsidP="00BD4246">
      <w:r>
        <w:t xml:space="preserve">This steppable can potentially speed-up your simulation. Every MCS (or every </w:t>
      </w:r>
      <w:r w:rsidRPr="0098648F">
        <w:rPr>
          <w:rFonts w:ascii="Courier New" w:hAnsi="Courier New" w:cs="Courier New"/>
          <w:sz w:val="20"/>
        </w:rPr>
        <w:t>Frequency</w:t>
      </w:r>
      <w:r>
        <w:t xml:space="preserve"> MCS) it determines maximum and minimum coordinates of cells and then imposes slightly bigger box around cells and ensures that in the subsequent MCS spin flip attempts take place only inside this box containing cells (plus some amount of medium on the sides). Thus instead of sweeping entire lattice and attempting random spin flips CompuCell3D will only spend time trying flips inside the box. Depending on the simulation the performance gains are up to approx. 30%. The steppable will work best if you have simulation with cells localized in one region of the lattice with lots of empty space. The steppable will adjust box every MCS (or every </w:t>
      </w:r>
      <w:r w:rsidRPr="0098648F">
        <w:rPr>
          <w:rFonts w:ascii="Courier New" w:hAnsi="Courier New" w:cs="Courier New"/>
          <w:sz w:val="20"/>
        </w:rPr>
        <w:t>Frequency</w:t>
      </w:r>
      <w:r>
        <w:t xml:space="preserve"> MCS) according to evolving cellular pattern.</w:t>
      </w:r>
    </w:p>
    <w:p w:rsidR="00BD4246" w:rsidRDefault="00BD4246" w:rsidP="00BD4246"/>
    <w:p w:rsidR="00BD4246" w:rsidRDefault="00BD4246" w:rsidP="00BD4246">
      <w:r>
        <w:t>The syntax is as follows:</w:t>
      </w:r>
    </w:p>
    <w:p w:rsidR="0098648F" w:rsidRDefault="0098648F" w:rsidP="00BD4246"/>
    <w:p w:rsidR="00BD4246" w:rsidRPr="0098648F"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8648F">
        <w:rPr>
          <w:rFonts w:ascii="Courier New" w:hAnsi="Courier New" w:cs="Courier New"/>
          <w:sz w:val="20"/>
          <w:szCs w:val="20"/>
        </w:rPr>
        <w:t xml:space="preserve"> &lt;Steppable Type="BoxWatcher"&gt;</w:t>
      </w:r>
      <w:r w:rsidR="0098648F">
        <w:rPr>
          <w:rFonts w:ascii="Courier New" w:hAnsi="Courier New" w:cs="Courier New"/>
          <w:sz w:val="20"/>
          <w:szCs w:val="20"/>
        </w:rPr>
        <w:br/>
      </w:r>
      <w:r w:rsidRPr="0098648F">
        <w:rPr>
          <w:rFonts w:ascii="Courier New" w:hAnsi="Courier New" w:cs="Courier New"/>
          <w:sz w:val="20"/>
          <w:szCs w:val="20"/>
        </w:rPr>
        <w:t xml:space="preserve">    &lt;XMargin&gt;5&lt;/XMargin&gt;</w:t>
      </w:r>
      <w:r w:rsidR="0098648F">
        <w:rPr>
          <w:rFonts w:ascii="Courier New" w:hAnsi="Courier New" w:cs="Courier New"/>
          <w:sz w:val="20"/>
          <w:szCs w:val="20"/>
        </w:rPr>
        <w:br/>
      </w:r>
      <w:r w:rsidRPr="0098648F">
        <w:rPr>
          <w:rFonts w:ascii="Courier New" w:hAnsi="Courier New" w:cs="Courier New"/>
          <w:sz w:val="20"/>
          <w:szCs w:val="20"/>
        </w:rPr>
        <w:t xml:space="preserve">    &lt;YMargin&gt;5&lt;/YMargin&gt;</w:t>
      </w:r>
      <w:r w:rsidR="0098648F">
        <w:rPr>
          <w:rFonts w:ascii="Courier New" w:hAnsi="Courier New" w:cs="Courier New"/>
          <w:sz w:val="20"/>
          <w:szCs w:val="20"/>
        </w:rPr>
        <w:br/>
      </w:r>
      <w:r w:rsidRPr="0098648F">
        <w:rPr>
          <w:rFonts w:ascii="Courier New" w:hAnsi="Courier New" w:cs="Courier New"/>
          <w:sz w:val="20"/>
          <w:szCs w:val="20"/>
        </w:rPr>
        <w:t xml:space="preserve">    &lt;ZMargin&gt;5&lt;/ZMargin&gt;</w:t>
      </w:r>
    </w:p>
    <w:p w:rsidR="00BD4246" w:rsidRPr="0098648F"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98648F">
        <w:rPr>
          <w:rFonts w:ascii="Courier New" w:hAnsi="Courier New" w:cs="Courier New"/>
          <w:sz w:val="20"/>
          <w:szCs w:val="20"/>
        </w:rPr>
        <w:t xml:space="preserve"> &lt;/Steppable&gt;</w:t>
      </w:r>
    </w:p>
    <w:p w:rsidR="00BD4246" w:rsidRDefault="00BD4246" w:rsidP="00BD4246">
      <w:pPr>
        <w:rPr>
          <w:color w:val="0000FF"/>
          <w:sz w:val="20"/>
          <w:szCs w:val="20"/>
        </w:rPr>
      </w:pPr>
    </w:p>
    <w:p w:rsidR="00BD4246" w:rsidRDefault="00BD4246" w:rsidP="001F4567">
      <w:r>
        <w:t>All that is required is to specify amount of extra space (expressed in units of pixel</w:t>
      </w:r>
      <w:r w:rsidR="00CA7C8C">
        <w:t>s) that needs to be added to</w:t>
      </w:r>
      <w:r>
        <w:t xml:space="preserve"> a tight box i.e. the box whose sides just touc</w:t>
      </w:r>
      <w:r w:rsidR="0098648F">
        <w:t>h most peripheral cells' pixels</w:t>
      </w:r>
      <w:r>
        <w:t>.</w:t>
      </w:r>
    </w:p>
    <w:p w:rsidR="00E86C13" w:rsidRDefault="00E86C13" w:rsidP="002159FD">
      <w:pPr>
        <w:pStyle w:val="Heading2"/>
      </w:pPr>
      <w:bookmarkStart w:id="240" w:name="_Toc236739184"/>
      <w:bookmarkStart w:id="241" w:name="_Toc329777818"/>
      <w:r>
        <w:t>Additional Plugins and Modules</w:t>
      </w:r>
      <w:bookmarkEnd w:id="240"/>
      <w:bookmarkEnd w:id="241"/>
    </w:p>
    <w:p w:rsidR="003A6363" w:rsidRDefault="003A6363" w:rsidP="001F4567"/>
    <w:p w:rsidR="003A6363" w:rsidRDefault="003A6363" w:rsidP="001F4567">
      <w:r>
        <w:t xml:space="preserve">Besides the modules that were introduced above CompuCell3D contains other modules which were developed to solve particular problem. For example module called DictyFieldInitializer is used to prepare initial cell configuration for the simulation of </w:t>
      </w:r>
      <w:r w:rsidRPr="003A6363">
        <w:rPr>
          <w:i/>
        </w:rPr>
        <w:t>Dictyostelium</w:t>
      </w:r>
      <w:r>
        <w:rPr>
          <w:i/>
        </w:rPr>
        <w:t xml:space="preserve"> discoideum</w:t>
      </w:r>
      <w:r>
        <w:t xml:space="preserve"> morphogenesis based on the paper by P.Hogeweg and N.Savill  </w:t>
      </w:r>
      <w:r>
        <w:rPr>
          <w:b/>
          <w:bCs/>
        </w:rPr>
        <w:t xml:space="preserve">Modelling morphogenesis: from single cells to crawling slugs. </w:t>
      </w:r>
      <w:proofErr w:type="gramStart"/>
      <w:r>
        <w:rPr>
          <w:b/>
          <w:bCs/>
        </w:rPr>
        <w:t>J. theor.</w:t>
      </w:r>
      <w:proofErr w:type="gramEnd"/>
      <w:r>
        <w:rPr>
          <w:b/>
          <w:bCs/>
        </w:rPr>
        <w:t xml:space="preserve"> Biol. 184, 229-235.</w:t>
      </w:r>
    </w:p>
    <w:p w:rsidR="003A6363" w:rsidRDefault="003A6363" w:rsidP="001F4567">
      <w:r>
        <w:t xml:space="preserve">Such modules have limited area of applicability and are mostly used in a single simulation. For this reason we will not describe them in more detail here. Interested user may consult CompuCell3D manual 3.2.0 where </w:t>
      </w:r>
      <w:r w:rsidR="00DA042A">
        <w:t>all such</w:t>
      </w:r>
      <w:r>
        <w:t xml:space="preserve"> modules were desc</w:t>
      </w:r>
      <w:r w:rsidR="00DA042A">
        <w:t>r</w:t>
      </w:r>
      <w:r>
        <w:t>ibed</w:t>
      </w:r>
      <w:r w:rsidR="00DA042A">
        <w:t>. It is our goal however to eliminate a need to write customized modules as much as possible. For example</w:t>
      </w:r>
      <w:r w:rsidR="004709C7">
        <w:t xml:space="preserve">, </w:t>
      </w:r>
      <w:r w:rsidR="00DA042A">
        <w:t>DictyFieldInitializer can be easily replaced by using UniformInitializer and defining several regions there. Similarly Reaction diffusion solver for this simulation can be replaced by a general Reaction Diffusion solver described above.</w:t>
      </w:r>
    </w:p>
    <w:p w:rsidR="00DA042A" w:rsidRDefault="00DA042A" w:rsidP="001F4567">
      <w:r>
        <w:t xml:space="preserve">While we might run into performance issues when using general as opposed to customized, the flexibility and portability associated with using general use modules are worth extra run time. </w:t>
      </w:r>
    </w:p>
    <w:p w:rsidR="000F29D5" w:rsidRDefault="000F29D5" w:rsidP="00E97A72">
      <w:pPr>
        <w:pStyle w:val="Heading1"/>
      </w:pPr>
      <w:bookmarkStart w:id="242" w:name="_Toc236739185"/>
      <w:bookmarkStart w:id="243" w:name="_Toc329777819"/>
      <w:r>
        <w:t>References</w:t>
      </w:r>
      <w:bookmarkEnd w:id="139"/>
      <w:bookmarkEnd w:id="140"/>
      <w:bookmarkEnd w:id="141"/>
      <w:bookmarkEnd w:id="242"/>
      <w:bookmarkEnd w:id="243"/>
    </w:p>
    <w:p w:rsidR="002D239E" w:rsidRPr="004F7E76" w:rsidRDefault="002D239E" w:rsidP="00575C2D">
      <w:pPr>
        <w:widowControl w:val="0"/>
        <w:adjustRightInd w:val="0"/>
        <w:ind w:left="720" w:hanging="720"/>
        <w:jc w:val="both"/>
      </w:pPr>
      <w:r w:rsidRPr="004F7E76">
        <w:t>1.</w:t>
      </w:r>
      <w:r w:rsidRPr="004F7E76">
        <w:tab/>
        <w:t xml:space="preserve">Bassingthwaighte, J. B. (2000) </w:t>
      </w:r>
      <w:r w:rsidR="00964DAC">
        <w:rPr>
          <w:iCs/>
        </w:rPr>
        <w:t>Strategies for the P</w:t>
      </w:r>
      <w:r w:rsidRPr="004F7E76">
        <w:rPr>
          <w:iCs/>
        </w:rPr>
        <w:t>hysiome project</w:t>
      </w:r>
      <w:r w:rsidRPr="004F7E76">
        <w:rPr>
          <w:i/>
          <w:iCs/>
        </w:rPr>
        <w:t>.</w:t>
      </w:r>
      <w:r w:rsidRPr="004F7E76">
        <w:t xml:space="preserve"> </w:t>
      </w:r>
      <w:r w:rsidRPr="004F7E76">
        <w:rPr>
          <w:i/>
        </w:rPr>
        <w:t>Annals of</w:t>
      </w:r>
      <w:r w:rsidRPr="004F7E76">
        <w:t xml:space="preserve"> </w:t>
      </w:r>
      <w:r w:rsidRPr="004F7E76">
        <w:rPr>
          <w:i/>
        </w:rPr>
        <w:lastRenderedPageBreak/>
        <w:t>Biomedical Engineering</w:t>
      </w:r>
      <w:r w:rsidRPr="004F7E76">
        <w:t xml:space="preserve"> </w:t>
      </w:r>
      <w:r w:rsidRPr="004F7E76">
        <w:rPr>
          <w:b/>
          <w:bCs/>
        </w:rPr>
        <w:t>28</w:t>
      </w:r>
      <w:r w:rsidRPr="004F7E76">
        <w:t>, 1043-1058.</w:t>
      </w:r>
    </w:p>
    <w:p w:rsidR="002D239E" w:rsidRPr="004F7E76" w:rsidRDefault="002D239E" w:rsidP="00575C2D">
      <w:pPr>
        <w:widowControl w:val="0"/>
        <w:adjustRightInd w:val="0"/>
        <w:ind w:left="720" w:hanging="720"/>
        <w:jc w:val="both"/>
      </w:pPr>
      <w:r w:rsidRPr="004F7E76">
        <w:t>2.</w:t>
      </w:r>
      <w:r w:rsidRPr="004F7E76">
        <w:tab/>
        <w:t xml:space="preserve">Merks, R. M. H., Newman, S. A., and Glazier, J. A. (2004) </w:t>
      </w:r>
      <w:r w:rsidRPr="004F7E76">
        <w:rPr>
          <w:iCs/>
        </w:rPr>
        <w:t xml:space="preserve">Cell-oriented modeling of </w:t>
      </w:r>
      <w:r w:rsidRPr="00964DAC">
        <w:rPr>
          <w:i/>
          <w:iCs/>
        </w:rPr>
        <w:t>in vitro</w:t>
      </w:r>
      <w:r w:rsidRPr="004F7E76">
        <w:rPr>
          <w:iCs/>
        </w:rPr>
        <w:t xml:space="preserve"> capillary development</w:t>
      </w:r>
      <w:r w:rsidRPr="004F7E76">
        <w:t xml:space="preserve">. </w:t>
      </w:r>
      <w:r w:rsidRPr="004F7E76">
        <w:rPr>
          <w:i/>
        </w:rPr>
        <w:t>Lecture Notes in Computer Science</w:t>
      </w:r>
      <w:r w:rsidRPr="004F7E76">
        <w:t xml:space="preserve"> </w:t>
      </w:r>
      <w:r w:rsidRPr="004F7E76">
        <w:rPr>
          <w:b/>
        </w:rPr>
        <w:t>3305</w:t>
      </w:r>
      <w:r w:rsidRPr="004F7E76">
        <w:t>, 425-434.</w:t>
      </w:r>
    </w:p>
    <w:p w:rsidR="002D239E" w:rsidRPr="004F7E76" w:rsidRDefault="002D239E" w:rsidP="00575C2D">
      <w:pPr>
        <w:widowControl w:val="0"/>
        <w:adjustRightInd w:val="0"/>
        <w:ind w:left="720" w:hanging="720"/>
        <w:jc w:val="both"/>
      </w:pPr>
      <w:r w:rsidRPr="004F7E76">
        <w:t>3.</w:t>
      </w:r>
      <w:r w:rsidRPr="004F7E76">
        <w:tab/>
        <w:t xml:space="preserve">Turing, A. M. (1953) </w:t>
      </w:r>
      <w:proofErr w:type="gramStart"/>
      <w:r w:rsidRPr="004F7E76">
        <w:rPr>
          <w:iCs/>
        </w:rPr>
        <w:t>The</w:t>
      </w:r>
      <w:proofErr w:type="gramEnd"/>
      <w:r w:rsidRPr="004F7E76">
        <w:rPr>
          <w:iCs/>
        </w:rPr>
        <w:t xml:space="preserve"> Chemical Basis of Morphogenesis.</w:t>
      </w:r>
      <w:r w:rsidRPr="004F7E76">
        <w:rPr>
          <w:i/>
          <w:iCs/>
        </w:rPr>
        <w:t xml:space="preserve"> Philosophical Transactions of the Royal Society B</w:t>
      </w:r>
      <w:r w:rsidRPr="004F7E76">
        <w:rPr>
          <w:iCs/>
        </w:rPr>
        <w:t xml:space="preserve"> </w:t>
      </w:r>
      <w:r w:rsidRPr="004F7E76">
        <w:rPr>
          <w:b/>
          <w:iCs/>
        </w:rPr>
        <w:t>237</w:t>
      </w:r>
      <w:r w:rsidRPr="004F7E76">
        <w:rPr>
          <w:iCs/>
        </w:rPr>
        <w:t>, 37-72.</w:t>
      </w:r>
      <w:r w:rsidRPr="004F7E76">
        <w:t xml:space="preserve"> </w:t>
      </w:r>
    </w:p>
    <w:p w:rsidR="002D239E" w:rsidRPr="004F7E76" w:rsidRDefault="002D239E" w:rsidP="00575C2D">
      <w:pPr>
        <w:widowControl w:val="0"/>
        <w:adjustRightInd w:val="0"/>
        <w:ind w:left="720" w:hanging="720"/>
        <w:jc w:val="both"/>
      </w:pPr>
      <w:r w:rsidRPr="004F7E76">
        <w:t>4.</w:t>
      </w:r>
      <w:r w:rsidRPr="004F7E76">
        <w:tab/>
        <w:t xml:space="preserve">Merks, R. M. H. and Glazier, J. A. (2005) </w:t>
      </w:r>
      <w:r w:rsidRPr="004F7E76">
        <w:rPr>
          <w:iCs/>
        </w:rPr>
        <w:t>A cell-centered approach to developmental biology</w:t>
      </w:r>
      <w:r w:rsidRPr="004F7E76">
        <w:rPr>
          <w:i/>
          <w:iCs/>
        </w:rPr>
        <w:t>.</w:t>
      </w:r>
      <w:r w:rsidRPr="004F7E76">
        <w:t xml:space="preserve"> </w:t>
      </w:r>
      <w:r w:rsidRPr="004F7E76">
        <w:rPr>
          <w:i/>
        </w:rPr>
        <w:t>Physica A</w:t>
      </w:r>
      <w:r w:rsidRPr="004F7E76">
        <w:t xml:space="preserve"> </w:t>
      </w:r>
      <w:r w:rsidRPr="004F7E76">
        <w:rPr>
          <w:b/>
          <w:bCs/>
        </w:rPr>
        <w:t>352</w:t>
      </w:r>
      <w:r w:rsidRPr="004F7E76">
        <w:t>, 113-130.</w:t>
      </w:r>
    </w:p>
    <w:p w:rsidR="002D239E" w:rsidRPr="004F7E76" w:rsidRDefault="002D239E" w:rsidP="00575C2D">
      <w:pPr>
        <w:widowControl w:val="0"/>
        <w:adjustRightInd w:val="0"/>
        <w:ind w:left="720" w:hanging="720"/>
        <w:jc w:val="both"/>
      </w:pPr>
      <w:r w:rsidRPr="004F7E76">
        <w:t xml:space="preserve">5. </w:t>
      </w:r>
      <w:r w:rsidRPr="004F7E76">
        <w:tab/>
        <w:t xml:space="preserve">Dormann, S. and Deutsch, A. (2002) </w:t>
      </w:r>
      <w:r w:rsidRPr="004F7E76">
        <w:rPr>
          <w:iCs/>
        </w:rPr>
        <w:t>Modeling of self-organized avascular tumor growth with a hybrid cellular automaton.</w:t>
      </w:r>
      <w:r w:rsidRPr="004F7E76">
        <w:t xml:space="preserve"> </w:t>
      </w:r>
      <w:proofErr w:type="gramStart"/>
      <w:r w:rsidRPr="004F7E76">
        <w:rPr>
          <w:i/>
        </w:rPr>
        <w:t>In Silico Biology</w:t>
      </w:r>
      <w:r w:rsidRPr="004F7E76">
        <w:t xml:space="preserve"> </w:t>
      </w:r>
      <w:r w:rsidRPr="004F7E76">
        <w:rPr>
          <w:b/>
          <w:bCs/>
        </w:rPr>
        <w:t>2</w:t>
      </w:r>
      <w:r w:rsidRPr="004F7E76">
        <w:t>, 1-14.</w:t>
      </w:r>
      <w:proofErr w:type="gramEnd"/>
    </w:p>
    <w:p w:rsidR="002D239E" w:rsidRPr="004F7E76" w:rsidRDefault="002D239E" w:rsidP="00575C2D">
      <w:pPr>
        <w:widowControl w:val="0"/>
        <w:adjustRightInd w:val="0"/>
        <w:ind w:left="720" w:hanging="720"/>
        <w:jc w:val="both"/>
      </w:pPr>
      <w:r w:rsidRPr="004F7E76">
        <w:t>6.</w:t>
      </w:r>
      <w:r w:rsidRPr="004F7E76">
        <w:tab/>
      </w:r>
      <w:proofErr w:type="gramStart"/>
      <w:r w:rsidRPr="004F7E76">
        <w:t>dos</w:t>
      </w:r>
      <w:proofErr w:type="gramEnd"/>
      <w:r w:rsidRPr="004F7E76">
        <w:t xml:space="preserve"> Reis, A. N., Mombach, J. C. M., Walter, M., and de Avila, L. F. (2003) </w:t>
      </w:r>
      <w:r w:rsidRPr="004F7E76">
        <w:rPr>
          <w:iCs/>
        </w:rPr>
        <w:t>The interplay between cell adhesion and environment rigidity in the morphology of tumors</w:t>
      </w:r>
      <w:r w:rsidRPr="004F7E76">
        <w:rPr>
          <w:i/>
          <w:iCs/>
        </w:rPr>
        <w:t>.</w:t>
      </w:r>
      <w:r w:rsidRPr="004F7E76">
        <w:t xml:space="preserve"> </w:t>
      </w:r>
      <w:r w:rsidRPr="004F7E76">
        <w:rPr>
          <w:i/>
        </w:rPr>
        <w:t>Physica A</w:t>
      </w:r>
      <w:r w:rsidRPr="004F7E76">
        <w:t xml:space="preserve"> </w:t>
      </w:r>
      <w:r w:rsidRPr="004F7E76">
        <w:rPr>
          <w:b/>
          <w:bCs/>
        </w:rPr>
        <w:t>322</w:t>
      </w:r>
      <w:r w:rsidRPr="004F7E76">
        <w:t>, 546-554.</w:t>
      </w:r>
    </w:p>
    <w:p w:rsidR="002D239E" w:rsidRPr="004F7E76" w:rsidRDefault="002D239E" w:rsidP="00575C2D">
      <w:pPr>
        <w:widowControl w:val="0"/>
        <w:adjustRightInd w:val="0"/>
        <w:ind w:left="720" w:hanging="720"/>
        <w:jc w:val="both"/>
      </w:pPr>
      <w:r w:rsidRPr="004F7E76">
        <w:t>7.</w:t>
      </w:r>
      <w:r w:rsidRPr="004F7E76">
        <w:tab/>
        <w:t xml:space="preserve">Drasdo, D. and Hohme, S. (2003) </w:t>
      </w:r>
      <w:r w:rsidRPr="004F7E76">
        <w:rPr>
          <w:iCs/>
        </w:rPr>
        <w:t>Individual-based approaches to birth and death in avascular tumors.</w:t>
      </w:r>
      <w:r w:rsidRPr="004F7E76">
        <w:t xml:space="preserve"> </w:t>
      </w:r>
      <w:proofErr w:type="gramStart"/>
      <w:r w:rsidRPr="004F7E76">
        <w:rPr>
          <w:i/>
        </w:rPr>
        <w:t>Mathematical and Computer Modelling</w:t>
      </w:r>
      <w:r w:rsidRPr="004F7E76">
        <w:t xml:space="preserve"> </w:t>
      </w:r>
      <w:r w:rsidRPr="004F7E76">
        <w:rPr>
          <w:b/>
          <w:bCs/>
        </w:rPr>
        <w:t>37</w:t>
      </w:r>
      <w:r w:rsidRPr="004F7E76">
        <w:t>, 1163-1175.</w:t>
      </w:r>
      <w:proofErr w:type="gramEnd"/>
    </w:p>
    <w:p w:rsidR="002D239E" w:rsidRPr="004F7E76" w:rsidRDefault="002D239E" w:rsidP="00575C2D">
      <w:pPr>
        <w:ind w:left="720" w:hanging="720"/>
        <w:jc w:val="both"/>
      </w:pPr>
      <w:r w:rsidRPr="004F7E76">
        <w:t>8.</w:t>
      </w:r>
      <w:r w:rsidRPr="004F7E76">
        <w:tab/>
        <w:t>Holm, E. A., Glazier, J. A., Srolovitz, D. J., and Grest</w:t>
      </w:r>
      <w:r w:rsidRPr="004F7E76">
        <w:rPr>
          <w:i/>
        </w:rPr>
        <w:t>,</w:t>
      </w:r>
      <w:r w:rsidRPr="004F7E76">
        <w:t xml:space="preserve"> G. S.</w:t>
      </w:r>
      <w:r w:rsidRPr="004F7E76">
        <w:rPr>
          <w:i/>
        </w:rPr>
        <w:t xml:space="preserve"> </w:t>
      </w:r>
      <w:r w:rsidRPr="004F7E76">
        <w:t xml:space="preserve">(1991) Effects of Lattice Anisotropy and Temperature on Domain Growth in the Two-Dimensional Potts Model. </w:t>
      </w:r>
      <w:r w:rsidRPr="004F7E76">
        <w:rPr>
          <w:rStyle w:val="Emphasis"/>
          <w:iCs w:val="0"/>
        </w:rPr>
        <w:t>Physical Review A</w:t>
      </w:r>
      <w:r w:rsidRPr="004F7E76">
        <w:t xml:space="preserve"> </w:t>
      </w:r>
      <w:r w:rsidRPr="004F7E76">
        <w:rPr>
          <w:rStyle w:val="Strong"/>
          <w:bCs w:val="0"/>
        </w:rPr>
        <w:t>43</w:t>
      </w:r>
      <w:r w:rsidRPr="004F7E76">
        <w:t xml:space="preserve">, 2662-2669. </w:t>
      </w:r>
    </w:p>
    <w:p w:rsidR="002D239E" w:rsidRPr="004F7E76" w:rsidRDefault="002D239E" w:rsidP="00575C2D">
      <w:pPr>
        <w:widowControl w:val="0"/>
        <w:adjustRightInd w:val="0"/>
        <w:ind w:left="720" w:hanging="720"/>
        <w:jc w:val="both"/>
      </w:pPr>
      <w:r w:rsidRPr="004F7E76">
        <w:t>9.</w:t>
      </w:r>
      <w:r w:rsidRPr="004F7E76">
        <w:tab/>
        <w:t xml:space="preserve">Turner, S. and Sherratt, J. A. (2002) Intercellular adhesion and cancer invasion: A discrete simulation using the extended Potts model. </w:t>
      </w:r>
      <w:r w:rsidRPr="004F7E76">
        <w:rPr>
          <w:i/>
        </w:rPr>
        <w:t>Journal of Theoretical Biology</w:t>
      </w:r>
      <w:r w:rsidRPr="004F7E76">
        <w:t xml:space="preserve"> </w:t>
      </w:r>
      <w:r w:rsidRPr="004F7E76">
        <w:rPr>
          <w:b/>
          <w:bCs/>
        </w:rPr>
        <w:t>216</w:t>
      </w:r>
      <w:r w:rsidRPr="004F7E76">
        <w:t>, 85-100.</w:t>
      </w:r>
    </w:p>
    <w:p w:rsidR="002D239E" w:rsidRPr="004F7E76" w:rsidRDefault="002D239E" w:rsidP="00575C2D">
      <w:pPr>
        <w:widowControl w:val="0"/>
        <w:adjustRightInd w:val="0"/>
        <w:ind w:left="720" w:hanging="720"/>
        <w:jc w:val="both"/>
      </w:pPr>
      <w:r w:rsidRPr="004F7E76">
        <w:t>10.</w:t>
      </w:r>
      <w:r w:rsidRPr="004F7E76">
        <w:tab/>
        <w:t xml:space="preserve">Drasdo, D. and Forgacs, G. (2000) </w:t>
      </w:r>
      <w:r w:rsidRPr="004F7E76">
        <w:rPr>
          <w:iCs/>
        </w:rPr>
        <w:t>Modeling the interplay of generic and genetic mechanisms in cleavage, blastulation, and gastrulation</w:t>
      </w:r>
      <w:r w:rsidRPr="004F7E76">
        <w:rPr>
          <w:i/>
          <w:iCs/>
        </w:rPr>
        <w:t>.</w:t>
      </w:r>
      <w:r w:rsidRPr="004F7E76">
        <w:t xml:space="preserve"> </w:t>
      </w:r>
      <w:r w:rsidRPr="004F7E76">
        <w:rPr>
          <w:i/>
        </w:rPr>
        <w:t>Developmental Dynamics</w:t>
      </w:r>
      <w:r w:rsidRPr="004F7E76">
        <w:t xml:space="preserve"> </w:t>
      </w:r>
      <w:r w:rsidRPr="004F7E76">
        <w:rPr>
          <w:b/>
          <w:bCs/>
        </w:rPr>
        <w:t>219</w:t>
      </w:r>
      <w:r w:rsidRPr="004F7E76">
        <w:t>, 182-191.</w:t>
      </w:r>
    </w:p>
    <w:p w:rsidR="002D239E" w:rsidRPr="004F7E76" w:rsidRDefault="002D239E" w:rsidP="00575C2D">
      <w:pPr>
        <w:widowControl w:val="0"/>
        <w:adjustRightInd w:val="0"/>
        <w:ind w:left="720" w:hanging="720"/>
        <w:jc w:val="both"/>
      </w:pPr>
      <w:r w:rsidRPr="004F7E76">
        <w:t>11.</w:t>
      </w:r>
      <w:r w:rsidRPr="004F7E76">
        <w:tab/>
        <w:t xml:space="preserve">Drasdo, D., Kree, R., and McCaskill, J. S. (1995) </w:t>
      </w:r>
      <w:r w:rsidRPr="004F7E76">
        <w:rPr>
          <w:iCs/>
        </w:rPr>
        <w:t xml:space="preserve">Monte-Carlo </w:t>
      </w:r>
      <w:proofErr w:type="gramStart"/>
      <w:r w:rsidRPr="004F7E76">
        <w:rPr>
          <w:iCs/>
        </w:rPr>
        <w:t>approach</w:t>
      </w:r>
      <w:proofErr w:type="gramEnd"/>
      <w:r w:rsidRPr="004F7E76">
        <w:rPr>
          <w:iCs/>
        </w:rPr>
        <w:t xml:space="preserve"> to tissue-cell populations.</w:t>
      </w:r>
      <w:r w:rsidRPr="004F7E76">
        <w:t xml:space="preserve"> </w:t>
      </w:r>
      <w:proofErr w:type="gramStart"/>
      <w:r w:rsidRPr="004F7E76">
        <w:rPr>
          <w:i/>
        </w:rPr>
        <w:t>Physical Review E</w:t>
      </w:r>
      <w:r w:rsidRPr="004F7E76">
        <w:t xml:space="preserve"> </w:t>
      </w:r>
      <w:r w:rsidRPr="004F7E76">
        <w:rPr>
          <w:b/>
          <w:bCs/>
        </w:rPr>
        <w:t>52</w:t>
      </w:r>
      <w:r w:rsidRPr="004F7E76">
        <w:t>, 6635-6657.</w:t>
      </w:r>
      <w:proofErr w:type="gramEnd"/>
    </w:p>
    <w:p w:rsidR="002D239E" w:rsidRPr="004F7E76" w:rsidRDefault="002D239E" w:rsidP="00575C2D">
      <w:pPr>
        <w:widowControl w:val="0"/>
        <w:adjustRightInd w:val="0"/>
        <w:ind w:left="720" w:hanging="720"/>
        <w:jc w:val="both"/>
      </w:pPr>
      <w:r w:rsidRPr="004F7E76">
        <w:t>12.</w:t>
      </w:r>
      <w:r w:rsidRPr="004F7E76">
        <w:tab/>
        <w:t>Longo, D., Peirce, S. M., Skalak, T. C., Davidson, L., Marsden, M., and Dzamba, B. (2004) M</w:t>
      </w:r>
      <w:r w:rsidRPr="004F7E76">
        <w:rPr>
          <w:iCs/>
        </w:rPr>
        <w:t xml:space="preserve">ulticellular computer simulation of morphogenesis: blastocoel roof thinning and matrix assembly in </w:t>
      </w:r>
      <w:r w:rsidRPr="004F7E76">
        <w:rPr>
          <w:i/>
          <w:iCs/>
        </w:rPr>
        <w:t>Xenopus laevis</w:t>
      </w:r>
      <w:r w:rsidRPr="004F7E76">
        <w:rPr>
          <w:iCs/>
        </w:rPr>
        <w:t>.</w:t>
      </w:r>
      <w:r w:rsidRPr="004F7E76">
        <w:t xml:space="preserve"> </w:t>
      </w:r>
      <w:r w:rsidRPr="004F7E76">
        <w:rPr>
          <w:i/>
        </w:rPr>
        <w:t>Developmental Biology</w:t>
      </w:r>
      <w:r w:rsidRPr="004F7E76">
        <w:t xml:space="preserve"> </w:t>
      </w:r>
      <w:r w:rsidRPr="004F7E76">
        <w:rPr>
          <w:b/>
          <w:bCs/>
        </w:rPr>
        <w:t>271</w:t>
      </w:r>
      <w:r w:rsidRPr="004F7E76">
        <w:t>, 210-222.</w:t>
      </w:r>
    </w:p>
    <w:p w:rsidR="002D239E" w:rsidRPr="004F7E76" w:rsidRDefault="002D239E" w:rsidP="00575C2D">
      <w:pPr>
        <w:widowControl w:val="0"/>
        <w:adjustRightInd w:val="0"/>
        <w:ind w:left="720" w:hanging="720"/>
        <w:jc w:val="both"/>
      </w:pPr>
      <w:r w:rsidRPr="004F7E76">
        <w:t>13.</w:t>
      </w:r>
      <w:r w:rsidRPr="004F7E76">
        <w:tab/>
        <w:t xml:space="preserve">Collier, J. R., Monk, N. A. M., Maini, P. K., and Lewis, J. H. (1996) Pattern formation by lateral inhibition with feedback: A mathematical model of Delta-Notch intercellular signaling. </w:t>
      </w:r>
      <w:r w:rsidRPr="004F7E76">
        <w:rPr>
          <w:i/>
        </w:rPr>
        <w:t>Journal of Theoretical Biology</w:t>
      </w:r>
      <w:r w:rsidRPr="004F7E76">
        <w:t xml:space="preserve"> </w:t>
      </w:r>
      <w:r w:rsidRPr="004F7E76">
        <w:rPr>
          <w:b/>
        </w:rPr>
        <w:t>183</w:t>
      </w:r>
      <w:r w:rsidRPr="004F7E76">
        <w:t>, 429-446.</w:t>
      </w:r>
    </w:p>
    <w:p w:rsidR="002D239E" w:rsidRPr="004F7E76" w:rsidRDefault="002D239E" w:rsidP="00575C2D">
      <w:pPr>
        <w:widowControl w:val="0"/>
        <w:adjustRightInd w:val="0"/>
        <w:ind w:left="720" w:hanging="720"/>
        <w:jc w:val="both"/>
      </w:pPr>
      <w:r w:rsidRPr="004F7E76">
        <w:t>14.</w:t>
      </w:r>
      <w:r w:rsidRPr="004F7E76">
        <w:tab/>
        <w:t xml:space="preserve">Honda, H. and Mochizuki, A. (2002) Formation and maintenance of distinctive cell patterns by coexpression of membrane-bound ligands and their receptors. </w:t>
      </w:r>
      <w:r w:rsidRPr="004F7E76">
        <w:rPr>
          <w:i/>
        </w:rPr>
        <w:t>Developmental Dynamics</w:t>
      </w:r>
      <w:r w:rsidRPr="004F7E76">
        <w:t xml:space="preserve"> </w:t>
      </w:r>
      <w:r w:rsidRPr="004F7E76">
        <w:rPr>
          <w:b/>
        </w:rPr>
        <w:t>223</w:t>
      </w:r>
      <w:r w:rsidRPr="004F7E76">
        <w:t>, 180-192.</w:t>
      </w:r>
    </w:p>
    <w:p w:rsidR="002D239E" w:rsidRPr="004F7E76" w:rsidRDefault="002D239E" w:rsidP="00575C2D">
      <w:pPr>
        <w:widowControl w:val="0"/>
        <w:adjustRightInd w:val="0"/>
        <w:ind w:left="720" w:hanging="720"/>
        <w:jc w:val="both"/>
      </w:pPr>
      <w:r w:rsidRPr="004F7E76">
        <w:t>15.</w:t>
      </w:r>
      <w:r w:rsidRPr="004F7E76">
        <w:tab/>
        <w:t xml:space="preserve">Moreira, J. and Deutsch, A. (2005) Pigment pattern formation in zebrafish during late larval stages: A model based on local interactions. </w:t>
      </w:r>
      <w:r w:rsidRPr="004F7E76">
        <w:rPr>
          <w:i/>
        </w:rPr>
        <w:t>Developmental Dynamics</w:t>
      </w:r>
      <w:r w:rsidRPr="004F7E76">
        <w:t xml:space="preserve"> </w:t>
      </w:r>
      <w:r w:rsidRPr="004F7E76">
        <w:rPr>
          <w:b/>
        </w:rPr>
        <w:t>232</w:t>
      </w:r>
      <w:r w:rsidRPr="004F7E76">
        <w:t>, 33-42.</w:t>
      </w:r>
    </w:p>
    <w:p w:rsidR="002D239E" w:rsidRPr="004F7E76" w:rsidRDefault="002D239E" w:rsidP="00575C2D">
      <w:pPr>
        <w:widowControl w:val="0"/>
        <w:adjustRightInd w:val="0"/>
        <w:ind w:left="720" w:hanging="720"/>
        <w:jc w:val="both"/>
      </w:pPr>
      <w:r w:rsidRPr="004F7E76">
        <w:t>16.</w:t>
      </w:r>
      <w:r w:rsidRPr="004F7E76">
        <w:tab/>
        <w:t xml:space="preserve">Wearing, H. J., Owen, M. R., and Sherratt, J. A. (2000) Mathematical modelling of juxtacrine patterning. </w:t>
      </w:r>
      <w:r w:rsidRPr="004F7E76">
        <w:rPr>
          <w:i/>
        </w:rPr>
        <w:t>Bulletin of Mathematical Biology</w:t>
      </w:r>
      <w:r w:rsidRPr="004F7E76">
        <w:t xml:space="preserve"> </w:t>
      </w:r>
      <w:r w:rsidRPr="004F7E76">
        <w:rPr>
          <w:b/>
        </w:rPr>
        <w:t>62</w:t>
      </w:r>
      <w:r w:rsidRPr="004F7E76">
        <w:t>, 293-320.</w:t>
      </w:r>
      <w:r w:rsidRPr="004F7E76">
        <w:tab/>
      </w:r>
    </w:p>
    <w:p w:rsidR="002D239E" w:rsidRPr="004F7E76" w:rsidRDefault="002D239E" w:rsidP="00575C2D">
      <w:pPr>
        <w:widowControl w:val="0"/>
        <w:adjustRightInd w:val="0"/>
        <w:ind w:left="720" w:hanging="720"/>
        <w:jc w:val="both"/>
      </w:pPr>
      <w:r w:rsidRPr="004F7E76">
        <w:t>17.</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of neurospheres.</w:t>
      </w:r>
      <w:r w:rsidRPr="004F7E76">
        <w:t xml:space="preserve"> </w:t>
      </w:r>
      <w:r w:rsidRPr="004F7E76">
        <w:rPr>
          <w:i/>
        </w:rPr>
        <w:t>Europhysics Letters</w:t>
      </w:r>
      <w:r w:rsidRPr="004F7E76">
        <w:t xml:space="preserve"> </w:t>
      </w:r>
      <w:r w:rsidRPr="004F7E76">
        <w:rPr>
          <w:b/>
          <w:bCs/>
        </w:rPr>
        <w:t>68</w:t>
      </w:r>
      <w:r w:rsidRPr="004F7E76">
        <w:t>, 134-140.</w:t>
      </w:r>
    </w:p>
    <w:p w:rsidR="002D239E" w:rsidRPr="004F7E76" w:rsidRDefault="002D239E" w:rsidP="00575C2D">
      <w:pPr>
        <w:widowControl w:val="0"/>
        <w:adjustRightInd w:val="0"/>
        <w:ind w:left="720" w:hanging="720"/>
        <w:jc w:val="both"/>
      </w:pPr>
      <w:r w:rsidRPr="004F7E76">
        <w:t>18.</w:t>
      </w:r>
      <w:r w:rsidRPr="004F7E76">
        <w:tab/>
        <w:t xml:space="preserve">Ambrosi, D., Gamba, A., and Serini, G. (2005) </w:t>
      </w:r>
      <w:r w:rsidRPr="004F7E76">
        <w:rPr>
          <w:iCs/>
        </w:rPr>
        <w:t>Cell directional persistence and chemotaxis in vascular morphogenesis.</w:t>
      </w:r>
      <w:r w:rsidRPr="004F7E76">
        <w:t xml:space="preserve"> </w:t>
      </w:r>
      <w:proofErr w:type="gramStart"/>
      <w:r w:rsidRPr="004F7E76">
        <w:rPr>
          <w:i/>
        </w:rPr>
        <w:t>Bulletin of Mathematical Biology</w:t>
      </w:r>
      <w:r w:rsidRPr="004F7E76">
        <w:t xml:space="preserve"> </w:t>
      </w:r>
      <w:r w:rsidRPr="004F7E76">
        <w:rPr>
          <w:b/>
          <w:bCs/>
        </w:rPr>
        <w:t>67</w:t>
      </w:r>
      <w:r w:rsidRPr="004F7E76">
        <w:t>, 195-195.</w:t>
      </w:r>
      <w:proofErr w:type="gramEnd"/>
    </w:p>
    <w:p w:rsidR="002D239E" w:rsidRPr="004F7E76" w:rsidRDefault="002D239E" w:rsidP="00575C2D">
      <w:pPr>
        <w:widowControl w:val="0"/>
        <w:adjustRightInd w:val="0"/>
        <w:ind w:left="720" w:hanging="720"/>
        <w:jc w:val="both"/>
      </w:pPr>
      <w:r w:rsidRPr="004F7E76">
        <w:lastRenderedPageBreak/>
        <w:t>19.</w:t>
      </w:r>
      <w:r w:rsidRPr="004F7E76">
        <w:tab/>
        <w:t xml:space="preserve">Gamba, A., Ambrosi, D., Coniglio, A., de Candia, A., di Talia, S., Giraudo, E., Serini, G., Preziosi, L., and Bussolino, F. (2003) </w:t>
      </w:r>
      <w:r w:rsidRPr="004F7E76">
        <w:rPr>
          <w:iCs/>
        </w:rPr>
        <w:t>Percolation, morphogenesis, and Burgers dynamics in blood vessels formation</w:t>
      </w:r>
      <w:r w:rsidRPr="004F7E76">
        <w:rPr>
          <w:i/>
          <w:iCs/>
        </w:rPr>
        <w:t>.</w:t>
      </w:r>
      <w:r w:rsidRPr="004F7E76">
        <w:t xml:space="preserve"> </w:t>
      </w:r>
      <w:proofErr w:type="gramStart"/>
      <w:r w:rsidRPr="004F7E76">
        <w:rPr>
          <w:i/>
        </w:rPr>
        <w:t>Physical Review Letters</w:t>
      </w:r>
      <w:r w:rsidRPr="004F7E76">
        <w:t xml:space="preserve"> </w:t>
      </w:r>
      <w:r w:rsidRPr="004F7E76">
        <w:rPr>
          <w:b/>
          <w:bCs/>
        </w:rPr>
        <w:t>90</w:t>
      </w:r>
      <w:r w:rsidRPr="004F7E76">
        <w:t>, 118101.</w:t>
      </w:r>
      <w:proofErr w:type="gramEnd"/>
    </w:p>
    <w:p w:rsidR="002D239E" w:rsidRPr="004F7E76" w:rsidRDefault="002D239E" w:rsidP="00575C2D">
      <w:pPr>
        <w:ind w:left="720" w:hanging="720"/>
        <w:jc w:val="both"/>
      </w:pPr>
      <w:r w:rsidRPr="004F7E76">
        <w:t>20.</w:t>
      </w:r>
      <w:r w:rsidRPr="004F7E76">
        <w:tab/>
        <w:t xml:space="preserve">Novak, B., Toth, A., Csikasz-Nagy, A., Gyorffy, B., Tyson, J. A., and Nasmyth, K. (1999) </w:t>
      </w:r>
      <w:proofErr w:type="gramStart"/>
      <w:r w:rsidRPr="004F7E76">
        <w:t>Finishing</w:t>
      </w:r>
      <w:proofErr w:type="gramEnd"/>
      <w:r w:rsidRPr="004F7E76">
        <w:t xml:space="preserve"> the cell cycl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21.</w:t>
      </w:r>
      <w:r w:rsidRPr="004F7E76">
        <w:tab/>
        <w:t xml:space="preserve">Peirce, S. M., van Gieson, E. J., and Skalak, T. C. (2004) </w:t>
      </w:r>
      <w:r w:rsidRPr="004F7E76">
        <w:rPr>
          <w:iCs/>
        </w:rPr>
        <w:t xml:space="preserve">Multicellular simulation predicts microvascular patterning and </w:t>
      </w:r>
      <w:r w:rsidRPr="00964DAC">
        <w:rPr>
          <w:i/>
          <w:iCs/>
        </w:rPr>
        <w:t>in silico</w:t>
      </w:r>
      <w:r w:rsidRPr="004F7E76">
        <w:rPr>
          <w:iCs/>
        </w:rPr>
        <w:t xml:space="preserve"> tissue assembly</w:t>
      </w:r>
      <w:r w:rsidRPr="004F7E76">
        <w:rPr>
          <w:i/>
          <w:iCs/>
        </w:rPr>
        <w:t>.</w:t>
      </w:r>
      <w:r w:rsidRPr="004F7E76">
        <w:t xml:space="preserve"> </w:t>
      </w:r>
      <w:r w:rsidRPr="004F7E76">
        <w:rPr>
          <w:i/>
        </w:rPr>
        <w:t>FASEB Journal</w:t>
      </w:r>
      <w:r w:rsidRPr="004F7E76">
        <w:t xml:space="preserve"> </w:t>
      </w:r>
      <w:r w:rsidRPr="004F7E76">
        <w:rPr>
          <w:b/>
          <w:bCs/>
        </w:rPr>
        <w:t>18</w:t>
      </w:r>
      <w:r w:rsidRPr="004F7E76">
        <w:t>, 731-733.</w:t>
      </w:r>
    </w:p>
    <w:p w:rsidR="002D239E" w:rsidRPr="004F7E76" w:rsidRDefault="002D239E" w:rsidP="00575C2D">
      <w:pPr>
        <w:widowControl w:val="0"/>
        <w:adjustRightInd w:val="0"/>
        <w:ind w:left="720" w:hanging="720"/>
        <w:jc w:val="both"/>
      </w:pPr>
      <w:r w:rsidRPr="004F7E76">
        <w:t>22.</w:t>
      </w:r>
      <w:r w:rsidRPr="004F7E76">
        <w:tab/>
        <w:t>Merks, R. M.</w:t>
      </w:r>
      <w:r w:rsidR="000156A4">
        <w:t xml:space="preserve"> H.</w:t>
      </w:r>
      <w:r w:rsidRPr="004F7E76">
        <w:t xml:space="preserve">, Brodsky, S. V., Goligorksy, M. S., Newman, S. A., and Glazier, J. A. (2006) Cell elongation is </w:t>
      </w:r>
      <w:proofErr w:type="gramStart"/>
      <w:r w:rsidRPr="004F7E76">
        <w:t>key</w:t>
      </w:r>
      <w:proofErr w:type="gramEnd"/>
      <w:r w:rsidRPr="004F7E76">
        <w:t xml:space="preserve"> to </w:t>
      </w:r>
      <w:r w:rsidRPr="004F7E76">
        <w:rPr>
          <w:i/>
        </w:rPr>
        <w:t>in silico</w:t>
      </w:r>
      <w:r w:rsidRPr="004F7E76">
        <w:t xml:space="preserve"> replication of </w:t>
      </w:r>
      <w:r w:rsidRPr="004F7E76">
        <w:rPr>
          <w:i/>
        </w:rPr>
        <w:t>in vitro</w:t>
      </w:r>
      <w:r w:rsidRPr="004F7E76">
        <w:t xml:space="preserve"> vasculogenesis and subsequent remodeling.</w:t>
      </w:r>
      <w:r w:rsidRPr="004F7E76">
        <w:rPr>
          <w:iCs/>
        </w:rPr>
        <w:t xml:space="preserve"> </w:t>
      </w:r>
      <w:r w:rsidRPr="004F7E76">
        <w:rPr>
          <w:i/>
          <w:iCs/>
        </w:rPr>
        <w:t>Dev</w:t>
      </w:r>
      <w:r w:rsidR="00575C2D" w:rsidRPr="004F7E76">
        <w:rPr>
          <w:i/>
          <w:iCs/>
        </w:rPr>
        <w:t>elopmental</w:t>
      </w:r>
      <w:r w:rsidRPr="004F7E76">
        <w:rPr>
          <w:i/>
          <w:iCs/>
        </w:rPr>
        <w:t xml:space="preserve"> Biol</w:t>
      </w:r>
      <w:r w:rsidR="00575C2D" w:rsidRPr="004F7E76">
        <w:rPr>
          <w:i/>
          <w:iCs/>
        </w:rPr>
        <w:t>ogy</w:t>
      </w:r>
      <w:r w:rsidRPr="004F7E76">
        <w:t xml:space="preserve"> </w:t>
      </w:r>
      <w:r w:rsidRPr="004F7E76">
        <w:rPr>
          <w:b/>
          <w:bCs/>
        </w:rPr>
        <w:t>289</w:t>
      </w:r>
      <w:r w:rsidRPr="004F7E76">
        <w:t>, 44-54.</w:t>
      </w:r>
    </w:p>
    <w:p w:rsidR="002D239E" w:rsidRPr="004F7E76" w:rsidRDefault="002D239E" w:rsidP="00575C2D">
      <w:pPr>
        <w:widowControl w:val="0"/>
        <w:adjustRightInd w:val="0"/>
        <w:ind w:left="720" w:hanging="720"/>
        <w:jc w:val="both"/>
      </w:pPr>
      <w:r w:rsidRPr="004F7E76">
        <w:t>23.</w:t>
      </w:r>
      <w:r w:rsidRPr="004F7E76">
        <w:tab/>
        <w:t>Merks,</w:t>
      </w:r>
      <w:r w:rsidR="000156A4">
        <w:t xml:space="preserve"> R. </w:t>
      </w:r>
      <w:r w:rsidRPr="004F7E76">
        <w:t xml:space="preserve">M. </w:t>
      </w:r>
      <w:r w:rsidR="000156A4">
        <w:t xml:space="preserve">H. </w:t>
      </w:r>
      <w:r w:rsidRPr="004F7E76">
        <w:t>and Glazier, J.</w:t>
      </w:r>
      <w:r w:rsidR="000156A4">
        <w:t xml:space="preserve"> </w:t>
      </w:r>
      <w:r w:rsidRPr="004F7E76">
        <w:t xml:space="preserve">A. (2005) Contact-inhibited chemotactic motility can drive both vasculogenesis and sprouting angiogenesis. </w:t>
      </w:r>
      <w:proofErr w:type="gramStart"/>
      <w:r w:rsidRPr="004F7E76">
        <w:rPr>
          <w:i/>
          <w:iCs/>
        </w:rPr>
        <w:t>q-bio/0505033</w:t>
      </w:r>
      <w:proofErr w:type="gramEnd"/>
      <w:r w:rsidRPr="004F7E76">
        <w:rPr>
          <w:i/>
        </w:rPr>
        <w:t>.</w:t>
      </w:r>
    </w:p>
    <w:p w:rsidR="002D239E" w:rsidRPr="004F7E76" w:rsidRDefault="002D239E" w:rsidP="00575C2D">
      <w:pPr>
        <w:widowControl w:val="0"/>
        <w:adjustRightInd w:val="0"/>
        <w:ind w:left="720" w:hanging="720"/>
        <w:jc w:val="both"/>
      </w:pPr>
      <w:r w:rsidRPr="004F7E76">
        <w:t>24.</w:t>
      </w:r>
      <w:r w:rsidRPr="004F7E76">
        <w:tab/>
        <w:t xml:space="preserve">Kesmir, C. and de Boer., R. J. (2003) </w:t>
      </w:r>
      <w:r w:rsidRPr="004F7E76">
        <w:rPr>
          <w:iCs/>
        </w:rPr>
        <w:t>A spatial model of germinal center reactions: cellular adhesion based sorting of B cells results in efficient affinity maturation.</w:t>
      </w:r>
      <w:r w:rsidRPr="004F7E76">
        <w:t xml:space="preserve"> </w:t>
      </w:r>
      <w:r w:rsidRPr="004F7E76">
        <w:rPr>
          <w:i/>
        </w:rPr>
        <w:t>Journal of Theoretical Biology</w:t>
      </w:r>
      <w:r w:rsidRPr="004F7E76">
        <w:t xml:space="preserve"> </w:t>
      </w:r>
      <w:r w:rsidRPr="004F7E76">
        <w:rPr>
          <w:b/>
          <w:bCs/>
        </w:rPr>
        <w:t>222</w:t>
      </w:r>
      <w:r w:rsidRPr="004F7E76">
        <w:t>, 9-22.</w:t>
      </w:r>
    </w:p>
    <w:p w:rsidR="002D239E" w:rsidRPr="004F7E76" w:rsidRDefault="002D239E" w:rsidP="00575C2D">
      <w:pPr>
        <w:widowControl w:val="0"/>
        <w:adjustRightInd w:val="0"/>
        <w:ind w:left="720" w:hanging="720"/>
        <w:jc w:val="both"/>
      </w:pPr>
      <w:r w:rsidRPr="004F7E76">
        <w:t>25.</w:t>
      </w:r>
      <w:r w:rsidRPr="004F7E76">
        <w:tab/>
        <w:t xml:space="preserve">Meyer-Hermann, M., Deutsch, A., and Or-Guil, M. (2001) </w:t>
      </w:r>
      <w:r w:rsidRPr="004F7E76">
        <w:rPr>
          <w:iCs/>
        </w:rPr>
        <w:t>Recycling probability and dynamical properties of germinal center reactions.</w:t>
      </w:r>
      <w:r w:rsidRPr="004F7E76">
        <w:t xml:space="preserve"> </w:t>
      </w:r>
      <w:r w:rsidRPr="004F7E76">
        <w:rPr>
          <w:i/>
        </w:rPr>
        <w:t>Journal of Theoretical Biology</w:t>
      </w:r>
      <w:r w:rsidRPr="004F7E76">
        <w:t xml:space="preserve"> </w:t>
      </w:r>
      <w:r w:rsidRPr="004F7E76">
        <w:rPr>
          <w:b/>
          <w:bCs/>
        </w:rPr>
        <w:t>210</w:t>
      </w:r>
      <w:r w:rsidRPr="004F7E76">
        <w:t>, 265-285.</w:t>
      </w:r>
    </w:p>
    <w:p w:rsidR="002D239E" w:rsidRPr="004F7E76" w:rsidRDefault="002D239E" w:rsidP="00575C2D">
      <w:pPr>
        <w:widowControl w:val="0"/>
        <w:adjustRightInd w:val="0"/>
        <w:ind w:left="720" w:hanging="720"/>
        <w:jc w:val="both"/>
      </w:pPr>
      <w:r w:rsidRPr="004F7E76">
        <w:t>26.</w:t>
      </w:r>
      <w:r w:rsidRPr="004F7E76">
        <w:tab/>
      </w:r>
      <w:r w:rsidRPr="00146FA1">
        <w:t xml:space="preserve">Nguyen, B., Upadhyaya, A. van Oudenaarden, A., and Brenner, M. P. (2004) </w:t>
      </w:r>
      <w:r w:rsidRPr="004F7E76">
        <w:t xml:space="preserve">Elastic instability in growing yeast colonies. </w:t>
      </w:r>
      <w:proofErr w:type="gramStart"/>
      <w:r w:rsidRPr="004F7E76">
        <w:rPr>
          <w:i/>
        </w:rPr>
        <w:t>Biophysical Journal</w:t>
      </w:r>
      <w:r w:rsidRPr="004F7E76">
        <w:t xml:space="preserve"> </w:t>
      </w:r>
      <w:r w:rsidRPr="004F7E76">
        <w:rPr>
          <w:b/>
        </w:rPr>
        <w:t>86</w:t>
      </w:r>
      <w:r w:rsidRPr="004F7E76">
        <w:t>, 2740-2747.</w:t>
      </w:r>
      <w:proofErr w:type="gramEnd"/>
    </w:p>
    <w:p w:rsidR="002D239E" w:rsidRPr="004F7E76" w:rsidRDefault="002D239E" w:rsidP="00575C2D">
      <w:pPr>
        <w:widowControl w:val="0"/>
        <w:adjustRightInd w:val="0"/>
        <w:ind w:left="720" w:hanging="720"/>
        <w:jc w:val="both"/>
      </w:pPr>
      <w:r w:rsidRPr="004F7E76">
        <w:t>27.</w:t>
      </w:r>
      <w:r w:rsidRPr="004F7E76">
        <w:tab/>
        <w:t>Walther, T., Reinsch, H., Grosse, A., Ostermann, K., Deutsch, A., and Bley, T. (2004) Mathematical modeling of regulatory mechanisms in yeast colony development.</w:t>
      </w:r>
      <w:r w:rsidR="00575C2D" w:rsidRPr="004F7E76">
        <w:t xml:space="preserve"> </w:t>
      </w:r>
      <w:r w:rsidRPr="004F7E76">
        <w:rPr>
          <w:i/>
          <w:iCs/>
        </w:rPr>
        <w:t>Journal of Theoretical Biology</w:t>
      </w:r>
      <w:r w:rsidR="00575C2D" w:rsidRPr="004F7E76">
        <w:t xml:space="preserve"> </w:t>
      </w:r>
      <w:r w:rsidRPr="004F7E76">
        <w:rPr>
          <w:b/>
          <w:bCs/>
        </w:rPr>
        <w:t>229</w:t>
      </w:r>
      <w:r w:rsidRPr="004F7E76">
        <w:t>, 327-338.</w:t>
      </w:r>
    </w:p>
    <w:p w:rsidR="002D239E" w:rsidRPr="004F7E76" w:rsidRDefault="002D239E" w:rsidP="00575C2D">
      <w:pPr>
        <w:widowControl w:val="0"/>
        <w:adjustRightInd w:val="0"/>
        <w:ind w:left="720" w:hanging="720"/>
        <w:jc w:val="both"/>
      </w:pPr>
      <w:r w:rsidRPr="004F7E76">
        <w:t>28.</w:t>
      </w:r>
      <w:r w:rsidRPr="004F7E76">
        <w:tab/>
        <w:t xml:space="preserve">Borner, U., Deutsch, A., Reichenbach, H., and Bar, M. (2002) </w:t>
      </w:r>
      <w:r w:rsidRPr="004F7E76">
        <w:rPr>
          <w:iCs/>
        </w:rPr>
        <w:t xml:space="preserve">Rippling patterns in aggregates of </w:t>
      </w:r>
      <w:r w:rsidRPr="004F7E76">
        <w:rPr>
          <w:i/>
          <w:iCs/>
        </w:rPr>
        <w:t>myxobacteria</w:t>
      </w:r>
      <w:r w:rsidRPr="004F7E76">
        <w:rPr>
          <w:iCs/>
        </w:rPr>
        <w:t xml:space="preserve"> arise from cell-cell collisions.</w:t>
      </w:r>
      <w:r w:rsidRPr="004F7E76">
        <w:t xml:space="preserve"> </w:t>
      </w:r>
      <w:proofErr w:type="gramStart"/>
      <w:r w:rsidRPr="004F7E76">
        <w:rPr>
          <w:i/>
        </w:rPr>
        <w:t>Physical Review Letters</w:t>
      </w:r>
      <w:r w:rsidRPr="004F7E76">
        <w:t xml:space="preserve"> </w:t>
      </w:r>
      <w:r w:rsidRPr="004F7E76">
        <w:rPr>
          <w:b/>
          <w:bCs/>
        </w:rPr>
        <w:t>89</w:t>
      </w:r>
      <w:r w:rsidRPr="004F7E76">
        <w:t>, 078101.</w:t>
      </w:r>
      <w:proofErr w:type="gramEnd"/>
    </w:p>
    <w:p w:rsidR="002D239E" w:rsidRPr="004F7E76" w:rsidRDefault="002D239E" w:rsidP="00575C2D">
      <w:pPr>
        <w:widowControl w:val="0"/>
        <w:adjustRightInd w:val="0"/>
        <w:ind w:left="720" w:hanging="720"/>
        <w:jc w:val="both"/>
      </w:pPr>
      <w:r w:rsidRPr="004F7E76">
        <w:t>29.</w:t>
      </w:r>
      <w:r w:rsidRPr="004F7E76">
        <w:tab/>
      </w:r>
      <w:r w:rsidRPr="00146FA1">
        <w:t xml:space="preserve">Bussemaker, H. J., Deutsch, A., and Geigant, E. (1997) </w:t>
      </w:r>
      <w:r w:rsidRPr="004F7E76">
        <w:rPr>
          <w:iCs/>
        </w:rPr>
        <w:t>Mean-field analysis of a dynamical phase transition in a cellular automaton model for collective motion.</w:t>
      </w:r>
      <w:r w:rsidRPr="004F7E76">
        <w:t xml:space="preserve"> </w:t>
      </w:r>
      <w:proofErr w:type="gramStart"/>
      <w:r w:rsidRPr="004F7E76">
        <w:rPr>
          <w:i/>
        </w:rPr>
        <w:t>Physical Review Letters</w:t>
      </w:r>
      <w:r w:rsidRPr="004F7E76">
        <w:t xml:space="preserve"> </w:t>
      </w:r>
      <w:r w:rsidRPr="004F7E76">
        <w:rPr>
          <w:b/>
          <w:bCs/>
        </w:rPr>
        <w:t>78</w:t>
      </w:r>
      <w:r w:rsidRPr="004F7E76">
        <w:t>, 5018-5021.</w:t>
      </w:r>
      <w:proofErr w:type="gramEnd"/>
    </w:p>
    <w:p w:rsidR="002D239E" w:rsidRPr="004F7E76" w:rsidRDefault="002D239E" w:rsidP="00575C2D">
      <w:pPr>
        <w:widowControl w:val="0"/>
        <w:adjustRightInd w:val="0"/>
        <w:ind w:left="720" w:hanging="720"/>
        <w:jc w:val="both"/>
      </w:pPr>
      <w:r w:rsidRPr="004F7E76">
        <w:t>30.</w:t>
      </w:r>
      <w:r w:rsidRPr="004F7E76">
        <w:tab/>
        <w:t>Dormann, S., Deutsch, A.,</w:t>
      </w:r>
      <w:r w:rsidR="00575C2D" w:rsidRPr="004F7E76">
        <w:t xml:space="preserve"> </w:t>
      </w:r>
      <w:r w:rsidRPr="004F7E76">
        <w:t>and Lawniczak, A.</w:t>
      </w:r>
      <w:r w:rsidR="000156A4">
        <w:t xml:space="preserve"> </w:t>
      </w:r>
      <w:r w:rsidRPr="004F7E76">
        <w:t xml:space="preserve">T. (2001) </w:t>
      </w:r>
      <w:r w:rsidRPr="004F7E76">
        <w:rPr>
          <w:iCs/>
        </w:rPr>
        <w:t>Fourier analysis of Turing-like pattern formation in cellular automaton models.</w:t>
      </w:r>
      <w:r w:rsidRPr="004F7E76">
        <w:t xml:space="preserve"> </w:t>
      </w:r>
      <w:r w:rsidRPr="004F7E76">
        <w:rPr>
          <w:i/>
        </w:rPr>
        <w:t>Future Generation Computer Systems</w:t>
      </w:r>
      <w:r w:rsidRPr="004F7E76">
        <w:t xml:space="preserve"> </w:t>
      </w:r>
      <w:r w:rsidRPr="004F7E76">
        <w:rPr>
          <w:b/>
          <w:bCs/>
        </w:rPr>
        <w:t>17</w:t>
      </w:r>
      <w:r w:rsidRPr="004F7E76">
        <w:t>, 901-909.</w:t>
      </w:r>
    </w:p>
    <w:p w:rsidR="002D239E" w:rsidRPr="004F7E76" w:rsidRDefault="002D239E" w:rsidP="00575C2D">
      <w:pPr>
        <w:widowControl w:val="0"/>
        <w:adjustRightInd w:val="0"/>
        <w:ind w:left="720" w:hanging="720"/>
        <w:jc w:val="both"/>
      </w:pPr>
      <w:r w:rsidRPr="004F7E76">
        <w:t>31.</w:t>
      </w:r>
      <w:r w:rsidRPr="004F7E76">
        <w:tab/>
        <w:t>Börner, U., Deutsch, A., Reichenbach, H.</w:t>
      </w:r>
      <w:r w:rsidR="00964DAC">
        <w:t>,</w:t>
      </w:r>
      <w:r w:rsidRPr="004F7E76">
        <w:t xml:space="preserve"> and Bär, M. (2002) Rippling patterns in aggregates of myxobacteria arise from cell-cell collisions. </w:t>
      </w:r>
      <w:proofErr w:type="gramStart"/>
      <w:r w:rsidRPr="004F7E76">
        <w:rPr>
          <w:i/>
        </w:rPr>
        <w:t>Physical Review Letters</w:t>
      </w:r>
      <w:r w:rsidRPr="004F7E76">
        <w:t xml:space="preserve"> </w:t>
      </w:r>
      <w:r w:rsidRPr="004F7E76">
        <w:rPr>
          <w:b/>
        </w:rPr>
        <w:t>89,</w:t>
      </w:r>
      <w:r w:rsidRPr="004F7E76">
        <w:t xml:space="preserve"> 078101.</w:t>
      </w:r>
      <w:proofErr w:type="gramEnd"/>
    </w:p>
    <w:p w:rsidR="002D239E" w:rsidRPr="004F7E76" w:rsidRDefault="002D239E" w:rsidP="00575C2D">
      <w:pPr>
        <w:widowControl w:val="0"/>
        <w:adjustRightInd w:val="0"/>
        <w:ind w:left="720" w:hanging="720"/>
        <w:jc w:val="both"/>
      </w:pPr>
      <w:r w:rsidRPr="004F7E76">
        <w:t>32.</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and differentiation of stem cells on a heterogeneous scaffold</w:t>
      </w:r>
      <w:r w:rsidRPr="004F7E76">
        <w:rPr>
          <w:i/>
          <w:iCs/>
        </w:rPr>
        <w:t>.</w:t>
      </w:r>
      <w:r w:rsidRPr="004F7E76">
        <w:t xml:space="preserve"> </w:t>
      </w:r>
      <w:proofErr w:type="gramStart"/>
      <w:r w:rsidRPr="004F7E76">
        <w:rPr>
          <w:i/>
        </w:rPr>
        <w:t>Physical Chemistry Chemical Physics</w:t>
      </w:r>
      <w:r w:rsidRPr="004F7E76">
        <w:t xml:space="preserve"> </w:t>
      </w:r>
      <w:r w:rsidRPr="004F7E76">
        <w:rPr>
          <w:b/>
          <w:bCs/>
        </w:rPr>
        <w:t>6</w:t>
      </w:r>
      <w:r w:rsidRPr="004F7E76">
        <w:t>, 4347-4350.</w:t>
      </w:r>
      <w:proofErr w:type="gramEnd"/>
    </w:p>
    <w:p w:rsidR="002D239E" w:rsidRPr="004F7E76" w:rsidRDefault="002D239E" w:rsidP="00575C2D">
      <w:pPr>
        <w:widowControl w:val="0"/>
        <w:adjustRightInd w:val="0"/>
        <w:ind w:left="720" w:hanging="720"/>
        <w:jc w:val="both"/>
      </w:pPr>
      <w:r w:rsidRPr="004F7E76">
        <w:t>33.</w:t>
      </w:r>
      <w:r w:rsidRPr="004F7E76">
        <w:tab/>
        <w:t>Knewitz, M.</w:t>
      </w:r>
      <w:r w:rsidR="000156A4">
        <w:t xml:space="preserve"> </w:t>
      </w:r>
      <w:r w:rsidRPr="004F7E76">
        <w:t>A. and Mombach, J.</w:t>
      </w:r>
      <w:r w:rsidR="000156A4">
        <w:t xml:space="preserve"> </w:t>
      </w:r>
      <w:r w:rsidRPr="004F7E76">
        <w:t xml:space="preserve">C. (2006) Computer simulation of the influence of cellular adhesion on the morphology of the interface between tissues of proliferating and quiescent cells. </w:t>
      </w:r>
      <w:r w:rsidRPr="004F7E76">
        <w:rPr>
          <w:i/>
          <w:iCs/>
        </w:rPr>
        <w:t>Computers in Biology and Medicine</w:t>
      </w:r>
      <w:r w:rsidRPr="004F7E76">
        <w:t xml:space="preserve"> </w:t>
      </w:r>
      <w:r w:rsidRPr="004F7E76">
        <w:rPr>
          <w:b/>
          <w:bCs/>
        </w:rPr>
        <w:t>36</w:t>
      </w:r>
      <w:r w:rsidRPr="004F7E76">
        <w:t>, 59-69.</w:t>
      </w:r>
    </w:p>
    <w:p w:rsidR="002D239E" w:rsidRPr="004F7E76" w:rsidRDefault="002D239E" w:rsidP="00575C2D">
      <w:pPr>
        <w:widowControl w:val="0"/>
        <w:adjustRightInd w:val="0"/>
        <w:ind w:left="720" w:hanging="720"/>
        <w:jc w:val="both"/>
      </w:pPr>
      <w:r w:rsidRPr="004F7E76">
        <w:t>34.</w:t>
      </w:r>
      <w:r w:rsidRPr="004F7E76">
        <w:tab/>
      </w:r>
      <w:r w:rsidRPr="00146FA1">
        <w:t xml:space="preserve">Marée, A. F. M. and Hogeweg, P. (2001) </w:t>
      </w:r>
      <w:proofErr w:type="gramStart"/>
      <w:r w:rsidRPr="004F7E76">
        <w:rPr>
          <w:iCs/>
        </w:rPr>
        <w:t>How</w:t>
      </w:r>
      <w:proofErr w:type="gramEnd"/>
      <w:r w:rsidRPr="004F7E76">
        <w:rPr>
          <w:iCs/>
        </w:rPr>
        <w:t xml:space="preserve"> amoeboids self-organize into a fruiting body: Multicellular coordination in Dictyostelium discoideum</w:t>
      </w:r>
      <w:r w:rsidRPr="004F7E76">
        <w:rPr>
          <w:i/>
          <w:iCs/>
        </w:rPr>
        <w:t>.</w:t>
      </w:r>
      <w:r w:rsidRPr="004F7E76">
        <w:t xml:space="preserve"> </w:t>
      </w:r>
      <w:proofErr w:type="gramStart"/>
      <w:r w:rsidRPr="004F7E76">
        <w:rPr>
          <w:i/>
        </w:rPr>
        <w:t>Proceedings of the National Academy of Sciences of the USA</w:t>
      </w:r>
      <w:r w:rsidRPr="004F7E76">
        <w:t xml:space="preserve"> </w:t>
      </w:r>
      <w:r w:rsidRPr="004F7E76">
        <w:rPr>
          <w:b/>
          <w:bCs/>
        </w:rPr>
        <w:t>98</w:t>
      </w:r>
      <w:r w:rsidRPr="004F7E76">
        <w:t>, 3879-3883.</w:t>
      </w:r>
      <w:proofErr w:type="gramEnd"/>
    </w:p>
    <w:p w:rsidR="002D239E" w:rsidRPr="004F7E76" w:rsidRDefault="002D239E" w:rsidP="00575C2D">
      <w:pPr>
        <w:widowControl w:val="0"/>
        <w:adjustRightInd w:val="0"/>
        <w:ind w:left="720" w:hanging="720"/>
        <w:jc w:val="both"/>
      </w:pPr>
      <w:r w:rsidRPr="004F7E76">
        <w:lastRenderedPageBreak/>
        <w:t>35.</w:t>
      </w:r>
      <w:r w:rsidRPr="004F7E76">
        <w:tab/>
      </w:r>
      <w:r w:rsidRPr="00146FA1">
        <w:t xml:space="preserve">Marée, A. F. M. and Hogeweg, P. (2002) </w:t>
      </w:r>
      <w:r w:rsidRPr="004F7E76">
        <w:rPr>
          <w:iCs/>
        </w:rPr>
        <w:t>Modelling Dictyostelium discoideum morphogenesis: the culmination.</w:t>
      </w:r>
      <w:r w:rsidRPr="004F7E76">
        <w:t xml:space="preserve"> </w:t>
      </w:r>
      <w:r w:rsidRPr="004F7E76">
        <w:rPr>
          <w:i/>
        </w:rPr>
        <w:t>Bulletin of Mathematical Biology</w:t>
      </w:r>
      <w:r w:rsidRPr="004F7E76">
        <w:t xml:space="preserve"> </w:t>
      </w:r>
      <w:r w:rsidRPr="004F7E76">
        <w:rPr>
          <w:b/>
          <w:bCs/>
        </w:rPr>
        <w:t>64</w:t>
      </w:r>
      <w:r w:rsidRPr="004F7E76">
        <w:t>, 327-353.</w:t>
      </w:r>
    </w:p>
    <w:p w:rsidR="002D239E" w:rsidRPr="004F7E76" w:rsidRDefault="002D239E" w:rsidP="00575C2D">
      <w:pPr>
        <w:widowControl w:val="0"/>
        <w:adjustRightInd w:val="0"/>
        <w:ind w:left="720" w:hanging="720"/>
        <w:jc w:val="both"/>
      </w:pPr>
      <w:r w:rsidRPr="004F7E76">
        <w:t>36.</w:t>
      </w:r>
      <w:r w:rsidRPr="004F7E76">
        <w:tab/>
      </w:r>
      <w:r w:rsidRPr="00146FA1">
        <w:t xml:space="preserve">Marée, A. F. M., Panfilov, A. V., and Hogeweg, P. (1999) </w:t>
      </w:r>
      <w:r w:rsidRPr="004F7E76">
        <w:rPr>
          <w:iCs/>
        </w:rPr>
        <w:t xml:space="preserve">Migration and thermotaxis of </w:t>
      </w:r>
      <w:r w:rsidRPr="00964DAC">
        <w:rPr>
          <w:i/>
          <w:iCs/>
        </w:rPr>
        <w:t>Dictyostelium discoideum</w:t>
      </w:r>
      <w:r w:rsidRPr="004F7E76">
        <w:rPr>
          <w:iCs/>
        </w:rPr>
        <w:t xml:space="preserve"> slugs, a model study.</w:t>
      </w:r>
      <w:r w:rsidRPr="004F7E76">
        <w:t xml:space="preserve"> </w:t>
      </w:r>
      <w:r w:rsidRPr="004F7E76">
        <w:rPr>
          <w:i/>
        </w:rPr>
        <w:t>Journal of Theoretical Biology</w:t>
      </w:r>
      <w:r w:rsidRPr="004F7E76">
        <w:t xml:space="preserve"> </w:t>
      </w:r>
      <w:r w:rsidRPr="004F7E76">
        <w:rPr>
          <w:b/>
          <w:bCs/>
        </w:rPr>
        <w:t>199</w:t>
      </w:r>
      <w:r w:rsidRPr="004F7E76">
        <w:t>, 297-309.</w:t>
      </w:r>
    </w:p>
    <w:p w:rsidR="002D239E" w:rsidRPr="004F7E76" w:rsidRDefault="002D239E" w:rsidP="00575C2D">
      <w:pPr>
        <w:widowControl w:val="0"/>
        <w:adjustRightInd w:val="0"/>
        <w:ind w:left="720" w:hanging="720"/>
        <w:jc w:val="both"/>
      </w:pPr>
      <w:r w:rsidRPr="004F7E76">
        <w:t>37.</w:t>
      </w:r>
      <w:r w:rsidRPr="004F7E76">
        <w:tab/>
        <w:t xml:space="preserve">Savill, N. J. and Hogeweg, P. (1997) </w:t>
      </w:r>
      <w:r w:rsidRPr="004F7E76">
        <w:rPr>
          <w:iCs/>
        </w:rPr>
        <w:t>Modelling morphogenesis: From single cells to crawling slugs.</w:t>
      </w:r>
      <w:r w:rsidRPr="004F7E76">
        <w:t xml:space="preserve"> </w:t>
      </w:r>
      <w:r w:rsidRPr="004F7E76">
        <w:rPr>
          <w:i/>
        </w:rPr>
        <w:t>Journal of Theoretical Biology</w:t>
      </w:r>
      <w:r w:rsidRPr="004F7E76">
        <w:t xml:space="preserve"> </w:t>
      </w:r>
      <w:r w:rsidRPr="004F7E76">
        <w:rPr>
          <w:b/>
          <w:bCs/>
        </w:rPr>
        <w:t>184</w:t>
      </w:r>
      <w:r w:rsidRPr="004F7E76">
        <w:t>, 229-235.</w:t>
      </w:r>
    </w:p>
    <w:p w:rsidR="002D239E" w:rsidRPr="004F7E76" w:rsidRDefault="002D239E" w:rsidP="00575C2D">
      <w:pPr>
        <w:widowControl w:val="0"/>
        <w:adjustRightInd w:val="0"/>
        <w:ind w:left="720" w:hanging="720"/>
        <w:jc w:val="both"/>
      </w:pPr>
      <w:r w:rsidRPr="004F7E76">
        <w:t>38.</w:t>
      </w:r>
      <w:r w:rsidRPr="004F7E76">
        <w:tab/>
        <w:t xml:space="preserve">Hogeweg, P. (2000) </w:t>
      </w:r>
      <w:r w:rsidRPr="004F7E76">
        <w:rPr>
          <w:iCs/>
        </w:rPr>
        <w:t>Evolving mechanisms of morphogenesis: on the interplay between differential adhesion and cell differentiation.</w:t>
      </w:r>
      <w:r w:rsidRPr="004F7E76">
        <w:t xml:space="preserve"> </w:t>
      </w:r>
      <w:r w:rsidRPr="004F7E76">
        <w:rPr>
          <w:i/>
        </w:rPr>
        <w:t xml:space="preserve">Journal of Theoretical Biology </w:t>
      </w:r>
      <w:r w:rsidRPr="004F7E76">
        <w:rPr>
          <w:b/>
          <w:bCs/>
        </w:rPr>
        <w:t>203</w:t>
      </w:r>
      <w:r w:rsidRPr="004F7E76">
        <w:t>, 317-333.</w:t>
      </w:r>
    </w:p>
    <w:p w:rsidR="002D239E" w:rsidRPr="004F7E76" w:rsidRDefault="002D239E" w:rsidP="00575C2D">
      <w:pPr>
        <w:widowControl w:val="0"/>
        <w:adjustRightInd w:val="0"/>
        <w:ind w:left="720" w:hanging="720"/>
        <w:jc w:val="both"/>
      </w:pPr>
      <w:r w:rsidRPr="004F7E76">
        <w:t>39.</w:t>
      </w:r>
      <w:r w:rsidRPr="004F7E76">
        <w:tab/>
      </w:r>
      <w:smartTag w:uri="urn:schemas-microsoft-com:office:smarttags" w:element="place">
        <w:smartTag w:uri="urn:schemas-microsoft-com:office:smarttags" w:element="City">
          <w:r w:rsidRPr="004F7E76">
            <w:t>Johnston</w:t>
          </w:r>
        </w:smartTag>
      </w:smartTag>
      <w:r w:rsidRPr="004F7E76">
        <w:t xml:space="preserve">, D. A. (1998) </w:t>
      </w:r>
      <w:proofErr w:type="gramStart"/>
      <w:r w:rsidRPr="004F7E76">
        <w:rPr>
          <w:iCs/>
        </w:rPr>
        <w:t>Thin</w:t>
      </w:r>
      <w:proofErr w:type="gramEnd"/>
      <w:r w:rsidRPr="004F7E76">
        <w:rPr>
          <w:iCs/>
        </w:rPr>
        <w:t xml:space="preserve"> animals</w:t>
      </w:r>
      <w:r w:rsidRPr="004F7E76">
        <w:rPr>
          <w:i/>
          <w:iCs/>
        </w:rPr>
        <w:t>.</w:t>
      </w:r>
      <w:r w:rsidRPr="004F7E76">
        <w:t xml:space="preserve"> </w:t>
      </w:r>
      <w:r w:rsidRPr="004F7E76">
        <w:rPr>
          <w:i/>
        </w:rPr>
        <w:t xml:space="preserve">Journal of Physics </w:t>
      </w:r>
      <w:proofErr w:type="gramStart"/>
      <w:r w:rsidRPr="004F7E76">
        <w:rPr>
          <w:i/>
        </w:rPr>
        <w:t>A</w:t>
      </w:r>
      <w:proofErr w:type="gramEnd"/>
      <w:r w:rsidRPr="004F7E76">
        <w:t xml:space="preserve"> </w:t>
      </w:r>
      <w:r w:rsidRPr="004F7E76">
        <w:rPr>
          <w:b/>
          <w:bCs/>
        </w:rPr>
        <w:t>31</w:t>
      </w:r>
      <w:r w:rsidRPr="004F7E76">
        <w:t>, 9405-9417.</w:t>
      </w:r>
    </w:p>
    <w:p w:rsidR="002D239E" w:rsidRPr="004F7E76" w:rsidRDefault="002D239E" w:rsidP="00575C2D">
      <w:pPr>
        <w:widowControl w:val="0"/>
        <w:adjustRightInd w:val="0"/>
        <w:ind w:left="720" w:hanging="720"/>
        <w:jc w:val="both"/>
      </w:pPr>
      <w:r w:rsidRPr="004F7E76">
        <w:t>40.</w:t>
      </w:r>
      <w:r w:rsidRPr="004F7E76">
        <w:tab/>
        <w:t>Groenenboom, M.</w:t>
      </w:r>
      <w:r w:rsidR="000156A4">
        <w:t xml:space="preserve"> </w:t>
      </w:r>
      <w:r w:rsidRPr="004F7E76">
        <w:t xml:space="preserve">A. and Hogeweg, P. (2002) Space and the persistence of male-killing endosymbionts in insect populations. </w:t>
      </w:r>
      <w:r w:rsidRPr="004F7E76">
        <w:rPr>
          <w:i/>
        </w:rPr>
        <w:t>Proceedings in Biological Sciences</w:t>
      </w:r>
      <w:r w:rsidR="00575C2D" w:rsidRPr="004F7E76">
        <w:t xml:space="preserve"> </w:t>
      </w:r>
      <w:r w:rsidRPr="004F7E76">
        <w:rPr>
          <w:b/>
        </w:rPr>
        <w:t>269</w:t>
      </w:r>
      <w:r w:rsidRPr="004F7E76">
        <w:t>, 2509-2518.</w:t>
      </w:r>
    </w:p>
    <w:p w:rsidR="002D239E" w:rsidRPr="004F7E76" w:rsidRDefault="002D239E" w:rsidP="00575C2D">
      <w:pPr>
        <w:widowControl w:val="0"/>
        <w:adjustRightInd w:val="0"/>
        <w:ind w:left="720" w:hanging="720"/>
        <w:jc w:val="both"/>
      </w:pPr>
      <w:r w:rsidRPr="004F7E76">
        <w:t>41.</w:t>
      </w:r>
      <w:r w:rsidRPr="004F7E76">
        <w:tab/>
        <w:t xml:space="preserve">Groenenboom, M. A., Maree, A. F., and Hogeweg, P. (2005) The RNA silencing pathway: the bits and pieces that matter. </w:t>
      </w:r>
      <w:r w:rsidRPr="004F7E76">
        <w:rPr>
          <w:i/>
        </w:rPr>
        <w:t xml:space="preserve">PLoS Computational Biology </w:t>
      </w:r>
      <w:r w:rsidRPr="004F7E76">
        <w:rPr>
          <w:b/>
        </w:rPr>
        <w:t>1</w:t>
      </w:r>
      <w:r w:rsidRPr="004F7E76">
        <w:t>, 155-165.</w:t>
      </w:r>
    </w:p>
    <w:p w:rsidR="002D239E" w:rsidRPr="004F7E76" w:rsidRDefault="002D239E" w:rsidP="00575C2D">
      <w:pPr>
        <w:pStyle w:val="pub"/>
        <w:spacing w:before="0"/>
        <w:ind w:left="720" w:hanging="720"/>
        <w:jc w:val="both"/>
        <w:rPr>
          <w:sz w:val="24"/>
          <w:szCs w:val="24"/>
        </w:rPr>
      </w:pPr>
      <w:r w:rsidRPr="004F7E76">
        <w:rPr>
          <w:sz w:val="24"/>
          <w:szCs w:val="24"/>
        </w:rPr>
        <w:t>42.</w:t>
      </w:r>
      <w:r w:rsidRPr="004F7E76">
        <w:rPr>
          <w:sz w:val="24"/>
          <w:szCs w:val="24"/>
        </w:rPr>
        <w:tab/>
        <w:t xml:space="preserve">Kesmir, C., van Noort, V., de Boer, R. J., and Hogeweg, P. (2003) Bioinformatic analysis of functional differences between the immunoproteasome and the constitutive proteasome. </w:t>
      </w:r>
      <w:r w:rsidRPr="004F7E76">
        <w:rPr>
          <w:i/>
          <w:iCs/>
          <w:sz w:val="24"/>
          <w:szCs w:val="24"/>
        </w:rPr>
        <w:t>Immunogenetics</w:t>
      </w:r>
      <w:r w:rsidRPr="004F7E76">
        <w:rPr>
          <w:sz w:val="24"/>
          <w:szCs w:val="24"/>
        </w:rPr>
        <w:t xml:space="preserve"> </w:t>
      </w:r>
      <w:r w:rsidRPr="004F7E76">
        <w:rPr>
          <w:b/>
          <w:bCs/>
          <w:sz w:val="24"/>
          <w:szCs w:val="24"/>
        </w:rPr>
        <w:t>55</w:t>
      </w:r>
      <w:r w:rsidRPr="004F7E76">
        <w:rPr>
          <w:sz w:val="24"/>
          <w:szCs w:val="24"/>
        </w:rPr>
        <w:t>, 437-449.</w:t>
      </w:r>
    </w:p>
    <w:p w:rsidR="002D239E" w:rsidRPr="004F7E76" w:rsidRDefault="002D239E" w:rsidP="00575C2D">
      <w:pPr>
        <w:widowControl w:val="0"/>
        <w:adjustRightInd w:val="0"/>
        <w:ind w:left="720" w:hanging="720"/>
        <w:jc w:val="both"/>
      </w:pPr>
      <w:r w:rsidRPr="004F7E76">
        <w:t>43.</w:t>
      </w:r>
      <w:r w:rsidRPr="004F7E76">
        <w:tab/>
        <w:t xml:space="preserve">Pagie, L. and Hogeweg, P. (2000) Individual- and population-based diversity in restriction-modification systems. </w:t>
      </w:r>
      <w:r w:rsidRPr="004F7E76">
        <w:rPr>
          <w:i/>
          <w:iCs/>
        </w:rPr>
        <w:t>Bulletin of Mathe</w:t>
      </w:r>
      <w:r w:rsidR="00575C2D" w:rsidRPr="004F7E76">
        <w:rPr>
          <w:i/>
          <w:iCs/>
        </w:rPr>
        <w:t>ma</w:t>
      </w:r>
      <w:r w:rsidRPr="004F7E76">
        <w:rPr>
          <w:i/>
          <w:iCs/>
        </w:rPr>
        <w:t xml:space="preserve">tical </w:t>
      </w:r>
      <w:r w:rsidR="00964DAC" w:rsidRPr="004F7E76">
        <w:rPr>
          <w:i/>
          <w:iCs/>
        </w:rPr>
        <w:t>Biology</w:t>
      </w:r>
      <w:r w:rsidRPr="004F7E76">
        <w:t xml:space="preserve"> </w:t>
      </w:r>
      <w:r w:rsidRPr="004F7E76">
        <w:rPr>
          <w:b/>
          <w:bCs/>
        </w:rPr>
        <w:t>62</w:t>
      </w:r>
      <w:r w:rsidRPr="004F7E76">
        <w:t>, 759-774.</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44.</w:t>
      </w:r>
      <w:r w:rsidRPr="004F7E76">
        <w:rPr>
          <w:rFonts w:ascii="Times New Roman" w:hAnsi="Times New Roman" w:cs="Times New Roman"/>
          <w:sz w:val="24"/>
          <w:szCs w:val="24"/>
        </w:rPr>
        <w:tab/>
        <w:t xml:space="preserve">Silva, H. S. and Martins, M. L. (2003) A cellular automata model for cell differentiation. </w:t>
      </w:r>
      <w:r w:rsidRPr="004F7E76">
        <w:rPr>
          <w:rFonts w:ascii="Times New Roman" w:hAnsi="Times New Roman" w:cs="Times New Roman"/>
          <w:i/>
          <w:sz w:val="24"/>
          <w:szCs w:val="24"/>
        </w:rPr>
        <w:t>Physica A</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322</w:t>
      </w:r>
      <w:r w:rsidRPr="004F7E76">
        <w:rPr>
          <w:rFonts w:ascii="Times New Roman" w:hAnsi="Times New Roman" w:cs="Times New Roman"/>
          <w:sz w:val="24"/>
          <w:szCs w:val="24"/>
        </w:rPr>
        <w:t>, 555-566.</w:t>
      </w:r>
    </w:p>
    <w:p w:rsidR="002D239E" w:rsidRPr="004F7E76" w:rsidRDefault="002D239E" w:rsidP="00575C2D">
      <w:pPr>
        <w:widowControl w:val="0"/>
        <w:adjustRightInd w:val="0"/>
        <w:ind w:left="720" w:hanging="720"/>
        <w:jc w:val="both"/>
      </w:pPr>
      <w:r w:rsidRPr="004F7E76">
        <w:t>45.</w:t>
      </w:r>
      <w:r w:rsidRPr="004F7E76">
        <w:tab/>
        <w:t xml:space="preserve">Zajac, M., Jones, G. L., and Glazier, J. A. (2000) </w:t>
      </w:r>
      <w:r w:rsidRPr="004F7E76">
        <w:rPr>
          <w:iCs/>
        </w:rPr>
        <w:t>Model of convergent extension in animal morphogenesis.</w:t>
      </w:r>
      <w:r w:rsidRPr="004F7E76">
        <w:t xml:space="preserve"> </w:t>
      </w:r>
      <w:r w:rsidRPr="004F7E76">
        <w:rPr>
          <w:i/>
        </w:rPr>
        <w:t>Physical Review Letters</w:t>
      </w:r>
      <w:r w:rsidRPr="004F7E76">
        <w:t xml:space="preserve"> </w:t>
      </w:r>
      <w:r w:rsidRPr="004F7E76">
        <w:rPr>
          <w:b/>
          <w:bCs/>
        </w:rPr>
        <w:t>85</w:t>
      </w:r>
      <w:r w:rsidRPr="004F7E76">
        <w:t>, 2022-2025.</w:t>
      </w:r>
    </w:p>
    <w:p w:rsidR="002D239E" w:rsidRPr="004F7E76" w:rsidRDefault="002D239E" w:rsidP="00575C2D">
      <w:pPr>
        <w:widowControl w:val="0"/>
        <w:adjustRightInd w:val="0"/>
        <w:ind w:left="720" w:hanging="720"/>
        <w:jc w:val="both"/>
      </w:pPr>
      <w:r w:rsidRPr="004F7E76">
        <w:t>46.</w:t>
      </w:r>
      <w:r w:rsidRPr="004F7E76">
        <w:tab/>
        <w:t xml:space="preserve">Zajac, M., Jones, G. L., and Glazier, J. A. (2003) </w:t>
      </w:r>
      <w:r w:rsidRPr="004F7E76">
        <w:rPr>
          <w:iCs/>
        </w:rPr>
        <w:t>Simulating convergent extension by way of anisotropic differential adhesion.</w:t>
      </w:r>
      <w:r w:rsidRPr="004F7E76">
        <w:t xml:space="preserve"> </w:t>
      </w:r>
      <w:r w:rsidRPr="004F7E76">
        <w:rPr>
          <w:i/>
        </w:rPr>
        <w:t>Journal of Theoretical Biology</w:t>
      </w:r>
      <w:r w:rsidRPr="004F7E76">
        <w:t xml:space="preserve"> </w:t>
      </w:r>
      <w:r w:rsidRPr="004F7E76">
        <w:rPr>
          <w:b/>
          <w:bCs/>
        </w:rPr>
        <w:t>222</w:t>
      </w:r>
      <w:r w:rsidRPr="004F7E76">
        <w:t>, 247-259.</w:t>
      </w:r>
    </w:p>
    <w:p w:rsidR="002D239E" w:rsidRPr="004F7E76" w:rsidRDefault="002D239E" w:rsidP="00575C2D">
      <w:pPr>
        <w:widowControl w:val="0"/>
        <w:adjustRightInd w:val="0"/>
        <w:ind w:left="720" w:hanging="720"/>
        <w:jc w:val="both"/>
      </w:pPr>
      <w:r w:rsidRPr="004F7E76">
        <w:t>47.</w:t>
      </w:r>
      <w:r w:rsidRPr="004F7E76">
        <w:tab/>
        <w:t xml:space="preserve">Savill, N. J. and Sherratt, J. A. (2003) </w:t>
      </w:r>
      <w:r w:rsidRPr="004F7E76">
        <w:rPr>
          <w:iCs/>
        </w:rPr>
        <w:t>Control of epidermal stem cell clusters by Notch-mediated lateral induction.</w:t>
      </w:r>
      <w:r w:rsidRPr="004F7E76">
        <w:t xml:space="preserve"> </w:t>
      </w:r>
      <w:r w:rsidRPr="004F7E76">
        <w:rPr>
          <w:i/>
        </w:rPr>
        <w:t>Developmental Biology</w:t>
      </w:r>
      <w:r w:rsidRPr="004F7E76">
        <w:t xml:space="preserve"> </w:t>
      </w:r>
      <w:r w:rsidRPr="004F7E76">
        <w:rPr>
          <w:b/>
          <w:bCs/>
        </w:rPr>
        <w:t>258</w:t>
      </w:r>
      <w:r w:rsidRPr="004F7E76">
        <w:t>, 141-153.</w:t>
      </w:r>
    </w:p>
    <w:p w:rsidR="002D239E" w:rsidRPr="004F7E76" w:rsidRDefault="002D239E" w:rsidP="00575C2D">
      <w:pPr>
        <w:widowControl w:val="0"/>
        <w:adjustRightInd w:val="0"/>
        <w:ind w:left="720" w:hanging="720"/>
        <w:jc w:val="both"/>
      </w:pPr>
      <w:r w:rsidRPr="004F7E76">
        <w:t>48.</w:t>
      </w:r>
      <w:r w:rsidRPr="004F7E76">
        <w:tab/>
        <w:t>Mombach, J. C. M, de Almeida, R. M. C., Thomas, G. L., Upadhyaya, A., and Glazier, J. A. (2001) Bursts and cavity formation in Hydra cells aggregates: experiments and simulations</w:t>
      </w:r>
      <w:r w:rsidRPr="004F7E76">
        <w:rPr>
          <w:i/>
        </w:rPr>
        <w:t>.</w:t>
      </w:r>
      <w:r w:rsidR="00575C2D" w:rsidRPr="004F7E76">
        <w:rPr>
          <w:i/>
        </w:rPr>
        <w:t xml:space="preserve"> </w:t>
      </w:r>
      <w:r w:rsidRPr="004F7E76">
        <w:rPr>
          <w:i/>
        </w:rPr>
        <w:t>Physica A</w:t>
      </w:r>
      <w:r w:rsidRPr="004F7E76">
        <w:t xml:space="preserve"> </w:t>
      </w:r>
      <w:r w:rsidRPr="004F7E76">
        <w:rPr>
          <w:b/>
        </w:rPr>
        <w:t>297</w:t>
      </w:r>
      <w:r w:rsidRPr="004F7E76">
        <w:t>, 495-508.</w:t>
      </w:r>
    </w:p>
    <w:p w:rsidR="002D239E" w:rsidRPr="004F7E76" w:rsidRDefault="002D239E" w:rsidP="00575C2D">
      <w:pPr>
        <w:widowControl w:val="0"/>
        <w:adjustRightInd w:val="0"/>
        <w:ind w:left="720" w:hanging="720"/>
        <w:jc w:val="both"/>
      </w:pPr>
      <w:r w:rsidRPr="004F7E76">
        <w:t>49.</w:t>
      </w:r>
      <w:r w:rsidRPr="004F7E76">
        <w:tab/>
        <w:t xml:space="preserve">Rieu, J. P., Upadhyaya, A., Glazier, J. A., Ouchi, N. B. and Sawada, Y. (2000) Diffusion and deformations of single hydra cells in cellular aggregates. </w:t>
      </w:r>
      <w:r w:rsidRPr="004F7E76">
        <w:rPr>
          <w:i/>
          <w:iCs/>
        </w:rPr>
        <w:t>Biophysical Journal</w:t>
      </w:r>
      <w:r w:rsidRPr="004F7E76">
        <w:t xml:space="preserve"> </w:t>
      </w:r>
      <w:r w:rsidRPr="004F7E76">
        <w:rPr>
          <w:b/>
          <w:bCs/>
        </w:rPr>
        <w:t>79</w:t>
      </w:r>
      <w:r w:rsidRPr="004F7E76">
        <w:t>, 1903-1914.</w:t>
      </w:r>
    </w:p>
    <w:p w:rsidR="002D239E" w:rsidRPr="004F7E76" w:rsidRDefault="002D239E" w:rsidP="00575C2D">
      <w:pPr>
        <w:widowControl w:val="0"/>
        <w:adjustRightInd w:val="0"/>
        <w:ind w:left="720" w:hanging="720"/>
        <w:jc w:val="both"/>
      </w:pPr>
      <w:r w:rsidRPr="004F7E76">
        <w:rPr>
          <w:lang w:bidi="x-none"/>
        </w:rPr>
        <w:t>50.</w:t>
      </w:r>
      <w:r w:rsidRPr="004F7E76">
        <w:rPr>
          <w:lang w:bidi="x-none"/>
        </w:rPr>
        <w:tab/>
      </w:r>
      <w:r w:rsidRPr="004F7E76">
        <w:t xml:space="preserve">Mochizuki, A. (2002) Pattern formation of the cone mosaic in the zebrafish retina: A cell rearrangement model. </w:t>
      </w:r>
      <w:r w:rsidRPr="004F7E76">
        <w:rPr>
          <w:i/>
        </w:rPr>
        <w:t>Journal of Theoretical Biology</w:t>
      </w:r>
      <w:r w:rsidRPr="004F7E76">
        <w:t xml:space="preserve"> </w:t>
      </w:r>
      <w:r w:rsidRPr="004F7E76">
        <w:rPr>
          <w:b/>
        </w:rPr>
        <w:t>215</w:t>
      </w:r>
      <w:r w:rsidRPr="004F7E76">
        <w:t>, 345-361.</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51.</w:t>
      </w:r>
      <w:r w:rsidRPr="004F7E76">
        <w:rPr>
          <w:rFonts w:ascii="Times New Roman" w:hAnsi="Times New Roman" w:cs="Times New Roman"/>
          <w:sz w:val="24"/>
          <w:szCs w:val="24"/>
        </w:rPr>
        <w:tab/>
        <w:t xml:space="preserve">Takesue, A., Mochizuki, A., and Iwasa, Y. (1998) Cell-differentiation rules that generate regular mosaic patterns: Modelling motivated by cone mosaic formation in fish retina. </w:t>
      </w:r>
      <w:r w:rsidRPr="004F7E76">
        <w:rPr>
          <w:rFonts w:ascii="Times New Roman" w:hAnsi="Times New Roman" w:cs="Times New Roman"/>
          <w:i/>
          <w:sz w:val="24"/>
          <w:szCs w:val="24"/>
        </w:rPr>
        <w:t>Journal of Theoretical Biology</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194</w:t>
      </w:r>
      <w:r w:rsidRPr="004F7E76">
        <w:rPr>
          <w:rFonts w:ascii="Times New Roman" w:hAnsi="Times New Roman" w:cs="Times New Roman"/>
          <w:sz w:val="24"/>
          <w:szCs w:val="24"/>
        </w:rPr>
        <w:t>, 575-586.</w:t>
      </w:r>
    </w:p>
    <w:p w:rsidR="002D239E" w:rsidRPr="004F7E76" w:rsidRDefault="002D239E" w:rsidP="00575C2D">
      <w:pPr>
        <w:widowControl w:val="0"/>
        <w:adjustRightInd w:val="0"/>
        <w:ind w:left="720" w:hanging="720"/>
        <w:jc w:val="both"/>
      </w:pPr>
      <w:r w:rsidRPr="004F7E76">
        <w:t>52.</w:t>
      </w:r>
      <w:r w:rsidRPr="004F7E76">
        <w:tab/>
        <w:t xml:space="preserve">Dallon, J., Sherratt, J., Maini, P. K., and </w:t>
      </w:r>
      <w:smartTag w:uri="urn:schemas-microsoft-com:office:smarttags" w:element="place">
        <w:smartTag w:uri="urn:schemas-microsoft-com:office:smarttags" w:element="City">
          <w:r w:rsidRPr="004F7E76">
            <w:t>Ferguson</w:t>
          </w:r>
        </w:smartTag>
      </w:smartTag>
      <w:r w:rsidRPr="004F7E76">
        <w:t xml:space="preserve">, M. (2000) Biological implications of a discrete mathematical model for collagen deposition and alignment in dermal wound repair. </w:t>
      </w:r>
      <w:r w:rsidRPr="004F7E76">
        <w:rPr>
          <w:i/>
        </w:rPr>
        <w:t>IMA Journal of Mathematics Applied in Medicine and Biology</w:t>
      </w:r>
      <w:r w:rsidRPr="004F7E76">
        <w:t xml:space="preserve"> </w:t>
      </w:r>
      <w:r w:rsidRPr="004F7E76">
        <w:rPr>
          <w:b/>
        </w:rPr>
        <w:t>17</w:t>
      </w:r>
      <w:r w:rsidRPr="004F7E76">
        <w:t>, 379-393.</w:t>
      </w:r>
    </w:p>
    <w:p w:rsidR="002D239E" w:rsidRPr="004F7E76" w:rsidRDefault="002D239E" w:rsidP="00575C2D">
      <w:pPr>
        <w:widowControl w:val="0"/>
        <w:adjustRightInd w:val="0"/>
        <w:ind w:left="720" w:hanging="720"/>
        <w:jc w:val="both"/>
      </w:pPr>
      <w:r w:rsidRPr="004F7E76">
        <w:t>53.</w:t>
      </w:r>
      <w:r w:rsidRPr="004F7E76">
        <w:tab/>
        <w:t>Maini, P. K., Olsen, L., and Sherratt, J. A. (2002)</w:t>
      </w:r>
      <w:r w:rsidRPr="004F7E76">
        <w:tab/>
        <w:t xml:space="preserve">Mathematical models for </w:t>
      </w:r>
      <w:r w:rsidRPr="004F7E76">
        <w:lastRenderedPageBreak/>
        <w:t xml:space="preserve">cell-matrix interactions during dermal wound healing. </w:t>
      </w:r>
      <w:r w:rsidRPr="004F7E76">
        <w:rPr>
          <w:i/>
        </w:rPr>
        <w:t>International Journal of Bifurcation</w:t>
      </w:r>
      <w:r w:rsidR="00575C2D" w:rsidRPr="004F7E76">
        <w:rPr>
          <w:i/>
        </w:rPr>
        <w:t>s</w:t>
      </w:r>
      <w:r w:rsidRPr="004F7E76">
        <w:rPr>
          <w:i/>
        </w:rPr>
        <w:t xml:space="preserve"> and Chaos</w:t>
      </w:r>
      <w:r w:rsidRPr="004F7E76">
        <w:t xml:space="preserve"> </w:t>
      </w:r>
      <w:r w:rsidRPr="004F7E76">
        <w:rPr>
          <w:b/>
        </w:rPr>
        <w:t>12</w:t>
      </w:r>
      <w:r w:rsidRPr="004F7E76">
        <w:t>, 2021-2029.</w:t>
      </w:r>
    </w:p>
    <w:p w:rsidR="002D239E" w:rsidRPr="004F7E76" w:rsidRDefault="002D239E" w:rsidP="00575C2D">
      <w:pPr>
        <w:widowControl w:val="0"/>
        <w:adjustRightInd w:val="0"/>
        <w:ind w:left="720" w:hanging="720"/>
        <w:jc w:val="both"/>
      </w:pPr>
      <w:r w:rsidRPr="004F7E76">
        <w:t>54.</w:t>
      </w:r>
      <w:r w:rsidRPr="004F7E76">
        <w:tab/>
      </w:r>
      <w:r w:rsidRPr="00146FA1">
        <w:t>Kreft, J. U., Picioreanu, C., Wimpenny, J. W. T., and van Loosdrecht, M. C. M.</w:t>
      </w:r>
      <w:r w:rsidR="00575C2D" w:rsidRPr="00146FA1">
        <w:t xml:space="preserve"> </w:t>
      </w:r>
      <w:r w:rsidRPr="00146FA1">
        <w:t xml:space="preserve">(2001) </w:t>
      </w:r>
      <w:r w:rsidRPr="004F7E76">
        <w:t xml:space="preserve">Individual-based modelling of biofilms. </w:t>
      </w:r>
      <w:proofErr w:type="gramStart"/>
      <w:r w:rsidRPr="004F7E76">
        <w:rPr>
          <w:i/>
        </w:rPr>
        <w:t>Microbiology</w:t>
      </w:r>
      <w:r w:rsidRPr="004F7E76">
        <w:t xml:space="preserve"> </w:t>
      </w:r>
      <w:r w:rsidRPr="004F7E76">
        <w:rPr>
          <w:b/>
        </w:rPr>
        <w:t>147</w:t>
      </w:r>
      <w:r w:rsidRPr="004F7E76">
        <w:t>, 2897-2912.</w:t>
      </w:r>
      <w:proofErr w:type="gramEnd"/>
    </w:p>
    <w:p w:rsidR="002D239E" w:rsidRPr="004F7E76" w:rsidRDefault="002D239E" w:rsidP="00575C2D">
      <w:pPr>
        <w:widowControl w:val="0"/>
        <w:adjustRightInd w:val="0"/>
        <w:ind w:left="720" w:hanging="720"/>
        <w:jc w:val="both"/>
      </w:pPr>
      <w:r w:rsidRPr="004F7E76">
        <w:t>55.</w:t>
      </w:r>
      <w:r w:rsidRPr="004F7E76">
        <w:tab/>
      </w:r>
      <w:r w:rsidRPr="00146FA1">
        <w:t xml:space="preserve">Picioreanu, C., van Loosdrecht, M. C. M., and Heijnen, J. J. (2001) </w:t>
      </w:r>
      <w:r w:rsidRPr="004F7E76">
        <w:t xml:space="preserve">Two-dimensional model of biofilm detachment caused by internal stress from liquid flow. </w:t>
      </w:r>
      <w:proofErr w:type="gramStart"/>
      <w:r w:rsidRPr="004F7E76">
        <w:rPr>
          <w:i/>
        </w:rPr>
        <w:t>Biotechnology and Bioengineering</w:t>
      </w:r>
      <w:r w:rsidRPr="004F7E76">
        <w:t xml:space="preserve"> </w:t>
      </w:r>
      <w:r w:rsidRPr="004F7E76">
        <w:rPr>
          <w:b/>
        </w:rPr>
        <w:t>72</w:t>
      </w:r>
      <w:r w:rsidRPr="004F7E76">
        <w:t>, 205-218.</w:t>
      </w:r>
      <w:proofErr w:type="gramEnd"/>
    </w:p>
    <w:p w:rsidR="002D239E" w:rsidRPr="004F7E76" w:rsidRDefault="002D239E" w:rsidP="00575C2D">
      <w:pPr>
        <w:widowControl w:val="0"/>
        <w:adjustRightInd w:val="0"/>
        <w:ind w:left="720" w:hanging="720"/>
        <w:jc w:val="both"/>
      </w:pPr>
      <w:r w:rsidRPr="004F7E76">
        <w:t>56.</w:t>
      </w:r>
      <w:r w:rsidRPr="004F7E76">
        <w:tab/>
      </w:r>
      <w:r w:rsidRPr="00146FA1">
        <w:t xml:space="preserve">van Loosdrecht, M. C. M., Heijnen, J. J., Eberl, H., Kreft, J., and Picioreanu, C. (2002) </w:t>
      </w:r>
      <w:r w:rsidRPr="004F7E76">
        <w:t xml:space="preserve">Mathematical modelling of biofilm structures. </w:t>
      </w:r>
      <w:r w:rsidRPr="004F7E76">
        <w:rPr>
          <w:i/>
        </w:rPr>
        <w:t>Antonie Van Leeuwenhoek International Journal of General and Molecular Microbiology</w:t>
      </w:r>
      <w:r w:rsidRPr="004F7E76">
        <w:t xml:space="preserve"> </w:t>
      </w:r>
      <w:r w:rsidRPr="004F7E76">
        <w:rPr>
          <w:b/>
        </w:rPr>
        <w:t>81</w:t>
      </w:r>
      <w:r w:rsidRPr="004F7E76">
        <w:t>, 245-256.</w:t>
      </w:r>
    </w:p>
    <w:p w:rsidR="002D239E" w:rsidRPr="004F7E76" w:rsidRDefault="002D239E" w:rsidP="00575C2D">
      <w:pPr>
        <w:widowControl w:val="0"/>
        <w:adjustRightInd w:val="0"/>
        <w:ind w:left="720" w:hanging="720"/>
        <w:jc w:val="both"/>
      </w:pPr>
      <w:r w:rsidRPr="004F7E76">
        <w:t>57.</w:t>
      </w:r>
      <w:r w:rsidRPr="004F7E76">
        <w:tab/>
        <w:t>Pop</w:t>
      </w:r>
      <w:r w:rsidR="00964DAC">
        <w:t>ł</w:t>
      </w:r>
      <w:r w:rsidRPr="004F7E76">
        <w:t xml:space="preserve">awski, N. J., Shirinifard, A., Swat, M., and Glazier, J. A. (2008) Simulations of single-species bacterial-biofilm growth using the Glazier-Graner-Hogeweg model and the CompuCell3D modeling environment. </w:t>
      </w:r>
      <w:proofErr w:type="gramStart"/>
      <w:r w:rsidRPr="004F7E76">
        <w:rPr>
          <w:i/>
        </w:rPr>
        <w:t>Mathematical Biosciences and Engineering</w:t>
      </w:r>
      <w:r w:rsidRPr="004F7E76">
        <w:t xml:space="preserve"> </w:t>
      </w:r>
      <w:r w:rsidRPr="004F7E76">
        <w:rPr>
          <w:b/>
        </w:rPr>
        <w:t>5</w:t>
      </w:r>
      <w:r w:rsidRPr="004F7E76">
        <w:t>, 355-388.</w:t>
      </w:r>
      <w:proofErr w:type="gramEnd"/>
    </w:p>
    <w:p w:rsidR="002D239E" w:rsidRPr="004F7E76" w:rsidRDefault="002D239E" w:rsidP="00575C2D">
      <w:pPr>
        <w:widowControl w:val="0"/>
        <w:adjustRightInd w:val="0"/>
        <w:ind w:left="720" w:hanging="720"/>
        <w:jc w:val="both"/>
      </w:pPr>
      <w:r w:rsidRPr="004F7E76">
        <w:t>58.</w:t>
      </w:r>
      <w:r w:rsidRPr="004F7E76">
        <w:tab/>
        <w:t xml:space="preserve">Chaturvedi, R., Huang, C., Izaguirre, J. A., Newman, S. A., Glazier, J. A., Alber, M. S. (2004) </w:t>
      </w:r>
      <w:r w:rsidRPr="004F7E76">
        <w:rPr>
          <w:iCs/>
        </w:rPr>
        <w:t>A hybrid discrete-continuum model for 3-D skeletogenesis of the vertebrate limb</w:t>
      </w:r>
      <w:r w:rsidRPr="004F7E76">
        <w:rPr>
          <w:i/>
        </w:rPr>
        <w:t>. Lecture Notes in Computer Science</w:t>
      </w:r>
      <w:r w:rsidRPr="004F7E76">
        <w:t xml:space="preserve"> </w:t>
      </w:r>
      <w:r w:rsidRPr="004F7E76">
        <w:rPr>
          <w:b/>
        </w:rPr>
        <w:t>3305</w:t>
      </w:r>
      <w:r w:rsidRPr="004F7E76">
        <w:t>, 543-552.</w:t>
      </w:r>
    </w:p>
    <w:p w:rsidR="002D239E" w:rsidRPr="004F7E76" w:rsidRDefault="00964DAC" w:rsidP="00575C2D">
      <w:pPr>
        <w:widowControl w:val="0"/>
        <w:adjustRightInd w:val="0"/>
        <w:ind w:left="720" w:hanging="720"/>
        <w:jc w:val="both"/>
      </w:pPr>
      <w:r>
        <w:t>59.</w:t>
      </w:r>
      <w:r>
        <w:tab/>
        <w:t>Popł</w:t>
      </w:r>
      <w:r w:rsidR="002D239E" w:rsidRPr="004F7E76">
        <w:t xml:space="preserve">awski, N. J., Swat, M., Gens, J. S., and Glazier, J. A. (2007) Adhesion between cells, diffusion of growth factors, and elasticity of the AER produce the paddle shape of the chick limb. </w:t>
      </w:r>
      <w:r w:rsidR="002D239E" w:rsidRPr="004F7E76">
        <w:rPr>
          <w:i/>
        </w:rPr>
        <w:t>Physica A</w:t>
      </w:r>
      <w:r w:rsidR="002D239E" w:rsidRPr="004F7E76">
        <w:t xml:space="preserve"> </w:t>
      </w:r>
      <w:r w:rsidR="002D239E" w:rsidRPr="004F7E76">
        <w:rPr>
          <w:b/>
        </w:rPr>
        <w:t>373</w:t>
      </w:r>
      <w:r w:rsidR="002D239E" w:rsidRPr="004F7E76">
        <w:t>, 521-532.</w:t>
      </w:r>
    </w:p>
    <w:p w:rsidR="002D239E" w:rsidRPr="004F7E76" w:rsidRDefault="002D239E" w:rsidP="00575C2D">
      <w:pPr>
        <w:widowControl w:val="0"/>
        <w:adjustRightInd w:val="0"/>
        <w:ind w:left="720" w:hanging="720"/>
        <w:jc w:val="both"/>
      </w:pPr>
      <w:r w:rsidRPr="004F7E76">
        <w:t>60.</w:t>
      </w:r>
      <w:r w:rsidRPr="004F7E76">
        <w:tab/>
        <w:t xml:space="preserve">Glazier, J. A. and Weaire, D. (1992) </w:t>
      </w:r>
      <w:proofErr w:type="gramStart"/>
      <w:r w:rsidRPr="004F7E76">
        <w:t>The</w:t>
      </w:r>
      <w:proofErr w:type="gramEnd"/>
      <w:r w:rsidRPr="004F7E76">
        <w:t xml:space="preserve"> Kinetics of Cellular Patterns</w:t>
      </w:r>
      <w:r w:rsidRPr="004F7E76">
        <w:rPr>
          <w:i/>
        </w:rPr>
        <w:t>.</w:t>
      </w:r>
      <w:r w:rsidRPr="004F7E76">
        <w:t xml:space="preserve"> </w:t>
      </w:r>
      <w:r w:rsidRPr="004F7E76">
        <w:rPr>
          <w:rStyle w:val="Emphasis"/>
          <w:iCs w:val="0"/>
        </w:rPr>
        <w:t>Journal of Physics: Condensed Matter</w:t>
      </w:r>
      <w:r w:rsidRPr="004F7E76">
        <w:t xml:space="preserve"> </w:t>
      </w:r>
      <w:r w:rsidRPr="004F7E76">
        <w:rPr>
          <w:rStyle w:val="Strong"/>
          <w:bCs w:val="0"/>
        </w:rPr>
        <w:t>4</w:t>
      </w:r>
      <w:r w:rsidRPr="004F7E76">
        <w:rPr>
          <w:rStyle w:val="Strong"/>
          <w:b w:val="0"/>
          <w:bCs w:val="0"/>
        </w:rPr>
        <w:t xml:space="preserve">, </w:t>
      </w:r>
      <w:r w:rsidRPr="004F7E76">
        <w:t>1867-1896.</w:t>
      </w:r>
    </w:p>
    <w:p w:rsidR="002D239E" w:rsidRPr="004F7E76" w:rsidRDefault="002D239E" w:rsidP="00575C2D">
      <w:pPr>
        <w:widowControl w:val="0"/>
        <w:adjustRightInd w:val="0"/>
        <w:ind w:left="720" w:hanging="720"/>
        <w:jc w:val="both"/>
      </w:pPr>
      <w:r w:rsidRPr="004F7E76">
        <w:t>61.</w:t>
      </w:r>
      <w:r w:rsidRPr="004F7E76">
        <w:tab/>
        <w:t>Glazier, J. A. (1993) Grain Growth in Three Dimensions Depends on Grain Topology</w:t>
      </w:r>
      <w:r w:rsidRPr="004F7E76">
        <w:rPr>
          <w:i/>
        </w:rPr>
        <w:t>.</w:t>
      </w:r>
      <w:r w:rsidRPr="004F7E76">
        <w:t xml:space="preserve"> </w:t>
      </w:r>
      <w:proofErr w:type="gramStart"/>
      <w:r w:rsidRPr="004F7E76">
        <w:rPr>
          <w:rStyle w:val="Emphasis"/>
          <w:iCs w:val="0"/>
        </w:rPr>
        <w:t>Physical Review Letters</w:t>
      </w:r>
      <w:r w:rsidRPr="004F7E76">
        <w:t xml:space="preserve"> </w:t>
      </w:r>
      <w:r w:rsidRPr="004F7E76">
        <w:rPr>
          <w:rStyle w:val="Strong"/>
          <w:bCs w:val="0"/>
        </w:rPr>
        <w:t>70</w:t>
      </w:r>
      <w:r w:rsidRPr="004F7E76">
        <w:t>, 2170-2173.</w:t>
      </w:r>
      <w:proofErr w:type="gramEnd"/>
    </w:p>
    <w:p w:rsidR="002D239E" w:rsidRPr="004F7E76" w:rsidRDefault="002D239E" w:rsidP="00575C2D">
      <w:pPr>
        <w:widowControl w:val="0"/>
        <w:adjustRightInd w:val="0"/>
        <w:ind w:left="720" w:hanging="720"/>
        <w:jc w:val="both"/>
      </w:pPr>
      <w:r w:rsidRPr="004F7E76">
        <w:t>62.</w:t>
      </w:r>
      <w:r w:rsidRPr="004F7E76">
        <w:tab/>
        <w:t xml:space="preserve">Glazier, J. A., Grest, G. S., and Anderson, M. P. (1990) Ideal Two-Dimensional Grain Growth. </w:t>
      </w:r>
      <w:proofErr w:type="gramStart"/>
      <w:r w:rsidRPr="004F7E76">
        <w:t xml:space="preserve">In </w:t>
      </w:r>
      <w:r w:rsidRPr="004F7E76">
        <w:rPr>
          <w:rStyle w:val="Emphasis"/>
          <w:iCs w:val="0"/>
        </w:rPr>
        <w:t>Simulation and Theory of Evolving Microstructures</w:t>
      </w:r>
      <w:r w:rsidRPr="004F7E76">
        <w:t>, M. P. Anderson and A. D. Rollett, editors.</w:t>
      </w:r>
      <w:proofErr w:type="gramEnd"/>
      <w:r w:rsidRPr="004F7E76">
        <w:t xml:space="preserve"> The Minerals, Metals and Materials Society, </w:t>
      </w:r>
      <w:smartTag w:uri="urn:schemas-microsoft-com:office:smarttags" w:element="place">
        <w:smartTag w:uri="urn:schemas-microsoft-com:office:smarttags" w:element="City">
          <w:r w:rsidRPr="004F7E76">
            <w:t>Warrendale</w:t>
          </w:r>
        </w:smartTag>
        <w:r w:rsidRPr="004F7E76">
          <w:t xml:space="preserve">, </w:t>
        </w:r>
        <w:smartTag w:uri="urn:schemas-microsoft-com:office:smarttags" w:element="State">
          <w:r w:rsidRPr="004F7E76">
            <w:t>PA</w:t>
          </w:r>
        </w:smartTag>
      </w:smartTag>
      <w:r w:rsidRPr="004F7E76">
        <w:t>, pp. 41-54.</w:t>
      </w:r>
    </w:p>
    <w:p w:rsidR="002D239E" w:rsidRPr="004F7E76" w:rsidRDefault="002D239E" w:rsidP="00575C2D">
      <w:pPr>
        <w:widowControl w:val="0"/>
        <w:adjustRightInd w:val="0"/>
        <w:ind w:left="720" w:hanging="720"/>
        <w:jc w:val="both"/>
      </w:pPr>
      <w:r w:rsidRPr="004F7E76">
        <w:t>63.</w:t>
      </w:r>
      <w:r w:rsidRPr="004F7E76">
        <w:tab/>
        <w:t>Glazier, J. A., Anderson, M. P., and Grest, G. S. (1990) Coarsening in the Two-Dimensional Soap Froth and the Large-Q Potts Model: A Detailed Comparison</w:t>
      </w:r>
      <w:r w:rsidRPr="004F7E76">
        <w:rPr>
          <w:i/>
        </w:rPr>
        <w:t>.</w:t>
      </w:r>
      <w:r w:rsidRPr="004F7E76">
        <w:t xml:space="preserve"> </w:t>
      </w:r>
      <w:r w:rsidRPr="004F7E76">
        <w:rPr>
          <w:i/>
        </w:rPr>
        <w:t xml:space="preserve">Philosophical Magazine B </w:t>
      </w:r>
      <w:r w:rsidRPr="004F7E76">
        <w:rPr>
          <w:b/>
        </w:rPr>
        <w:t>62</w:t>
      </w:r>
      <w:r w:rsidRPr="004F7E76">
        <w:t xml:space="preserve">, </w:t>
      </w:r>
      <w:r w:rsidRPr="004F7E76">
        <w:rPr>
          <w:iCs/>
        </w:rPr>
        <w:t>615-637</w:t>
      </w:r>
      <w:r w:rsidRPr="004F7E76">
        <w:rPr>
          <w:i/>
          <w:iCs/>
        </w:rPr>
        <w:t>.</w:t>
      </w:r>
    </w:p>
    <w:p w:rsidR="002D239E" w:rsidRPr="004F7E76" w:rsidRDefault="002D239E" w:rsidP="00575C2D">
      <w:pPr>
        <w:widowControl w:val="0"/>
        <w:adjustRightInd w:val="0"/>
        <w:ind w:left="720" w:hanging="720"/>
        <w:jc w:val="both"/>
      </w:pPr>
      <w:r w:rsidRPr="004F7E76">
        <w:t>64.</w:t>
      </w:r>
      <w:r w:rsidRPr="004F7E76">
        <w:tab/>
        <w:t xml:space="preserve">Grest, G. S., Glazier, J. A., Anderson, M. P., Holm, E. A., and Srolovitz, D. J. (1992) Coarsening in Two-Dimensional Soap Froths and the Large-Q Potts Model. </w:t>
      </w:r>
      <w:r w:rsidRPr="004F7E76">
        <w:rPr>
          <w:rStyle w:val="Emphasis"/>
          <w:iCs w:val="0"/>
        </w:rPr>
        <w:t>Materials Research Society Symposium</w:t>
      </w:r>
      <w:r w:rsidRPr="004F7E76">
        <w:t> </w:t>
      </w:r>
      <w:r w:rsidRPr="004F7E76">
        <w:rPr>
          <w:rStyle w:val="Strong"/>
          <w:bCs w:val="0"/>
        </w:rPr>
        <w:t>237</w:t>
      </w:r>
      <w:r w:rsidRPr="004F7E76">
        <w:rPr>
          <w:rStyle w:val="Strong"/>
          <w:b w:val="0"/>
          <w:bCs w:val="0"/>
        </w:rPr>
        <w:t>,</w:t>
      </w:r>
      <w:r w:rsidRPr="004F7E76">
        <w:t xml:space="preserve"> 101-112.</w:t>
      </w:r>
    </w:p>
    <w:p w:rsidR="002D239E" w:rsidRPr="004F7E76" w:rsidRDefault="002D239E" w:rsidP="00575C2D">
      <w:pPr>
        <w:widowControl w:val="0"/>
        <w:adjustRightInd w:val="0"/>
        <w:ind w:left="720" w:hanging="720"/>
        <w:jc w:val="both"/>
      </w:pPr>
      <w:r w:rsidRPr="004F7E76">
        <w:t>65.</w:t>
      </w:r>
      <w:r w:rsidRPr="004F7E76">
        <w:tab/>
        <w:t xml:space="preserve">Jiang, Y. and Glazier, J. A. (1996) Extended Large-Q Potts Model Simulation of Foam Drainage. </w:t>
      </w:r>
      <w:r w:rsidRPr="004F7E76">
        <w:rPr>
          <w:rStyle w:val="Emphasis"/>
          <w:iCs w:val="0"/>
        </w:rPr>
        <w:t>Philosophical Magazine Letters</w:t>
      </w:r>
      <w:r w:rsidRPr="004F7E76">
        <w:t xml:space="preserve"> </w:t>
      </w:r>
      <w:r w:rsidRPr="004F7E76">
        <w:rPr>
          <w:rStyle w:val="Strong"/>
          <w:bCs w:val="0"/>
        </w:rPr>
        <w:t>74</w:t>
      </w:r>
      <w:r w:rsidRPr="004F7E76">
        <w:t>, 119-128.</w:t>
      </w:r>
    </w:p>
    <w:p w:rsidR="002D239E" w:rsidRPr="004F7E76" w:rsidRDefault="002D239E" w:rsidP="00575C2D">
      <w:pPr>
        <w:ind w:left="720" w:hanging="720"/>
        <w:jc w:val="both"/>
      </w:pPr>
      <w:r w:rsidRPr="004F7E76">
        <w:t>66.</w:t>
      </w:r>
      <w:r w:rsidRPr="004F7E76">
        <w:tab/>
        <w:t>Jiang, Y., Levine, H., and Glazier, J. A. (1998) Possible Cooperation of Differential Adhesion and Chemotaxis in Mound Formation of</w:t>
      </w:r>
      <w:r w:rsidRPr="004F7E76">
        <w:rPr>
          <w:i/>
        </w:rPr>
        <w:t xml:space="preserve"> </w:t>
      </w:r>
      <w:r w:rsidRPr="004F7E76">
        <w:rPr>
          <w:rStyle w:val="Emphasis"/>
          <w:iCs w:val="0"/>
        </w:rPr>
        <w:t>Dictyostelium</w:t>
      </w:r>
      <w:r w:rsidRPr="004F7E76">
        <w:t xml:space="preserve">. </w:t>
      </w:r>
      <w:proofErr w:type="gramStart"/>
      <w:r w:rsidRPr="004F7E76">
        <w:rPr>
          <w:rStyle w:val="Emphasis"/>
          <w:iCs w:val="0"/>
        </w:rPr>
        <w:t>Biophysical Journal</w:t>
      </w:r>
      <w:r w:rsidRPr="004F7E76">
        <w:t xml:space="preserve"> </w:t>
      </w:r>
      <w:r w:rsidRPr="004F7E76">
        <w:rPr>
          <w:rStyle w:val="Strong"/>
          <w:bCs w:val="0"/>
        </w:rPr>
        <w:t>75</w:t>
      </w:r>
      <w:r w:rsidRPr="004F7E76">
        <w:t>, 2615-2625.</w:t>
      </w:r>
      <w:proofErr w:type="gramEnd"/>
    </w:p>
    <w:p w:rsidR="002D239E" w:rsidRPr="004F7E76" w:rsidRDefault="002D239E" w:rsidP="00575C2D">
      <w:pPr>
        <w:widowControl w:val="0"/>
        <w:adjustRightInd w:val="0"/>
        <w:ind w:left="720" w:hanging="720"/>
        <w:jc w:val="both"/>
      </w:pPr>
      <w:r w:rsidRPr="004F7E76">
        <w:t>67.</w:t>
      </w:r>
      <w:r w:rsidRPr="004F7E76">
        <w:tab/>
        <w:t xml:space="preserve">Jiang, Y., Mombach, J. C. M., and Glazier, J. A. (1995) Grain Growth from Homogeneous Initial Conditions: Anomalous Grain Growth and Special Scaling States. </w:t>
      </w:r>
      <w:proofErr w:type="gramStart"/>
      <w:r w:rsidRPr="004F7E76">
        <w:rPr>
          <w:rStyle w:val="Emphasis"/>
          <w:iCs w:val="0"/>
        </w:rPr>
        <w:t>Physical Review E</w:t>
      </w:r>
      <w:r w:rsidRPr="004F7E76">
        <w:t xml:space="preserve"> </w:t>
      </w:r>
      <w:r w:rsidRPr="004F7E76">
        <w:rPr>
          <w:rStyle w:val="Strong"/>
          <w:bCs w:val="0"/>
        </w:rPr>
        <w:t>52</w:t>
      </w:r>
      <w:r w:rsidRPr="004F7E76">
        <w:t>, 3333-3336.</w:t>
      </w:r>
      <w:proofErr w:type="gramEnd"/>
    </w:p>
    <w:p w:rsidR="002D239E" w:rsidRPr="004F7E76" w:rsidRDefault="002D239E" w:rsidP="00575C2D">
      <w:pPr>
        <w:ind w:left="720" w:hanging="720"/>
        <w:jc w:val="both"/>
      </w:pPr>
      <w:r w:rsidRPr="004F7E76">
        <w:t>68.</w:t>
      </w:r>
      <w:r w:rsidRPr="004F7E76">
        <w:tab/>
        <w:t xml:space="preserve">Jiang, Y., Swart, P. J., Saxena, A., Asipauskas, M., and Glazier, J. A. (1999) Hysteresis and Avalanches in Two-Dimensional Foam Rheology Simulations. </w:t>
      </w:r>
      <w:proofErr w:type="gramStart"/>
      <w:r w:rsidRPr="004F7E76">
        <w:rPr>
          <w:rStyle w:val="Emphasis"/>
          <w:iCs w:val="0"/>
        </w:rPr>
        <w:t>Physical Review E</w:t>
      </w:r>
      <w:r w:rsidRPr="004F7E76">
        <w:rPr>
          <w:rStyle w:val="Emphasis"/>
          <w:i w:val="0"/>
          <w:iCs w:val="0"/>
        </w:rPr>
        <w:t xml:space="preserve"> </w:t>
      </w:r>
      <w:r w:rsidRPr="004F7E76">
        <w:rPr>
          <w:rStyle w:val="Strong"/>
          <w:bCs w:val="0"/>
        </w:rPr>
        <w:t>59</w:t>
      </w:r>
      <w:r w:rsidRPr="004F7E76">
        <w:t>, 5819-5832.</w:t>
      </w:r>
      <w:proofErr w:type="gramEnd"/>
    </w:p>
    <w:p w:rsidR="002D239E" w:rsidRPr="004F7E76" w:rsidRDefault="002D239E" w:rsidP="00575C2D">
      <w:pPr>
        <w:widowControl w:val="0"/>
        <w:adjustRightInd w:val="0"/>
        <w:ind w:left="720" w:hanging="720"/>
        <w:jc w:val="both"/>
      </w:pPr>
      <w:r w:rsidRPr="004F7E76">
        <w:t>69.</w:t>
      </w:r>
      <w:r w:rsidRPr="004F7E76">
        <w:tab/>
        <w:t xml:space="preserve">Ling, S., Anderson, M. P., Grest, G. S., and Glazier, J. A. (1992) Comparison of </w:t>
      </w:r>
      <w:r w:rsidRPr="004F7E76">
        <w:lastRenderedPageBreak/>
        <w:t xml:space="preserve">Soap Froth and Simulation of Large-Q Potts Model. </w:t>
      </w:r>
      <w:r w:rsidRPr="004F7E76">
        <w:rPr>
          <w:rStyle w:val="Emphasis"/>
          <w:iCs w:val="0"/>
        </w:rPr>
        <w:t>Materials Science Forum</w:t>
      </w:r>
      <w:r w:rsidRPr="004F7E76">
        <w:t xml:space="preserve"> </w:t>
      </w:r>
      <w:r w:rsidRPr="004F7E76">
        <w:rPr>
          <w:rStyle w:val="Strong"/>
          <w:bCs w:val="0"/>
        </w:rPr>
        <w:t>94-96</w:t>
      </w:r>
      <w:r w:rsidRPr="004F7E76">
        <w:t>, 39-47.</w:t>
      </w:r>
    </w:p>
    <w:p w:rsidR="002D239E" w:rsidRPr="004F7E76" w:rsidRDefault="002D239E" w:rsidP="00575C2D">
      <w:pPr>
        <w:widowControl w:val="0"/>
        <w:adjustRightInd w:val="0"/>
        <w:ind w:left="720" w:hanging="720"/>
        <w:jc w:val="both"/>
      </w:pPr>
      <w:r w:rsidRPr="004F7E76">
        <w:t>70.</w:t>
      </w:r>
      <w:r w:rsidRPr="004F7E76">
        <w:tab/>
        <w:t xml:space="preserve">Mombach, J. C. M. (2000) Universality of the threshold in the dynamics of biological cell sorting. </w:t>
      </w:r>
      <w:r w:rsidRPr="004F7E76">
        <w:rPr>
          <w:i/>
        </w:rPr>
        <w:t>Physica A</w:t>
      </w:r>
      <w:r w:rsidRPr="004F7E76">
        <w:t xml:space="preserve"> </w:t>
      </w:r>
      <w:r w:rsidRPr="004F7E76">
        <w:rPr>
          <w:b/>
        </w:rPr>
        <w:t>276</w:t>
      </w:r>
      <w:r w:rsidRPr="004F7E76">
        <w:t>, 391-400.</w:t>
      </w:r>
    </w:p>
    <w:p w:rsidR="002D239E" w:rsidRPr="004F7E76" w:rsidRDefault="002D239E" w:rsidP="00575C2D">
      <w:pPr>
        <w:widowControl w:val="0"/>
        <w:adjustRightInd w:val="0"/>
        <w:ind w:left="720" w:hanging="720"/>
        <w:jc w:val="both"/>
      </w:pPr>
      <w:r w:rsidRPr="004F7E76">
        <w:t>71.</w:t>
      </w:r>
      <w:r w:rsidRPr="004F7E76">
        <w:tab/>
        <w:t xml:space="preserve">Weaire, D. and Glazier, J. A. (1992) Modelling Grain Growth and Soap Froth Coarsening: Past, Present and Future. </w:t>
      </w:r>
      <w:r w:rsidRPr="004F7E76">
        <w:rPr>
          <w:rStyle w:val="Emphasis"/>
          <w:iCs w:val="0"/>
        </w:rPr>
        <w:t>Materials</w:t>
      </w:r>
      <w:r w:rsidRPr="004F7E76">
        <w:rPr>
          <w:rStyle w:val="Emphasis"/>
          <w:i w:val="0"/>
          <w:iCs w:val="0"/>
        </w:rPr>
        <w:t xml:space="preserve"> </w:t>
      </w:r>
      <w:r w:rsidRPr="004F7E76">
        <w:rPr>
          <w:rStyle w:val="Emphasis"/>
          <w:iCs w:val="0"/>
        </w:rPr>
        <w:t>Science Forum</w:t>
      </w:r>
      <w:r w:rsidRPr="004F7E76">
        <w:t xml:space="preserve"> </w:t>
      </w:r>
      <w:r w:rsidRPr="004F7E76">
        <w:rPr>
          <w:rStyle w:val="Strong"/>
          <w:bCs w:val="0"/>
        </w:rPr>
        <w:t>94-96</w:t>
      </w:r>
      <w:r w:rsidRPr="004F7E76">
        <w:t>, 27-39.</w:t>
      </w:r>
    </w:p>
    <w:p w:rsidR="002D239E" w:rsidRPr="004F7E76" w:rsidRDefault="002D239E" w:rsidP="00575C2D">
      <w:pPr>
        <w:ind w:left="720" w:hanging="720"/>
        <w:jc w:val="both"/>
      </w:pPr>
      <w:r w:rsidRPr="004F7E76">
        <w:t>72.</w:t>
      </w:r>
      <w:r w:rsidRPr="004F7E76">
        <w:tab/>
        <w:t xml:space="preserve">Weaire, D., </w:t>
      </w:r>
      <w:smartTag w:uri="urn:schemas-microsoft-com:office:smarttags" w:element="place">
        <w:r w:rsidRPr="004F7E76">
          <w:t>Bolton</w:t>
        </w:r>
      </w:smartTag>
      <w:r w:rsidRPr="004F7E76">
        <w:t xml:space="preserve">, F., Molho, P., and Glazier, J. A. (1991) Investigation of an Elementary Model for Magnetic Froth. </w:t>
      </w:r>
      <w:r w:rsidRPr="004F7E76">
        <w:rPr>
          <w:rStyle w:val="Emphasis"/>
          <w:iCs w:val="0"/>
        </w:rPr>
        <w:t>Journal of Physics: Condensed Matter</w:t>
      </w:r>
      <w:r w:rsidRPr="004F7E76">
        <w:rPr>
          <w:rStyle w:val="Emphasis"/>
          <w:i w:val="0"/>
          <w:iCs w:val="0"/>
        </w:rPr>
        <w:t xml:space="preserve"> </w:t>
      </w:r>
      <w:r w:rsidRPr="004F7E76">
        <w:rPr>
          <w:rStyle w:val="Strong"/>
          <w:bCs w:val="0"/>
        </w:rPr>
        <w:t>3</w:t>
      </w:r>
      <w:r w:rsidRPr="004F7E76">
        <w:t xml:space="preserve">, 2101-2113. </w:t>
      </w:r>
    </w:p>
    <w:p w:rsidR="002D239E" w:rsidRPr="004F7E76" w:rsidRDefault="002D239E" w:rsidP="00575C2D">
      <w:pPr>
        <w:widowControl w:val="0"/>
        <w:adjustRightInd w:val="0"/>
        <w:ind w:left="720" w:hanging="720"/>
        <w:jc w:val="both"/>
      </w:pPr>
      <w:r w:rsidRPr="004F7E76">
        <w:t>73.</w:t>
      </w:r>
      <w:r w:rsidR="00964DAC">
        <w:tab/>
        <w:t>Glazer, J. A., Balter, A., Popł</w:t>
      </w:r>
      <w:r w:rsidRPr="004F7E76">
        <w:t xml:space="preserve">awski, N. (2007) Magnetization to Morphogenesis: A Brief History of the Glazier-Graner-Hogeweg Model. </w:t>
      </w:r>
      <w:proofErr w:type="gramStart"/>
      <w:r w:rsidRPr="004F7E76">
        <w:t xml:space="preserve">In </w:t>
      </w:r>
      <w:r w:rsidRPr="004F7E76">
        <w:rPr>
          <w:i/>
        </w:rPr>
        <w:t>Single-Cell-Based Models in Biology and Medicine</w:t>
      </w:r>
      <w:r w:rsidRPr="004F7E76">
        <w:t>.</w:t>
      </w:r>
      <w:proofErr w:type="gramEnd"/>
      <w:r w:rsidRPr="004F7E76">
        <w:t xml:space="preserve"> </w:t>
      </w:r>
      <w:proofErr w:type="gramStart"/>
      <w:r w:rsidRPr="004F7E76">
        <w:t>Anderson, A. R. A., Chaplain, M. A. J., and Rejniak, K. A., editors.</w:t>
      </w:r>
      <w:proofErr w:type="gramEnd"/>
      <w:r w:rsidRPr="004F7E76">
        <w:t xml:space="preserve"> Birkhauser Verlag </w:t>
      </w:r>
      <w:smartTag w:uri="urn:schemas-microsoft-com:office:smarttags" w:element="place">
        <w:smartTag w:uri="urn:schemas-microsoft-com:office:smarttags" w:element="City">
          <w:r w:rsidRPr="004F7E76">
            <w:t>Basel</w:t>
          </w:r>
        </w:smartTag>
        <w:r w:rsidRPr="004F7E76">
          <w:t xml:space="preserve">, </w:t>
        </w:r>
        <w:smartTag w:uri="urn:schemas-microsoft-com:office:smarttags" w:element="country-region">
          <w:r w:rsidRPr="004F7E76">
            <w:t>Switzerland</w:t>
          </w:r>
        </w:smartTag>
      </w:smartTag>
      <w:r w:rsidRPr="004F7E76">
        <w:t>. p</w:t>
      </w:r>
      <w:r w:rsidR="00F72E81">
        <w:t>p</w:t>
      </w:r>
      <w:r w:rsidRPr="004F7E76">
        <w:t>. 79-106.</w:t>
      </w:r>
    </w:p>
    <w:p w:rsidR="002D239E" w:rsidRPr="004F7E76" w:rsidRDefault="002D239E" w:rsidP="00575C2D">
      <w:pPr>
        <w:pStyle w:val="pub"/>
        <w:spacing w:before="0"/>
        <w:ind w:left="720" w:hanging="720"/>
        <w:jc w:val="both"/>
        <w:rPr>
          <w:sz w:val="24"/>
          <w:szCs w:val="24"/>
        </w:rPr>
      </w:pPr>
      <w:r w:rsidRPr="004F7E76">
        <w:rPr>
          <w:sz w:val="24"/>
          <w:szCs w:val="24"/>
        </w:rPr>
        <w:t>74.</w:t>
      </w:r>
      <w:r w:rsidR="00575C2D" w:rsidRPr="004F7E76">
        <w:rPr>
          <w:sz w:val="24"/>
          <w:szCs w:val="24"/>
        </w:rPr>
        <w:t xml:space="preserve"> </w:t>
      </w:r>
      <w:r w:rsidRPr="004F7E76">
        <w:rPr>
          <w:sz w:val="24"/>
          <w:szCs w:val="24"/>
        </w:rPr>
        <w:tab/>
        <w:t xml:space="preserve">Walther, T., Reinsch, H., Ostermann, K., Deutsch, A. and Bley, T. (2005) </w:t>
      </w:r>
      <w:proofErr w:type="gramStart"/>
      <w:r w:rsidRPr="004F7E76">
        <w:rPr>
          <w:sz w:val="24"/>
          <w:szCs w:val="24"/>
        </w:rPr>
        <w:t>Coordinated</w:t>
      </w:r>
      <w:proofErr w:type="gramEnd"/>
      <w:r w:rsidRPr="004F7E76">
        <w:rPr>
          <w:sz w:val="24"/>
          <w:szCs w:val="24"/>
        </w:rPr>
        <w:t xml:space="preserve"> growth of yeast colonies: experimental and mathematical analysis of possible regulatory mechanisms.</w:t>
      </w:r>
      <w:r w:rsidR="00575C2D" w:rsidRPr="004F7E76">
        <w:rPr>
          <w:sz w:val="24"/>
          <w:szCs w:val="24"/>
        </w:rPr>
        <w:t xml:space="preserve"> </w:t>
      </w:r>
      <w:proofErr w:type="gramStart"/>
      <w:r w:rsidRPr="004F7E76">
        <w:rPr>
          <w:i/>
          <w:iCs/>
          <w:sz w:val="24"/>
          <w:szCs w:val="24"/>
        </w:rPr>
        <w:t>Engineering Life Sciences</w:t>
      </w:r>
      <w:r w:rsidRPr="004F7E76">
        <w:rPr>
          <w:sz w:val="24"/>
          <w:szCs w:val="24"/>
        </w:rPr>
        <w:t xml:space="preserve"> </w:t>
      </w:r>
      <w:r w:rsidRPr="004F7E76">
        <w:rPr>
          <w:b/>
          <w:bCs/>
          <w:sz w:val="24"/>
          <w:szCs w:val="24"/>
        </w:rPr>
        <w:t>5</w:t>
      </w:r>
      <w:r w:rsidRPr="004F7E76">
        <w:rPr>
          <w:sz w:val="24"/>
          <w:szCs w:val="24"/>
        </w:rPr>
        <w:t>, 115-133.</w:t>
      </w:r>
      <w:proofErr w:type="gramEnd"/>
    </w:p>
    <w:p w:rsidR="002D239E" w:rsidRPr="004F7E76" w:rsidRDefault="002D239E" w:rsidP="00575C2D">
      <w:pPr>
        <w:widowControl w:val="0"/>
        <w:adjustRightInd w:val="0"/>
        <w:ind w:left="720" w:hanging="720"/>
        <w:jc w:val="both"/>
      </w:pPr>
      <w:r w:rsidRPr="004F7E76">
        <w:t>75.</w:t>
      </w:r>
      <w:r w:rsidRPr="004F7E76">
        <w:tab/>
        <w:t xml:space="preserve">Keller, E. F. and </w:t>
      </w:r>
      <w:proofErr w:type="gramStart"/>
      <w:r w:rsidRPr="004F7E76">
        <w:t>Segel.,</w:t>
      </w:r>
      <w:proofErr w:type="gramEnd"/>
      <w:r w:rsidRPr="004F7E76">
        <w:t xml:space="preserve"> L. A. (1971) </w:t>
      </w:r>
      <w:r w:rsidRPr="004F7E76">
        <w:rPr>
          <w:iCs/>
        </w:rPr>
        <w:t>Model for chemotaxis</w:t>
      </w:r>
      <w:r w:rsidRPr="004F7E76">
        <w:rPr>
          <w:i/>
          <w:iCs/>
        </w:rPr>
        <w:t>.</w:t>
      </w:r>
      <w:r w:rsidRPr="004F7E76">
        <w:t xml:space="preserve"> </w:t>
      </w:r>
      <w:r w:rsidRPr="004F7E76">
        <w:rPr>
          <w:i/>
        </w:rPr>
        <w:t>Journal of Theoretical Biology</w:t>
      </w:r>
      <w:r w:rsidRPr="004F7E76">
        <w:t xml:space="preserve"> </w:t>
      </w:r>
      <w:r w:rsidRPr="004F7E76">
        <w:rPr>
          <w:b/>
          <w:bCs/>
        </w:rPr>
        <w:t>30</w:t>
      </w:r>
      <w:r w:rsidRPr="004F7E76">
        <w:t>, 225-234.</w:t>
      </w:r>
    </w:p>
    <w:p w:rsidR="002D239E" w:rsidRPr="004F7E76" w:rsidRDefault="002D239E" w:rsidP="00575C2D">
      <w:pPr>
        <w:widowControl w:val="0"/>
        <w:adjustRightInd w:val="0"/>
        <w:ind w:left="720" w:hanging="720"/>
        <w:jc w:val="both"/>
      </w:pPr>
      <w:r w:rsidRPr="004F7E76">
        <w:t>76.</w:t>
      </w:r>
      <w:r w:rsidRPr="004F7E76">
        <w:tab/>
        <w:t xml:space="preserve">Glazier, J. A. and Upadhyaya, A. (1998) First Steps </w:t>
      </w:r>
      <w:proofErr w:type="gramStart"/>
      <w:r w:rsidRPr="004F7E76">
        <w:t>Towards</w:t>
      </w:r>
      <w:proofErr w:type="gramEnd"/>
      <w:r w:rsidRPr="004F7E76">
        <w:t xml:space="preserve"> a Comprehensive Model of Tissues, or: A Physicist Looks at Development. In </w:t>
      </w:r>
      <w:r w:rsidRPr="004F7E76">
        <w:rPr>
          <w:rStyle w:val="Emphasis"/>
          <w:iCs w:val="0"/>
        </w:rPr>
        <w:t>Dynamical Networks in Physics and Biology: At the Frontier of Physics and Biology</w:t>
      </w:r>
      <w:r w:rsidRPr="004F7E76">
        <w:t xml:space="preserve">, D. Beysens and G. Forgacs editors. EDP Sciences/Springer Verlag, </w:t>
      </w:r>
      <w:smartTag w:uri="urn:schemas-microsoft-com:office:smarttags" w:element="place">
        <w:smartTag w:uri="urn:schemas-microsoft-com:office:smarttags" w:element="State">
          <w:r w:rsidRPr="004F7E76">
            <w:t>Berlin</w:t>
          </w:r>
        </w:smartTag>
      </w:smartTag>
      <w:r w:rsidRPr="004F7E76">
        <w:t>, p</w:t>
      </w:r>
      <w:r w:rsidR="00F72E81">
        <w:t>p</w:t>
      </w:r>
      <w:r w:rsidRPr="004F7E76">
        <w:t>. 149-160.</w:t>
      </w:r>
    </w:p>
    <w:p w:rsidR="002D239E" w:rsidRPr="004F7E76" w:rsidRDefault="002D239E" w:rsidP="00575C2D">
      <w:pPr>
        <w:widowControl w:val="0"/>
        <w:adjustRightInd w:val="0"/>
        <w:ind w:left="720" w:hanging="720"/>
        <w:jc w:val="both"/>
      </w:pPr>
      <w:r w:rsidRPr="004F7E76">
        <w:t>77.</w:t>
      </w:r>
      <w:r w:rsidRPr="004F7E76">
        <w:tab/>
        <w:t xml:space="preserve">Glazier, J. A. and Graner, F. (1993) </w:t>
      </w:r>
      <w:r w:rsidRPr="004F7E76">
        <w:rPr>
          <w:iCs/>
        </w:rPr>
        <w:t>Simulation of the differential adhesion driven rearrangement of biological cells.</w:t>
      </w:r>
      <w:r w:rsidRPr="004F7E76">
        <w:t xml:space="preserve"> </w:t>
      </w:r>
      <w:proofErr w:type="gramStart"/>
      <w:r w:rsidRPr="004F7E76">
        <w:rPr>
          <w:i/>
        </w:rPr>
        <w:t>Physical Review E</w:t>
      </w:r>
      <w:r w:rsidRPr="004F7E76">
        <w:t xml:space="preserve"> </w:t>
      </w:r>
      <w:r w:rsidRPr="004F7E76">
        <w:rPr>
          <w:b/>
          <w:bCs/>
        </w:rPr>
        <w:t>47</w:t>
      </w:r>
      <w:r w:rsidRPr="004F7E76">
        <w:t>, 2128-2154.</w:t>
      </w:r>
      <w:proofErr w:type="gramEnd"/>
    </w:p>
    <w:p w:rsidR="002D239E" w:rsidRPr="004F7E76" w:rsidRDefault="002D239E" w:rsidP="00575C2D">
      <w:pPr>
        <w:widowControl w:val="0"/>
        <w:adjustRightInd w:val="0"/>
        <w:ind w:left="720" w:hanging="720"/>
        <w:jc w:val="both"/>
      </w:pPr>
      <w:r w:rsidRPr="004F7E76">
        <w:t>78.</w:t>
      </w:r>
      <w:r w:rsidRPr="004F7E76">
        <w:tab/>
        <w:t xml:space="preserve">Glazier, J. A. (1993) Cellular Patterns. </w:t>
      </w:r>
      <w:r w:rsidRPr="004F7E76">
        <w:rPr>
          <w:rStyle w:val="Emphasis"/>
          <w:iCs w:val="0"/>
        </w:rPr>
        <w:t>Bussei Kenkyu</w:t>
      </w:r>
      <w:r w:rsidRPr="004F7E76">
        <w:t xml:space="preserve"> </w:t>
      </w:r>
      <w:r w:rsidRPr="004F7E76">
        <w:rPr>
          <w:rStyle w:val="Strong"/>
          <w:bCs w:val="0"/>
        </w:rPr>
        <w:t>58</w:t>
      </w:r>
      <w:r w:rsidRPr="004F7E76">
        <w:t xml:space="preserve">, 608-612. </w:t>
      </w:r>
    </w:p>
    <w:p w:rsidR="002D239E" w:rsidRPr="004F7E76" w:rsidRDefault="002D239E" w:rsidP="00575C2D">
      <w:pPr>
        <w:widowControl w:val="0"/>
        <w:adjustRightInd w:val="0"/>
        <w:ind w:left="720" w:hanging="720"/>
        <w:jc w:val="both"/>
      </w:pPr>
      <w:r w:rsidRPr="004F7E76">
        <w:t>79.</w:t>
      </w:r>
      <w:r w:rsidRPr="004F7E76">
        <w:tab/>
        <w:t>Glazier, J. A. (1996) Thermodynamics of Cell Sorting</w:t>
      </w:r>
      <w:r w:rsidRPr="004F7E76">
        <w:rPr>
          <w:i/>
        </w:rPr>
        <w:t xml:space="preserve">. </w:t>
      </w:r>
      <w:r w:rsidRPr="004F7E76">
        <w:rPr>
          <w:rStyle w:val="Emphasis"/>
          <w:iCs w:val="0"/>
        </w:rPr>
        <w:t>Bussei Kenkyu</w:t>
      </w:r>
      <w:r w:rsidRPr="004F7E76">
        <w:t xml:space="preserve"> </w:t>
      </w:r>
      <w:r w:rsidRPr="004F7E76">
        <w:rPr>
          <w:rStyle w:val="Strong"/>
          <w:bCs w:val="0"/>
        </w:rPr>
        <w:t>65</w:t>
      </w:r>
      <w:r w:rsidRPr="004F7E76">
        <w:rPr>
          <w:rStyle w:val="Strong"/>
          <w:b w:val="0"/>
          <w:bCs w:val="0"/>
        </w:rPr>
        <w:t>,</w:t>
      </w:r>
      <w:r w:rsidRPr="004F7E76">
        <w:rPr>
          <w:rStyle w:val="Strong"/>
          <w:bCs w:val="0"/>
        </w:rPr>
        <w:t xml:space="preserve"> </w:t>
      </w:r>
      <w:r w:rsidRPr="004F7E76">
        <w:t>691-700.</w:t>
      </w:r>
    </w:p>
    <w:p w:rsidR="002D239E" w:rsidRPr="004F7E76" w:rsidRDefault="002D239E" w:rsidP="00575C2D">
      <w:pPr>
        <w:widowControl w:val="0"/>
        <w:adjustRightInd w:val="0"/>
        <w:ind w:left="720" w:hanging="720"/>
        <w:jc w:val="both"/>
      </w:pPr>
      <w:r w:rsidRPr="004F7E76">
        <w:t>80.</w:t>
      </w:r>
      <w:r w:rsidRPr="004F7E76">
        <w:tab/>
        <w:t>Glazier, J. A.,</w:t>
      </w:r>
      <w:r w:rsidR="00575C2D" w:rsidRPr="004F7E76">
        <w:t xml:space="preserve"> </w:t>
      </w:r>
      <w:r w:rsidRPr="004F7E76">
        <w:t xml:space="preserve">Raphael, R. C., Graner, F., and Sawada, Y. (1995) The Energetics of Cell Sorting in Three Dimensions. In </w:t>
      </w:r>
      <w:r w:rsidRPr="004F7E76">
        <w:rPr>
          <w:rStyle w:val="Emphasis"/>
          <w:iCs w:val="0"/>
        </w:rPr>
        <w:t>Interplay of Genetic and Physical Processes in the Development of Biological Form</w:t>
      </w:r>
      <w:r w:rsidRPr="004F7E76">
        <w:t xml:space="preserve">, D. Beysens, G. Forgacs, F. Gaill, editors. World Scientific Publishing Company, </w:t>
      </w:r>
      <w:smartTag w:uri="urn:schemas-microsoft-com:office:smarttags" w:element="place">
        <w:smartTag w:uri="urn:schemas-microsoft-com:office:smarttags" w:element="country-region">
          <w:r w:rsidRPr="004F7E76">
            <w:t>Singapore</w:t>
          </w:r>
        </w:smartTag>
      </w:smartTag>
      <w:r w:rsidRPr="004F7E76">
        <w:t>, p</w:t>
      </w:r>
      <w:r w:rsidR="00F72E81">
        <w:t>p</w:t>
      </w:r>
      <w:r w:rsidRPr="004F7E76">
        <w:t>. 54-66.</w:t>
      </w:r>
    </w:p>
    <w:p w:rsidR="002D239E" w:rsidRPr="004F7E76" w:rsidRDefault="002D239E" w:rsidP="00575C2D">
      <w:pPr>
        <w:widowControl w:val="0"/>
        <w:adjustRightInd w:val="0"/>
        <w:ind w:left="720" w:hanging="720"/>
        <w:jc w:val="both"/>
      </w:pPr>
      <w:proofErr w:type="gramStart"/>
      <w:r w:rsidRPr="004F7E76">
        <w:t>81.</w:t>
      </w:r>
      <w:r w:rsidRPr="004F7E76">
        <w:tab/>
        <w:t xml:space="preserve">Graner, F. and Glazier, J. A. (1992) </w:t>
      </w:r>
      <w:r w:rsidRPr="004F7E76">
        <w:rPr>
          <w:iCs/>
        </w:rPr>
        <w:t>Simulation of biological cell sorting using a 2-dimensional extended Potts model.</w:t>
      </w:r>
      <w:proofErr w:type="gramEnd"/>
      <w:r w:rsidRPr="004F7E76">
        <w:t xml:space="preserve"> </w:t>
      </w:r>
      <w:r w:rsidRPr="004F7E76">
        <w:rPr>
          <w:i/>
        </w:rPr>
        <w:t>Physical Review Letters</w:t>
      </w:r>
      <w:r w:rsidRPr="004F7E76">
        <w:t xml:space="preserve"> </w:t>
      </w:r>
      <w:r w:rsidRPr="004F7E76">
        <w:rPr>
          <w:b/>
          <w:bCs/>
        </w:rPr>
        <w:t>69</w:t>
      </w:r>
      <w:r w:rsidRPr="004F7E76">
        <w:t>, 2013-2016.</w:t>
      </w:r>
    </w:p>
    <w:p w:rsidR="002D239E" w:rsidRPr="004F7E76" w:rsidRDefault="002D239E" w:rsidP="00575C2D">
      <w:pPr>
        <w:widowControl w:val="0"/>
        <w:adjustRightInd w:val="0"/>
        <w:ind w:left="720" w:hanging="720"/>
        <w:jc w:val="both"/>
      </w:pPr>
      <w:r w:rsidRPr="004F7E76">
        <w:t>82.</w:t>
      </w:r>
      <w:r w:rsidRPr="004F7E76">
        <w:tab/>
        <w:t xml:space="preserve">Mombach, J. C. M and Glazier, J. A. (1996) Single Cell Motion in Aggregates of Embryonic Cells. </w:t>
      </w:r>
      <w:proofErr w:type="gramStart"/>
      <w:r w:rsidRPr="004F7E76">
        <w:rPr>
          <w:rStyle w:val="Emphasis"/>
          <w:iCs w:val="0"/>
        </w:rPr>
        <w:t>Physical Review Letters</w:t>
      </w:r>
      <w:r w:rsidRPr="004F7E76">
        <w:t xml:space="preserve"> </w:t>
      </w:r>
      <w:r w:rsidRPr="004F7E76">
        <w:rPr>
          <w:rStyle w:val="Strong"/>
          <w:bCs w:val="0"/>
        </w:rPr>
        <w:t>76</w:t>
      </w:r>
      <w:r w:rsidRPr="004F7E76">
        <w:t>, 3032-3035.</w:t>
      </w:r>
      <w:proofErr w:type="gramEnd"/>
    </w:p>
    <w:p w:rsidR="002D239E" w:rsidRPr="004F7E76" w:rsidRDefault="002D239E" w:rsidP="00575C2D">
      <w:pPr>
        <w:widowControl w:val="0"/>
        <w:adjustRightInd w:val="0"/>
        <w:ind w:left="720" w:hanging="720"/>
        <w:jc w:val="both"/>
      </w:pPr>
      <w:r w:rsidRPr="004F7E76">
        <w:t>83.</w:t>
      </w:r>
      <w:r w:rsidRPr="004F7E76">
        <w:tab/>
        <w:t xml:space="preserve">Mombach, J. C. M., Glazier, J. A., Raphael, R. C., and Zajac, M. (1995) </w:t>
      </w:r>
      <w:r w:rsidRPr="004F7E76">
        <w:rPr>
          <w:iCs/>
        </w:rPr>
        <w:t>Quantitative comparison between differential adhesion models and cell sorting in the presence and absence of fluctuations</w:t>
      </w:r>
      <w:r w:rsidRPr="004F7E76">
        <w:rPr>
          <w:i/>
          <w:iCs/>
        </w:rPr>
        <w:t>.</w:t>
      </w:r>
      <w:r w:rsidRPr="004F7E76">
        <w:t xml:space="preserve"> </w:t>
      </w:r>
      <w:proofErr w:type="gramStart"/>
      <w:r w:rsidRPr="004F7E76">
        <w:rPr>
          <w:i/>
        </w:rPr>
        <w:t>Physical Review Letters</w:t>
      </w:r>
      <w:r w:rsidRPr="004F7E76">
        <w:t xml:space="preserve"> </w:t>
      </w:r>
      <w:r w:rsidRPr="004F7E76">
        <w:rPr>
          <w:b/>
          <w:bCs/>
        </w:rPr>
        <w:t>75</w:t>
      </w:r>
      <w:r w:rsidRPr="004F7E76">
        <w:t>, 2244-2247.</w:t>
      </w:r>
      <w:proofErr w:type="gramEnd"/>
      <w:r w:rsidRPr="004F7E76">
        <w:t xml:space="preserve"> </w:t>
      </w:r>
    </w:p>
    <w:p w:rsidR="002D239E" w:rsidRPr="004F7E76" w:rsidRDefault="002D239E" w:rsidP="00575C2D">
      <w:pPr>
        <w:widowControl w:val="0"/>
        <w:adjustRightInd w:val="0"/>
        <w:ind w:left="720" w:hanging="720"/>
        <w:jc w:val="both"/>
      </w:pPr>
      <w:r w:rsidRPr="004F7E76">
        <w:t>84.</w:t>
      </w:r>
      <w:r w:rsidRPr="004F7E76">
        <w:tab/>
        <w:t xml:space="preserve">Cipra, B. A. (1987) </w:t>
      </w:r>
      <w:proofErr w:type="gramStart"/>
      <w:r w:rsidRPr="004F7E76">
        <w:rPr>
          <w:iCs/>
        </w:rPr>
        <w:t>An</w:t>
      </w:r>
      <w:proofErr w:type="gramEnd"/>
      <w:r w:rsidRPr="004F7E76">
        <w:rPr>
          <w:iCs/>
        </w:rPr>
        <w:t xml:space="preserve"> Introduction to the Ising-Model.</w:t>
      </w:r>
      <w:r w:rsidRPr="004F7E76">
        <w:t xml:space="preserve"> </w:t>
      </w:r>
      <w:r w:rsidRPr="004F7E76">
        <w:rPr>
          <w:i/>
        </w:rPr>
        <w:t>American Mathematical Monthly</w:t>
      </w:r>
      <w:r w:rsidRPr="004F7E76">
        <w:t xml:space="preserve"> </w:t>
      </w:r>
      <w:r w:rsidRPr="004F7E76">
        <w:rPr>
          <w:b/>
          <w:bCs/>
        </w:rPr>
        <w:t>94</w:t>
      </w:r>
      <w:r w:rsidRPr="004F7E76">
        <w:t>, 937-959.</w:t>
      </w:r>
    </w:p>
    <w:p w:rsidR="002D239E" w:rsidRPr="004F7E76" w:rsidRDefault="002D239E" w:rsidP="00575C2D">
      <w:pPr>
        <w:widowControl w:val="0"/>
        <w:adjustRightInd w:val="0"/>
        <w:ind w:left="720" w:hanging="720"/>
        <w:jc w:val="both"/>
      </w:pPr>
      <w:r w:rsidRPr="004F7E76">
        <w:t>85.</w:t>
      </w:r>
      <w:r w:rsidRPr="004F7E76">
        <w:tab/>
        <w:t xml:space="preserve">Metropolis, N., Rosenbluth, A., Rosenbluth, M. N., Teller, A. H., and Teller, E. (1953) </w:t>
      </w:r>
      <w:r w:rsidRPr="004F7E76">
        <w:rPr>
          <w:iCs/>
        </w:rPr>
        <w:t>Equation of state calculations by fast computing machines</w:t>
      </w:r>
      <w:r w:rsidRPr="004F7E76">
        <w:rPr>
          <w:i/>
          <w:iCs/>
        </w:rPr>
        <w:t>.</w:t>
      </w:r>
      <w:r w:rsidRPr="004F7E76">
        <w:t xml:space="preserve"> </w:t>
      </w:r>
      <w:r w:rsidRPr="004F7E76">
        <w:rPr>
          <w:i/>
        </w:rPr>
        <w:t>Journal of Chemical Physics</w:t>
      </w:r>
      <w:r w:rsidRPr="004F7E76">
        <w:t xml:space="preserve"> </w:t>
      </w:r>
      <w:r w:rsidRPr="004F7E76">
        <w:rPr>
          <w:b/>
          <w:bCs/>
        </w:rPr>
        <w:t>21</w:t>
      </w:r>
      <w:r w:rsidRPr="004F7E76">
        <w:t>, 1087-1092.</w:t>
      </w:r>
    </w:p>
    <w:p w:rsidR="002D239E" w:rsidRPr="004F7E76" w:rsidRDefault="002D239E" w:rsidP="00575C2D">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left="720" w:hanging="720"/>
      </w:pPr>
      <w:r w:rsidRPr="004F7E76">
        <w:t>86.</w:t>
      </w:r>
      <w:r w:rsidRPr="004F7E76">
        <w:tab/>
      </w:r>
      <w:r w:rsidRPr="004F7E76">
        <w:rPr>
          <w:lang w:bidi="x-none"/>
        </w:rPr>
        <w:t xml:space="preserve">Forgacs, G. and Newman, S. A. (2005). </w:t>
      </w:r>
      <w:proofErr w:type="gramStart"/>
      <w:r w:rsidRPr="004F7E76">
        <w:rPr>
          <w:i/>
          <w:lang w:bidi="x-none"/>
        </w:rPr>
        <w:t xml:space="preserve">Biological </w:t>
      </w:r>
      <w:r w:rsidR="00575C2D" w:rsidRPr="004F7E76">
        <w:rPr>
          <w:i/>
          <w:lang w:bidi="x-none"/>
        </w:rPr>
        <w:t>Physics of the Developing E</w:t>
      </w:r>
      <w:r w:rsidRPr="004F7E76">
        <w:rPr>
          <w:i/>
          <w:lang w:bidi="x-none"/>
        </w:rPr>
        <w:t>mbryo</w:t>
      </w:r>
      <w:r w:rsidRPr="004F7E76">
        <w:rPr>
          <w:lang w:bidi="x-none"/>
        </w:rPr>
        <w:t>.</w:t>
      </w:r>
      <w:proofErr w:type="gramEnd"/>
      <w:r w:rsidRPr="004F7E76">
        <w:rPr>
          <w:lang w:bidi="x-none"/>
        </w:rPr>
        <w:t xml:space="preserve"> </w:t>
      </w:r>
      <w:smartTag w:uri="urn:schemas-microsoft-com:office:smarttags" w:element="PlaceName">
        <w:r w:rsidRPr="004F7E76">
          <w:rPr>
            <w:lang w:bidi="x-none"/>
          </w:rPr>
          <w:t>Cambridge</w:t>
        </w:r>
      </w:smartTag>
      <w:r w:rsidRPr="004F7E76">
        <w:rPr>
          <w:lang w:bidi="x-none"/>
        </w:rPr>
        <w:t xml:space="preserve"> </w:t>
      </w:r>
      <w:smartTag w:uri="urn:schemas-microsoft-com:office:smarttags" w:element="PlaceType">
        <w:r w:rsidRPr="004F7E76">
          <w:rPr>
            <w:lang w:bidi="x-none"/>
          </w:rPr>
          <w:t>Univ.</w:t>
        </w:r>
      </w:smartTag>
      <w:r w:rsidRPr="004F7E76">
        <w:rPr>
          <w:lang w:bidi="x-none"/>
        </w:rPr>
        <w:t xml:space="preserve"> Press, </w:t>
      </w:r>
      <w:smartTag w:uri="urn:schemas-microsoft-com:office:smarttags" w:element="place">
        <w:smartTag w:uri="urn:schemas-microsoft-com:office:smarttags" w:element="City">
          <w:r w:rsidRPr="004F7E76">
            <w:rPr>
              <w:lang w:bidi="x-none"/>
            </w:rPr>
            <w:t>Cambridge</w:t>
          </w:r>
        </w:smartTag>
      </w:smartTag>
      <w:r w:rsidRPr="004F7E76">
        <w:rPr>
          <w:lang w:bidi="x-none"/>
        </w:rPr>
        <w:t>.</w:t>
      </w:r>
    </w:p>
    <w:p w:rsidR="002D239E" w:rsidRPr="004F7E76" w:rsidRDefault="002D239E" w:rsidP="00575C2D">
      <w:pPr>
        <w:widowControl w:val="0"/>
        <w:adjustRightInd w:val="0"/>
        <w:ind w:left="720" w:hanging="720"/>
        <w:jc w:val="both"/>
      </w:pPr>
      <w:r w:rsidRPr="004F7E76">
        <w:t>87.</w:t>
      </w:r>
      <w:r w:rsidRPr="004F7E76">
        <w:tab/>
        <w:t xml:space="preserve">Alber, M. S., Kiskowski, M. A., Glazier, J. A., and Jiang, Y. </w:t>
      </w:r>
      <w:proofErr w:type="gramStart"/>
      <w:r w:rsidRPr="004F7E76">
        <w:t xml:space="preserve">On cellular </w:t>
      </w:r>
      <w:r w:rsidRPr="004F7E76">
        <w:lastRenderedPageBreak/>
        <w:t>automation approaches to modeling biological cells</w:t>
      </w:r>
      <w:r w:rsidRPr="004F7E76">
        <w:rPr>
          <w:i/>
        </w:rPr>
        <w:t>.</w:t>
      </w:r>
      <w:proofErr w:type="gramEnd"/>
      <w:r w:rsidRPr="004F7E76">
        <w:t xml:space="preserve"> </w:t>
      </w:r>
      <w:proofErr w:type="gramStart"/>
      <w:r w:rsidRPr="004F7E76">
        <w:t>In</w:t>
      </w:r>
      <w:r w:rsidRPr="004F7E76">
        <w:rPr>
          <w:i/>
        </w:rPr>
        <w:t xml:space="preserve"> Mathematical Systems Theory in Biology, Communication and Finance</w:t>
      </w:r>
      <w:r w:rsidRPr="004F7E76">
        <w:t>.</w:t>
      </w:r>
      <w:proofErr w:type="gramEnd"/>
      <w:r w:rsidRPr="004F7E76">
        <w:t xml:space="preserve"> J. Rosenthal, and D. S. Gilliam, editors. </w:t>
      </w:r>
      <w:smartTag w:uri="urn:schemas-microsoft-com:office:smarttags" w:element="place">
        <w:smartTag w:uri="urn:schemas-microsoft-com:office:smarttags" w:element="City">
          <w:r w:rsidRPr="004F7E76">
            <w:t>Springer-Verlag</w:t>
          </w:r>
        </w:smartTag>
        <w:r w:rsidRPr="004F7E76">
          <w:t xml:space="preserve">, </w:t>
        </w:r>
        <w:smartTag w:uri="urn:schemas-microsoft-com:office:smarttags" w:element="State">
          <w:r w:rsidRPr="004F7E76">
            <w:t>New York</w:t>
          </w:r>
        </w:smartTag>
      </w:smartTag>
      <w:r w:rsidRPr="004F7E76">
        <w:t>, p</w:t>
      </w:r>
      <w:r w:rsidR="00F72E81">
        <w:t>p</w:t>
      </w:r>
      <w:r w:rsidRPr="004F7E76">
        <w:t>. 1-40.</w:t>
      </w:r>
    </w:p>
    <w:p w:rsidR="002D239E" w:rsidRPr="004F7E76" w:rsidRDefault="002D239E" w:rsidP="00575C2D">
      <w:pPr>
        <w:widowControl w:val="0"/>
        <w:adjustRightInd w:val="0"/>
        <w:ind w:left="720" w:hanging="720"/>
        <w:jc w:val="both"/>
      </w:pPr>
      <w:r w:rsidRPr="004F7E76">
        <w:t>88.</w:t>
      </w:r>
      <w:r w:rsidRPr="004F7E76">
        <w:tab/>
        <w:t xml:space="preserve">Alber, M. S., Jiang, Y., and Kiskowski, M. A. (2004) </w:t>
      </w:r>
      <w:r w:rsidRPr="004F7E76">
        <w:rPr>
          <w:iCs/>
        </w:rPr>
        <w:t xml:space="preserve">Lattice gas cellular automation model for rippling and aggregation in </w:t>
      </w:r>
      <w:r w:rsidRPr="004F7E76">
        <w:rPr>
          <w:i/>
          <w:iCs/>
        </w:rPr>
        <w:t>myxobacteria</w:t>
      </w:r>
      <w:r w:rsidRPr="004F7E76">
        <w:rPr>
          <w:iCs/>
        </w:rPr>
        <w:t>.</w:t>
      </w:r>
      <w:r w:rsidRPr="004F7E76">
        <w:t xml:space="preserve"> </w:t>
      </w:r>
      <w:r w:rsidRPr="004F7E76">
        <w:rPr>
          <w:i/>
        </w:rPr>
        <w:t>Physica D</w:t>
      </w:r>
      <w:r w:rsidRPr="004F7E76">
        <w:t xml:space="preserve"> </w:t>
      </w:r>
      <w:r w:rsidRPr="004F7E76">
        <w:rPr>
          <w:b/>
          <w:bCs/>
        </w:rPr>
        <w:t>191</w:t>
      </w:r>
      <w:r w:rsidRPr="004F7E76">
        <w:t>, 343-358.</w:t>
      </w:r>
    </w:p>
    <w:p w:rsidR="002D239E" w:rsidRPr="004F7E76" w:rsidRDefault="002D239E" w:rsidP="00575C2D">
      <w:pPr>
        <w:widowControl w:val="0"/>
        <w:adjustRightInd w:val="0"/>
        <w:ind w:left="720" w:hanging="720"/>
        <w:jc w:val="both"/>
      </w:pPr>
      <w:r w:rsidRPr="004F7E76">
        <w:t>89.</w:t>
      </w:r>
      <w:r w:rsidRPr="004F7E76">
        <w:tab/>
        <w:t>Novak, B., Toth, A., Csikasz-Nagy, A., Gyorffy, B., Tyson, J. A., and Nasmyth,</w:t>
      </w:r>
      <w:r w:rsidR="00575C2D" w:rsidRPr="004F7E76">
        <w:t xml:space="preserve"> </w:t>
      </w:r>
      <w:r w:rsidRPr="004F7E76">
        <w:t xml:space="preserve">K. (1999) </w:t>
      </w:r>
      <w:proofErr w:type="gramStart"/>
      <w:r w:rsidRPr="004F7E76">
        <w:t>Finishing</w:t>
      </w:r>
      <w:proofErr w:type="gramEnd"/>
      <w:r w:rsidRPr="004F7E76">
        <w:t xml:space="preserve"> the cell cycle</w:t>
      </w:r>
      <w:r w:rsidRPr="004F7E76">
        <w:rPr>
          <w:i/>
        </w:rPr>
        <w:t xml:space="preserv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90.</w:t>
      </w:r>
      <w:r w:rsidRPr="004F7E76">
        <w:tab/>
        <w:t xml:space="preserve">Upadhyaya, A., Rieu, J. P., Glazier, J. A., and Sawada, Y. (2001) Anomalous Diffusion in Two-Dimensional Hydra Cell Aggregates. </w:t>
      </w:r>
      <w:r w:rsidRPr="004F7E76">
        <w:rPr>
          <w:rStyle w:val="Emphasis"/>
        </w:rPr>
        <w:t>Physica A</w:t>
      </w:r>
      <w:r w:rsidRPr="004F7E76">
        <w:t xml:space="preserve"> </w:t>
      </w:r>
      <w:r w:rsidRPr="004F7E76">
        <w:rPr>
          <w:rStyle w:val="Strong"/>
        </w:rPr>
        <w:t>293</w:t>
      </w:r>
      <w:r w:rsidRPr="004F7E76">
        <w:t>, 549-558.</w:t>
      </w:r>
    </w:p>
    <w:p w:rsidR="002D239E" w:rsidRPr="004F7E76" w:rsidRDefault="002D239E" w:rsidP="00575C2D">
      <w:pPr>
        <w:widowControl w:val="0"/>
        <w:adjustRightInd w:val="0"/>
        <w:ind w:left="720" w:hanging="720"/>
        <w:jc w:val="both"/>
      </w:pPr>
      <w:r w:rsidRPr="004F7E76">
        <w:t>91.</w:t>
      </w:r>
      <w:r w:rsidRPr="004F7E76">
        <w:tab/>
        <w:t xml:space="preserve">Cickovski, T., Aras, K., Alber, M. S., Izaguirre, J. A., Swat, M., Glazier, J. A., Merks, R. M. H., Glimm, T., Hentschel, H. G. E., Newman, S. A. (2007) From genes to organisms via the cell: a problem-solving environment for multicellular development. </w:t>
      </w:r>
      <w:proofErr w:type="gramStart"/>
      <w:r w:rsidRPr="004F7E76">
        <w:rPr>
          <w:i/>
        </w:rPr>
        <w:t>Comput</w:t>
      </w:r>
      <w:r w:rsidR="00575C2D" w:rsidRPr="004F7E76">
        <w:rPr>
          <w:i/>
        </w:rPr>
        <w:t>ers in</w:t>
      </w:r>
      <w:r w:rsidRPr="004F7E76">
        <w:rPr>
          <w:i/>
        </w:rPr>
        <w:t xml:space="preserve"> Sci</w:t>
      </w:r>
      <w:r w:rsidR="00575C2D" w:rsidRPr="004F7E76">
        <w:rPr>
          <w:i/>
        </w:rPr>
        <w:t>ence and Engineering</w:t>
      </w:r>
      <w:r w:rsidRPr="004F7E76">
        <w:rPr>
          <w:i/>
        </w:rPr>
        <w:t xml:space="preserve"> </w:t>
      </w:r>
      <w:r w:rsidRPr="004F7E76">
        <w:rPr>
          <w:b/>
        </w:rPr>
        <w:t>9</w:t>
      </w:r>
      <w:r w:rsidRPr="004F7E76">
        <w:t>, 50</w:t>
      </w:r>
      <w:r w:rsidR="00A85CF8">
        <w:t>-60</w:t>
      </w:r>
      <w:r w:rsidRPr="004F7E76">
        <w:t>.</w:t>
      </w:r>
      <w:proofErr w:type="gramEnd"/>
      <w:r w:rsidRPr="004F7E76">
        <w:t xml:space="preserve"> </w:t>
      </w:r>
    </w:p>
    <w:p w:rsidR="002D239E" w:rsidRPr="004F7E76" w:rsidRDefault="002D239E" w:rsidP="00575C2D">
      <w:pPr>
        <w:widowControl w:val="0"/>
        <w:adjustRightInd w:val="0"/>
        <w:ind w:left="720" w:hanging="720"/>
        <w:jc w:val="both"/>
      </w:pPr>
      <w:r w:rsidRPr="004F7E76">
        <w:t>92.</w:t>
      </w:r>
      <w:r w:rsidRPr="004F7E76">
        <w:tab/>
        <w:t>Izaguirre,</w:t>
      </w:r>
      <w:r w:rsidR="00575C2D" w:rsidRPr="004F7E76">
        <w:t xml:space="preserve"> </w:t>
      </w:r>
      <w:r w:rsidRPr="004F7E76">
        <w:t>J.A., Chaturvedi,</w:t>
      </w:r>
      <w:r w:rsidR="00575C2D" w:rsidRPr="004F7E76">
        <w:t xml:space="preserve"> </w:t>
      </w:r>
      <w:r w:rsidRPr="004F7E76">
        <w:t>R.,</w:t>
      </w:r>
      <w:r w:rsidR="00575C2D" w:rsidRPr="004F7E76">
        <w:t xml:space="preserve"> </w:t>
      </w:r>
      <w:r w:rsidRPr="004F7E76">
        <w:t>Huang, C.,</w:t>
      </w:r>
      <w:r w:rsidR="00575C2D" w:rsidRPr="004F7E76">
        <w:t xml:space="preserve"> </w:t>
      </w:r>
      <w:r w:rsidRPr="004F7E76">
        <w:t>Cickovski,</w:t>
      </w:r>
      <w:r w:rsidR="00575C2D" w:rsidRPr="004F7E76">
        <w:t xml:space="preserve"> </w:t>
      </w:r>
      <w:r w:rsidRPr="004F7E76">
        <w:t>T., Coffland,</w:t>
      </w:r>
      <w:r w:rsidR="00575C2D" w:rsidRPr="004F7E76">
        <w:t xml:space="preserve"> </w:t>
      </w:r>
      <w:r w:rsidRPr="004F7E76">
        <w:t>J., Thomas, G., Forgacs, G., Alber,</w:t>
      </w:r>
      <w:r w:rsidR="00575C2D" w:rsidRPr="004F7E76">
        <w:t xml:space="preserve"> </w:t>
      </w:r>
      <w:r w:rsidRPr="004F7E76">
        <w:t>M., Hentschel,</w:t>
      </w:r>
      <w:r w:rsidR="00575C2D" w:rsidRPr="004F7E76">
        <w:t xml:space="preserve"> </w:t>
      </w:r>
      <w:r w:rsidRPr="004F7E76">
        <w:t>G., Newman, S. A.,</w:t>
      </w:r>
      <w:r w:rsidR="00575C2D" w:rsidRPr="004F7E76">
        <w:t xml:space="preserve"> </w:t>
      </w:r>
      <w:r w:rsidRPr="004F7E76">
        <w:t xml:space="preserve">and Glazier, J. A. (2004) CompuCell, a multi-model framework for simulation of morphogenesis. </w:t>
      </w:r>
      <w:r w:rsidRPr="004F7E76">
        <w:rPr>
          <w:i/>
        </w:rPr>
        <w:t>Bioinformatics</w:t>
      </w:r>
      <w:r w:rsidRPr="004F7E76">
        <w:t xml:space="preserve"> </w:t>
      </w:r>
      <w:r w:rsidRPr="004F7E76">
        <w:rPr>
          <w:b/>
        </w:rPr>
        <w:t>20</w:t>
      </w:r>
      <w:r w:rsidRPr="004F7E76">
        <w:t xml:space="preserve">, 1129-1137. </w:t>
      </w:r>
    </w:p>
    <w:p w:rsidR="002D239E" w:rsidRPr="004F7E76" w:rsidRDefault="002D239E" w:rsidP="00575C2D">
      <w:pPr>
        <w:widowControl w:val="0"/>
        <w:adjustRightInd w:val="0"/>
        <w:ind w:left="720" w:hanging="720"/>
        <w:jc w:val="both"/>
      </w:pPr>
      <w:r w:rsidRPr="004F7E76">
        <w:t>93.</w:t>
      </w:r>
      <w:r w:rsidRPr="004F7E76">
        <w:tab/>
        <w:t xml:space="preserve">Armstrong, P. B. and Armstrong, M. T. (1984) A role for fibronectin in cell sorting out. </w:t>
      </w:r>
      <w:r w:rsidR="00575C2D" w:rsidRPr="004F7E76">
        <w:rPr>
          <w:i/>
          <w:iCs/>
        </w:rPr>
        <w:t>Journal of</w:t>
      </w:r>
      <w:r w:rsidR="00575C2D" w:rsidRPr="004F7E76">
        <w:rPr>
          <w:i/>
        </w:rPr>
        <w:t xml:space="preserve"> Cell</w:t>
      </w:r>
      <w:r w:rsidRPr="004F7E76">
        <w:rPr>
          <w:i/>
        </w:rPr>
        <w:t xml:space="preserve"> Sci</w:t>
      </w:r>
      <w:r w:rsidR="00575C2D" w:rsidRPr="004F7E76">
        <w:rPr>
          <w:i/>
        </w:rPr>
        <w:t>ence</w:t>
      </w:r>
      <w:r w:rsidRPr="004F7E76">
        <w:t xml:space="preserve"> </w:t>
      </w:r>
      <w:r w:rsidRPr="004F7E76">
        <w:rPr>
          <w:b/>
        </w:rPr>
        <w:t>69</w:t>
      </w:r>
      <w:r w:rsidRPr="004F7E76">
        <w:t>, 179-197.</w:t>
      </w:r>
    </w:p>
    <w:p w:rsidR="002D239E" w:rsidRPr="004F7E76" w:rsidRDefault="002D239E" w:rsidP="00575C2D">
      <w:pPr>
        <w:widowControl w:val="0"/>
        <w:adjustRightInd w:val="0"/>
        <w:ind w:left="720" w:hanging="720"/>
        <w:jc w:val="both"/>
      </w:pPr>
      <w:r w:rsidRPr="004F7E76">
        <w:t>94.</w:t>
      </w:r>
      <w:r w:rsidRPr="004F7E76">
        <w:tab/>
        <w:t xml:space="preserve">Armstrong, P. B. and Parenti, D. (1972) Cell sorting in the presence of cytochalasin B. </w:t>
      </w:r>
      <w:r w:rsidR="00575C2D" w:rsidRPr="004F7E76">
        <w:rPr>
          <w:i/>
          <w:iCs/>
        </w:rPr>
        <w:t>Journal of</w:t>
      </w:r>
      <w:r w:rsidR="00575C2D" w:rsidRPr="004F7E76">
        <w:rPr>
          <w:i/>
        </w:rPr>
        <w:t xml:space="preserve"> Cell Science</w:t>
      </w:r>
      <w:r w:rsidR="00575C2D" w:rsidRPr="004F7E76">
        <w:t xml:space="preserve"> </w:t>
      </w:r>
      <w:r w:rsidRPr="004F7E76">
        <w:rPr>
          <w:b/>
        </w:rPr>
        <w:t>55</w:t>
      </w:r>
      <w:r w:rsidRPr="004F7E76">
        <w:t>, 542-553.</w:t>
      </w:r>
    </w:p>
    <w:p w:rsidR="002D239E" w:rsidRPr="004F7E76" w:rsidRDefault="002D239E" w:rsidP="00575C2D">
      <w:pPr>
        <w:widowControl w:val="0"/>
        <w:adjustRightInd w:val="0"/>
        <w:ind w:left="720" w:hanging="720"/>
        <w:jc w:val="both"/>
      </w:pPr>
      <w:r w:rsidRPr="004F7E76">
        <w:t>95.</w:t>
      </w:r>
      <w:r w:rsidRPr="004F7E76">
        <w:tab/>
        <w:t xml:space="preserve">Glazier, J. A. and Graner, F. (1993) Simulation of the differential adhesion driven rearrangement of biological cells. </w:t>
      </w:r>
      <w:proofErr w:type="gramStart"/>
      <w:r w:rsidRPr="004F7E76">
        <w:rPr>
          <w:i/>
        </w:rPr>
        <w:t>Phys</w:t>
      </w:r>
      <w:r w:rsidR="00575C2D" w:rsidRPr="004F7E76">
        <w:rPr>
          <w:i/>
        </w:rPr>
        <w:t>ical Review</w:t>
      </w:r>
      <w:r w:rsidRPr="004F7E76">
        <w:rPr>
          <w:i/>
        </w:rPr>
        <w:t xml:space="preserve"> E</w:t>
      </w:r>
      <w:r w:rsidRPr="004F7E76">
        <w:t xml:space="preserve"> </w:t>
      </w:r>
      <w:r w:rsidRPr="004F7E76">
        <w:rPr>
          <w:b/>
        </w:rPr>
        <w:t>47</w:t>
      </w:r>
      <w:r w:rsidRPr="004F7E76">
        <w:t>, 2128-2154.</w:t>
      </w:r>
      <w:proofErr w:type="gramEnd"/>
    </w:p>
    <w:p w:rsidR="002D239E" w:rsidRPr="004F7E76" w:rsidRDefault="002D239E" w:rsidP="00575C2D">
      <w:pPr>
        <w:widowControl w:val="0"/>
        <w:adjustRightInd w:val="0"/>
        <w:ind w:left="720" w:hanging="720"/>
        <w:jc w:val="both"/>
      </w:pPr>
      <w:r w:rsidRPr="004F7E76">
        <w:t>96.</w:t>
      </w:r>
      <w:r w:rsidRPr="004F7E76">
        <w:tab/>
        <w:t xml:space="preserve">Glazier, J. A. and Graner, F. (1992) Simulation of biological cell sorting using a two-dimensional extended Potts model. </w:t>
      </w:r>
      <w:r w:rsidR="00575C2D" w:rsidRPr="004F7E76">
        <w:rPr>
          <w:i/>
        </w:rPr>
        <w:t>Physical Review</w:t>
      </w:r>
      <w:r w:rsidRPr="004F7E76">
        <w:rPr>
          <w:i/>
        </w:rPr>
        <w:t xml:space="preserve"> Lett</w:t>
      </w:r>
      <w:r w:rsidR="00575C2D" w:rsidRPr="004F7E76">
        <w:rPr>
          <w:i/>
        </w:rPr>
        <w:t>ers</w:t>
      </w:r>
      <w:r w:rsidRPr="004F7E76">
        <w:t xml:space="preserve"> </w:t>
      </w:r>
      <w:r w:rsidRPr="004F7E76">
        <w:rPr>
          <w:b/>
        </w:rPr>
        <w:t>69</w:t>
      </w:r>
      <w:r w:rsidRPr="004F7E76">
        <w:t>, 2013-2016.</w:t>
      </w:r>
    </w:p>
    <w:p w:rsidR="00575C2D" w:rsidRPr="004F7E76" w:rsidRDefault="002D239E" w:rsidP="00575C2D">
      <w:pPr>
        <w:widowControl w:val="0"/>
        <w:adjustRightInd w:val="0"/>
        <w:ind w:left="720" w:hanging="720"/>
        <w:jc w:val="both"/>
      </w:pPr>
      <w:r w:rsidRPr="004F7E76">
        <w:t>97.</w:t>
      </w:r>
      <w:r w:rsidRPr="004F7E76">
        <w:tab/>
        <w:t xml:space="preserve">Ward, P. A., Lepow, I. H., and Newman, L. J. (1968) Bacterial factors chemotactic for polymorphonuclear leukocytes. </w:t>
      </w:r>
      <w:r w:rsidR="00575C2D" w:rsidRPr="004F7E76">
        <w:rPr>
          <w:i/>
        </w:rPr>
        <w:t>American Journal of</w:t>
      </w:r>
      <w:r w:rsidRPr="004F7E76">
        <w:rPr>
          <w:i/>
        </w:rPr>
        <w:t xml:space="preserve"> Pathol</w:t>
      </w:r>
      <w:r w:rsidR="00575C2D" w:rsidRPr="004F7E76">
        <w:rPr>
          <w:i/>
        </w:rPr>
        <w:t>ogy</w:t>
      </w:r>
      <w:r w:rsidRPr="004F7E76">
        <w:t xml:space="preserve"> </w:t>
      </w:r>
      <w:r w:rsidRPr="004F7E76">
        <w:rPr>
          <w:b/>
        </w:rPr>
        <w:t>52</w:t>
      </w:r>
      <w:r w:rsidRPr="004F7E76">
        <w:t>, 725-736.</w:t>
      </w:r>
    </w:p>
    <w:p w:rsidR="002D239E" w:rsidRPr="004F7E76" w:rsidRDefault="00575C2D" w:rsidP="00575C2D">
      <w:pPr>
        <w:widowControl w:val="0"/>
        <w:adjustRightInd w:val="0"/>
        <w:ind w:left="720" w:hanging="720"/>
        <w:jc w:val="both"/>
      </w:pPr>
      <w:r w:rsidRPr="004F7E76">
        <w:t>98.</w:t>
      </w:r>
      <w:r w:rsidRPr="004F7E76">
        <w:tab/>
      </w:r>
      <w:r w:rsidR="002D239E" w:rsidRPr="004F7E76">
        <w:t xml:space="preserve">Lutz, M. (1999) </w:t>
      </w:r>
      <w:r w:rsidR="002D239E" w:rsidRPr="004F7E76">
        <w:rPr>
          <w:i/>
        </w:rPr>
        <w:t>Learning Python</w:t>
      </w:r>
      <w:r w:rsidR="002D239E" w:rsidRPr="004F7E76">
        <w:t xml:space="preserve">. </w:t>
      </w:r>
      <w:smartTag w:uri="urn:schemas-microsoft-com:office:smarttags" w:element="place">
        <w:smartTag w:uri="urn:schemas-microsoft-com:office:smarttags" w:element="City">
          <w:r w:rsidR="002D239E" w:rsidRPr="004F7E76">
            <w:t>Sebastopol</w:t>
          </w:r>
        </w:smartTag>
        <w:r w:rsidR="002D239E" w:rsidRPr="004F7E76">
          <w:t xml:space="preserve">, </w:t>
        </w:r>
        <w:smartTag w:uri="urn:schemas-microsoft-com:office:smarttags" w:element="State">
          <w:r w:rsidR="002D239E" w:rsidRPr="004F7E76">
            <w:t>CA</w:t>
          </w:r>
        </w:smartTag>
      </w:smartTag>
      <w:r w:rsidR="002D239E" w:rsidRPr="004F7E76">
        <w:t>: O’Reilly &amp; Associates, Inc.</w:t>
      </w:r>
    </w:p>
    <w:p w:rsidR="002D239E" w:rsidRPr="004F7E76" w:rsidRDefault="002D239E" w:rsidP="00575C2D">
      <w:pPr>
        <w:widowControl w:val="0"/>
        <w:adjustRightInd w:val="0"/>
        <w:ind w:left="720" w:hanging="720"/>
        <w:jc w:val="both"/>
      </w:pPr>
      <w:r w:rsidRPr="004F7E76">
        <w:t>99.</w:t>
      </w:r>
      <w:r w:rsidRPr="004F7E76">
        <w:tab/>
        <w:t xml:space="preserve">Balter, A. I., Glazier, J. A., and Perry, R. (2008) Probing soap-film friction with two-phase foam flow. </w:t>
      </w:r>
      <w:r w:rsidRPr="004F7E76">
        <w:rPr>
          <w:i/>
        </w:rPr>
        <w:t>Philosophical Magazine, submitted.</w:t>
      </w:r>
    </w:p>
    <w:p w:rsidR="00A62D76" w:rsidRDefault="002D239E" w:rsidP="00575C2D">
      <w:pPr>
        <w:widowControl w:val="0"/>
        <w:adjustRightInd w:val="0"/>
        <w:ind w:left="720" w:hanging="720"/>
        <w:jc w:val="both"/>
      </w:pPr>
      <w:r w:rsidRPr="004F7E76">
        <w:t>100.</w:t>
      </w:r>
      <w:r w:rsidRPr="004F7E76">
        <w:tab/>
        <w:t xml:space="preserve">Dvorak, P., Dvorakova, D., and Hampl, A. (2006) Fibroblast growth factor signaling in embryonic and cancer stem cells. </w:t>
      </w:r>
      <w:proofErr w:type="gramStart"/>
      <w:r w:rsidRPr="004F7E76">
        <w:rPr>
          <w:i/>
        </w:rPr>
        <w:t>FEBS Letters</w:t>
      </w:r>
      <w:r w:rsidRPr="004F7E76">
        <w:t xml:space="preserve"> </w:t>
      </w:r>
      <w:r w:rsidRPr="004F7E76">
        <w:rPr>
          <w:b/>
        </w:rPr>
        <w:t>580</w:t>
      </w:r>
      <w:r w:rsidRPr="004F7E76">
        <w:t>, 2869-</w:t>
      </w:r>
      <w:r w:rsidR="00A85CF8">
        <w:t>2</w:t>
      </w:r>
      <w:r w:rsidRPr="004F7E76">
        <w:t>287.</w:t>
      </w:r>
      <w:proofErr w:type="gramEnd"/>
    </w:p>
    <w:p w:rsidR="00A62D76" w:rsidRDefault="00A62D76" w:rsidP="00A62D76">
      <w:pPr>
        <w:pStyle w:val="Heading1"/>
      </w:pPr>
      <w:r>
        <w:br w:type="page"/>
      </w:r>
      <w:bookmarkStart w:id="244" w:name="_Toc329777820"/>
      <w:r>
        <w:lastRenderedPageBreak/>
        <w:t>Appendix</w:t>
      </w:r>
      <w:bookmarkEnd w:id="244"/>
    </w:p>
    <w:p w:rsidR="00A62D76" w:rsidRDefault="00B84D32" w:rsidP="00B84D32">
      <w:pPr>
        <w:pStyle w:val="Heading2"/>
      </w:pPr>
      <w:bookmarkStart w:id="245" w:name="_Toc329777821"/>
      <w:r>
        <w:t>1</w:t>
      </w:r>
      <w:r w:rsidR="0006524A">
        <w:t xml:space="preserve">. </w:t>
      </w:r>
      <w:r w:rsidR="00A62D76">
        <w:t>Calculating Inertia Tensor in CompuCell3D.</w:t>
      </w:r>
      <w:bookmarkEnd w:id="245"/>
    </w:p>
    <w:p w:rsidR="00A62D76" w:rsidRDefault="00A62D76" w:rsidP="00A62D76"/>
    <w:p w:rsidR="001F0A6B" w:rsidRDefault="00A62D76" w:rsidP="00A62D76">
      <w:r>
        <w:t xml:space="preserve">For each cell the inertia tensor is </w:t>
      </w:r>
      <w:r w:rsidR="001F0A6B">
        <w:t>defined as follows:</w:t>
      </w:r>
    </w:p>
    <w:p w:rsidR="00A62D76" w:rsidRDefault="001F0A6B" w:rsidP="00A62D76">
      <w:r w:rsidRPr="001F0A6B">
        <w:rPr>
          <w:position w:val="-84"/>
        </w:rPr>
        <w:object w:dxaOrig="4180" w:dyaOrig="1800">
          <v:shape id="_x0000_i1284" type="#_x0000_t75" style="width:208.8pt;height:90pt" o:ole="">
            <v:imagedata r:id="rId493" o:title=""/>
          </v:shape>
          <o:OLEObject Type="Embed" ProgID="Equation.DSMT4" ShapeID="_x0000_i1284" DrawAspect="Content" ObjectID="_1403542783" r:id="rId494"/>
        </w:object>
      </w:r>
    </w:p>
    <w:p w:rsidR="001F0A6B" w:rsidRPr="007C1AC4" w:rsidRDefault="001F0A6B" w:rsidP="00A62D76">
      <w:proofErr w:type="gramStart"/>
      <w:r>
        <w:t>where</w:t>
      </w:r>
      <w:proofErr w:type="gramEnd"/>
      <w:r>
        <w:t xml:space="preserve"> index '</w:t>
      </w:r>
      <w:r w:rsidRPr="007C1AC4">
        <w:rPr>
          <w:i/>
        </w:rPr>
        <w:t>i</w:t>
      </w:r>
      <w:r>
        <w:t xml:space="preserve">' denotes </w:t>
      </w:r>
      <w:r w:rsidRPr="007C1AC4">
        <w:rPr>
          <w:i/>
        </w:rPr>
        <w:t>i</w:t>
      </w:r>
      <w:r>
        <w:t>-th</w:t>
      </w:r>
      <w:r w:rsidR="00A2500D">
        <w:t xml:space="preserve"> pixel of a given cell and </w:t>
      </w:r>
      <w:r w:rsidR="00A2500D" w:rsidRPr="007C1AC4">
        <w:rPr>
          <w:i/>
        </w:rPr>
        <w:t>x</w:t>
      </w:r>
      <w:r w:rsidR="00A2500D" w:rsidRPr="007C1AC4">
        <w:rPr>
          <w:i/>
          <w:vertAlign w:val="subscript"/>
        </w:rPr>
        <w:t>i</w:t>
      </w:r>
      <w:r w:rsidR="007C1AC4" w:rsidRPr="007C1AC4">
        <w:rPr>
          <w:i/>
        </w:rPr>
        <w:t>, y</w:t>
      </w:r>
      <w:r w:rsidR="007C1AC4" w:rsidRPr="007C1AC4">
        <w:rPr>
          <w:i/>
          <w:vertAlign w:val="subscript"/>
        </w:rPr>
        <w:t>i</w:t>
      </w:r>
      <w:r w:rsidR="007C1AC4" w:rsidRPr="007C1AC4">
        <w:rPr>
          <w:i/>
        </w:rPr>
        <w:t>,z</w:t>
      </w:r>
      <w:r w:rsidR="007C1AC4" w:rsidRPr="007C1AC4">
        <w:rPr>
          <w:i/>
          <w:vertAlign w:val="subscript"/>
        </w:rPr>
        <w:t>i</w:t>
      </w:r>
      <w:r w:rsidR="007C1AC4">
        <w:t xml:space="preserve"> are coordinates of that pixel in a given coordinate frame. </w:t>
      </w:r>
    </w:p>
    <w:p w:rsidR="006B7BB9" w:rsidRPr="007C1AC4" w:rsidRDefault="006B7BB9" w:rsidP="006B7BB9">
      <w:proofErr w:type="gramStart"/>
      <w:r>
        <w:t>where</w:t>
      </w:r>
      <w:proofErr w:type="gramEnd"/>
      <w:r>
        <w:t xml:space="preserve"> index '</w:t>
      </w:r>
      <w:r w:rsidRPr="007C1AC4">
        <w:rPr>
          <w:i/>
        </w:rPr>
        <w:t>i</w:t>
      </w:r>
      <w:r>
        <w:t xml:space="preserve">' denotes </w:t>
      </w:r>
      <w:r w:rsidRPr="007C1AC4">
        <w:rPr>
          <w:i/>
        </w:rPr>
        <w:t>i</w:t>
      </w:r>
      <w:r>
        <w:t xml:space="preserve">-th pixel of a given cell and </w:t>
      </w:r>
      <w:r w:rsidRPr="007C1AC4">
        <w:rPr>
          <w:i/>
        </w:rPr>
        <w:t>x</w:t>
      </w:r>
      <w:r w:rsidRPr="007C1AC4">
        <w:rPr>
          <w:i/>
          <w:vertAlign w:val="subscript"/>
        </w:rPr>
        <w:t>i</w:t>
      </w:r>
      <w:r w:rsidRPr="007C1AC4">
        <w:rPr>
          <w:i/>
        </w:rPr>
        <w:t>, y</w:t>
      </w:r>
      <w:r w:rsidRPr="007C1AC4">
        <w:rPr>
          <w:i/>
          <w:vertAlign w:val="subscript"/>
        </w:rPr>
        <w:t>i</w:t>
      </w:r>
      <w:r w:rsidRPr="007C1AC4">
        <w:rPr>
          <w:i/>
        </w:rPr>
        <w:t>,z</w:t>
      </w:r>
      <w:r w:rsidRPr="007C1AC4">
        <w:rPr>
          <w:i/>
          <w:vertAlign w:val="subscript"/>
        </w:rPr>
        <w:t>i</w:t>
      </w:r>
      <w:r>
        <w:t xml:space="preserve"> are coordinates of that pixel in a given coordinate frame. </w:t>
      </w:r>
    </w:p>
    <w:p w:rsidR="006B7BB9" w:rsidRDefault="003271FE" w:rsidP="00F912FE">
      <w:pPr>
        <w:widowControl w:val="0"/>
        <w:adjustRightInd w:val="0"/>
        <w:ind w:left="720" w:hanging="720"/>
        <w:jc w:val="both"/>
      </w:pPr>
      <w:r>
        <w:rPr>
          <w:noProof/>
          <w:lang w:eastAsia="en-US"/>
        </w:rPr>
        <mc:AlternateContent>
          <mc:Choice Requires="wpc">
            <w:drawing>
              <wp:anchor distT="0" distB="0" distL="114300" distR="114300" simplePos="0" relativeHeight="251714048" behindDoc="0" locked="0" layoutInCell="1" allowOverlap="1" wp14:anchorId="2B205C54" wp14:editId="1382C47E">
                <wp:simplePos x="0" y="0"/>
                <wp:positionH relativeFrom="column">
                  <wp:posOffset>5715</wp:posOffset>
                </wp:positionH>
                <wp:positionV relativeFrom="paragraph">
                  <wp:posOffset>149860</wp:posOffset>
                </wp:positionV>
                <wp:extent cx="2764790" cy="2631440"/>
                <wp:effectExtent l="0" t="38100" r="0" b="0"/>
                <wp:wrapSquare wrapText="bothSides"/>
                <wp:docPr id="1635" name="Canvas 1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25" name="Freeform 1510"/>
                        <wps:cNvSpPr>
                          <a:spLocks/>
                        </wps:cNvSpPr>
                        <wps:spPr bwMode="auto">
                          <a:xfrm>
                            <a:off x="704850" y="10477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6" name="Line 1511"/>
                        <wps:cNvCnPr/>
                        <wps:spPr bwMode="auto">
                          <a:xfrm flipV="1">
                            <a:off x="194310" y="5715"/>
                            <a:ext cx="0" cy="1905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7" name="Line 1512"/>
                        <wps:cNvCnPr/>
                        <wps:spPr bwMode="auto">
                          <a:xfrm flipV="1">
                            <a:off x="194310" y="191071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Line 1513"/>
                        <wps:cNvCnPr/>
                        <wps:spPr bwMode="auto">
                          <a:xfrm>
                            <a:off x="194310" y="346710"/>
                            <a:ext cx="150114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9" name="Line 1514"/>
                        <wps:cNvCnPr/>
                        <wps:spPr bwMode="auto">
                          <a:xfrm>
                            <a:off x="1695450" y="346710"/>
                            <a:ext cx="635" cy="1564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0" name="Text Box 1515"/>
                        <wps:cNvSpPr txBox="1">
                          <a:spLocks noChangeArrowheads="1"/>
                        </wps:cNvSpPr>
                        <wps:spPr bwMode="auto">
                          <a:xfrm>
                            <a:off x="2454910" y="193738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b/>
                                </w:rPr>
                              </w:pPr>
                              <w:proofErr w:type="gramStart"/>
                              <w:r w:rsidRPr="00E83B5D">
                                <w:rPr>
                                  <w:b/>
                                </w:rPr>
                                <w:t>x</w:t>
                              </w:r>
                              <w:proofErr w:type="gramEnd"/>
                            </w:p>
                          </w:txbxContent>
                        </wps:txbx>
                        <wps:bodyPr rot="0" vert="horz" wrap="square" lIns="0" tIns="0" rIns="0" bIns="0" anchor="t" anchorCtr="0" upright="1">
                          <a:noAutofit/>
                        </wps:bodyPr>
                      </wps:wsp>
                      <wps:wsp>
                        <wps:cNvPr id="1631" name="Text Box 1516"/>
                        <wps:cNvSpPr txBox="1">
                          <a:spLocks noChangeArrowheads="1"/>
                        </wps:cNvSpPr>
                        <wps:spPr bwMode="auto">
                          <a:xfrm>
                            <a:off x="0" y="571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b/>
                                </w:rPr>
                              </w:pPr>
                              <w:proofErr w:type="gramStart"/>
                              <w:r w:rsidRPr="00E83B5D">
                                <w:rPr>
                                  <w:b/>
                                </w:rPr>
                                <w:t>y</w:t>
                              </w:r>
                              <w:proofErr w:type="gramEnd"/>
                            </w:p>
                          </w:txbxContent>
                        </wps:txbx>
                        <wps:bodyPr rot="0" vert="horz" wrap="square" lIns="0" tIns="0" rIns="0" bIns="0" anchor="t" anchorCtr="0" upright="1">
                          <a:noAutofit/>
                        </wps:bodyPr>
                      </wps:wsp>
                      <wps:wsp>
                        <wps:cNvPr id="1632" name="Text Box 1517"/>
                        <wps:cNvSpPr txBox="1">
                          <a:spLocks noChangeArrowheads="1"/>
                        </wps:cNvSpPr>
                        <wps:spPr bwMode="auto">
                          <a:xfrm>
                            <a:off x="1642110" y="1937385"/>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i/>
                                  <w:vertAlign w:val="subscript"/>
                                </w:rPr>
                              </w:pPr>
                              <w:proofErr w:type="gramStart"/>
                              <w:r w:rsidRPr="00E83B5D">
                                <w:rPr>
                                  <w:i/>
                                </w:rPr>
                                <w:t>x</w:t>
                              </w:r>
                              <w:r w:rsidRPr="00E83B5D">
                                <w:rPr>
                                  <w:i/>
                                  <w:vertAlign w:val="subscript"/>
                                </w:rPr>
                                <w:t>i</w:t>
                              </w:r>
                              <w:proofErr w:type="gramEnd"/>
                            </w:p>
                          </w:txbxContent>
                        </wps:txbx>
                        <wps:bodyPr rot="0" vert="horz" wrap="square" lIns="0" tIns="0" rIns="0" bIns="0" anchor="t" anchorCtr="0" upright="1">
                          <a:noAutofit/>
                        </wps:bodyPr>
                      </wps:wsp>
                      <wps:wsp>
                        <wps:cNvPr id="1633" name="Text Box 1518"/>
                        <wps:cNvSpPr txBox="1">
                          <a:spLocks noChangeArrowheads="1"/>
                        </wps:cNvSpPr>
                        <wps:spPr bwMode="auto">
                          <a:xfrm>
                            <a:off x="0" y="25781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i/>
                                  <w:vertAlign w:val="subscript"/>
                                </w:rPr>
                              </w:pPr>
                              <w:proofErr w:type="gramStart"/>
                              <w:r w:rsidRPr="00E83B5D">
                                <w:rPr>
                                  <w:i/>
                                </w:rPr>
                                <w:t>y</w:t>
                              </w:r>
                              <w:r w:rsidRPr="00E83B5D">
                                <w:rPr>
                                  <w:i/>
                                  <w:vertAlign w:val="subscript"/>
                                </w:rPr>
                                <w:t>i</w:t>
                              </w:r>
                              <w:proofErr w:type="gramEnd"/>
                            </w:p>
                          </w:txbxContent>
                        </wps:txbx>
                        <wps:bodyPr rot="0" vert="horz" wrap="square" lIns="0" tIns="0" rIns="0" bIns="0" anchor="t" anchorCtr="0" upright="1">
                          <a:noAutofit/>
                        </wps:bodyPr>
                      </wps:wsp>
                      <wps:wsp>
                        <wps:cNvPr id="1634" name="Text Box 1519"/>
                        <wps:cNvSpPr txBox="1">
                          <a:spLocks noChangeArrowheads="1"/>
                        </wps:cNvSpPr>
                        <wps:spPr bwMode="auto">
                          <a:xfrm>
                            <a:off x="80010" y="2249170"/>
                            <a:ext cx="2684780"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3271FE">
                              <w:proofErr w:type="gramStart"/>
                              <w:r>
                                <w:rPr>
                                  <w:b/>
                                </w:rPr>
                                <w:t>Figure 21</w:t>
                              </w:r>
                              <w:r w:rsidRPr="00F912FE">
                                <w:rPr>
                                  <w:b/>
                                </w:rPr>
                                <w:t>.</w:t>
                              </w:r>
                              <w:proofErr w:type="gramEnd"/>
                              <w:r>
                                <w:t xml:space="preserve"> Cell and its coordinate frame in which we calculate inertia tensor</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35" o:spid="_x0000_s1382" editas="canvas" style="position:absolute;left:0;text-align:left;margin-left:.45pt;margin-top:11.8pt;width:217.7pt;height:207.2pt;z-index:251714048;mso-position-horizontal-relative:text;mso-position-vertical-relative:text" coordsize="27647,2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">
                <v:shape id="_x0000_s1383" type="#_x0000_t75" style="position:absolute;width:27647;height:26314;visibility:visible;mso-wrap-style:square">
                  <v:fill o:detectmouseclick="t"/>
                  <v:path o:connecttype="none"/>
                </v:shape>
                <v:shape id="Freeform 1510" o:spid="_x0000_s1384" style="position:absolute;left:7048;top:1047;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WJMMA&#10;AADdAAAADwAAAGRycy9kb3ducmV2LnhtbERP22rCQBB9L/gPywi+NZsqlZK6SlGEgFDQ6vuYnWaD&#10;2dmQ3Vz067uFQt/mcK6z2oy2Fj21vnKs4CVJQRAXTldcKjh/7Z/fQPiArLF2TAru5GGznjytMNNu&#10;4CP1p1CKGMI+QwUmhCaT0heGLPrENcSR+3atxRBhW0rd4hDDbS3nabqUFiuODQYb2hoqbqfOKjhc&#10;CqTumu/MIi8Xbv84u8/jTanZdPx4BxFoDP/iP3eu4/zl/BV+v4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pWJMMAAADdAAAADwAAAAAAAAAAAAAAAACYAgAAZHJzL2Rv&#10;d25yZXYueG1sUEsFBgAAAAAEAAQA9QAAAIgDA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11" o:spid="_x0000_s1385" style="position:absolute;flip:y;visibility:visible;mso-wrap-style:square" from="1943,57" to="1943,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nScUAAADdAAAADwAAAGRycy9kb3ducmV2LnhtbESPT2vCQBDF70K/wzKFXoJuqhBqdJX+&#10;E4TioerB45Adk2B2NmSnGr+9KxS8zfDe782b+bJ3jTpTF2rPBl5HKSjiwtuaSwP73Wr4BioIssXG&#10;Mxm4UoDl4mkwx9z6C//SeSuliiEccjRQibS51qGoyGEY+ZY4akffOZS4dqW2HV5iuGv0OE0z7bDm&#10;eKHClj4rKk7bPxdrrDb8NZkkH04nyZS+D/KTajHm5bl/n4ES6uVh/qfXNnLZOIP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cnScUAAADdAAAADwAAAAAAAAAA&#10;AAAAAAChAgAAZHJzL2Rvd25yZXYueG1sUEsFBgAAAAAEAAQA+QAAAJMDAAAAAA==&#10;">
                  <v:stroke endarrow="block"/>
                </v:line>
                <v:line id="Line 1512" o:spid="_x0000_s1386" style="position:absolute;flip:y;visibility:visible;mso-wrap-style:square" from="1943,19107" to="25323,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C0sYAAADdAAAADwAAAGRycy9kb3ducmV2LnhtbESPQWvCQBCF74L/YZmCl6AbFdSmrqK2&#10;QqH0YPTQ45CdJqHZ2ZCdavrvu4WCtxne+968WW9716grdaH2bGA6SUERF97WXBq4nI/jFaggyBYb&#10;z2TghwJsN8PBGjPrb3yiay6liiEcMjRQibSZ1qGoyGGY+JY4ap++cyhx7UptO7zFcNfoWZoutMOa&#10;44UKWzpUVHzl3y7WOL7z83ye7J1Okkd6+ZC3VIsxo4d+9wRKqJe7+Z9+tZFbzJbw900c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bgtLGAAAA3QAAAA8AAAAAAAAA&#10;AAAAAAAAoQIAAGRycy9kb3ducmV2LnhtbFBLBQYAAAAABAAEAPkAAACUAwAAAAA=&#10;">
                  <v:stroke endarrow="block"/>
                </v:line>
                <v:line id="Line 1513" o:spid="_x0000_s1387" style="position:absolute;visibility:visible;mso-wrap-style:square" from="1943,3467" to="1695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1z8UAAADdAAAADwAAAGRycy9kb3ducmV2LnhtbESPTW/CMAyG75P2HyJP2m2kcECsIyCE&#10;hMQBhvjQzlZj2kLjlCSU7t/PB6TdbPn9eDyd965RHYVYezYwHGSgiAtvay4NnI6rjwmomJAtNp7J&#10;wC9FmM9eX6aYW//gPXWHVCoJ4ZijgSqlNtc6FhU5jAPfEsvt7IPDJGsotQ34kHDX6FGWjbXDmqWh&#10;wpaWFRXXw91Jb1Fuwu3ncu3X5+1mdePu8/u4M+b9rV98gUrUp3/x0722gj8eCa58IyPo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S1z8UAAADdAAAADwAAAAAAAAAA&#10;AAAAAAChAgAAZHJzL2Rvd25yZXYueG1sUEsFBgAAAAAEAAQA+QAAAJMDAAAAAA==&#10;">
                  <v:stroke dashstyle="dash"/>
                </v:line>
                <v:line id="Line 1514" o:spid="_x0000_s1388" style="position:absolute;visibility:visible;mso-wrap-style:square" from="16954,3467" to="16960,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QVMYAAADdAAAADwAAAGRycy9kb3ducmV2LnhtbESPQWvCQBCF7wX/wzKCt2ajB6lpVilC&#10;wINaqtLzkB2T1OxssrvG9N93C4XeZnhv3vcm34ymFQM531hWME9SEMSl1Q1XCi7n4vkFhA/IGlvL&#10;pOCbPGzWk6ccM20f/EHDKVQihrDPUEEdQpdJ6cuaDPrEdsRRu1pnMMTVVVI7fMRw08pFmi6lwYYj&#10;ocaOtjWVt9PdRG5Z7V3/+XUbd9fDvuh5WB3P70rNpuPbK4hAY/g3/13vdKy/XKzg95s4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4EFTGAAAA3QAAAA8AAAAAAAAA&#10;AAAAAAAAoQIAAGRycy9kb3ducmV2LnhtbFBLBQYAAAAABAAEAPkAAACUAwAAAAA=&#10;">
                  <v:stroke dashstyle="dash"/>
                </v:line>
                <v:shape id="Text Box 1515" o:spid="_x0000_s1389" type="#_x0000_t202" style="position:absolute;left:24549;top:1937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9p/ccA&#10;AADdAAAADwAAAGRycy9kb3ducmV2LnhtbESPQWvCQBCF70L/wzIFb7pph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af3HAAAA3QAAAA8AAAAAAAAAAAAAAAAAmAIAAGRy&#10;cy9kb3ducmV2LnhtbFBLBQYAAAAABAAEAPUAAACMAwAAAAA=&#10;" filled="f" stroked="f">
                  <v:textbox inset="0,0,0,0">
                    <w:txbxContent>
                      <w:p w:rsidR="00F46E1F" w:rsidRPr="00E83B5D" w:rsidRDefault="00F46E1F" w:rsidP="003271FE">
                        <w:pPr>
                          <w:rPr>
                            <w:b/>
                          </w:rPr>
                        </w:pPr>
                        <w:r w:rsidRPr="00E83B5D">
                          <w:rPr>
                            <w:b/>
                          </w:rPr>
                          <w:t>x</w:t>
                        </w:r>
                      </w:p>
                    </w:txbxContent>
                  </v:textbox>
                </v:shape>
                <v:shape id="Text Box 1516" o:spid="_x0000_s1390" type="#_x0000_t202" style="position:absolute;top:57;width:1231;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MZsMA&#10;AADdAAAADwAAAGRycy9kb3ducmV2LnhtbERPTWvCQBC9C/6HZYTedGML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PMZsMAAADdAAAADwAAAAAAAAAAAAAAAACYAgAAZHJzL2Rv&#10;d25yZXYueG1sUEsFBgAAAAAEAAQA9QAAAIgDAAAAAA==&#10;" filled="f" stroked="f">
                  <v:textbox inset="0,0,0,0">
                    <w:txbxContent>
                      <w:p w:rsidR="00F46E1F" w:rsidRPr="00E83B5D" w:rsidRDefault="00F46E1F" w:rsidP="003271FE">
                        <w:pPr>
                          <w:rPr>
                            <w:b/>
                          </w:rPr>
                        </w:pPr>
                        <w:r w:rsidRPr="00E83B5D">
                          <w:rPr>
                            <w:b/>
                          </w:rPr>
                          <w:t>y</w:t>
                        </w:r>
                      </w:p>
                    </w:txbxContent>
                  </v:textbox>
                </v:shape>
                <v:shape id="Text Box 1517" o:spid="_x0000_s1391" type="#_x0000_t202" style="position:absolute;left:16421;top:19373;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SEcQA&#10;AADdAAAADwAAAGRycy9kb3ducmV2LnhtbERPTWvCQBC9F/oflin0VjdaCB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hUhHEAAAA3QAAAA8AAAAAAAAAAAAAAAAAmAIAAGRycy9k&#10;b3ducmV2LnhtbFBLBQYAAAAABAAEAPUAAACJAwAAAAA=&#10;" filled="f" stroked="f">
                  <v:textbox inset="0,0,0,0">
                    <w:txbxContent>
                      <w:p w:rsidR="00F46E1F" w:rsidRPr="00E83B5D" w:rsidRDefault="00F46E1F" w:rsidP="003271FE">
                        <w:pPr>
                          <w:rPr>
                            <w:i/>
                            <w:vertAlign w:val="subscript"/>
                          </w:rPr>
                        </w:pPr>
                        <w:r w:rsidRPr="00E83B5D">
                          <w:rPr>
                            <w:i/>
                          </w:rPr>
                          <w:t>x</w:t>
                        </w:r>
                        <w:r w:rsidRPr="00E83B5D">
                          <w:rPr>
                            <w:i/>
                            <w:vertAlign w:val="subscript"/>
                          </w:rPr>
                          <w:t>i</w:t>
                        </w:r>
                      </w:p>
                    </w:txbxContent>
                  </v:textbox>
                </v:shape>
                <v:shape id="Text Box 1518" o:spid="_x0000_s1392" type="#_x0000_t202" style="position:absolute;top:2578;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33isQA&#10;AADdAAAADwAAAGRycy9kb3ducmV2LnhtbERPTWvCQBC9F/oflin0VjdWCDW6EZEWCkIxxkOP0+wk&#10;WczOxuxW47/vCgVv83ifs1yNthNnGrxxrGA6SUAQV04bbhQcyo+XNxA+IGvsHJOCK3lY5Y8PS8y0&#10;u3BB531oRAxhn6GCNoQ+k9JXLVn0E9cTR652g8UQ4dBIPeAlhttOviZJKi0ajg0t9rRpqTruf62C&#10;9TcX7+b09bMr6sKU5TzhbXpU6vlpXC9ABBrDXfzv/tRxfjqbwe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t94rEAAAA3QAAAA8AAAAAAAAAAAAAAAAAmAIAAGRycy9k&#10;b3ducmV2LnhtbFBLBQYAAAAABAAEAPUAAACJAwAAAAA=&#10;" filled="f" stroked="f">
                  <v:textbox inset="0,0,0,0">
                    <w:txbxContent>
                      <w:p w:rsidR="00F46E1F" w:rsidRPr="00E83B5D" w:rsidRDefault="00F46E1F" w:rsidP="003271FE">
                        <w:pPr>
                          <w:rPr>
                            <w:i/>
                            <w:vertAlign w:val="subscript"/>
                          </w:rPr>
                        </w:pPr>
                        <w:r w:rsidRPr="00E83B5D">
                          <w:rPr>
                            <w:i/>
                          </w:rPr>
                          <w:t>y</w:t>
                        </w:r>
                        <w:r w:rsidRPr="00E83B5D">
                          <w:rPr>
                            <w:i/>
                            <w:vertAlign w:val="subscript"/>
                          </w:rPr>
                          <w:t>i</w:t>
                        </w:r>
                      </w:p>
                    </w:txbxContent>
                  </v:textbox>
                </v:shape>
                <v:shape id="Text Box 1519" o:spid="_x0000_s1393" type="#_x0000_t202" style="position:absolute;left:800;top:22491;width:26847;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848MA&#10;AADdAAAADwAAAGRycy9kb3ducmV2LnhtbERPS4vCMBC+L+x/CCPsZdHUB0WqUVZdYQ/uQVc8D83Y&#10;FptJSaKt/34jCN7m43vOfNmZWtzI+cqyguEgAUGcW11xoeD4t+1PQfiArLG2TAru5GG5eH+bY6Zt&#10;y3u6HUIhYgj7DBWUITSZlD4vyaAf2IY4cmfrDIYIXSG1wzaGm1qOkiSVBiuODSU2tC4pvxyuRkG6&#10;cdd2z+vPzfF7h79NMTqt7ielPnrd1wxEoC68xE/3j47z0/EE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M848MAAADdAAAADwAAAAAAAAAAAAAAAACYAgAAZHJzL2Rv&#10;d25yZXYueG1sUEsFBgAAAAAEAAQA9QAAAIgDAAAAAA==&#10;" stroked="f">
                  <v:textbox inset="0,0,0,0">
                    <w:txbxContent>
                      <w:p w:rsidR="00F46E1F" w:rsidRDefault="00F46E1F" w:rsidP="003271FE">
                        <w:r>
                          <w:rPr>
                            <w:b/>
                          </w:rPr>
                          <w:t>Figure 21</w:t>
                        </w:r>
                        <w:r w:rsidRPr="00F912FE">
                          <w:rPr>
                            <w:b/>
                          </w:rPr>
                          <w:t>.</w:t>
                        </w:r>
                        <w:r>
                          <w:t xml:space="preserve"> Cell and its coordinate frame in which we calculate inertia tensor</w:t>
                        </w:r>
                      </w:p>
                    </w:txbxContent>
                  </v:textbox>
                </v:shape>
                <w10:wrap type="square"/>
              </v:group>
            </w:pict>
          </mc:Fallback>
        </mc:AlternateContent>
      </w:r>
      <w:r w:rsidR="00F912FE">
        <w:t>I</w:t>
      </w:r>
      <w:r>
        <w:t>n Figure 21</w:t>
      </w:r>
      <w:r w:rsidR="006B7BB9">
        <w:t xml:space="preserve"> we show one possible coordinate frame in which one can calculate inertia tensor. If the coordinate frame is fixed calculating components of inertia tensor for cell gaining or losing one pixel is quite easy. We will be adding and subtracting terms like </w:t>
      </w:r>
      <w:r w:rsidR="006B7BB9" w:rsidRPr="006B7BB9">
        <w:rPr>
          <w:position w:val="-12"/>
        </w:rPr>
        <w:object w:dxaOrig="800" w:dyaOrig="380">
          <v:shape id="_x0000_i1285" type="#_x0000_t75" style="width:40.2pt;height:19.2pt" o:ole="">
            <v:imagedata r:id="rId495" o:title=""/>
          </v:shape>
          <o:OLEObject Type="Embed" ProgID="Equation.DSMT4" ShapeID="_x0000_i1285" DrawAspect="Content" ObjectID="_1403542784" r:id="rId496"/>
        </w:object>
      </w:r>
      <w:proofErr w:type="gramStart"/>
      <w:r w:rsidR="006B7BB9">
        <w:t xml:space="preserve">or </w:t>
      </w:r>
      <w:proofErr w:type="gramEnd"/>
      <w:r w:rsidR="006B7BB9" w:rsidRPr="006B7BB9">
        <w:rPr>
          <w:position w:val="-12"/>
        </w:rPr>
        <w:object w:dxaOrig="420" w:dyaOrig="360">
          <v:shape id="_x0000_i1286" type="#_x0000_t75" style="width:21pt;height:18pt" o:ole="">
            <v:imagedata r:id="rId497" o:title=""/>
          </v:shape>
          <o:OLEObject Type="Embed" ProgID="Equation.DSMT4" ShapeID="_x0000_i1286" DrawAspect="Content" ObjectID="_1403542785" r:id="rId498"/>
        </w:object>
      </w:r>
      <w:r w:rsidR="006B7BB9">
        <w:t xml:space="preserve">. </w:t>
      </w:r>
    </w:p>
    <w:p w:rsidR="00CE5653" w:rsidRDefault="003271FE" w:rsidP="006B7BB9">
      <w:r>
        <w:rPr>
          <w:noProof/>
          <w:lang w:eastAsia="en-US"/>
        </w:rPr>
        <mc:AlternateContent>
          <mc:Choice Requires="wpc">
            <w:drawing>
              <wp:anchor distT="0" distB="0" distL="114300" distR="114300" simplePos="0" relativeHeight="251715072" behindDoc="0" locked="0" layoutInCell="1" allowOverlap="1" wp14:anchorId="1AB8D9EC" wp14:editId="408D0126">
                <wp:simplePos x="0" y="0"/>
                <wp:positionH relativeFrom="column">
                  <wp:posOffset>89535</wp:posOffset>
                </wp:positionH>
                <wp:positionV relativeFrom="paragraph">
                  <wp:posOffset>1061085</wp:posOffset>
                </wp:positionV>
                <wp:extent cx="2498090" cy="2818130"/>
                <wp:effectExtent l="0" t="0" r="0" b="1270"/>
                <wp:wrapSquare wrapText="bothSides"/>
                <wp:docPr id="1624" name="Canvas 16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14" name="Freeform 1522"/>
                        <wps:cNvSpPr>
                          <a:spLocks/>
                        </wps:cNvSpPr>
                        <wps:spPr bwMode="auto">
                          <a:xfrm>
                            <a:off x="254000" y="46926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5" name="Line 1523"/>
                        <wps:cNvCnPr/>
                        <wps:spPr bwMode="auto">
                          <a:xfrm flipV="1">
                            <a:off x="853440" y="106045"/>
                            <a:ext cx="635" cy="10433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6" name="Line 1524"/>
                        <wps:cNvCnPr/>
                        <wps:spPr bwMode="auto">
                          <a:xfrm flipV="1">
                            <a:off x="853440" y="1151255"/>
                            <a:ext cx="111379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7" name="Line 1525"/>
                        <wps:cNvCnPr/>
                        <wps:spPr bwMode="auto">
                          <a:xfrm>
                            <a:off x="853440" y="711200"/>
                            <a:ext cx="3911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8" name="Line 1526"/>
                        <wps:cNvCnPr/>
                        <wps:spPr bwMode="auto">
                          <a:xfrm>
                            <a:off x="1244600" y="711200"/>
                            <a:ext cx="635" cy="440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9" name="Text Box 1527"/>
                        <wps:cNvSpPr txBox="1">
                          <a:spLocks noChangeArrowheads="1"/>
                        </wps:cNvSpPr>
                        <wps:spPr bwMode="auto">
                          <a:xfrm>
                            <a:off x="1844040" y="126238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b/>
                                </w:rPr>
                              </w:pPr>
                              <w:proofErr w:type="gramStart"/>
                              <w:r w:rsidRPr="00E83B5D">
                                <w:rPr>
                                  <w:b/>
                                </w:rPr>
                                <w:t>x</w:t>
                              </w:r>
                              <w:proofErr w:type="gramEnd"/>
                            </w:p>
                          </w:txbxContent>
                        </wps:txbx>
                        <wps:bodyPr rot="0" vert="horz" wrap="square" lIns="0" tIns="0" rIns="0" bIns="0" anchor="t" anchorCtr="0" upright="1">
                          <a:noAutofit/>
                        </wps:bodyPr>
                      </wps:wsp>
                      <wps:wsp>
                        <wps:cNvPr id="1620" name="Text Box 1528"/>
                        <wps:cNvSpPr txBox="1">
                          <a:spLocks noChangeArrowheads="1"/>
                        </wps:cNvSpPr>
                        <wps:spPr bwMode="auto">
                          <a:xfrm>
                            <a:off x="657860" y="10604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b/>
                                </w:rPr>
                              </w:pPr>
                              <w:proofErr w:type="gramStart"/>
                              <w:r w:rsidRPr="00E83B5D">
                                <w:rPr>
                                  <w:b/>
                                </w:rPr>
                                <w:t>y</w:t>
                              </w:r>
                              <w:proofErr w:type="gramEnd"/>
                            </w:p>
                          </w:txbxContent>
                        </wps:txbx>
                        <wps:bodyPr rot="0" vert="horz" wrap="square" lIns="0" tIns="0" rIns="0" bIns="0" anchor="t" anchorCtr="0" upright="1">
                          <a:noAutofit/>
                        </wps:bodyPr>
                      </wps:wsp>
                      <wps:wsp>
                        <wps:cNvPr id="1621" name="Text Box 1529"/>
                        <wps:cNvSpPr txBox="1">
                          <a:spLocks noChangeArrowheads="1"/>
                        </wps:cNvSpPr>
                        <wps:spPr bwMode="auto">
                          <a:xfrm>
                            <a:off x="1191260" y="12001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i/>
                                  <w:vertAlign w:val="subscript"/>
                                </w:rPr>
                              </w:pPr>
                              <w:proofErr w:type="gramStart"/>
                              <w:r w:rsidRPr="00E83B5D">
                                <w:rPr>
                                  <w:i/>
                                </w:rPr>
                                <w:t>x</w:t>
                              </w:r>
                              <w:r w:rsidRPr="00E83B5D">
                                <w:rPr>
                                  <w:i/>
                                  <w:vertAlign w:val="subscript"/>
                                </w:rPr>
                                <w:t>i</w:t>
                              </w:r>
                              <w:proofErr w:type="gramEnd"/>
                            </w:p>
                          </w:txbxContent>
                        </wps:txbx>
                        <wps:bodyPr rot="0" vert="horz" wrap="square" lIns="0" tIns="0" rIns="0" bIns="0" anchor="t" anchorCtr="0" upright="1">
                          <a:noAutofit/>
                        </wps:bodyPr>
                      </wps:wsp>
                      <wps:wsp>
                        <wps:cNvPr id="1622" name="Text Box 1530"/>
                        <wps:cNvSpPr txBox="1">
                          <a:spLocks noChangeArrowheads="1"/>
                        </wps:cNvSpPr>
                        <wps:spPr bwMode="auto">
                          <a:xfrm>
                            <a:off x="657860" y="6667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3271FE">
                              <w:pPr>
                                <w:rPr>
                                  <w:i/>
                                  <w:vertAlign w:val="subscript"/>
                                </w:rPr>
                              </w:pPr>
                              <w:proofErr w:type="gramStart"/>
                              <w:r w:rsidRPr="00E83B5D">
                                <w:rPr>
                                  <w:i/>
                                </w:rPr>
                                <w:t>y</w:t>
                              </w:r>
                              <w:r w:rsidRPr="00E83B5D">
                                <w:rPr>
                                  <w:i/>
                                  <w:vertAlign w:val="subscript"/>
                                </w:rPr>
                                <w:t>i</w:t>
                              </w:r>
                              <w:proofErr w:type="gramEnd"/>
                            </w:p>
                          </w:txbxContent>
                        </wps:txbx>
                        <wps:bodyPr rot="0" vert="horz" wrap="square" lIns="0" tIns="0" rIns="0" bIns="0" anchor="t" anchorCtr="0" upright="1">
                          <a:noAutofit/>
                        </wps:bodyPr>
                      </wps:wsp>
                      <wps:wsp>
                        <wps:cNvPr id="1623" name="Text Box 1531"/>
                        <wps:cNvSpPr txBox="1">
                          <a:spLocks noChangeArrowheads="1"/>
                        </wps:cNvSpPr>
                        <wps:spPr bwMode="auto">
                          <a:xfrm>
                            <a:off x="43180" y="1938020"/>
                            <a:ext cx="2409190"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3271FE">
                              <w:proofErr w:type="gramStart"/>
                              <w:r w:rsidRPr="00F912FE">
                                <w:rPr>
                                  <w:b/>
                                </w:rPr>
                                <w:t>Fig</w:t>
                              </w:r>
                              <w:r>
                                <w:rPr>
                                  <w:b/>
                                </w:rPr>
                                <w:t>ure 22</w:t>
                              </w:r>
                              <w:r w:rsidRPr="00F912FE">
                                <w:rPr>
                                  <w:b/>
                                </w:rPr>
                                <w:t>.</w:t>
                              </w:r>
                              <w:proofErr w:type="gramEnd"/>
                              <w:r>
                                <w:t xml:space="preserve"> </w:t>
                              </w:r>
                              <w:proofErr w:type="gramStart"/>
                              <w:r>
                                <w:t>Cell and coordinate system passing through center of mass of a cell.</w:t>
                              </w:r>
                              <w:proofErr w:type="gramEnd"/>
                              <w:r>
                                <w:t xml:space="preserve"> Notice that as cell changes shape the position of center of mass move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24" o:spid="_x0000_s1394" editas="canvas" style="position:absolute;margin-left:7.05pt;margin-top:83.55pt;width:196.7pt;height:221.9pt;z-index:251715072;mso-position-horizontal-relative:text;mso-position-vertical-relative:text" coordsize="24980,28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">
                <v:shape id="_x0000_s1395" type="#_x0000_t75" style="position:absolute;width:24980;height:28181;visibility:visible;mso-wrap-style:square">
                  <v:fill o:detectmouseclick="t"/>
                  <v:path o:connecttype="none"/>
                </v:shape>
                <v:shape id="Freeform 1522" o:spid="_x0000_s1396" style="position:absolute;left:2540;top:4692;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5AsIA&#10;AADdAAAADwAAAGRycy9kb3ducmV2LnhtbERP24rCMBB9F/Yfwiz4pqkXRKpRlhWhIAhq9322GZti&#10;MylN1OrXG2Fh3+ZwrrNcd7YWN2p95VjBaJiAIC6crrhUkJ+2gzkIH5A11o5JwYM8rFcfvSWm2t35&#10;QLdjKEUMYZ+iAhNCk0rpC0MW/dA1xJE7u9ZiiLAtpW7xHsNtLcdJMpMWK44NBhv6NlRcjlerYPdT&#10;IF1/s42ZZOXEbZ+52x8uSvU/u68FiEBd+Bf/uTMd589GU3h/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jkCwgAAAN0AAAAPAAAAAAAAAAAAAAAAAJgCAABkcnMvZG93&#10;bnJldi54bWxQSwUGAAAAAAQABAD1AAAAhwM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23" o:spid="_x0000_s1397" style="position:absolute;flip:y;visibility:visible;mso-wrap-style:square" from="8534,1060" to="8540,11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zg8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On6B+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pc4PGAAAA3QAAAA8AAAAAAAAA&#10;AAAAAAAAoQIAAGRycy9kb3ducmV2LnhtbFBLBQYAAAAABAAEAPkAAACUAwAAAAA=&#10;">
                  <v:stroke endarrow="block"/>
                </v:line>
                <v:line id="Line 1524" o:spid="_x0000_s1398" style="position:absolute;flip:y;visibility:visible;mso-wrap-style:square" from="8534,11512" to="1967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t9MUAAADdAAAADwAAAGRycy9kb3ducmV2LnhtbESPT2vCQBDF74LfYRmhl6AbK4QaXaX/&#10;BKF4qHrwOGTHJJidDdmppt++KxS8zfDe782b5bp3jbpSF2rPBqaTFBRx4W3NpYHjYTN+ARUE2WLj&#10;mQz8UoD1ajhYYm79jb/pupdSxRAOORqoRNpc61BU5DBMfEsctbPvHEpcu1LbDm8x3DX6OU0z7bDm&#10;eKHClt4rKi77HxdrbHb8MZslb04nyZw+T/KVajHmadS/LkAJ9fIw/9NbG7lsmsH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vt9MUAAADdAAAADwAAAAAAAAAA&#10;AAAAAAChAgAAZHJzL2Rvd25yZXYueG1sUEsFBgAAAAAEAAQA+QAAAJMDAAAAAA==&#10;">
                  <v:stroke endarrow="block"/>
                </v:line>
                <v:line id="Line 1525" o:spid="_x0000_s1399" style="position:absolute;visibility:visible;mso-wrap-style:square" from="8534,7112" to="12446,7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rAMcAAADdAAAADwAAAGRycy9kb3ducmV2LnhtbESPQWvCQBCF7wX/wzJCb3Wjh7SmrlKE&#10;gAdtqUrPQ3ZMUrOzye42if++Wyh4m+G9ed+b1WY0jejJ+dqygvksAUFcWF1zqeB8yp9eQPiArLGx&#10;TApu5GGznjysMNN24E/qj6EUMYR9hgqqENpMSl9UZNDPbEsctYt1BkNcXSm1wyGGm0YukiSVBmuO&#10;hApb2lZUXI8/JnKLcu+6r+/ruLsc9nnH/fL99KHU43R8ewURaAx38//1Tsf66fwZ/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R+sAxwAAAN0AAAAPAAAAAAAA&#10;AAAAAAAAAKECAABkcnMvZG93bnJldi54bWxQSwUGAAAAAAQABAD5AAAAlQMAAAAA&#10;">
                  <v:stroke dashstyle="dash"/>
                </v:line>
                <v:line id="Line 1526" o:spid="_x0000_s1400" style="position:absolute;visibility:visible;mso-wrap-style:square" from="12446,7112" to="1245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h/csUAAADdAAAADwAAAGRycy9kb3ducmV2LnhtbESPTW/CMAyG70j7D5En7QYpO6CtI63Q&#10;JCQOsGmAdrYa0xYapyShdP9+PkzazZbfj8fLcnSdGijE1rOB+SwDRVx523Jt4HhYT19AxYRssfNM&#10;Bn4oQlk8TJaYW3/nLxr2qVYSwjFHA01Kfa51rBpyGGe+J5bbyQeHSdZQaxvwLuGu089ZttAOW5aG&#10;Bnt6b6i67G9Oeqt6G67f58u4Oe226ysPrx+HT2OeHsfVG6hEY/oX/7k3VvAXc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h/csUAAADdAAAADwAAAAAAAAAA&#10;AAAAAAChAgAAZHJzL2Rvd25yZXYueG1sUEsFBgAAAAAEAAQA+QAAAJMDAAAAAA==&#10;">
                  <v:stroke dashstyle="dash"/>
                </v:line>
                <v:shape id="Text Box 1527" o:spid="_x0000_s1401" type="#_x0000_t202" style="position:absolute;left:18440;top:1262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cAMQA&#10;AADdAAAADwAAAGRycy9kb3ducmV2LnhtbERPTWvCQBC9F/wPywi9NRt7CDV1E6RYEArFGA89TrNj&#10;spidjdlV03/vFgq9zeN9zqqcbC+uNHrjWMEiSUEQN04bbhUc6venFxA+IGvsHZOCH/JQFrOHFeba&#10;3bii6z60Ioawz1FBF8KQS+mbjiz6xA3EkTu60WKIcGylHvEWw20vn9M0kxYNx4YOB3rrqDntL1bB&#10;+ourjTl/fu+qY2XqepnyR3ZS6nE+rV9BBJrCv/jPvdVxfrZYwu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nADEAAAA3QAAAA8AAAAAAAAAAAAAAAAAmAIAAGRycy9k&#10;b3ducmV2LnhtbFBLBQYAAAAABAAEAPUAAACJAwAAAAA=&#10;" filled="f" stroked="f">
                  <v:textbox inset="0,0,0,0">
                    <w:txbxContent>
                      <w:p w:rsidR="00F46E1F" w:rsidRPr="00E83B5D" w:rsidRDefault="00F46E1F" w:rsidP="003271FE">
                        <w:pPr>
                          <w:rPr>
                            <w:b/>
                          </w:rPr>
                        </w:pPr>
                        <w:r w:rsidRPr="00E83B5D">
                          <w:rPr>
                            <w:b/>
                          </w:rPr>
                          <w:t>x</w:t>
                        </w:r>
                      </w:p>
                    </w:txbxContent>
                  </v:textbox>
                </v:shape>
                <v:shape id="Text Box 1528" o:spid="_x0000_s1402" type="#_x0000_t202" style="position:absolute;left:6578;top:1060;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IM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zxfCL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IMYAAADdAAAADwAAAAAAAAAAAAAAAACYAgAAZHJz&#10;L2Rvd25yZXYueG1sUEsFBgAAAAAEAAQA9QAAAIsDAAAAAA==&#10;" filled="f" stroked="f">
                  <v:textbox inset="0,0,0,0">
                    <w:txbxContent>
                      <w:p w:rsidR="00F46E1F" w:rsidRPr="00E83B5D" w:rsidRDefault="00F46E1F" w:rsidP="003271FE">
                        <w:pPr>
                          <w:rPr>
                            <w:b/>
                          </w:rPr>
                        </w:pPr>
                        <w:r w:rsidRPr="00E83B5D">
                          <w:rPr>
                            <w:b/>
                          </w:rPr>
                          <w:t>y</w:t>
                        </w:r>
                      </w:p>
                    </w:txbxContent>
                  </v:textbox>
                </v:shape>
                <v:shape id="Text Box 1529" o:spid="_x0000_s1403" type="#_x0000_t202" style="position:absolute;left:11912;top:12001;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au8MA&#10;AADdAAAADwAAAGRycy9kb3ducmV2LnhtbERPTYvCMBC9L/gfwgje1lQPZbcaRURBEGRrPXgcm7EN&#10;NpPaRO3++83Cwt7m8T5nvuxtI57UeeNYwWScgCAunTZcKTgV2/cPED4ga2wck4Jv8rBcDN7mmGn3&#10;4pyex1CJGMI+QwV1CG0mpS9rsujHriWO3NV1FkOEXSV1h68Ybhs5TZJUWjQcG2psaV1TeTs+rILV&#10;mfONuR8uX/k1N0XxmfA+vSk1GvarGYhAffgX/7l3Os5Ppx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au8MAAADdAAAADwAAAAAAAAAAAAAAAACYAgAAZHJzL2Rv&#10;d25yZXYueG1sUEsFBgAAAAAEAAQA9QAAAIgDAAAAAA==&#10;" filled="f" stroked="f">
                  <v:textbox inset="0,0,0,0">
                    <w:txbxContent>
                      <w:p w:rsidR="00F46E1F" w:rsidRPr="00E83B5D" w:rsidRDefault="00F46E1F" w:rsidP="003271FE">
                        <w:pPr>
                          <w:rPr>
                            <w:i/>
                            <w:vertAlign w:val="subscript"/>
                          </w:rPr>
                        </w:pPr>
                        <w:r w:rsidRPr="00E83B5D">
                          <w:rPr>
                            <w:i/>
                          </w:rPr>
                          <w:t>x</w:t>
                        </w:r>
                        <w:r w:rsidRPr="00E83B5D">
                          <w:rPr>
                            <w:i/>
                            <w:vertAlign w:val="subscript"/>
                          </w:rPr>
                          <w:t>i</w:t>
                        </w:r>
                      </w:p>
                    </w:txbxContent>
                  </v:textbox>
                </v:shape>
                <v:shape id="Text Box 1530" o:spid="_x0000_s1404" type="#_x0000_t202" style="position:absolute;left:6578;top:6667;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EzMMA&#10;AADdAAAADwAAAGRycy9kb3ducmV2LnhtbERPTWvCQBC9F/oflin0VjfmEDR1FRELBaEY48HjNDsm&#10;i9nZmF01/fddQfA2j/c5s8VgW3Gl3hvHCsajBARx5bThWsG+/PqYgPABWWPrmBT8kYfF/PVlhrl2&#10;Ny7ougu1iCHsc1TQhNDlUvqqIYt+5DriyB1dbzFE2NdS93iL4baVaZJk0qLh2NBgR6uGqtPuYhUs&#10;D1yszfnnd1scC1OW04Q32Ump97dh+Qki0BCe4of7W8f5WZr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EzMMAAADdAAAADwAAAAAAAAAAAAAAAACYAgAAZHJzL2Rv&#10;d25yZXYueG1sUEsFBgAAAAAEAAQA9QAAAIgDAAAAAA==&#10;" filled="f" stroked="f">
                  <v:textbox inset="0,0,0,0">
                    <w:txbxContent>
                      <w:p w:rsidR="00F46E1F" w:rsidRPr="00E83B5D" w:rsidRDefault="00F46E1F" w:rsidP="003271FE">
                        <w:pPr>
                          <w:rPr>
                            <w:i/>
                            <w:vertAlign w:val="subscript"/>
                          </w:rPr>
                        </w:pPr>
                        <w:r w:rsidRPr="00E83B5D">
                          <w:rPr>
                            <w:i/>
                          </w:rPr>
                          <w:t>y</w:t>
                        </w:r>
                        <w:r w:rsidRPr="00E83B5D">
                          <w:rPr>
                            <w:i/>
                            <w:vertAlign w:val="subscript"/>
                          </w:rPr>
                          <w:t>i</w:t>
                        </w:r>
                      </w:p>
                    </w:txbxContent>
                  </v:textbox>
                </v:shape>
                <v:shape id="Text Box 1531" o:spid="_x0000_s1405" type="#_x0000_t202" style="position:absolute;left:431;top:19380;width:24092;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MySsMA&#10;AADdAAAADwAAAGRycy9kb3ducmV2LnhtbERPS4vCMBC+L/gfwgheFk23QlmqUXyssAf3oCueh2Zs&#10;i82kJNHWf78RhL3Nx/ec+bI3jbiT87VlBR+TBARxYXXNpYLT7278CcIHZI2NZVLwIA/LxeBtjrm2&#10;HR/ofgyliCHsc1RQhdDmUvqiIoN+YlviyF2sMxgidKXUDrsYbhqZJkkmDdYcGypsaVNRcT3ejIJs&#10;627dgTfv29PXHn/aMj2vH2elRsN+NQMRqA//4pf7W8f5WTqF5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MySsMAAADdAAAADwAAAAAAAAAAAAAAAACYAgAAZHJzL2Rv&#10;d25yZXYueG1sUEsFBgAAAAAEAAQA9QAAAIgDAAAAAA==&#10;" stroked="f">
                  <v:textbox inset="0,0,0,0">
                    <w:txbxContent>
                      <w:p w:rsidR="00F46E1F" w:rsidRDefault="00F46E1F" w:rsidP="003271FE">
                        <w:r w:rsidRPr="00F912FE">
                          <w:rPr>
                            <w:b/>
                          </w:rPr>
                          <w:t>Fig</w:t>
                        </w:r>
                        <w:r>
                          <w:rPr>
                            <w:b/>
                          </w:rPr>
                          <w:t>ure 22</w:t>
                        </w:r>
                        <w:r w:rsidRPr="00F912FE">
                          <w:rPr>
                            <w:b/>
                          </w:rPr>
                          <w:t>.</w:t>
                        </w:r>
                        <w:r>
                          <w:t xml:space="preserve"> Cell and coordinate system passing through center of mass of a cell. Notice that as cell changes shape the position of center of mass moves.</w:t>
                        </w:r>
                      </w:p>
                    </w:txbxContent>
                  </v:textbox>
                </v:shape>
                <w10:wrap type="square"/>
              </v:group>
            </w:pict>
          </mc:Fallback>
        </mc:AlternateContent>
      </w:r>
      <w:r w:rsidR="006B7BB9">
        <w:t xml:space="preserve">However, in CompuCell3D we are mostly interested in knowing </w:t>
      </w:r>
      <w:r w:rsidR="00CE5653">
        <w:t>tensor</w:t>
      </w:r>
      <w:r w:rsidR="006B7BB9">
        <w:t xml:space="preserve"> of inertia of a cell with respect to </w:t>
      </w:r>
      <w:r w:rsidR="006B7BB9" w:rsidRPr="00F912FE">
        <w:rPr>
          <w:i/>
        </w:rPr>
        <w:t xml:space="preserve">xyz </w:t>
      </w:r>
      <w:r w:rsidR="006B7BB9">
        <w:t>coordinate frame with origin at the center of mass</w:t>
      </w:r>
      <w:r w:rsidR="00CE5653">
        <w:t xml:space="preserve"> (</w:t>
      </w:r>
      <w:r w:rsidR="00CE5653" w:rsidRPr="00CE5653">
        <w:rPr>
          <w:i/>
        </w:rPr>
        <w:t>COM</w:t>
      </w:r>
      <w:r w:rsidR="00CE5653">
        <w:t>)</w:t>
      </w:r>
      <w:r w:rsidR="006B7BB9">
        <w:t xml:space="preserve"> of a given cell as shown in Fig 21</w:t>
      </w:r>
      <w:r w:rsidR="00F912FE">
        <w:t xml:space="preserve">. Now, to calculate </w:t>
      </w:r>
      <w:r w:rsidR="00CE5653">
        <w:t xml:space="preserve">such </w:t>
      </w:r>
      <w:r w:rsidR="00F912FE">
        <w:t xml:space="preserve">tensor we cannot simply add or </w:t>
      </w:r>
      <w:proofErr w:type="gramStart"/>
      <w:r w:rsidR="00F912FE">
        <w:t>subtract  terms</w:t>
      </w:r>
      <w:proofErr w:type="gramEnd"/>
      <w:r w:rsidR="00F912FE">
        <w:t xml:space="preserve"> like </w:t>
      </w:r>
      <w:r w:rsidR="00F912FE" w:rsidRPr="006B7BB9">
        <w:rPr>
          <w:position w:val="-12"/>
        </w:rPr>
        <w:object w:dxaOrig="800" w:dyaOrig="380">
          <v:shape id="_x0000_i1287" type="#_x0000_t75" style="width:40.2pt;height:19.2pt" o:ole="">
            <v:imagedata r:id="rId495" o:title=""/>
          </v:shape>
          <o:OLEObject Type="Embed" ProgID="Equation.DSMT4" ShapeID="_x0000_i1287" DrawAspect="Content" ObjectID="_1403542786" r:id="rId499"/>
        </w:object>
      </w:r>
      <w:r w:rsidR="00F912FE">
        <w:t xml:space="preserve">or </w:t>
      </w:r>
      <w:r w:rsidR="00F912FE" w:rsidRPr="006B7BB9">
        <w:rPr>
          <w:position w:val="-12"/>
        </w:rPr>
        <w:object w:dxaOrig="420" w:dyaOrig="360">
          <v:shape id="_x0000_i1288" type="#_x0000_t75" style="width:21pt;height:18pt" o:ole="">
            <v:imagedata r:id="rId497" o:title=""/>
          </v:shape>
          <o:OLEObject Type="Embed" ProgID="Equation.DSMT4" ShapeID="_x0000_i1288" DrawAspect="Content" ObjectID="_1403542787" r:id="rId500"/>
        </w:object>
      </w:r>
      <w:r w:rsidR="00CE5653">
        <w:t>to account for lost or gained pixel. If a cell gains or loses a pixel its COM coordinates</w:t>
      </w:r>
      <w:r w:rsidR="00F912FE">
        <w:t xml:space="preserve"> </w:t>
      </w:r>
      <w:r w:rsidR="00CE5653">
        <w:t xml:space="preserve">change. If so then all the </w:t>
      </w:r>
      <w:r w:rsidR="00CE5653" w:rsidRPr="007C1AC4">
        <w:rPr>
          <w:i/>
        </w:rPr>
        <w:t>x</w:t>
      </w:r>
      <w:r w:rsidR="00CE5653" w:rsidRPr="007C1AC4">
        <w:rPr>
          <w:i/>
          <w:vertAlign w:val="subscript"/>
        </w:rPr>
        <w:t>i</w:t>
      </w:r>
      <w:r w:rsidR="00CE5653" w:rsidRPr="007C1AC4">
        <w:rPr>
          <w:i/>
        </w:rPr>
        <w:t>, y</w:t>
      </w:r>
      <w:r w:rsidR="00CE5653" w:rsidRPr="007C1AC4">
        <w:rPr>
          <w:i/>
          <w:vertAlign w:val="subscript"/>
        </w:rPr>
        <w:t>i</w:t>
      </w:r>
      <w:proofErr w:type="gramStart"/>
      <w:r w:rsidR="00CE5653" w:rsidRPr="007C1AC4">
        <w:rPr>
          <w:i/>
        </w:rPr>
        <w:t>,z</w:t>
      </w:r>
      <w:r w:rsidR="00CE5653" w:rsidRPr="007C1AC4">
        <w:rPr>
          <w:i/>
          <w:vertAlign w:val="subscript"/>
        </w:rPr>
        <w:t>i</w:t>
      </w:r>
      <w:proofErr w:type="gramEnd"/>
      <w:r w:rsidR="00CE5653">
        <w:t xml:space="preserve"> coordinates that appear in the inertia tensor expression will have different value. Thus for each change in cell shape (gain or loss of pixel) we would have to recalculate inertia tensor from scratch. This would be quite time consuming and would require us to keep track of all the pixels belonging to a given cell. It turns out however that there is a better way of keeping track of inertia tensor for cells. We will be using </w:t>
      </w:r>
      <w:r w:rsidR="00CE5653">
        <w:lastRenderedPageBreak/>
        <w:t>parallel axis theorem to do the calculations. Paralel axis theorem states</w:t>
      </w:r>
      <w:r w:rsidR="00FB17D8">
        <w:t xml:space="preserve"> that if I</w:t>
      </w:r>
      <w:r w:rsidR="00FB17D8">
        <w:rPr>
          <w:vertAlign w:val="subscript"/>
        </w:rPr>
        <w:t>COM</w:t>
      </w:r>
      <w:r w:rsidR="00FB17D8">
        <w:t xml:space="preserve"> is a moment of inertia with respect to axis passing through center of mass then we can calculate moment of inertia with respect to any parallel axis to the one passin through the COM by using the following formula:</w:t>
      </w:r>
    </w:p>
    <w:p w:rsidR="00FB17D8" w:rsidRDefault="00FB17D8" w:rsidP="006B7BB9">
      <w:r w:rsidRPr="00FB17D8">
        <w:rPr>
          <w:position w:val="-12"/>
        </w:rPr>
        <w:object w:dxaOrig="1579" w:dyaOrig="380">
          <v:shape id="_x0000_i1289" type="#_x0000_t75" style="width:79.2pt;height:19.2pt" o:ole="">
            <v:imagedata r:id="rId501" o:title=""/>
          </v:shape>
          <o:OLEObject Type="Embed" ProgID="Equation.DSMT4" ShapeID="_x0000_i1289" DrawAspect="Content" ObjectID="_1403542788" r:id="rId502"/>
        </w:object>
      </w:r>
    </w:p>
    <w:p w:rsidR="00CE5653" w:rsidRPr="00CE5653" w:rsidRDefault="00FB17D8" w:rsidP="006B7BB9">
      <w:r>
        <w:t xml:space="preserve">where </w:t>
      </w:r>
      <w:r w:rsidRPr="00FB17D8">
        <w:rPr>
          <w:position w:val="-12"/>
        </w:rPr>
        <w:object w:dxaOrig="320" w:dyaOrig="360">
          <v:shape id="_x0000_i1290" type="#_x0000_t75" style="width:16.2pt;height:18pt" o:ole="">
            <v:imagedata r:id="rId503" o:title=""/>
          </v:shape>
          <o:OLEObject Type="Embed" ProgID="Equation.DSMT4" ShapeID="_x0000_i1290" DrawAspect="Content" ObjectID="_1403542789" r:id="rId504"/>
        </w:object>
      </w:r>
      <w:r>
        <w:t xml:space="preserve">denotes moment of inertia with respect to </w:t>
      </w:r>
      <w:r w:rsidRPr="00FB17D8">
        <w:rPr>
          <w:i/>
        </w:rPr>
        <w:t>x</w:t>
      </w:r>
      <w:r>
        <w:t xml:space="preserve"> axis passing through center of mass, </w:t>
      </w:r>
      <w:r w:rsidRPr="00FB17D8">
        <w:rPr>
          <w:position w:val="-12"/>
        </w:rPr>
        <w:object w:dxaOrig="400" w:dyaOrig="360">
          <v:shape id="_x0000_i1291" type="#_x0000_t75" style="width:19.8pt;height:18pt" o:ole="">
            <v:imagedata r:id="rId505" o:title=""/>
          </v:shape>
          <o:OLEObject Type="Embed" ProgID="Equation.DSMT4" ShapeID="_x0000_i1291" DrawAspect="Content" ObjectID="_1403542790" r:id="rId506"/>
        </w:object>
      </w:r>
      <w:r>
        <w:t xml:space="preserve">is a moment of inertia with respect to axis parallel to the </w:t>
      </w:r>
      <w:r w:rsidRPr="00FB17D8">
        <w:rPr>
          <w:i/>
        </w:rPr>
        <w:t>x</w:t>
      </w:r>
      <w:r>
        <w:t xml:space="preserve"> axis passing through center of mass</w:t>
      </w:r>
      <w:r w:rsidR="00020621">
        <w:t>,</w:t>
      </w:r>
      <w:r>
        <w:t xml:space="preserve"> </w:t>
      </w:r>
      <w:r w:rsidRPr="00FB17D8">
        <w:rPr>
          <w:i/>
        </w:rPr>
        <w:t>d</w:t>
      </w:r>
      <w:r>
        <w:t xml:space="preserve"> is the distance between the axes and </w:t>
      </w:r>
      <w:r w:rsidRPr="00FB17D8">
        <w:rPr>
          <w:i/>
        </w:rPr>
        <w:t>M</w:t>
      </w:r>
      <w:r>
        <w:t xml:space="preserve"> is mass of the cell.</w:t>
      </w:r>
    </w:p>
    <w:p w:rsidR="006B7BB9" w:rsidRPr="004D0C4B" w:rsidRDefault="006B7BB9" w:rsidP="006B7BB9"/>
    <w:p w:rsidR="003271FE" w:rsidRDefault="00020621" w:rsidP="003271FE">
      <w:r>
        <w:t>Let us now draw a picture of a cell gaining one pixel</w:t>
      </w:r>
      <w:r w:rsidR="008C64DB">
        <w:t>:</w:t>
      </w:r>
    </w:p>
    <w:p w:rsidR="00A75C51" w:rsidRDefault="00A75C51" w:rsidP="00A75C51">
      <w:r>
        <w:rPr>
          <w:noProof/>
          <w:lang w:eastAsia="en-US"/>
        </w:rPr>
        <mc:AlternateContent>
          <mc:Choice Requires="wpc">
            <w:drawing>
              <wp:inline distT="0" distB="0" distL="0" distR="0" wp14:anchorId="7C71D8CB" wp14:editId="3696DF01">
                <wp:extent cx="2908300" cy="3813810"/>
                <wp:effectExtent l="0" t="0" r="0" b="0"/>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6" name="Freeform 1534"/>
                        <wps:cNvSpPr>
                          <a:spLocks/>
                        </wps:cNvSpPr>
                        <wps:spPr bwMode="auto">
                          <a:xfrm>
                            <a:off x="848360" y="60388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7" name="Line 1535"/>
                        <wps:cNvCnPr/>
                        <wps:spPr bwMode="auto">
                          <a:xfrm flipV="1">
                            <a:off x="337820" y="266700"/>
                            <a:ext cx="635" cy="2143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Line 1536"/>
                        <wps:cNvCnPr/>
                        <wps:spPr bwMode="auto">
                          <a:xfrm flipV="1">
                            <a:off x="337820" y="240982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9" name="Text Box 1537"/>
                        <wps:cNvSpPr txBox="1">
                          <a:spLocks noChangeArrowheads="1"/>
                        </wps:cNvSpPr>
                        <wps:spPr bwMode="auto">
                          <a:xfrm>
                            <a:off x="2598420" y="243649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A75C51">
                              <w:pPr>
                                <w:rPr>
                                  <w:b/>
                                </w:rPr>
                              </w:pPr>
                              <w:proofErr w:type="gramStart"/>
                              <w:r w:rsidRPr="00E83B5D">
                                <w:rPr>
                                  <w:b/>
                                </w:rPr>
                                <w:t>x</w:t>
                              </w:r>
                              <w:proofErr w:type="gramEnd"/>
                            </w:p>
                          </w:txbxContent>
                        </wps:txbx>
                        <wps:bodyPr rot="0" vert="horz" wrap="square" lIns="0" tIns="0" rIns="0" bIns="0" anchor="t" anchorCtr="0" upright="1">
                          <a:noAutofit/>
                        </wps:bodyPr>
                      </wps:wsp>
                      <wps:wsp>
                        <wps:cNvPr id="1640" name="Text Box 1538"/>
                        <wps:cNvSpPr txBox="1">
                          <a:spLocks noChangeArrowheads="1"/>
                        </wps:cNvSpPr>
                        <wps:spPr bwMode="auto">
                          <a:xfrm>
                            <a:off x="143510" y="26670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A75C51">
                              <w:pPr>
                                <w:rPr>
                                  <w:b/>
                                </w:rPr>
                              </w:pPr>
                              <w:proofErr w:type="gramStart"/>
                              <w:r w:rsidRPr="00E83B5D">
                                <w:rPr>
                                  <w:b/>
                                </w:rPr>
                                <w:t>y</w:t>
                              </w:r>
                              <w:proofErr w:type="gramEnd"/>
                            </w:p>
                          </w:txbxContent>
                        </wps:txbx>
                        <wps:bodyPr rot="0" vert="horz" wrap="square" lIns="0" tIns="0" rIns="0" bIns="0" anchor="t" anchorCtr="0" upright="1">
                          <a:noAutofit/>
                        </wps:bodyPr>
                      </wps:wsp>
                      <wps:wsp>
                        <wps:cNvPr id="1641" name="Text Box 1539"/>
                        <wps:cNvSpPr txBox="1">
                          <a:spLocks noChangeArrowheads="1"/>
                        </wps:cNvSpPr>
                        <wps:spPr bwMode="auto">
                          <a:xfrm>
                            <a:off x="1697990" y="2410460"/>
                            <a:ext cx="4273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A75C51">
                              <w:pPr>
                                <w:rPr>
                                  <w:i/>
                                  <w:vertAlign w:val="subscript"/>
                                </w:rPr>
                              </w:pPr>
                              <w:proofErr w:type="gramStart"/>
                              <w:r>
                                <w:rPr>
                                  <w:i/>
                                </w:rPr>
                                <w:t>x</w:t>
                              </w:r>
                              <w:r>
                                <w:rPr>
                                  <w:i/>
                                  <w:vertAlign w:val="subscript"/>
                                </w:rPr>
                                <w:t>n+</w:t>
                              </w:r>
                              <w:proofErr w:type="gramEnd"/>
                              <w:r>
                                <w:rPr>
                                  <w:i/>
                                  <w:vertAlign w:val="subscript"/>
                                </w:rPr>
                                <w:t>1</w:t>
                              </w:r>
                            </w:p>
                          </w:txbxContent>
                        </wps:txbx>
                        <wps:bodyPr rot="0" vert="horz" wrap="square" lIns="0" tIns="0" rIns="0" bIns="0" anchor="t" anchorCtr="0" upright="1">
                          <a:noAutofit/>
                        </wps:bodyPr>
                      </wps:wsp>
                      <wps:wsp>
                        <wps:cNvPr id="1642" name="Text Box 1540"/>
                        <wps:cNvSpPr txBox="1">
                          <a:spLocks noChangeArrowheads="1"/>
                        </wps:cNvSpPr>
                        <wps:spPr bwMode="auto">
                          <a:xfrm>
                            <a:off x="0" y="604520"/>
                            <a:ext cx="2743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Pr="00E83B5D" w:rsidRDefault="00F46E1F" w:rsidP="00A75C51">
                              <w:pPr>
                                <w:rPr>
                                  <w:i/>
                                  <w:vertAlign w:val="subscript"/>
                                </w:rPr>
                              </w:pPr>
                              <w:proofErr w:type="gramStart"/>
                              <w:r>
                                <w:rPr>
                                  <w:i/>
                                </w:rPr>
                                <w:t>y</w:t>
                              </w:r>
                              <w:r>
                                <w:rPr>
                                  <w:i/>
                                  <w:vertAlign w:val="subscript"/>
                                </w:rPr>
                                <w:t>n+</w:t>
                              </w:r>
                              <w:proofErr w:type="gramEnd"/>
                              <w:r>
                                <w:rPr>
                                  <w:i/>
                                  <w:vertAlign w:val="subscript"/>
                                </w:rPr>
                                <w:t>1</w:t>
                              </w:r>
                            </w:p>
                          </w:txbxContent>
                        </wps:txbx>
                        <wps:bodyPr rot="0" vert="horz" wrap="square" lIns="0" tIns="0" rIns="0" bIns="0" anchor="t" anchorCtr="0" upright="1">
                          <a:noAutofit/>
                        </wps:bodyPr>
                      </wps:wsp>
                      <wps:wsp>
                        <wps:cNvPr id="1643" name="Text Box 1541"/>
                        <wps:cNvSpPr txBox="1">
                          <a:spLocks noChangeArrowheads="1"/>
                        </wps:cNvSpPr>
                        <wps:spPr bwMode="auto">
                          <a:xfrm>
                            <a:off x="223520" y="2748280"/>
                            <a:ext cx="2684780"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Pr="00020621" w:rsidRDefault="00F46E1F" w:rsidP="00A75C51">
                              <w:proofErr w:type="gramStart"/>
                              <w:r>
                                <w:rPr>
                                  <w:b/>
                                </w:rPr>
                                <w:t>Figure 23</w:t>
                              </w:r>
                              <w:r w:rsidRPr="00F912FE">
                                <w:rPr>
                                  <w:b/>
                                </w:rPr>
                                <w:t>.</w:t>
                              </w:r>
                              <w:proofErr w:type="gramEnd"/>
                              <w:r>
                                <w:t xml:space="preserve"> Cell gaining one pixel.d denotes a distance from origin of a fixed fram of reference to a center of mass of a cell before cell gains new pixel. </w:t>
                              </w:r>
                              <w:proofErr w:type="gramStart"/>
                              <w:r>
                                <w:t>d</w:t>
                              </w:r>
                              <w:r>
                                <w:rPr>
                                  <w:vertAlign w:val="subscript"/>
                                </w:rPr>
                                <w:t>new</w:t>
                              </w:r>
                              <w:proofErr w:type="gramEnd"/>
                              <w:r>
                                <w:t xml:space="preserve"> denotes same distance but after cell gains new pixel</w:t>
                              </w:r>
                            </w:p>
                          </w:txbxContent>
                        </wps:txbx>
                        <wps:bodyPr rot="0" vert="horz" wrap="square" lIns="0" tIns="0" rIns="0" bIns="0" anchor="t" anchorCtr="0" upright="1">
                          <a:noAutofit/>
                        </wps:bodyPr>
                      </wps:wsp>
                      <wps:wsp>
                        <wps:cNvPr id="1644" name="Freeform 1542"/>
                        <wps:cNvSpPr>
                          <a:spLocks/>
                        </wps:cNvSpPr>
                        <wps:spPr bwMode="auto">
                          <a:xfrm>
                            <a:off x="1718310" y="629285"/>
                            <a:ext cx="124460" cy="90805"/>
                          </a:xfrm>
                          <a:custGeom>
                            <a:avLst/>
                            <a:gdLst>
                              <a:gd name="T0" fmla="*/ 40 w 196"/>
                              <a:gd name="T1" fmla="*/ 119 h 143"/>
                              <a:gd name="T2" fmla="*/ 196 w 196"/>
                              <a:gd name="T3" fmla="*/ 59 h 143"/>
                              <a:gd name="T4" fmla="*/ 184 w 196"/>
                              <a:gd name="T5" fmla="*/ 143 h 143"/>
                            </a:gdLst>
                            <a:ahLst/>
                            <a:cxnLst>
                              <a:cxn ang="0">
                                <a:pos x="T0" y="T1"/>
                              </a:cxn>
                              <a:cxn ang="0">
                                <a:pos x="T2" y="T3"/>
                              </a:cxn>
                              <a:cxn ang="0">
                                <a:pos x="T4" y="T5"/>
                              </a:cxn>
                            </a:cxnLst>
                            <a:rect l="0" t="0" r="r" b="b"/>
                            <a:pathLst>
                              <a:path w="196" h="143">
                                <a:moveTo>
                                  <a:pt x="40" y="119"/>
                                </a:moveTo>
                                <a:cubicBezTo>
                                  <a:pt x="0" y="0"/>
                                  <a:pt x="81" y="50"/>
                                  <a:pt x="196" y="59"/>
                                </a:cubicBezTo>
                                <a:cubicBezTo>
                                  <a:pt x="192" y="87"/>
                                  <a:pt x="184" y="143"/>
                                  <a:pt x="184" y="1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Line 1543"/>
                        <wps:cNvCnPr/>
                        <wps:spPr bwMode="auto">
                          <a:xfrm flipV="1">
                            <a:off x="337820" y="1226820"/>
                            <a:ext cx="111125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Line 1544"/>
                        <wps:cNvCnPr/>
                        <wps:spPr bwMode="auto">
                          <a:xfrm flipV="1">
                            <a:off x="337820" y="1226820"/>
                            <a:ext cx="121793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7" name="Text Box 1545"/>
                        <wps:cNvSpPr txBox="1">
                          <a:spLocks noChangeArrowheads="1"/>
                        </wps:cNvSpPr>
                        <wps:spPr bwMode="auto">
                          <a:xfrm>
                            <a:off x="560070" y="1760220"/>
                            <a:ext cx="115570"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A75C51">
                              <w:proofErr w:type="gramStart"/>
                              <w:r>
                                <w:t>d</w:t>
                              </w:r>
                              <w:proofErr w:type="gramEnd"/>
                            </w:p>
                          </w:txbxContent>
                        </wps:txbx>
                        <wps:bodyPr rot="0" vert="horz" wrap="square" lIns="0" tIns="0" rIns="0" bIns="0" anchor="t" anchorCtr="0" upright="1">
                          <a:noAutofit/>
                        </wps:bodyPr>
                      </wps:wsp>
                      <wps:wsp>
                        <wps:cNvPr id="1648" name="Text Box 1546"/>
                        <wps:cNvSpPr txBox="1">
                          <a:spLocks noChangeArrowheads="1"/>
                        </wps:cNvSpPr>
                        <wps:spPr bwMode="auto">
                          <a:xfrm>
                            <a:off x="1004570" y="1800860"/>
                            <a:ext cx="275590"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Pr="00020621" w:rsidRDefault="00F46E1F" w:rsidP="00A75C51">
                              <w:r>
                                <w:t>d</w:t>
                              </w:r>
                              <w:r>
                                <w:softHyphen/>
                              </w:r>
                              <w:r>
                                <w:rPr>
                                  <w:vertAlign w:val="subscript"/>
                                </w:rPr>
                                <w:t>new</w:t>
                              </w:r>
                            </w:p>
                          </w:txbxContent>
                        </wps:txbx>
                        <wps:bodyPr rot="0" vert="horz" wrap="square" lIns="0" tIns="0" rIns="0" bIns="0" anchor="t" anchorCtr="0" upright="1">
                          <a:noAutofit/>
                        </wps:bodyPr>
                      </wps:wsp>
                      <wps:wsp>
                        <wps:cNvPr id="1649" name="Line 1547"/>
                        <wps:cNvCnPr/>
                        <wps:spPr bwMode="auto">
                          <a:xfrm flipH="1">
                            <a:off x="337820" y="720090"/>
                            <a:ext cx="14312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0" name="Line 1548"/>
                        <wps:cNvCnPr/>
                        <wps:spPr bwMode="auto">
                          <a:xfrm>
                            <a:off x="1769110" y="720090"/>
                            <a:ext cx="635" cy="1716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651" o:spid="_x0000_s1406" editas="canvas" style="width:229pt;height:300.3pt;mso-position-horizontal-relative:char;mso-position-vertical-relative:line" coordsize="29083,38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">
                <v:shape id="_x0000_s1407" type="#_x0000_t75" style="position:absolute;width:29083;height:38138;visibility:visible;mso-wrap-style:square">
                  <v:fill o:detectmouseclick="t"/>
                  <v:path o:connecttype="none"/>
                </v:shape>
                <v:shape id="Freeform 1534" o:spid="_x0000_s1408" style="position:absolute;left:8483;top:6038;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ejsEA&#10;AADdAAAADwAAAGRycy9kb3ducmV2LnhtbERP24rCMBB9F/Yfwizsm6ZroUjXKOIiFATB2/vYzDbF&#10;ZlKaqF2/3giCb3M415nOe9uIK3W+dqzge5SAIC6drrlScNivhhMQPiBrbByTgn/yMJ99DKaYa3fj&#10;LV13oRIxhH2OCkwIbS6lLw1Z9CPXEkfuz3UWQ4RdJXWHtxhuGzlOkkxarDk2GGxpaag87y5WwfpY&#10;Il1Oxa9Jiyp1q/vBbbZnpb4++8UPiEB9eItf7kLH+VmawfObeIK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xXo7BAAAA3QAAAA8AAAAAAAAAAAAAAAAAmAIAAGRycy9kb3du&#10;cmV2LnhtbFBLBQYAAAAABAAEAPUAAACGAw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35" o:spid="_x0000_s1409" style="position:absolute;flip:y;visibility:visible;mso-wrap-style:square" from="3378,2667" to="3384,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IUD8YAAADdAAAADwAAAGRycy9kb3ducmV2LnhtbESPQWvCQBCF7wX/wzKCl6CbGrBtdJVq&#10;KxSkh2oPHofsmASzsyE71fTfu0Khtxne+968Wax616gLdaH2bOBxkoIiLrytuTTwfdiOn0EFQbbY&#10;eCYDvxRgtRw8LDC3/spfdNlLqWIIhxwNVCJtrnUoKnIYJr4ljtrJdw4lrl2pbYfXGO4aPU3TmXZY&#10;c7xQYUubiorz/sfFGttPfsuyZO10krzQ+1F2qRZjRsP+dQ5KqJd/8x/9YSM3y57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FA/GAAAA3QAAAA8AAAAAAAAA&#10;AAAAAAAAoQIAAGRycy9kb3ducmV2LnhtbFBLBQYAAAAABAAEAPkAAACUAwAAAAA=&#10;">
                  <v:stroke endarrow="block"/>
                </v:line>
                <v:line id="Line 1536" o:spid="_x0000_s1410" style="position:absolute;flip:y;visibility:visible;mso-wrap-style:square" from="3378,24098" to="26758,2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2AfcYAAADdAAAADwAAAGRycy9kb3ducmV2LnhtbESPQUvDQBCF74L/YRmhl2A3baDU2G3R&#10;1oIgPbR68DhkxySYnQ3ZaRv/vXMQvM1j3vfmzWozhs5caEhtZAezaQ6GuIq+5drBx/v+fgkmCbLH&#10;LjI5+KEEm/XtzQpLH698pMtJaqMhnEp00Ij0pbWpaihgmsaeWHdfcQgoKofa+gGvGh46O8/zhQ3Y&#10;sl5osKdtQ9X36Ry0xv7Au6LInoPNsgd6+ZS33Ipzk7vx6RGM0Cj/5j/61Su3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gH3GAAAA3QAAAA8AAAAAAAAA&#10;AAAAAAAAoQIAAGRycy9kb3ducmV2LnhtbFBLBQYAAAAABAAEAPkAAACUAwAAAAA=&#10;">
                  <v:stroke endarrow="block"/>
                </v:line>
                <v:shape id="Text Box 1537" o:spid="_x0000_s1411" type="#_x0000_t202" style="position:absolute;left:25984;top:24364;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XAYMMA&#10;AADdAAAADwAAAGRycy9kb3ducmV2LnhtbERPTWvCQBC9C/0Pywi96UYL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XAYMMAAADdAAAADwAAAAAAAAAAAAAAAACYAgAAZHJzL2Rv&#10;d25yZXYueG1sUEsFBgAAAAAEAAQA9QAAAIgDAAAAAA==&#10;" filled="f" stroked="f">
                  <v:textbox inset="0,0,0,0">
                    <w:txbxContent>
                      <w:p w:rsidR="00F46E1F" w:rsidRPr="00E83B5D" w:rsidRDefault="00F46E1F" w:rsidP="00A75C51">
                        <w:pPr>
                          <w:rPr>
                            <w:b/>
                          </w:rPr>
                        </w:pPr>
                        <w:r w:rsidRPr="00E83B5D">
                          <w:rPr>
                            <w:b/>
                          </w:rPr>
                          <w:t>x</w:t>
                        </w:r>
                      </w:p>
                    </w:txbxContent>
                  </v:textbox>
                </v:shape>
                <v:shape id="Text Box 1538" o:spid="_x0000_s1412" type="#_x0000_t202" style="position:absolute;left:1435;top:2667;width:1232;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kagMcA&#10;AADdAAAADwAAAGRycy9kb3ducmV2LnhtbESPQWvCQBCF70L/wzIFb7ppk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5GoDHAAAA3QAAAA8AAAAAAAAAAAAAAAAAmAIAAGRy&#10;cy9kb3ducmV2LnhtbFBLBQYAAAAABAAEAPUAAACMAwAAAAA=&#10;" filled="f" stroked="f">
                  <v:textbox inset="0,0,0,0">
                    <w:txbxContent>
                      <w:p w:rsidR="00F46E1F" w:rsidRPr="00E83B5D" w:rsidRDefault="00F46E1F" w:rsidP="00A75C51">
                        <w:pPr>
                          <w:rPr>
                            <w:b/>
                          </w:rPr>
                        </w:pPr>
                        <w:r w:rsidRPr="00E83B5D">
                          <w:rPr>
                            <w:b/>
                          </w:rPr>
                          <w:t>y</w:t>
                        </w:r>
                      </w:p>
                    </w:txbxContent>
                  </v:textbox>
                </v:shape>
                <v:shape id="Text Box 1539" o:spid="_x0000_s1413" type="#_x0000_t202" style="position:absolute;left:16979;top:24104;width:427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G8MA&#10;AADdAAAADwAAAGRycy9kb3ducmV2LnhtbERPTWvCQBC9C/6HZYTedGMp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W/G8MAAADdAAAADwAAAAAAAAAAAAAAAACYAgAAZHJzL2Rv&#10;d25yZXYueG1sUEsFBgAAAAAEAAQA9QAAAIgDAAAAAA==&#10;" filled="f" stroked="f">
                  <v:textbox inset="0,0,0,0">
                    <w:txbxContent>
                      <w:p w:rsidR="00F46E1F" w:rsidRPr="00E83B5D" w:rsidRDefault="00F46E1F" w:rsidP="00A75C51">
                        <w:pPr>
                          <w:rPr>
                            <w:i/>
                            <w:vertAlign w:val="subscript"/>
                          </w:rPr>
                        </w:pPr>
                        <w:r>
                          <w:rPr>
                            <w:i/>
                          </w:rPr>
                          <w:t>x</w:t>
                        </w:r>
                        <w:r>
                          <w:rPr>
                            <w:i/>
                            <w:vertAlign w:val="subscript"/>
                          </w:rPr>
                          <w:t>n+1</w:t>
                        </w:r>
                      </w:p>
                    </w:txbxContent>
                  </v:textbox>
                </v:shape>
                <v:shape id="Text Box 1540" o:spid="_x0000_s1414" type="#_x0000_t202" style="position:absolute;top:6045;width:2743;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hbMQA&#10;AADdAAAADwAAAGRycy9kb3ducmV2LnhtbERPTWvCQBC9F/oflin0VjdKCR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nIWzEAAAA3QAAAA8AAAAAAAAAAAAAAAAAmAIAAGRycy9k&#10;b3ducmV2LnhtbFBLBQYAAAAABAAEAPUAAACJAwAAAAA=&#10;" filled="f" stroked="f">
                  <v:textbox inset="0,0,0,0">
                    <w:txbxContent>
                      <w:p w:rsidR="00F46E1F" w:rsidRPr="00E83B5D" w:rsidRDefault="00F46E1F" w:rsidP="00A75C51">
                        <w:pPr>
                          <w:rPr>
                            <w:i/>
                            <w:vertAlign w:val="subscript"/>
                          </w:rPr>
                        </w:pPr>
                        <w:r>
                          <w:rPr>
                            <w:i/>
                          </w:rPr>
                          <w:t>y</w:t>
                        </w:r>
                        <w:r>
                          <w:rPr>
                            <w:i/>
                            <w:vertAlign w:val="subscript"/>
                          </w:rPr>
                          <w:t>n+1</w:t>
                        </w:r>
                      </w:p>
                    </w:txbxContent>
                  </v:textbox>
                </v:shape>
                <v:shape id="Text Box 1541" o:spid="_x0000_s1415" type="#_x0000_t202" style="position:absolute;left:2235;top:27482;width:26848;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X6sMA&#10;AADdAAAADwAAAGRycy9kb3ducmV2LnhtbERPS4vCMBC+L+x/CCPsZdHUB0WqUVZdYQ/uQVc8D83Y&#10;FptJSaKt/34jCN7m43vOfNmZWtzI+cqyguEgAUGcW11xoeD4t+1PQfiArLG2TAru5GG5eH+bY6Zt&#10;y3u6HUIhYgj7DBWUITSZlD4vyaAf2IY4cmfrDIYIXSG1wzaGm1qOkiSVBiuODSU2tC4pvxyuRkG6&#10;cdd2z+vPzfF7h79NMTqt7ielPnrd1wxEoC68xE/3j47z08kY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zX6sMAAADdAAAADwAAAAAAAAAAAAAAAACYAgAAZHJzL2Rv&#10;d25yZXYueG1sUEsFBgAAAAAEAAQA9QAAAIgDAAAAAA==&#10;" stroked="f">
                  <v:textbox inset="0,0,0,0">
                    <w:txbxContent>
                      <w:p w:rsidR="00F46E1F" w:rsidRPr="00020621" w:rsidRDefault="00F46E1F" w:rsidP="00A75C51">
                        <w:r>
                          <w:rPr>
                            <w:b/>
                          </w:rPr>
                          <w:t>Figure 23</w:t>
                        </w:r>
                        <w:r w:rsidRPr="00F912FE">
                          <w:rPr>
                            <w:b/>
                          </w:rPr>
                          <w:t>.</w:t>
                        </w:r>
                        <w:r>
                          <w:t xml:space="preserve"> Cell gaining one pixel.d denotes a distance from origin of a fixed fram of reference to a center of mass of a cell before cell gains new pixel. d</w:t>
                        </w:r>
                        <w:r>
                          <w:rPr>
                            <w:vertAlign w:val="subscript"/>
                          </w:rPr>
                          <w:t>new</w:t>
                        </w:r>
                        <w:r>
                          <w:t xml:space="preserve"> denotes same distance but after cell gains new pixel</w:t>
                        </w:r>
                      </w:p>
                    </w:txbxContent>
                  </v:textbox>
                </v:shape>
                <v:shape id="Freeform 1542" o:spid="_x0000_s1416" style="position:absolute;left:17183;top:6292;width:1244;height:908;visibility:visible;mso-wrap-style:square;v-text-anchor:top" coordsize="196,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5dsQA&#10;AADdAAAADwAAAGRycy9kb3ducmV2LnhtbERPTWvCQBC9F/wPywjemo1itaSuImJVCh6MoechO02C&#10;2dk0uybpv3cLhd7m8T5ntRlMLTpqXWVZwTSKQRDnVldcKMiu78+vIJxH1lhbJgU/5GCzHj2tMNG2&#10;5wt1qS9ECGGXoILS+yaR0uUlGXSRbYgD92Vbgz7AtpC6xT6Em1rO4nghDVYcGkpsaFdSfkvvRsH+&#10;O9cft2WVHV926fWznh32Z2OUmoyH7RsIT4P/F/+5TzrMX8zn8Pt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uXbEAAAA3QAAAA8AAAAAAAAAAAAAAAAAmAIAAGRycy9k&#10;b3ducmV2LnhtbFBLBQYAAAAABAAEAPUAAACJAwAAAAA=&#10;" path="m40,119c,,81,50,196,59v-4,28,-12,84,-12,84e" filled="f">
                  <v:path arrowok="t" o:connecttype="custom" o:connectlocs="25400,75565;124460,37465;116840,90805" o:connectangles="0,0,0"/>
                </v:shape>
                <v:line id="Line 1543" o:spid="_x0000_s1417" style="position:absolute;flip:y;visibility:visible;mso-wrap-style:square" from="3378,12268" to="14490,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pcnsYAAADdAAAADwAAAGRycy9kb3ducmV2LnhtbESPQWvCQBCF70L/wzIFL0E3rVZs6iqt&#10;VhCkB7WHHofsNAnNzobsqOm/dwXB2wzvfW/ezBadq9WJ2lB5NvA0TEER595WXBj4PqwHU1BBkC3W&#10;nsnAPwVYzB96M8ysP/OOTnspVAzhkKGBUqTJtA55SQ7D0DfEUfv1rUOJa1to2+I5hrtaP6fpRDus&#10;OF4osaFlSfnf/uhijfUXr0aj5MPpJHmlzx/ZplqM6T9272+ghDq5m2/0xkZuMn6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aXJ7GAAAA3QAAAA8AAAAAAAAA&#10;AAAAAAAAoQIAAGRycy9kb3ducmV2LnhtbFBLBQYAAAAABAAEAPkAAACUAwAAAAA=&#10;">
                  <v:stroke endarrow="block"/>
                </v:line>
                <v:line id="Line 1544" o:spid="_x0000_s1418" style="position:absolute;flip:y;visibility:visible;mso-wrap-style:square" from="3378,12268" to="15557,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jC6cYAAADdAAAADwAAAGRycy9kb3ducmV2LnhtbESPQWvCQBCF7wX/wzIFL0E31hI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IwunGAAAA3QAAAA8AAAAAAAAA&#10;AAAAAAAAoQIAAGRycy9kb3ducmV2LnhtbFBLBQYAAAAABAAEAPkAAACUAwAAAAA=&#10;">
                  <v:stroke endarrow="block"/>
                </v:line>
                <v:shape id="Text Box 1545" o:spid="_x0000_s1419" type="#_x0000_t202" style="position:absolute;left:5600;top:17602;width:1156;height:1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R6cQA&#10;AADdAAAADwAAAGRycy9kb3ducmV2LnhtbERPTWvCQBC9C/6HZQq9lLqplFiia7CxhR7qISqeh+yY&#10;hGZnw+5q4r/vFgre5vE+Z5WPphNXcr61rOBlloAgrqxuuVZwPHw+v4HwAVljZ5kU3MhDvp5OVphp&#10;O3BJ132oRQxhn6GCJoQ+k9JXDRn0M9sTR+5sncEQoauldjjEcNPJeZKk0mDLsaHBnoqGqp/9xShI&#10;t+4ylFw8bY8f37jr6/np/XZS6vFh3CxBBBrDXfzv/tJxfvq6gL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n0enEAAAA3QAAAA8AAAAAAAAAAAAAAAAAmAIAAGRycy9k&#10;b3ducmV2LnhtbFBLBQYAAAAABAAEAPUAAACJAwAAAAA=&#10;" stroked="f">
                  <v:textbox inset="0,0,0,0">
                    <w:txbxContent>
                      <w:p w:rsidR="00F46E1F" w:rsidRDefault="00F46E1F" w:rsidP="00A75C51">
                        <w:r>
                          <w:t>d</w:t>
                        </w:r>
                      </w:p>
                    </w:txbxContent>
                  </v:textbox>
                </v:shape>
                <v:shape id="Text Box 1546" o:spid="_x0000_s1420" type="#_x0000_t202" style="position:absolute;left:10045;top:18008;width:2756;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Fm8cA&#10;AADdAAAADwAAAGRycy9kb3ducmV2LnhtbESPT2vCQBDF74V+h2UKXkrdKBIkdZX6p+ChHrTiechO&#10;k9DsbNhdTfz2nUPB2wzvzXu/WawG16obhdh4NjAZZ6CIS28brgycvz/f5qBiQrbYeiYDd4qwWj4/&#10;LbCwvucj3U6pUhLCsUADdUpdoXUsa3IYx74jFu3HB4dJ1lBpG7CXcNfqaZbl2mHD0lBjR5uayt/T&#10;1RnIt+HaH3nzuj3vvvDQVdPL+n4xZvQyfLyDSjSkh/n/em8FP58JrnwjI+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4RZvHAAAA3QAAAA8AAAAAAAAAAAAAAAAAmAIAAGRy&#10;cy9kb3ducmV2LnhtbFBLBQYAAAAABAAEAPUAAACMAwAAAAA=&#10;" stroked="f">
                  <v:textbox inset="0,0,0,0">
                    <w:txbxContent>
                      <w:p w:rsidR="00F46E1F" w:rsidRPr="00020621" w:rsidRDefault="00F46E1F" w:rsidP="00A75C51">
                        <w:r>
                          <w:t>d</w:t>
                        </w:r>
                        <w:r>
                          <w:softHyphen/>
                        </w:r>
                        <w:r>
                          <w:rPr>
                            <w:vertAlign w:val="subscript"/>
                          </w:rPr>
                          <w:t>new</w:t>
                        </w:r>
                      </w:p>
                    </w:txbxContent>
                  </v:textbox>
                </v:shape>
                <v:line id="Line 1547" o:spid="_x0000_s1421" style="position:absolute;flip:x;visibility:visible;mso-wrap-style:square" from="3378,7200" to="17691,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aN4MIAAADdAAAADwAAAGRycy9kb3ducmV2LnhtbERPTWvCQBC9F/oflin0pptKKxrdBCla&#10;SvFi1PskO26C2dmQXTX9911B6G0e73OW+WBbcaXeN44VvI0TEMSV0w0bBYf9ZjQD4QOyxtYxKfgl&#10;D3n2/LTEVLsb7+haBCNiCPsUFdQhdKmUvqrJoh+7jjhyJ9dbDBH2RuoebzHctnKSJFNpseHYUGNH&#10;nzVV5+JiFZTr1dH8lMe1nfBWf5mPomRZKPX6MqwWIAIN4V/8cH/rOH/6Pof7N/EE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aN4MIAAADdAAAADwAAAAAAAAAAAAAA&#10;AAChAgAAZHJzL2Rvd25yZXYueG1sUEsFBgAAAAAEAAQA+QAAAJADAAAAAA==&#10;">
                  <v:stroke dashstyle="dash"/>
                </v:line>
                <v:line id="Line 1548" o:spid="_x0000_s1422" style="position:absolute;visibility:visible;mso-wrap-style:square" from="17691,7200" to="17697,2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TKtMUAAADdAAAADwAAAGRycy9kb3ducmV2LnhtbESPTWvCQBCG7wX/wzKCt7qxoNToKlIQ&#10;PGhLtfQ8ZMckmp2Nu2tM/33nUOhthnk/nlmue9eojkKsPRuYjDNQxIW3NZcGvk7b51dQMSFbbDyT&#10;gR+KsF4NnpaYW//gT+qOqVQSwjFHA1VKba51LCpyGMe+JZbb2QeHSdZQahvwIeGu0S9ZNtMOa5aG&#10;Clt6q6i4Hu9OeotyH27fl2u/Ox/22xt38/fThzGjYb9ZgErUp3/xn3tnBX82FX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TKtMUAAADdAAAADwAAAAAAAAAA&#10;AAAAAAChAgAAZHJzL2Rvd25yZXYueG1sUEsFBgAAAAAEAAQA+QAAAJMDAAAAAA==&#10;">
                  <v:stroke dashstyle="dash"/>
                </v:line>
                <w10:anchorlock/>
              </v:group>
            </w:pict>
          </mc:Fallback>
        </mc:AlternateContent>
      </w:r>
    </w:p>
    <w:p w:rsidR="00020621" w:rsidRDefault="00020621" w:rsidP="00020621"/>
    <w:p w:rsidR="008C64DB" w:rsidRDefault="008C64DB" w:rsidP="00020621">
      <w:r>
        <w:t>Now using parallel axis theorem we can write expression for the moment of inertia after cell gains one pixel the following that:</w:t>
      </w:r>
    </w:p>
    <w:p w:rsidR="00A31F01" w:rsidRDefault="00A31F01" w:rsidP="00020621">
      <w:r w:rsidRPr="00FB17D8">
        <w:rPr>
          <w:position w:val="-12"/>
        </w:rPr>
        <w:object w:dxaOrig="2700" w:dyaOrig="380">
          <v:shape id="_x0000_i1292" type="#_x0000_t75" style="width:135pt;height:19.2pt" o:ole="">
            <v:imagedata r:id="rId507" o:title=""/>
          </v:shape>
          <o:OLEObject Type="Embed" ProgID="Equation.DSMT4" ShapeID="_x0000_i1292" DrawAspect="Content" ObjectID="_1403542791" r:id="rId508"/>
        </w:object>
      </w:r>
      <w:r w:rsidR="008C64DB" w:rsidRPr="004D0C4B">
        <w:t xml:space="preserve"> </w:t>
      </w:r>
    </w:p>
    <w:p w:rsidR="00A31F01" w:rsidRDefault="008C64DB" w:rsidP="00020621">
      <w:r>
        <w:t xml:space="preserve">where as before </w:t>
      </w:r>
      <w:r w:rsidR="00A31F01" w:rsidRPr="00FB17D8">
        <w:rPr>
          <w:position w:val="-12"/>
        </w:rPr>
        <w:object w:dxaOrig="560" w:dyaOrig="380">
          <v:shape id="_x0000_i1293" type="#_x0000_t75" style="width:28.2pt;height:19.2pt" o:ole="">
            <v:imagedata r:id="rId509" o:title=""/>
          </v:shape>
          <o:OLEObject Type="Embed" ProgID="Equation.DSMT4" ShapeID="_x0000_i1293" DrawAspect="Content" ObjectID="_1403542792" r:id="rId510"/>
        </w:object>
      </w:r>
      <w:r>
        <w:t xml:space="preserve">denotes moment of inertia </w:t>
      </w:r>
      <w:r w:rsidR="00A31F01">
        <w:t xml:space="preserve">of a cell with new pixel </w:t>
      </w:r>
      <w:r>
        <w:t xml:space="preserve">with respect to </w:t>
      </w:r>
      <w:r w:rsidRPr="00FB17D8">
        <w:rPr>
          <w:i/>
        </w:rPr>
        <w:t>x</w:t>
      </w:r>
      <w:r>
        <w:t xml:space="preserve"> axis passing through center of mass, </w:t>
      </w:r>
      <w:r w:rsidR="00A31F01" w:rsidRPr="00FB17D8">
        <w:rPr>
          <w:position w:val="-12"/>
        </w:rPr>
        <w:object w:dxaOrig="660" w:dyaOrig="380">
          <v:shape id="_x0000_i1294" type="#_x0000_t75" style="width:33pt;height:19.2pt" o:ole="">
            <v:imagedata r:id="rId511" o:title=""/>
          </v:shape>
          <o:OLEObject Type="Embed" ProgID="Equation.DSMT4" ShapeID="_x0000_i1294" DrawAspect="Content" ObjectID="_1403542793" r:id="rId512"/>
        </w:object>
      </w:r>
      <w:r>
        <w:t xml:space="preserve">is a moment of inertia with respect to axis parallel to the </w:t>
      </w:r>
      <w:r w:rsidRPr="00FB17D8">
        <w:rPr>
          <w:i/>
        </w:rPr>
        <w:t>x</w:t>
      </w:r>
      <w:r>
        <w:t xml:space="preserve"> axis passing through center of mass, </w:t>
      </w:r>
      <w:r w:rsidRPr="00FB17D8">
        <w:rPr>
          <w:i/>
        </w:rPr>
        <w:t>d</w:t>
      </w:r>
      <w:r>
        <w:rPr>
          <w:i/>
          <w:vertAlign w:val="subscript"/>
        </w:rPr>
        <w:t>new</w:t>
      </w:r>
      <w:r>
        <w:t xml:space="preserve"> is the distance between the axes and </w:t>
      </w:r>
      <w:r>
        <w:rPr>
          <w:i/>
        </w:rPr>
        <w:t>V+1</w:t>
      </w:r>
      <w:r>
        <w:t xml:space="preserve"> is volume of the cell after it gained one pixel.</w:t>
      </w:r>
      <w:r w:rsidR="00A31F01">
        <w:t xml:space="preserve"> Now let us rewrite above equation by adding ad subtracting </w:t>
      </w:r>
      <w:r w:rsidR="00A31F01" w:rsidRPr="00A31F01">
        <w:rPr>
          <w:i/>
        </w:rPr>
        <w:t>Vd</w:t>
      </w:r>
      <w:r w:rsidR="00A31F01" w:rsidRPr="00A31F01">
        <w:rPr>
          <w:i/>
          <w:vertAlign w:val="superscript"/>
        </w:rPr>
        <w:t>2</w:t>
      </w:r>
      <w:r w:rsidR="00A31F01">
        <w:t xml:space="preserve"> term:</w:t>
      </w:r>
    </w:p>
    <w:p w:rsidR="00A31F01" w:rsidRDefault="00A31F01" w:rsidP="00020621"/>
    <w:p w:rsidR="00A31F01" w:rsidRDefault="009D77A0" w:rsidP="00020621">
      <w:r w:rsidRPr="00A31F01">
        <w:rPr>
          <w:position w:val="-52"/>
        </w:rPr>
        <w:object w:dxaOrig="5140" w:dyaOrig="1180">
          <v:shape id="_x0000_i1295" type="#_x0000_t75" style="width:256.8pt;height:58.8pt" o:ole="">
            <v:imagedata r:id="rId513" o:title=""/>
          </v:shape>
          <o:OLEObject Type="Embed" ProgID="Equation.DSMT4" ShapeID="_x0000_i1295" DrawAspect="Content" ObjectID="_1403542794" r:id="rId514"/>
        </w:object>
      </w:r>
    </w:p>
    <w:p w:rsidR="00A31F01" w:rsidRDefault="00A31F01" w:rsidP="00020621">
      <w:r>
        <w:t xml:space="preserve">Therefore we have found an expression for moment of inertia passing through the center of mass of the cell with additional pixel. Note that </w:t>
      </w:r>
      <w:r w:rsidR="006063CC">
        <w:t>this expression involves moment of inertia but for the old cell (</w:t>
      </w:r>
      <w:r w:rsidR="006063CC" w:rsidRPr="006063CC">
        <w:rPr>
          <w:i/>
        </w:rPr>
        <w:t>i.e</w:t>
      </w:r>
      <w:r w:rsidR="006063CC">
        <w:t>. the original cell, not the one with extra pixel). When we add new pixel we</w:t>
      </w:r>
      <w:r w:rsidR="009D77A0">
        <w:t xml:space="preserve"> know its coordinates and</w:t>
      </w:r>
      <w:r w:rsidR="006063CC">
        <w:t xml:space="preserve"> we can also easily calculate </w:t>
      </w:r>
      <w:r w:rsidR="006063CC" w:rsidRPr="006063CC">
        <w:rPr>
          <w:i/>
        </w:rPr>
        <w:t>d</w:t>
      </w:r>
      <w:r w:rsidR="006063CC" w:rsidRPr="006063CC">
        <w:rPr>
          <w:i/>
          <w:vertAlign w:val="subscript"/>
        </w:rPr>
        <w:t>new</w:t>
      </w:r>
      <w:r w:rsidR="006063CC">
        <w:t xml:space="preserve"> .Thus when we need to calculate the moment of intertia for new cell instead of performing summation as given in the definition of th</w:t>
      </w:r>
      <w:r w:rsidR="009D77A0">
        <w:t>e</w:t>
      </w:r>
      <w:r w:rsidR="00294031">
        <w:t xml:space="preserve"> inertia tensor we can use </w:t>
      </w:r>
      <w:r w:rsidR="006063CC">
        <w:t>much simpler expression.</w:t>
      </w:r>
    </w:p>
    <w:p w:rsidR="00294031" w:rsidRDefault="00294031" w:rsidP="00020621">
      <w:r>
        <w:t xml:space="preserve">This was diagonal term of the inertia tensor. What about off-diagonal terms? Let us write explicitely expression for </w:t>
      </w:r>
      <w:proofErr w:type="gramStart"/>
      <w:r w:rsidRPr="00294031">
        <w:rPr>
          <w:i/>
        </w:rPr>
        <w:t>I</w:t>
      </w:r>
      <w:r w:rsidRPr="00294031">
        <w:rPr>
          <w:i/>
        </w:rPr>
        <w:softHyphen/>
      </w:r>
      <w:r w:rsidRPr="00294031">
        <w:rPr>
          <w:i/>
          <w:vertAlign w:val="subscript"/>
        </w:rPr>
        <w:t>xy</w:t>
      </w:r>
      <w:r>
        <w:t xml:space="preserve"> :</w:t>
      </w:r>
      <w:proofErr w:type="gramEnd"/>
    </w:p>
    <w:p w:rsidR="00294031" w:rsidRDefault="001806F2" w:rsidP="00020621">
      <w:r w:rsidRPr="001806F2">
        <w:rPr>
          <w:position w:val="-98"/>
        </w:rPr>
        <w:object w:dxaOrig="8000" w:dyaOrig="2079">
          <v:shape id="_x0000_i1296" type="#_x0000_t75" style="width:400.2pt;height:103.8pt" o:ole="">
            <v:imagedata r:id="rId515" o:title=""/>
          </v:shape>
          <o:OLEObject Type="Embed" ProgID="Equation.DSMT4" ShapeID="_x0000_i1296" DrawAspect="Content" ObjectID="_1403542795" r:id="rId516"/>
        </w:object>
      </w:r>
    </w:p>
    <w:p w:rsidR="00B75413" w:rsidRDefault="00B75413" w:rsidP="00020621">
      <w:proofErr w:type="gramStart"/>
      <w:r>
        <w:t>where</w:t>
      </w:r>
      <w:proofErr w:type="gramEnd"/>
      <w:r>
        <w:t xml:space="preserve"> </w:t>
      </w:r>
      <w:r w:rsidRPr="00B75413">
        <w:rPr>
          <w:position w:val="-12"/>
        </w:rPr>
        <w:object w:dxaOrig="520" w:dyaOrig="360">
          <v:shape id="_x0000_i1297" type="#_x0000_t75" style="width:25.8pt;height:18pt" o:ole="">
            <v:imagedata r:id="rId517" o:title=""/>
          </v:shape>
          <o:OLEObject Type="Embed" ProgID="Equation.DSMT4" ShapeID="_x0000_i1297" DrawAspect="Content" ObjectID="_1403542796" r:id="rId518"/>
        </w:object>
      </w:r>
      <w:r>
        <w:t xml:space="preserve">denotes </w:t>
      </w:r>
      <w:r w:rsidRPr="00B75413">
        <w:rPr>
          <w:i/>
        </w:rPr>
        <w:t>x</w:t>
      </w:r>
      <w:r>
        <w:t xml:space="preserve"> COM position of the cell, similarly </w:t>
      </w:r>
      <w:r w:rsidRPr="00B75413">
        <w:rPr>
          <w:position w:val="-12"/>
        </w:rPr>
        <w:object w:dxaOrig="540" w:dyaOrig="360">
          <v:shape id="_x0000_i1298" type="#_x0000_t75" style="width:27pt;height:18pt" o:ole="">
            <v:imagedata r:id="rId519" o:title=""/>
          </v:shape>
          <o:OLEObject Type="Embed" ProgID="Equation.DSMT4" ShapeID="_x0000_i1298" DrawAspect="Content" ObjectID="_1403542797" r:id="rId520"/>
        </w:object>
      </w:r>
      <w:r>
        <w:t xml:space="preserve">denotes </w:t>
      </w:r>
      <w:r w:rsidRPr="00B75413">
        <w:rPr>
          <w:i/>
        </w:rPr>
        <w:t>y</w:t>
      </w:r>
      <w:r>
        <w:t xml:space="preserve"> COM</w:t>
      </w:r>
      <w:r w:rsidR="001806F2">
        <w:t xml:space="preserve"> position of cell and </w:t>
      </w:r>
      <w:r w:rsidR="001806F2" w:rsidRPr="001806F2">
        <w:rPr>
          <w:i/>
        </w:rPr>
        <w:t>V</w:t>
      </w:r>
      <w:r w:rsidR="001806F2">
        <w:t xml:space="preserve"> denotes cell volume. In the above formula we have used the fact that</w:t>
      </w:r>
    </w:p>
    <w:p w:rsidR="001806F2" w:rsidRDefault="001806F2" w:rsidP="00020621">
      <w:r w:rsidRPr="001806F2">
        <w:rPr>
          <w:position w:val="-28"/>
        </w:rPr>
        <w:object w:dxaOrig="2960" w:dyaOrig="859">
          <v:shape id="_x0000_i1299" type="#_x0000_t75" style="width:148.2pt;height:43.2pt" o:ole="">
            <v:imagedata r:id="rId521" o:title=""/>
          </v:shape>
          <o:OLEObject Type="Embed" ProgID="Equation.DSMT4" ShapeID="_x0000_i1299" DrawAspect="Content" ObjectID="_1403542798" r:id="rId522"/>
        </w:object>
      </w:r>
      <w:r>
        <w:t xml:space="preserve"> </w:t>
      </w:r>
      <w:proofErr w:type="gramStart"/>
      <w:r>
        <w:t>and</w:t>
      </w:r>
      <w:proofErr w:type="gramEnd"/>
      <w:r>
        <w:t xml:space="preserve"> similarly for the </w:t>
      </w:r>
      <w:r w:rsidRPr="001806F2">
        <w:rPr>
          <w:i/>
        </w:rPr>
        <w:t>y</w:t>
      </w:r>
      <w:r>
        <w:t xml:space="preserve"> coordinate.</w:t>
      </w:r>
    </w:p>
    <w:p w:rsidR="001806F2" w:rsidRDefault="001806F2" w:rsidP="00020621">
      <w:r>
        <w:t>Now, for the new cell with additional pixel we have the following relation:</w:t>
      </w:r>
    </w:p>
    <w:p w:rsidR="001806F2" w:rsidRDefault="00774A9B" w:rsidP="00020621">
      <w:r w:rsidRPr="001806F2">
        <w:rPr>
          <w:position w:val="-70"/>
        </w:rPr>
        <w:object w:dxaOrig="6800" w:dyaOrig="1800">
          <v:shape id="_x0000_i1300" type="#_x0000_t75" style="width:340.2pt;height:90pt" o:ole="">
            <v:imagedata r:id="rId523" o:title=""/>
          </v:shape>
          <o:OLEObject Type="Embed" ProgID="Equation.DSMT4" ShapeID="_x0000_i1300" DrawAspect="Content" ObjectID="_1403542799" r:id="rId524"/>
        </w:object>
      </w:r>
    </w:p>
    <w:p w:rsidR="001806F2" w:rsidRDefault="001806F2" w:rsidP="00020621">
      <w:proofErr w:type="gramStart"/>
      <w:r>
        <w:t>where</w:t>
      </w:r>
      <w:proofErr w:type="gramEnd"/>
      <w:r>
        <w:t xml:space="preserve"> </w:t>
      </w:r>
      <w:r w:rsidR="00774A9B">
        <w:t xml:space="preserve">we have added and subtracted </w:t>
      </w:r>
      <w:r w:rsidR="00774A9B" w:rsidRPr="00774A9B">
        <w:rPr>
          <w:position w:val="-12"/>
        </w:rPr>
        <w:object w:dxaOrig="1100" w:dyaOrig="360">
          <v:shape id="_x0000_i1301" type="#_x0000_t75" style="width:55.2pt;height:18pt" o:ole="">
            <v:imagedata r:id="rId525" o:title=""/>
          </v:shape>
          <o:OLEObject Type="Embed" ProgID="Equation.DSMT4" ShapeID="_x0000_i1301" DrawAspect="Content" ObjectID="_1403542800" r:id="rId526"/>
        </w:object>
      </w:r>
      <w:r w:rsidR="00774A9B">
        <w:t xml:space="preserve"> to be able to form </w:t>
      </w:r>
      <w:r w:rsidR="00774A9B" w:rsidRPr="00774A9B">
        <w:rPr>
          <w:position w:val="-28"/>
        </w:rPr>
        <w:object w:dxaOrig="2680" w:dyaOrig="680">
          <v:shape id="_x0000_i1302" type="#_x0000_t75" style="width:133.8pt;height:34.2pt" o:ole="">
            <v:imagedata r:id="rId527" o:title=""/>
          </v:shape>
          <o:OLEObject Type="Embed" ProgID="Equation.DSMT4" ShapeID="_x0000_i1302" DrawAspect="Content" ObjectID="_1403542801" r:id="rId528"/>
        </w:object>
      </w:r>
      <w:r w:rsidR="00774A9B">
        <w:t xml:space="preserve"> on the right hand side of the expression for </w:t>
      </w:r>
      <w:r w:rsidR="00774A9B" w:rsidRPr="00774A9B">
        <w:rPr>
          <w:position w:val="-14"/>
        </w:rPr>
        <w:object w:dxaOrig="560" w:dyaOrig="400">
          <v:shape id="_x0000_i1303" type="#_x0000_t75" style="width:28.2pt;height:19.8pt" o:ole="">
            <v:imagedata r:id="rId529" o:title=""/>
          </v:shape>
          <o:OLEObject Type="Embed" ProgID="Equation.DSMT4" ShapeID="_x0000_i1303" DrawAspect="Content" ObjectID="_1403542802" r:id="rId530"/>
        </w:object>
      </w:r>
      <w:r w:rsidR="00774A9B">
        <w:t xml:space="preserve">. As it was the case for diagonal element, calculating off-diagonal of the inertia tensor involves </w:t>
      </w:r>
      <w:r w:rsidR="00774A9B" w:rsidRPr="00774A9B">
        <w:rPr>
          <w:position w:val="-14"/>
        </w:rPr>
        <w:object w:dxaOrig="540" w:dyaOrig="400">
          <v:shape id="_x0000_i1304" type="#_x0000_t75" style="width:27pt;height:19.8pt" o:ole="">
            <v:imagedata r:id="rId531" o:title=""/>
          </v:shape>
          <o:OLEObject Type="Embed" ProgID="Equation.DSMT4" ShapeID="_x0000_i1304" DrawAspect="Content" ObjectID="_1403542803" r:id="rId532"/>
        </w:object>
      </w:r>
      <w:r w:rsidR="00774A9B">
        <w:t xml:space="preserve">  and positions of center of mass of the cell before and after gaining new pixel. All those quantities are either known a priori (</w:t>
      </w:r>
      <w:r w:rsidR="00774A9B" w:rsidRPr="00774A9B">
        <w:rPr>
          <w:position w:val="-14"/>
        </w:rPr>
        <w:object w:dxaOrig="540" w:dyaOrig="400">
          <v:shape id="_x0000_i1305" type="#_x0000_t75" style="width:27pt;height:19.8pt" o:ole="">
            <v:imagedata r:id="rId531" o:title=""/>
          </v:shape>
          <o:OLEObject Type="Embed" ProgID="Equation.DSMT4" ShapeID="_x0000_i1305" DrawAspect="Content" ObjectID="_1403542804" r:id="rId533"/>
        </w:object>
      </w:r>
      <w:r w:rsidR="00774A9B">
        <w:t>) or can be easily calculated (center of mass position after gaining one pixel).</w:t>
      </w:r>
    </w:p>
    <w:p w:rsidR="00774A9B" w:rsidRDefault="00774A9B" w:rsidP="00020621">
      <w:r>
        <w:t xml:space="preserve">Therefore we have shown how we can calculate </w:t>
      </w:r>
      <w:r w:rsidR="00E827CB">
        <w:t xml:space="preserve">tensor of inertia for </w:t>
      </w:r>
      <w:r w:rsidR="00F73841">
        <w:t xml:space="preserve">a given cell with respect to a coordinate frame with origin at cell's center of mass, without evaluating full sums. </w:t>
      </w:r>
      <w:r w:rsidR="006A54D2">
        <w:t>Such "local" calculations greatly speed up simulations</w:t>
      </w:r>
    </w:p>
    <w:p w:rsidR="006A54D2" w:rsidRDefault="006A54D2" w:rsidP="00020621"/>
    <w:p w:rsidR="006A54D2" w:rsidRDefault="00B84D32" w:rsidP="00B84D32">
      <w:pPr>
        <w:pStyle w:val="Heading2"/>
      </w:pPr>
      <w:bookmarkStart w:id="246" w:name="_Toc329777822"/>
      <w:proofErr w:type="gramStart"/>
      <w:r>
        <w:lastRenderedPageBreak/>
        <w:t>2.</w:t>
      </w:r>
      <w:r w:rsidR="00354549">
        <w:t>Calculating</w:t>
      </w:r>
      <w:proofErr w:type="gramEnd"/>
      <w:r w:rsidR="00354549">
        <w:t xml:space="preserve"> shape constraint of a cell – elongation term</w:t>
      </w:r>
      <w:bookmarkEnd w:id="246"/>
    </w:p>
    <w:p w:rsidR="00354549" w:rsidRDefault="00354549" w:rsidP="00020621"/>
    <w:p w:rsidR="00354549" w:rsidRDefault="00354549" w:rsidP="00020621">
      <w:r>
        <w:t>The shape of single cell immersed in medium and not subject to too drastic surface or surface constraints will be spherical (circular in 2D). However in certain situation we may want to use cells which are elongated along one of their body axes. To facilitate this we can place constraint on principal lengths of cell. In 2D it is sufficient to constrain one of the principal lenghths of cell how ever in 3D we need to constrain 2 out of 3 principal lengths.</w:t>
      </w:r>
      <w:r w:rsidR="00B42D61">
        <w:t xml:space="preserve"> Our first task is to diagonalize inertia tensor (i.e. find a coordinate frame transformation which brings inertia tensor to a giagonal form)</w:t>
      </w:r>
    </w:p>
    <w:p w:rsidR="00354549" w:rsidRDefault="00354549" w:rsidP="00020621"/>
    <w:p w:rsidR="006A54D2" w:rsidRDefault="00B84D32" w:rsidP="00B84D32">
      <w:pPr>
        <w:pStyle w:val="Heading3"/>
      </w:pPr>
      <w:bookmarkStart w:id="247" w:name="_Toc329777823"/>
      <w:r>
        <w:t xml:space="preserve">2.1. </w:t>
      </w:r>
      <w:r w:rsidR="00354549">
        <w:t>Diagonalizing inertia tensor</w:t>
      </w:r>
      <w:bookmarkEnd w:id="247"/>
    </w:p>
    <w:p w:rsidR="009A415D" w:rsidRDefault="009A415D" w:rsidP="00020621"/>
    <w:p w:rsidR="00B42D61" w:rsidRDefault="00B42D61" w:rsidP="00020621">
      <w:r>
        <w:t>We will consider here more difficult 3D case. The 2D case is described in detail in M.Zajac, G.L.jones, J</w:t>
      </w:r>
      <w:proofErr w:type="gramStart"/>
      <w:r>
        <w:t>,A,Glazier</w:t>
      </w:r>
      <w:proofErr w:type="gramEnd"/>
      <w:r>
        <w:t xml:space="preserve"> "</w:t>
      </w:r>
      <w:r w:rsidRPr="009A415D">
        <w:rPr>
          <w:i/>
        </w:rPr>
        <w:t>Simulating convergent extension by way of anisotropic differential adhesion"</w:t>
      </w:r>
      <w:r>
        <w:t xml:space="preserve">  </w:t>
      </w:r>
      <w:r w:rsidRPr="00B42D61">
        <w:t xml:space="preserve">Journal of Theoretical Biology </w:t>
      </w:r>
      <w:r w:rsidRPr="004709C7">
        <w:rPr>
          <w:b/>
        </w:rPr>
        <w:t>222</w:t>
      </w:r>
      <w:r w:rsidRPr="00B42D61">
        <w:t xml:space="preserve"> (2003) 247–259</w:t>
      </w:r>
      <w:r>
        <w:t>.</w:t>
      </w:r>
    </w:p>
    <w:p w:rsidR="00354549" w:rsidRDefault="00354549" w:rsidP="00020621"/>
    <w:p w:rsidR="009A415D" w:rsidRDefault="009A415D" w:rsidP="00020621">
      <w:r>
        <w:t>In order to diagonalize inertia tensor we need to solve eigenvalue equation:</w:t>
      </w:r>
    </w:p>
    <w:p w:rsidR="00B42D61" w:rsidRDefault="009A415D" w:rsidP="00020621">
      <w:r w:rsidRPr="009A415D">
        <w:rPr>
          <w:position w:val="-10"/>
        </w:rPr>
        <w:object w:dxaOrig="1359" w:dyaOrig="320">
          <v:shape id="_x0000_i1306" type="#_x0000_t75" style="width:67.8pt;height:16.2pt" o:ole="">
            <v:imagedata r:id="rId534" o:title=""/>
          </v:shape>
          <o:OLEObject Type="Embed" ProgID="Equation.DSMT4" ShapeID="_x0000_i1306" DrawAspect="Content" ObjectID="_1403542805" r:id="rId535"/>
        </w:object>
      </w:r>
      <w:r>
        <w:t xml:space="preserve"> </w:t>
      </w:r>
      <w:proofErr w:type="gramStart"/>
      <w:r>
        <w:t>or</w:t>
      </w:r>
      <w:proofErr w:type="gramEnd"/>
      <w:r>
        <w:t xml:space="preserve"> in full form</w:t>
      </w:r>
    </w:p>
    <w:p w:rsidR="00774A9B" w:rsidRDefault="00774A9B" w:rsidP="00020621"/>
    <w:p w:rsidR="00774A9B" w:rsidRDefault="009A415D" w:rsidP="00020621">
      <w:r w:rsidRPr="001F0A6B">
        <w:rPr>
          <w:position w:val="-84"/>
        </w:rPr>
        <w:object w:dxaOrig="7740" w:dyaOrig="1800">
          <v:shape id="_x0000_i1307" type="#_x0000_t75" style="width:387pt;height:90pt" o:ole="">
            <v:imagedata r:id="rId536" o:title=""/>
          </v:shape>
          <o:OLEObject Type="Embed" ProgID="Equation.DSMT4" ShapeID="_x0000_i1307" DrawAspect="Content" ObjectID="_1403542806" r:id="rId537"/>
        </w:object>
      </w:r>
    </w:p>
    <w:p w:rsidR="009A415D" w:rsidRDefault="009A415D" w:rsidP="00020621">
      <w:r>
        <w:t>The eigenvalue equation will be in the form of 3</w:t>
      </w:r>
      <w:r w:rsidRPr="009A415D">
        <w:rPr>
          <w:vertAlign w:val="superscript"/>
        </w:rPr>
        <w:t>rd</w:t>
      </w:r>
      <w:r>
        <w:t xml:space="preserve"> order polynomial. The roots of it are guaranteed to be real. The polynomial itself </w:t>
      </w:r>
      <w:r w:rsidR="004701CB">
        <w:t xml:space="preserve">can be found either by explicit derivation, using symbolic calculation or simply in Wikipedia </w:t>
      </w:r>
      <w:proofErr w:type="gramStart"/>
      <w:r w:rsidR="004701CB">
        <w:t xml:space="preserve">( </w:t>
      </w:r>
      <w:proofErr w:type="gramEnd"/>
      <w:r w:rsidR="009969F2">
        <w:fldChar w:fldCharType="begin"/>
      </w:r>
      <w:r w:rsidR="009969F2">
        <w:instrText xml:space="preserve"> HYPERLINK "http://en.wikipedia.org/wiki/Eigenvalue_algorithm" </w:instrText>
      </w:r>
      <w:r w:rsidR="009969F2">
        <w:fldChar w:fldCharType="separate"/>
      </w:r>
      <w:r w:rsidR="004701CB" w:rsidRPr="00613033">
        <w:rPr>
          <w:rStyle w:val="Hyperlink"/>
        </w:rPr>
        <w:t>http://en.wikipedia.org/wiki/Eigenvalue_algorithm</w:t>
      </w:r>
      <w:r w:rsidR="009969F2">
        <w:rPr>
          <w:rStyle w:val="Hyperlink"/>
        </w:rPr>
        <w:fldChar w:fldCharType="end"/>
      </w:r>
      <w:r w:rsidR="004701CB">
        <w:t xml:space="preserve"> )</w:t>
      </w:r>
    </w:p>
    <w:p w:rsidR="004701CB" w:rsidRDefault="00BD6920" w:rsidP="00020621">
      <w:r>
        <w:rPr>
          <w:noProof/>
          <w:lang w:eastAsia="en-US"/>
        </w:rPr>
        <w:drawing>
          <wp:inline distT="0" distB="0" distL="0" distR="0" wp14:anchorId="54F5FB8F" wp14:editId="7BC080C0">
            <wp:extent cx="5486400" cy="449580"/>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486400" cy="449580"/>
                    </a:xfrm>
                    <a:prstGeom prst="rect">
                      <a:avLst/>
                    </a:prstGeom>
                    <a:noFill/>
                    <a:ln>
                      <a:noFill/>
                    </a:ln>
                  </pic:spPr>
                </pic:pic>
              </a:graphicData>
            </a:graphic>
          </wp:inline>
        </w:drawing>
      </w:r>
    </w:p>
    <w:p w:rsidR="00B23E84" w:rsidRDefault="00B23E84" w:rsidP="00020621"/>
    <w:p w:rsidR="009A415D" w:rsidRDefault="008A40A2" w:rsidP="00020621">
      <w:proofErr w:type="gramStart"/>
      <w:r>
        <w:t>so</w:t>
      </w:r>
      <w:proofErr w:type="gramEnd"/>
      <w:r w:rsidR="00B23E84">
        <w:t xml:space="preserve"> in our case </w:t>
      </w:r>
      <w:r>
        <w:t xml:space="preserve">the eigenvalue equation </w:t>
      </w:r>
      <w:r w:rsidR="00B23E84">
        <w:t>takes the form:</w:t>
      </w:r>
    </w:p>
    <w:p w:rsidR="00B23E84" w:rsidRDefault="00B23E84" w:rsidP="00020621"/>
    <w:p w:rsidR="00B23E84" w:rsidRDefault="008A40A2" w:rsidP="00020621">
      <w:r w:rsidRPr="008A40A2">
        <w:rPr>
          <w:position w:val="-36"/>
        </w:rPr>
        <w:object w:dxaOrig="6120" w:dyaOrig="840">
          <v:shape id="_x0000_i1308" type="#_x0000_t75" style="width:306pt;height:42pt" o:ole="">
            <v:imagedata r:id="rId539" o:title=""/>
          </v:shape>
          <o:OLEObject Type="Embed" ProgID="Equation.DSMT4" ShapeID="_x0000_i1308" DrawAspect="Content" ObjectID="_1403542807" r:id="rId540"/>
        </w:object>
      </w:r>
    </w:p>
    <w:p w:rsidR="008A40A2" w:rsidRDefault="008A40A2" w:rsidP="00020621"/>
    <w:p w:rsidR="008A40A2" w:rsidRDefault="008A40A2" w:rsidP="00020621">
      <w:r>
        <w:t>This equation can be solved analytical</w:t>
      </w:r>
      <w:r w:rsidR="00181673">
        <w:t>ly</w:t>
      </w:r>
      <w:r>
        <w:t xml:space="preserve">, again we may use Wikipedia </w:t>
      </w:r>
      <w:proofErr w:type="gramStart"/>
      <w:r>
        <w:t xml:space="preserve">( </w:t>
      </w:r>
      <w:proofErr w:type="gramEnd"/>
      <w:r w:rsidR="009969F2">
        <w:fldChar w:fldCharType="begin"/>
      </w:r>
      <w:r w:rsidR="009969F2">
        <w:instrText xml:space="preserve"> HYPERLINK "http://en.wikipedia.org/wiki/Cubic_function" </w:instrText>
      </w:r>
      <w:r w:rsidR="009969F2">
        <w:fldChar w:fldCharType="separate"/>
      </w:r>
      <w:r w:rsidRPr="00613033">
        <w:rPr>
          <w:rStyle w:val="Hyperlink"/>
        </w:rPr>
        <w:t>http://en.wikipedia.org/wiki/Cubic_function</w:t>
      </w:r>
      <w:r w:rsidR="009969F2">
        <w:rPr>
          <w:rStyle w:val="Hyperlink"/>
        </w:rPr>
        <w:fldChar w:fldCharType="end"/>
      </w:r>
      <w:r>
        <w:t xml:space="preserve"> ) </w:t>
      </w:r>
    </w:p>
    <w:p w:rsidR="00181673" w:rsidRDefault="00181673" w:rsidP="00020621">
      <w:r>
        <w:t>Now, the eigenvalues found that way are principal moments of inertia of a cell. That is they are components of inertia tensor in a coordinate frame rotated in such a way that off-diagonal elements of inertia tensor are 0:</w:t>
      </w:r>
    </w:p>
    <w:p w:rsidR="00181673" w:rsidRDefault="00181673" w:rsidP="00020621">
      <w:r w:rsidRPr="00181673">
        <w:rPr>
          <w:position w:val="-50"/>
        </w:rPr>
        <w:object w:dxaOrig="1880" w:dyaOrig="1120">
          <v:shape id="_x0000_i1025" type="#_x0000_t75" style="width:94.2pt;height:55.8pt" o:ole="">
            <v:imagedata r:id="rId541" o:title=""/>
          </v:shape>
          <o:OLEObject Type="Embed" ProgID="Equation.DSMT4" ShapeID="_x0000_i1025" DrawAspect="Content" ObjectID="_1403542808" r:id="rId542"/>
        </w:object>
      </w:r>
    </w:p>
    <w:p w:rsidR="00181673" w:rsidRDefault="00181673" w:rsidP="00020621">
      <w:r>
        <w:t>In our cell shape constraint we will want to obtain ellipsoidal cells. Therefore the target tensor of inertia for the cell should be tensor if inertia for ellipsoid:</w:t>
      </w:r>
    </w:p>
    <w:p w:rsidR="00181673" w:rsidRDefault="00181673" w:rsidP="00020621">
      <w:r w:rsidRPr="00181673">
        <w:rPr>
          <w:position w:val="-94"/>
        </w:rPr>
        <w:object w:dxaOrig="4140" w:dyaOrig="2000">
          <v:shape id="_x0000_i1026" type="#_x0000_t75" style="width:207pt;height:100.2pt" o:ole="">
            <v:imagedata r:id="rId543" o:title=""/>
          </v:shape>
          <o:OLEObject Type="Embed" ProgID="Equation.DSMT4" ShapeID="_x0000_i1026" DrawAspect="Content" ObjectID="_1403542809" r:id="rId544"/>
        </w:object>
      </w:r>
    </w:p>
    <w:p w:rsidR="00047C9F" w:rsidRDefault="00181673" w:rsidP="00020621">
      <w:proofErr w:type="gramStart"/>
      <w:r>
        <w:t>where</w:t>
      </w:r>
      <w:proofErr w:type="gramEnd"/>
      <w:r>
        <w:t xml:space="preserve"> </w:t>
      </w:r>
      <w:r w:rsidR="00047C9F" w:rsidRPr="0055792D">
        <w:rPr>
          <w:i/>
        </w:rPr>
        <w:t>a,b,c</w:t>
      </w:r>
      <w:r w:rsidR="00047C9F">
        <w:t xml:space="preserve"> are parameters describing the surface of an ellipsoid:</w:t>
      </w:r>
    </w:p>
    <w:p w:rsidR="00047C9F" w:rsidRDefault="00047C9F" w:rsidP="00020621">
      <w:r w:rsidRPr="00047C9F">
        <w:rPr>
          <w:position w:val="-24"/>
        </w:rPr>
        <w:object w:dxaOrig="1620" w:dyaOrig="660">
          <v:shape id="_x0000_i1027" type="#_x0000_t75" style="width:81pt;height:33pt" o:ole="">
            <v:imagedata r:id="rId545" o:title=""/>
          </v:shape>
          <o:OLEObject Type="Embed" ProgID="Equation.DSMT4" ShapeID="_x0000_i1027" DrawAspect="Content" ObjectID="_1403542810" r:id="rId546"/>
        </w:object>
      </w:r>
    </w:p>
    <w:p w:rsidR="0055792D" w:rsidRDefault="0055792D" w:rsidP="00020621"/>
    <w:p w:rsidR="0055792D" w:rsidRDefault="0055792D" w:rsidP="00020621">
      <w:r>
        <w:t xml:space="preserve">In other words </w:t>
      </w:r>
      <w:r w:rsidRPr="0055792D">
        <w:rPr>
          <w:i/>
        </w:rPr>
        <w:t>a</w:t>
      </w:r>
      <w:proofErr w:type="gramStart"/>
      <w:r w:rsidRPr="0055792D">
        <w:rPr>
          <w:i/>
        </w:rPr>
        <w:t>,b,c</w:t>
      </w:r>
      <w:proofErr w:type="gramEnd"/>
      <w:r>
        <w:t xml:space="preserve"> are half lengths of  principal axes (they are analogues of circle'</w:t>
      </w:r>
      <w:r w:rsidR="00322E4A">
        <w:t>s</w:t>
      </w:r>
      <w:r>
        <w:t xml:space="preserve"> radius)</w:t>
      </w:r>
    </w:p>
    <w:p w:rsidR="00E21BAD" w:rsidRDefault="0021032F" w:rsidP="00020621">
      <w:r>
        <w:t>Now we can determine semi axes lengths in terms of principal moments of inertia by inverting the following set of equations:</w:t>
      </w:r>
    </w:p>
    <w:p w:rsidR="0021032F" w:rsidRDefault="0021032F" w:rsidP="00020621">
      <w:r>
        <w:br w:type="textWrapping" w:clear="all"/>
      </w:r>
      <w:r w:rsidRPr="0021032F">
        <w:rPr>
          <w:position w:val="-88"/>
        </w:rPr>
        <w:object w:dxaOrig="1600" w:dyaOrig="1920">
          <v:shape id="_x0000_i1028" type="#_x0000_t75" style="width:79.8pt;height:96pt" o:ole="">
            <v:imagedata r:id="rId547" o:title=""/>
          </v:shape>
          <o:OLEObject Type="Embed" ProgID="Equation.DSMT4" ShapeID="_x0000_i1028" DrawAspect="Content" ObjectID="_1403542811" r:id="rId548"/>
        </w:object>
      </w:r>
    </w:p>
    <w:p w:rsidR="0021032F" w:rsidRDefault="0021032F" w:rsidP="00020621"/>
    <w:p w:rsidR="0021032F" w:rsidRDefault="00AB2603" w:rsidP="00020621">
      <w:r>
        <w:t>Once we have calculated semiaxes lengths in terms of moments of inertia we can plug –in actual numbers for moment of inertia (the ones for actual cell) and obtain lengths of semiexes. Next we apply quadratic constraint on largest (semimajor) and smallest (seminimor axes). This is what elongation plugin does.</w:t>
      </w:r>
    </w:p>
    <w:p w:rsidR="008B21CC" w:rsidRDefault="008B21CC" w:rsidP="00020621"/>
    <w:p w:rsidR="008B21CC" w:rsidRDefault="00B84D32" w:rsidP="00B84D32">
      <w:pPr>
        <w:pStyle w:val="Heading2"/>
      </w:pPr>
      <w:bookmarkStart w:id="248" w:name="_Toc329777824"/>
      <w:r>
        <w:t xml:space="preserve">3 </w:t>
      </w:r>
      <w:r w:rsidR="008B21CC">
        <w:t>Forward Euler method for solving PDE's in CompuCell3D.</w:t>
      </w:r>
      <w:bookmarkEnd w:id="248"/>
    </w:p>
    <w:p w:rsidR="008B21CC" w:rsidRDefault="008B21CC" w:rsidP="00020621"/>
    <w:p w:rsidR="008B21CC" w:rsidRDefault="008B21CC" w:rsidP="00020621">
      <w:r>
        <w:t>In CompuCell3D most of the solvers uses explicit scheme</w:t>
      </w:r>
      <w:r w:rsidR="005F524D">
        <w:t>s</w:t>
      </w:r>
      <w:r>
        <w:t xml:space="preserve"> (Forward Euler method) </w:t>
      </w:r>
      <w:r w:rsidR="005F524D">
        <w:t>to</w:t>
      </w:r>
      <w:r>
        <w:t xml:space="preserve"> obtain</w:t>
      </w:r>
      <w:r w:rsidR="005F524D">
        <w:t xml:space="preserve"> PDE</w:t>
      </w:r>
      <w:r>
        <w:t xml:space="preserve"> solutions. </w:t>
      </w:r>
      <w:r w:rsidR="006E658A">
        <w:t>Thus for the diffusion equation we have:</w:t>
      </w:r>
    </w:p>
    <w:p w:rsidR="006E658A" w:rsidRDefault="006E658A" w:rsidP="00020621">
      <w:r w:rsidRPr="006E658A">
        <w:rPr>
          <w:position w:val="-28"/>
        </w:rPr>
        <w:object w:dxaOrig="2100" w:dyaOrig="700">
          <v:shape id="_x0000_i1029" type="#_x0000_t75" style="width:105pt;height:34.8pt" o:ole="">
            <v:imagedata r:id="rId549" o:title=""/>
          </v:shape>
          <o:OLEObject Type="Embed" ProgID="Equation.DSMT4" ShapeID="_x0000_i1029" DrawAspect="Content" ObjectID="_1403542812" r:id="rId550"/>
        </w:object>
      </w:r>
    </w:p>
    <w:p w:rsidR="006E658A" w:rsidRDefault="006E658A" w:rsidP="00020621"/>
    <w:p w:rsidR="006E658A" w:rsidRDefault="006E658A" w:rsidP="00020621">
      <w:r>
        <w:t xml:space="preserve">In a discretetized form we may write: </w:t>
      </w:r>
    </w:p>
    <w:p w:rsidR="006E658A" w:rsidRDefault="00D23C7D" w:rsidP="00020621">
      <w:r w:rsidRPr="00D23C7D">
        <w:rPr>
          <w:position w:val="-94"/>
        </w:rPr>
        <w:object w:dxaOrig="5520" w:dyaOrig="1980">
          <v:shape id="_x0000_i1030" type="#_x0000_t75" style="width:276pt;height:99pt" o:ole="">
            <v:imagedata r:id="rId551" o:title=""/>
          </v:shape>
          <o:OLEObject Type="Embed" ProgID="Equation.DSMT4" ShapeID="_x0000_i1030" DrawAspect="Content" ObjectID="_1403542813" r:id="rId552"/>
        </w:object>
      </w:r>
    </w:p>
    <w:p w:rsidR="00D23C7D" w:rsidRDefault="00D23C7D" w:rsidP="00020621">
      <w:proofErr w:type="gramStart"/>
      <w:r>
        <w:t>where</w:t>
      </w:r>
      <w:proofErr w:type="gramEnd"/>
      <w:r>
        <w:t xml:space="preserve"> to save space we used shorthand notation:</w:t>
      </w:r>
    </w:p>
    <w:p w:rsidR="00D23C7D" w:rsidRDefault="00D23C7D" w:rsidP="00020621">
      <w:r w:rsidRPr="00D23C7D">
        <w:rPr>
          <w:position w:val="-28"/>
        </w:rPr>
        <w:object w:dxaOrig="2820" w:dyaOrig="680">
          <v:shape id="_x0000_i1031" type="#_x0000_t75" style="width:141pt;height:34.2pt" o:ole="">
            <v:imagedata r:id="rId553" o:title=""/>
          </v:shape>
          <o:OLEObject Type="Embed" ProgID="Equation.DSMT4" ShapeID="_x0000_i1031" DrawAspect="Content" ObjectID="_1403542814" r:id="rId554"/>
        </w:object>
      </w:r>
    </w:p>
    <w:p w:rsidR="00D23C7D" w:rsidRDefault="00D23C7D" w:rsidP="00020621"/>
    <w:p w:rsidR="00D23C7D" w:rsidRDefault="00D23C7D" w:rsidP="00020621">
      <w:proofErr w:type="gramStart"/>
      <w:r>
        <w:t>and</w:t>
      </w:r>
      <w:proofErr w:type="gramEnd"/>
      <w:r>
        <w:t xml:space="preserve"> similarly for other coordinates.</w:t>
      </w:r>
    </w:p>
    <w:p w:rsidR="00D23C7D" w:rsidRDefault="00D23C7D" w:rsidP="00020621">
      <w:r>
        <w:t>After rearranging terms we get the following expression:</w:t>
      </w:r>
    </w:p>
    <w:p w:rsidR="00D23C7D" w:rsidRDefault="00225CFA" w:rsidP="00020621">
      <w:r w:rsidRPr="00225CFA">
        <w:rPr>
          <w:position w:val="-32"/>
        </w:rPr>
        <w:object w:dxaOrig="4940" w:dyaOrig="760">
          <v:shape id="_x0000_i1032" type="#_x0000_t75" style="width:247.2pt;height:37.8pt" o:ole="">
            <v:imagedata r:id="rId555" o:title=""/>
          </v:shape>
          <o:OLEObject Type="Embed" ProgID="Equation.DSMT4" ShapeID="_x0000_i1032" DrawAspect="Content" ObjectID="_1403542815" r:id="rId556"/>
        </w:object>
      </w:r>
    </w:p>
    <w:p w:rsidR="00D138A1" w:rsidRDefault="00225CFA" w:rsidP="00020621">
      <w:proofErr w:type="gramStart"/>
      <w:r>
        <w:t>where</w:t>
      </w:r>
      <w:proofErr w:type="gramEnd"/>
      <w:r w:rsidR="0067092E">
        <w:t xml:space="preserve"> the </w:t>
      </w:r>
      <w:r>
        <w:t>sum over index '</w:t>
      </w:r>
      <w:r w:rsidRPr="00225CFA">
        <w:rPr>
          <w:i/>
        </w:rPr>
        <w:t>i</w:t>
      </w:r>
      <w:r>
        <w:t>' goes over neighbors of point (</w:t>
      </w:r>
      <w:r w:rsidRPr="00225CFA">
        <w:rPr>
          <w:i/>
        </w:rPr>
        <w:t>x,y,z</w:t>
      </w:r>
      <w:r>
        <w:t>)</w:t>
      </w:r>
      <w:r w:rsidR="0067092E">
        <w:t xml:space="preserve"> and the neighbors will have the following concentrations:</w:t>
      </w:r>
      <w:r w:rsidR="0067092E" w:rsidRPr="0067092E">
        <w:rPr>
          <w:position w:val="-10"/>
        </w:rPr>
        <w:object w:dxaOrig="1100" w:dyaOrig="320">
          <v:shape id="_x0000_i1033" type="#_x0000_t75" style="width:55.2pt;height:16.2pt" o:ole="">
            <v:imagedata r:id="rId557" o:title=""/>
          </v:shape>
          <o:OLEObject Type="Embed" ProgID="Equation.DSMT4" ShapeID="_x0000_i1033" DrawAspect="Content" ObjectID="_1403542816" r:id="rId558"/>
        </w:object>
      </w:r>
      <w:r w:rsidR="0067092E">
        <w:t>,</w:t>
      </w:r>
      <w:r w:rsidR="0067092E" w:rsidRPr="0067092E">
        <w:rPr>
          <w:position w:val="-10"/>
        </w:rPr>
        <w:object w:dxaOrig="1120" w:dyaOrig="320">
          <v:shape id="_x0000_i1034" type="#_x0000_t75" style="width:55.8pt;height:16.2pt" o:ole="">
            <v:imagedata r:id="rId559" o:title=""/>
          </v:shape>
          <o:OLEObject Type="Embed" ProgID="Equation.DSMT4" ShapeID="_x0000_i1034" DrawAspect="Content" ObjectID="_1403542817" r:id="rId560"/>
        </w:object>
      </w:r>
      <w:r w:rsidR="0067092E">
        <w:t>,…,</w:t>
      </w:r>
      <w:r w:rsidR="0067092E" w:rsidRPr="0067092E">
        <w:rPr>
          <w:position w:val="-10"/>
        </w:rPr>
        <w:object w:dxaOrig="1100" w:dyaOrig="320">
          <v:shape id="_x0000_i1035" type="#_x0000_t75" style="width:55.2pt;height:16.2pt" o:ole="">
            <v:imagedata r:id="rId561" o:title=""/>
          </v:shape>
          <o:OLEObject Type="Embed" ProgID="Equation.DSMT4" ShapeID="_x0000_i1035" DrawAspect="Content" ObjectID="_1403542818" r:id="rId562"/>
        </w:object>
      </w:r>
      <w:r w:rsidR="0067092E">
        <w:t xml:space="preserve"> </w:t>
      </w:r>
      <w:r w:rsidR="00B84D32">
        <w:t>.</w:t>
      </w:r>
    </w:p>
    <w:p w:rsidR="00B84D32" w:rsidRDefault="00B84D32" w:rsidP="00020621"/>
    <w:p w:rsidR="00B84D32" w:rsidRDefault="0095087A" w:rsidP="0095087A">
      <w:pPr>
        <w:pStyle w:val="Heading2"/>
      </w:pPr>
      <w:bookmarkStart w:id="249" w:name="_Toc329777825"/>
      <w:r>
        <w:t xml:space="preserve">4. </w:t>
      </w:r>
      <w:r w:rsidR="00B84D32">
        <w:t>Calculating center of mass when using periodic boundary conditions.</w:t>
      </w:r>
      <w:bookmarkEnd w:id="249"/>
    </w:p>
    <w:p w:rsidR="00B84D32" w:rsidRDefault="00B84D32" w:rsidP="00020621"/>
    <w:p w:rsidR="00BF1323" w:rsidRDefault="00B84D32" w:rsidP="00020621">
      <w:r>
        <w:t>When you are running calculation with periodic boundary condition you may end up wi</w:t>
      </w:r>
      <w:r w:rsidR="0095087A">
        <w:t>th situation like in the figure below:</w:t>
      </w:r>
    </w:p>
    <w:p w:rsidR="00BF1323" w:rsidRDefault="00BF1323" w:rsidP="00020621">
      <w:r>
        <w:rPr>
          <w:noProof/>
          <w:lang w:eastAsia="en-US"/>
        </w:rPr>
        <mc:AlternateContent>
          <mc:Choice Requires="wpc">
            <w:drawing>
              <wp:anchor distT="0" distB="0" distL="114300" distR="114300" simplePos="0" relativeHeight="251717120" behindDoc="0" locked="0" layoutInCell="1" allowOverlap="1" wp14:anchorId="654C5C64" wp14:editId="3D8144F1">
                <wp:simplePos x="0" y="0"/>
                <wp:positionH relativeFrom="column">
                  <wp:posOffset>0</wp:posOffset>
                </wp:positionH>
                <wp:positionV relativeFrom="paragraph">
                  <wp:posOffset>0</wp:posOffset>
                </wp:positionV>
                <wp:extent cx="2133600" cy="2426970"/>
                <wp:effectExtent l="0" t="0" r="0" b="1905"/>
                <wp:wrapSquare wrapText="bothSides"/>
                <wp:docPr id="1660" name="Canvas 16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52" name="Rectangle 1551"/>
                        <wps:cNvSpPr>
                          <a:spLocks noChangeArrowheads="1"/>
                        </wps:cNvSpPr>
                        <wps:spPr bwMode="auto">
                          <a:xfrm>
                            <a:off x="62230" y="5080"/>
                            <a:ext cx="1946910" cy="1724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3" name="Freeform 1552"/>
                        <wps:cNvSpPr>
                          <a:spLocks/>
                        </wps:cNvSpPr>
                        <wps:spPr bwMode="auto">
                          <a:xfrm>
                            <a:off x="54610" y="246380"/>
                            <a:ext cx="395605" cy="345440"/>
                          </a:xfrm>
                          <a:custGeom>
                            <a:avLst/>
                            <a:gdLst>
                              <a:gd name="T0" fmla="*/ 12 w 623"/>
                              <a:gd name="T1" fmla="*/ 0 h 543"/>
                              <a:gd name="T2" fmla="*/ 228 w 623"/>
                              <a:gd name="T3" fmla="*/ 12 h 543"/>
                              <a:gd name="T4" fmla="*/ 288 w 623"/>
                              <a:gd name="T5" fmla="*/ 24 h 543"/>
                              <a:gd name="T6" fmla="*/ 300 w 623"/>
                              <a:gd name="T7" fmla="*/ 60 h 543"/>
                              <a:gd name="T8" fmla="*/ 360 w 623"/>
                              <a:gd name="T9" fmla="*/ 216 h 543"/>
                              <a:gd name="T10" fmla="*/ 420 w 623"/>
                              <a:gd name="T11" fmla="*/ 276 h 543"/>
                              <a:gd name="T12" fmla="*/ 444 w 623"/>
                              <a:gd name="T13" fmla="*/ 312 h 543"/>
                              <a:gd name="T14" fmla="*/ 600 w 623"/>
                              <a:gd name="T15" fmla="*/ 360 h 543"/>
                              <a:gd name="T16" fmla="*/ 600 w 623"/>
                              <a:gd name="T17" fmla="*/ 444 h 543"/>
                              <a:gd name="T18" fmla="*/ 492 w 623"/>
                              <a:gd name="T19" fmla="*/ 480 h 543"/>
                              <a:gd name="T20" fmla="*/ 204 w 623"/>
                              <a:gd name="T21" fmla="*/ 540 h 543"/>
                              <a:gd name="T22" fmla="*/ 0 w 623"/>
                              <a:gd name="T23" fmla="*/ 540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3" h="543">
                                <a:moveTo>
                                  <a:pt x="12" y="0"/>
                                </a:moveTo>
                                <a:cubicBezTo>
                                  <a:pt x="84" y="4"/>
                                  <a:pt x="156" y="6"/>
                                  <a:pt x="228" y="12"/>
                                </a:cubicBezTo>
                                <a:cubicBezTo>
                                  <a:pt x="248" y="14"/>
                                  <a:pt x="271" y="13"/>
                                  <a:pt x="288" y="24"/>
                                </a:cubicBezTo>
                                <a:cubicBezTo>
                                  <a:pt x="299" y="31"/>
                                  <a:pt x="296" y="48"/>
                                  <a:pt x="300" y="60"/>
                                </a:cubicBezTo>
                                <a:cubicBezTo>
                                  <a:pt x="310" y="139"/>
                                  <a:pt x="298" y="175"/>
                                  <a:pt x="360" y="216"/>
                                </a:cubicBezTo>
                                <a:cubicBezTo>
                                  <a:pt x="424" y="312"/>
                                  <a:pt x="340" y="196"/>
                                  <a:pt x="420" y="276"/>
                                </a:cubicBezTo>
                                <a:cubicBezTo>
                                  <a:pt x="430" y="286"/>
                                  <a:pt x="434" y="302"/>
                                  <a:pt x="444" y="312"/>
                                </a:cubicBezTo>
                                <a:cubicBezTo>
                                  <a:pt x="484" y="352"/>
                                  <a:pt x="549" y="353"/>
                                  <a:pt x="600" y="360"/>
                                </a:cubicBezTo>
                                <a:cubicBezTo>
                                  <a:pt x="608" y="390"/>
                                  <a:pt x="623" y="415"/>
                                  <a:pt x="600" y="444"/>
                                </a:cubicBezTo>
                                <a:cubicBezTo>
                                  <a:pt x="573" y="478"/>
                                  <a:pt x="529" y="472"/>
                                  <a:pt x="492" y="480"/>
                                </a:cubicBezTo>
                                <a:cubicBezTo>
                                  <a:pt x="399" y="501"/>
                                  <a:pt x="299" y="535"/>
                                  <a:pt x="204" y="540"/>
                                </a:cubicBezTo>
                                <a:cubicBezTo>
                                  <a:pt x="136" y="543"/>
                                  <a:pt x="68" y="54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Freeform 1553"/>
                        <wps:cNvSpPr>
                          <a:spLocks/>
                        </wps:cNvSpPr>
                        <wps:spPr bwMode="auto">
                          <a:xfrm>
                            <a:off x="1727835" y="195580"/>
                            <a:ext cx="277495" cy="401320"/>
                          </a:xfrm>
                          <a:custGeom>
                            <a:avLst/>
                            <a:gdLst>
                              <a:gd name="T0" fmla="*/ 437 w 437"/>
                              <a:gd name="T1" fmla="*/ 81 h 633"/>
                              <a:gd name="T2" fmla="*/ 65 w 437"/>
                              <a:gd name="T3" fmla="*/ 153 h 633"/>
                              <a:gd name="T4" fmla="*/ 77 w 437"/>
                              <a:gd name="T5" fmla="*/ 285 h 633"/>
                              <a:gd name="T6" fmla="*/ 137 w 437"/>
                              <a:gd name="T7" fmla="*/ 633 h 633"/>
                              <a:gd name="T8" fmla="*/ 257 w 437"/>
                              <a:gd name="T9" fmla="*/ 621 h 633"/>
                              <a:gd name="T10" fmla="*/ 293 w 437"/>
                              <a:gd name="T11" fmla="*/ 609 h 633"/>
                              <a:gd name="T12" fmla="*/ 425 w 437"/>
                              <a:gd name="T13" fmla="*/ 597 h 633"/>
                            </a:gdLst>
                            <a:ahLst/>
                            <a:cxnLst>
                              <a:cxn ang="0">
                                <a:pos x="T0" y="T1"/>
                              </a:cxn>
                              <a:cxn ang="0">
                                <a:pos x="T2" y="T3"/>
                              </a:cxn>
                              <a:cxn ang="0">
                                <a:pos x="T4" y="T5"/>
                              </a:cxn>
                              <a:cxn ang="0">
                                <a:pos x="T6" y="T7"/>
                              </a:cxn>
                              <a:cxn ang="0">
                                <a:pos x="T8" y="T9"/>
                              </a:cxn>
                              <a:cxn ang="0">
                                <a:pos x="T10" y="T11"/>
                              </a:cxn>
                              <a:cxn ang="0">
                                <a:pos x="T12" y="T13"/>
                              </a:cxn>
                            </a:cxnLst>
                            <a:rect l="0" t="0" r="r" b="b"/>
                            <a:pathLst>
                              <a:path w="437" h="633">
                                <a:moveTo>
                                  <a:pt x="437" y="81"/>
                                </a:moveTo>
                                <a:cubicBezTo>
                                  <a:pt x="297" y="46"/>
                                  <a:pt x="116" y="0"/>
                                  <a:pt x="65" y="153"/>
                                </a:cubicBezTo>
                                <a:cubicBezTo>
                                  <a:pt x="69" y="197"/>
                                  <a:pt x="77" y="241"/>
                                  <a:pt x="77" y="285"/>
                                </a:cubicBezTo>
                                <a:cubicBezTo>
                                  <a:pt x="77" y="398"/>
                                  <a:pt x="0" y="587"/>
                                  <a:pt x="137" y="633"/>
                                </a:cubicBezTo>
                                <a:cubicBezTo>
                                  <a:pt x="177" y="629"/>
                                  <a:pt x="217" y="627"/>
                                  <a:pt x="257" y="621"/>
                                </a:cubicBezTo>
                                <a:cubicBezTo>
                                  <a:pt x="270" y="619"/>
                                  <a:pt x="280" y="611"/>
                                  <a:pt x="293" y="609"/>
                                </a:cubicBezTo>
                                <a:cubicBezTo>
                                  <a:pt x="337" y="603"/>
                                  <a:pt x="425" y="597"/>
                                  <a:pt x="425" y="5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Text Box 1554"/>
                        <wps:cNvSpPr txBox="1">
                          <a:spLocks noChangeArrowheads="1"/>
                        </wps:cNvSpPr>
                        <wps:spPr bwMode="auto">
                          <a:xfrm>
                            <a:off x="0" y="1845310"/>
                            <a:ext cx="2133600" cy="519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BF1323">
                              <w:proofErr w:type="gramStart"/>
                              <w:r>
                                <w:rPr>
                                  <w:b/>
                                </w:rPr>
                                <w:t>Figure 24</w:t>
                              </w:r>
                              <w:r w:rsidRPr="0095087A">
                                <w:rPr>
                                  <w:b/>
                                </w:rPr>
                                <w:t>.</w:t>
                              </w:r>
                              <w:proofErr w:type="gramEnd"/>
                              <w:r>
                                <w:t xml:space="preserve"> A connected cell in the lattice edge area – periodic boundary conditions are applied</w:t>
                              </w:r>
                            </w:p>
                          </w:txbxContent>
                        </wps:txbx>
                        <wps:bodyPr rot="0" vert="horz" wrap="square" lIns="0" tIns="0" rIns="0" bIns="0" anchor="t" anchorCtr="0" upright="1">
                          <a:noAutofit/>
                        </wps:bodyPr>
                      </wps:wsp>
                      <wps:wsp>
                        <wps:cNvPr id="1656" name="Line 1555"/>
                        <wps:cNvCnPr/>
                        <wps:spPr bwMode="auto">
                          <a:xfrm flipV="1">
                            <a:off x="163830" y="1236980"/>
                            <a:ext cx="0" cy="382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1556"/>
                        <wps:cNvCnPr/>
                        <wps:spPr bwMode="auto">
                          <a:xfrm>
                            <a:off x="163830" y="1619250"/>
                            <a:ext cx="2863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Text Box 1557"/>
                        <wps:cNvSpPr txBox="1">
                          <a:spLocks noChangeArrowheads="1"/>
                        </wps:cNvSpPr>
                        <wps:spPr bwMode="auto">
                          <a:xfrm>
                            <a:off x="412115" y="143256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BF1323">
                              <w:proofErr w:type="gramStart"/>
                              <w:r>
                                <w:t>x</w:t>
                              </w:r>
                              <w:proofErr w:type="gramEnd"/>
                            </w:p>
                          </w:txbxContent>
                        </wps:txbx>
                        <wps:bodyPr rot="0" vert="horz" wrap="square" lIns="0" tIns="0" rIns="0" bIns="0" anchor="t" anchorCtr="0" upright="1">
                          <a:noAutofit/>
                        </wps:bodyPr>
                      </wps:wsp>
                      <wps:wsp>
                        <wps:cNvPr id="1659" name="Text Box 1558"/>
                        <wps:cNvSpPr txBox="1">
                          <a:spLocks noChangeArrowheads="1"/>
                        </wps:cNvSpPr>
                        <wps:spPr bwMode="auto">
                          <a:xfrm>
                            <a:off x="234315" y="120142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BF1323">
                              <w:proofErr w:type="gramStart"/>
                              <w:r>
                                <w:t>y</w:t>
                              </w:r>
                              <w:proofErr w:type="gramEnd"/>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60" o:spid="_x0000_s1423" editas="canvas" style="position:absolute;margin-left:0;margin-top:0;width:168pt;height:191.1pt;z-index:251717120;mso-position-horizontal-relative:text;mso-position-vertical-relative:text" coordsize="21336,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">
                <v:shape id="_x0000_s1424" type="#_x0000_t75" style="position:absolute;width:21336;height:24269;visibility:visible;mso-wrap-style:square">
                  <v:fill o:detectmouseclick="t"/>
                  <v:path o:connecttype="none"/>
                </v:shape>
                <v:rect id="Rectangle 1551" o:spid="_x0000_s1425" style="position:absolute;left:622;top:50;width:19469;height:17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AFMIA&#10;AADdAAAADwAAAGRycy9kb3ducmV2LnhtbERPTYvCMBC9C/6HMII3Te2iaNco4qKsR60Xb7PNbNu1&#10;mZQmatdfbwTB2zze58yXranElRpXWlYwGkYgiDOrS84VHNPNYArCeWSNlWVS8E8OlotuZ46Jtjfe&#10;0/XgcxFC2CWooPC+TqR0WUEG3dDWxIH7tY1BH2CTS93gLYSbSsZRNJEGSw4NBda0Lig7Hy5GwU8Z&#10;H/G+T7eRmW0+/K5N/y6nL6X6vXb1CcJT69/il/tbh/mTcQ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cAUwgAAAN0AAAAPAAAAAAAAAAAAAAAAAJgCAABkcnMvZG93&#10;bnJldi54bWxQSwUGAAAAAAQABAD1AAAAhwMAAAAA&#10;"/>
                <v:shape id="Freeform 1552" o:spid="_x0000_s1426" style="position:absolute;left:546;top:2463;width:3956;height:3455;visibility:visible;mso-wrap-style:square;v-text-anchor:top" coordsize="623,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uNcMA&#10;AADdAAAADwAAAGRycy9kb3ducmV2LnhtbERPTYvCMBC9L/gfwgje1lRli1SjiCgIsge7C3ocmrEp&#10;NpPaxFr//WZhYW/zeJ+zXPe2Fh21vnKsYDJOQBAXTldcKvj+2r/PQfiArLF2TApe5GG9GrwtMdPu&#10;ySfq8lCKGMI+QwUmhCaT0heGLPqxa4gjd3WtxRBhW0rd4jOG21pOkySVFiuODQYb2hoqbvnDKtjt&#10;6VHcX4fjMTcnO/3Mu8s5vSo1GvabBYhAffgX/7kPOs5PP2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0uNcMAAADdAAAADwAAAAAAAAAAAAAAAACYAgAAZHJzL2Rv&#10;d25yZXYueG1sUEsFBgAAAAAEAAQA9QAAAIgDAAAAAA==&#10;" path="m12,c84,4,156,6,228,12v20,2,43,1,60,12c299,31,296,48,300,60v10,79,-2,115,60,156c424,312,340,196,420,276v10,10,14,26,24,36c484,352,549,353,600,360v8,30,23,55,,84c573,478,529,472,492,480v-93,21,-193,55,-288,60c136,543,68,540,,540e" filled="f">
                  <v:path arrowok="t" o:connecttype="custom" o:connectlocs="7620,0;144780,7634;182880,15268;190500,38170;228600,137413;266700,175583;281940,198485;381000,229021;381000,282459;312420,305361;129540,343531;0,343531" o:connectangles="0,0,0,0,0,0,0,0,0,0,0,0"/>
                </v:shape>
                <v:shape id="Freeform 1553" o:spid="_x0000_s1427" style="position:absolute;left:17278;top:1955;width:2775;height:4014;visibility:visible;mso-wrap-style:square;v-text-anchor:top" coordsize="437,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bcYA&#10;AADdAAAADwAAAGRycy9kb3ducmV2LnhtbERPTWsCMRC9F/wPYQq91WxFt3Y1ihSKWvFQrbbHYTNu&#10;FjeTdRN1/fdNodDbPN7njKetrcSFGl86VvDUTUAQ506XXCj43L49DkH4gKyxckwKbuRhOuncjTHT&#10;7sofdNmEQsQQ9hkqMCHUmZQ+N2TRd11NHLmDayyGCJtC6gavMdxWspckqbRYcmwwWNOrofy4OVsF&#10;+9lXuusNntPF6Xv5kpjV+n2er5V6uG9nIxCB2vAv/nMvdJyfDvrw+008QU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bcYAAADdAAAADwAAAAAAAAAAAAAAAACYAgAAZHJz&#10;L2Rvd25yZXYueG1sUEsFBgAAAAAEAAQA9QAAAIsDAAAAAA==&#10;" path="m437,81c297,46,116,,65,153v4,44,12,88,12,132c77,398,,587,137,633v40,-4,80,-6,120,-12c270,619,280,611,293,609v44,-6,132,-12,132,-12e" filled="f">
                  <v:path arrowok="t" o:connecttype="custom" o:connectlocs="277495,51354;41275,97002;48895,180689;86995,401320;163195,393712;186055,386104;269875,378496" o:connectangles="0,0,0,0,0,0,0"/>
                </v:shape>
                <v:shape id="Text Box 1554" o:spid="_x0000_s1428" type="#_x0000_t202" style="position:absolute;top:18453;width:21336;height:5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82MIA&#10;AADdAAAADwAAAGRycy9kb3ducmV2LnhtbERPS4vCMBC+L/gfwgheFk0VLFKN4hP2sHvwgeehGdti&#10;MylJtPXfm4WFvc3H95zFqjO1eJLzlWUF41ECgji3uuJCweV8GM5A+ICssbZMCl7kYbXsfSww07bl&#10;Iz1PoRAxhH2GCsoQmkxKn5dk0I9sQxy5m3UGQ4SukNphG8NNLSdJkkqDFceGEhvalpTfTw+jIN25&#10;R3vk7efusv/Gn6aYXDevq1KDfreegwjUhX/xn/tLx/npdAq/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HzYwgAAAN0AAAAPAAAAAAAAAAAAAAAAAJgCAABkcnMvZG93&#10;bnJldi54bWxQSwUGAAAAAAQABAD1AAAAhwMAAAAA&#10;" stroked="f">
                  <v:textbox inset="0,0,0,0">
                    <w:txbxContent>
                      <w:p w:rsidR="00F46E1F" w:rsidRDefault="00F46E1F" w:rsidP="00BF1323">
                        <w:r>
                          <w:rPr>
                            <w:b/>
                          </w:rPr>
                          <w:t>Figure 24</w:t>
                        </w:r>
                        <w:r w:rsidRPr="0095087A">
                          <w:rPr>
                            <w:b/>
                          </w:rPr>
                          <w:t>.</w:t>
                        </w:r>
                        <w:r>
                          <w:t xml:space="preserve"> A connected cell in the lattice edge area – periodic boundary conditions are applied</w:t>
                        </w:r>
                      </w:p>
                    </w:txbxContent>
                  </v:textbox>
                </v:shape>
                <v:line id="Line 1555" o:spid="_x0000_s1429" style="position:absolute;flip:y;visibility:visible;mso-wrap-style:square" from="1638,12369" to="1638,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UNMYAAADdAAAADwAAAGRycy9kb3ducmV2LnhtbESPQWvCQBCF7wX/wzIFL0E3Vho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VDTGAAAA3QAAAA8AAAAAAAAA&#10;AAAAAAAAoQIAAGRycy9kb3ducmV2LnhtbFBLBQYAAAAABAAEAPkAAACUAwAAAAA=&#10;">
                  <v:stroke endarrow="block"/>
                </v:line>
                <v:line id="Line 1556" o:spid="_x0000_s1430" style="position:absolute;visibility:visible;mso-wrap-style:square" from="1638,16192" to="4502,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pHsMAAADdAAAADwAAAGRycy9kb3ducmV2LnhtbERP32vCMBB+F/Y/hBv4pqmCdlajDIuw&#10;h22gjj3fmrMpay6liTX775fBwLf7+H7eZhdtKwbqfeNYwWyagSCunG64VvBxPkyeQPiArLF1TAp+&#10;yMNu+zDaYKHdjY80nEItUgj7AhWYELpCSl8ZsuinriNO3MX1FkOCfS11j7cUbls5z7KltNhwajDY&#10;0d5Q9X26WgW5KY8yl+Xr+b0cmtkqvsXPr5VS48f4vAYRKIa7+N/9otP85S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zaR7DAAAA3QAAAA8AAAAAAAAAAAAA&#10;AAAAoQIAAGRycy9kb3ducmV2LnhtbFBLBQYAAAAABAAEAPkAAACRAwAAAAA=&#10;">
                  <v:stroke endarrow="block"/>
                </v:line>
                <v:shape id="Text Box 1557" o:spid="_x0000_s1431" type="#_x0000_t202" style="position:absolute;left:4121;top:14325;width:1873;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W8cA&#10;AADdAAAADwAAAGRycy9kb3ducmV2LnhtbESPQWvCQBCF70L/wzIFb7ppwVBTV5FioVCQxvTQ4zQ7&#10;JovZ2ZjdavrvnUOhtxnem/e+WW1G36kLDdEFNvAwz0AR18E6bgx8Vq+zJ1AxIVvsApOBX4qwWd9N&#10;VljYcOWSLofUKAnhWKCBNqW+0DrWLXmM89ATi3YMg8ck69BoO+BVwn2nH7Ms1x4dS0OLPb20VJ8O&#10;P97A9ovLnTvvvz/KY+mqapnxe34yZno/bp9BJRrTv/nv+s0Kfr4Q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WgFvHAAAA3QAAAA8AAAAAAAAAAAAAAAAAmAIAAGRy&#10;cy9kb3ducmV2LnhtbFBLBQYAAAAABAAEAPUAAACMAwAAAAA=&#10;" filled="f" stroked="f">
                  <v:textbox inset="0,0,0,0">
                    <w:txbxContent>
                      <w:p w:rsidR="00F46E1F" w:rsidRDefault="00F46E1F" w:rsidP="00BF1323">
                        <w:r>
                          <w:t>x</w:t>
                        </w:r>
                      </w:p>
                    </w:txbxContent>
                  </v:textbox>
                </v:shape>
                <v:shape id="Text Box 1558" o:spid="_x0000_s1432" type="#_x0000_t202" style="position:absolute;left:2343;top:12014;width:1873;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olwMMA&#10;AADdAAAADwAAAGRycy9kb3ducmV2LnhtbERPTWvCQBC9C/0Pywi96Uah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olwMMAAADdAAAADwAAAAAAAAAAAAAAAACYAgAAZHJzL2Rv&#10;d25yZXYueG1sUEsFBgAAAAAEAAQA9QAAAIgDAAAAAA==&#10;" filled="f" stroked="f">
                  <v:textbox inset="0,0,0,0">
                    <w:txbxContent>
                      <w:p w:rsidR="00F46E1F" w:rsidRDefault="00F46E1F" w:rsidP="00BF1323">
                        <w:r>
                          <w:t>y</w:t>
                        </w:r>
                      </w:p>
                    </w:txbxContent>
                  </v:textbox>
                </v:shape>
                <w10:wrap type="square"/>
              </v:group>
            </w:pict>
          </mc:Fallback>
        </mc:AlternateContent>
      </w:r>
    </w:p>
    <w:p w:rsidR="0095087A" w:rsidRDefault="0095087A" w:rsidP="00020621">
      <w:r>
        <w:t xml:space="preserve">Clearly what happens is that simply connected cell is wrapped around the lattice edge so part of it is in the region of high values of x coordinate and the other is in the region where </w:t>
      </w:r>
      <w:r w:rsidR="002A2206">
        <w:t xml:space="preserve">x coordinates have low values. Consequently a naïve calculation of center of mass position according </w:t>
      </w:r>
      <w:proofErr w:type="gramStart"/>
      <w:r w:rsidR="002A2206">
        <w:t>to :</w:t>
      </w:r>
      <w:proofErr w:type="gramEnd"/>
    </w:p>
    <w:p w:rsidR="002A2206" w:rsidRDefault="002A2206" w:rsidP="00020621">
      <w:r w:rsidRPr="002A2206">
        <w:rPr>
          <w:position w:val="-24"/>
        </w:rPr>
        <w:object w:dxaOrig="1300" w:dyaOrig="820">
          <v:shape id="_x0000_i1036" type="#_x0000_t75" style="width:64.8pt;height:40.8pt" o:ole="">
            <v:imagedata r:id="rId563" o:title=""/>
          </v:shape>
          <o:OLEObject Type="Embed" ProgID="Equation.DSMT4" ShapeID="_x0000_i1036" DrawAspect="Content" ObjectID="_1403542819" r:id="rId564"/>
        </w:object>
      </w:r>
      <w:r>
        <w:t xml:space="preserve"> </w:t>
      </w:r>
    </w:p>
    <w:p w:rsidR="002A2206" w:rsidRDefault="002A2206" w:rsidP="00020621">
      <w:r>
        <w:t xml:space="preserve">would result in </w:t>
      </w:r>
      <w:r w:rsidRPr="002A2206">
        <w:rPr>
          <w:position w:val="-12"/>
        </w:rPr>
        <w:object w:dxaOrig="520" w:dyaOrig="360">
          <v:shape id="_x0000_i1037" type="#_x0000_t75" style="width:25.8pt;height:18pt" o:ole="">
            <v:imagedata r:id="rId565" o:title=""/>
          </v:shape>
          <o:OLEObject Type="Embed" ProgID="Equation.DSMT4" ShapeID="_x0000_i1037" DrawAspect="Content" ObjectID="_1403542820" r:id="rId566"/>
        </w:object>
      </w:r>
      <w:r>
        <w:t xml:space="preserve">being somewhere in the middle of the lattice and abviously outside the cell.A better procedure could be as follows: Before calculating center of mass when new pixel is added or lost we "shift" a cell </w:t>
      </w:r>
      <w:r w:rsidR="004B7273">
        <w:t xml:space="preserve">and new pixel (gained or </w:t>
      </w:r>
      <w:proofErr w:type="gramStart"/>
      <w:r w:rsidR="004B7273">
        <w:t>lost )</w:t>
      </w:r>
      <w:proofErr w:type="gramEnd"/>
      <w:r w:rsidR="004B7273">
        <w:t>to the middle of the lattice do calculations "in the middle of the lattice" and shift back. Now if after shifting back it turns out that center of mass of a cell lies outside lattice position it in the center of mass by applygin a shift equal to the length of the lattice and whose direction should be such that the center of mass of the cell ends up inside the lattice (there is only one such shift and it might be be equal to zero vector).</w:t>
      </w:r>
    </w:p>
    <w:p w:rsidR="004B7273" w:rsidRDefault="004B7273" w:rsidP="00020621">
      <w:r>
        <w:lastRenderedPageBreak/>
        <w:t>This is how we do it using mathematical formulas:</w:t>
      </w:r>
    </w:p>
    <w:p w:rsidR="004B7273" w:rsidRDefault="004B7273" w:rsidP="00020621">
      <w:r w:rsidRPr="004B7273">
        <w:rPr>
          <w:position w:val="-12"/>
        </w:rPr>
        <w:object w:dxaOrig="1240" w:dyaOrig="360">
          <v:shape id="_x0000_i1038" type="#_x0000_t75" style="width:61.8pt;height:18pt" o:ole="">
            <v:imagedata r:id="rId567" o:title=""/>
          </v:shape>
          <o:OLEObject Type="Embed" ProgID="Equation.DSMT4" ShapeID="_x0000_i1038" DrawAspect="Content" ObjectID="_1403542821" r:id="rId568"/>
        </w:object>
      </w:r>
    </w:p>
    <w:p w:rsidR="004B7273" w:rsidRDefault="004B7273" w:rsidP="00020621">
      <w:r>
        <w:t xml:space="preserve">First we define shift vector </w:t>
      </w:r>
      <w:r w:rsidRPr="004B7273">
        <w:rPr>
          <w:position w:val="-6"/>
        </w:rPr>
        <w:object w:dxaOrig="200" w:dyaOrig="279">
          <v:shape id="_x0000_i1039" type="#_x0000_t75" style="width:10.2pt;height:13.8pt" o:ole="">
            <v:imagedata r:id="rId569" o:title=""/>
          </v:shape>
          <o:OLEObject Type="Embed" ProgID="Equation.DSMT4" ShapeID="_x0000_i1039" DrawAspect="Content" ObjectID="_1403542822" r:id="rId570"/>
        </w:object>
      </w:r>
      <w:r w:rsidR="000A2457">
        <w:t>as a vector difference between vector pointing to center of mass of the lattice and vector pointing to (approximately) the middle of the lattice.</w:t>
      </w:r>
    </w:p>
    <w:p w:rsidR="000A2457" w:rsidRDefault="000A2457" w:rsidP="00020621">
      <w:r>
        <w:t xml:space="preserve">Next we shift cell to the middle of the lattice </w:t>
      </w:r>
      <w:proofErr w:type="gramStart"/>
      <w:r>
        <w:t>using :</w:t>
      </w:r>
      <w:proofErr w:type="gramEnd"/>
    </w:p>
    <w:p w:rsidR="000A2457" w:rsidRDefault="000A2457" w:rsidP="00020621">
      <w:r w:rsidRPr="000A2457">
        <w:rPr>
          <w:position w:val="-12"/>
        </w:rPr>
        <w:object w:dxaOrig="1600" w:dyaOrig="360">
          <v:shape id="_x0000_i1040" type="#_x0000_t75" style="width:79.8pt;height:18pt" o:ole="">
            <v:imagedata r:id="rId571" o:title=""/>
          </v:shape>
          <o:OLEObject Type="Embed" ProgID="Equation.DSMT4" ShapeID="_x0000_i1040" DrawAspect="Content" ObjectID="_1403542823" r:id="rId572"/>
        </w:object>
      </w:r>
    </w:p>
    <w:p w:rsidR="000A2457" w:rsidRDefault="000A2457" w:rsidP="00020621">
      <w:proofErr w:type="gramStart"/>
      <w:r>
        <w:t>where</w:t>
      </w:r>
      <w:proofErr w:type="gramEnd"/>
      <w:r>
        <w:t xml:space="preserve"> </w:t>
      </w:r>
      <w:r w:rsidRPr="000A2457">
        <w:rPr>
          <w:position w:val="-12"/>
        </w:rPr>
        <w:object w:dxaOrig="520" w:dyaOrig="360">
          <v:shape id="_x0000_i1041" type="#_x0000_t75" style="width:25.8pt;height:18pt" o:ole="">
            <v:imagedata r:id="rId573" o:title=""/>
          </v:shape>
          <o:OLEObject Type="Embed" ProgID="Equation.DSMT4" ShapeID="_x0000_i1041" DrawAspect="Content" ObjectID="_1403542824" r:id="rId574"/>
        </w:object>
      </w:r>
      <w:r>
        <w:t>denotes center of mass position of a cell after shifting but before adding or subtracting a pixel.</w:t>
      </w:r>
    </w:p>
    <w:p w:rsidR="000A2457" w:rsidRDefault="000A2457" w:rsidP="00020621">
      <w:r>
        <w:t>Next we take into account the new pixel (either gained or lost)</w:t>
      </w:r>
      <w:r w:rsidR="00BE1363">
        <w:t xml:space="preserve"> and calculate center of mass position (for the shifted cell):</w:t>
      </w:r>
    </w:p>
    <w:p w:rsidR="00BE1363" w:rsidRDefault="00BE1363" w:rsidP="00020621">
      <w:r w:rsidRPr="00BE1363">
        <w:rPr>
          <w:position w:val="-24"/>
        </w:rPr>
        <w:object w:dxaOrig="2079" w:dyaOrig="620">
          <v:shape id="_x0000_i1042" type="#_x0000_t75" style="width:103.8pt;height:31.2pt" o:ole="">
            <v:imagedata r:id="rId575" o:title=""/>
          </v:shape>
          <o:OLEObject Type="Embed" ProgID="Equation.DSMT4" ShapeID="_x0000_i1042" DrawAspect="Content" ObjectID="_1403542825" r:id="rId576"/>
        </w:object>
      </w:r>
    </w:p>
    <w:p w:rsidR="003C0677" w:rsidRDefault="003C0677" w:rsidP="00020621">
      <w:r>
        <w:t>Above we have assumed that we are adding one pixel.</w:t>
      </w:r>
    </w:p>
    <w:p w:rsidR="003C0677" w:rsidRDefault="003C0677" w:rsidP="00020621">
      <w:r>
        <w:t xml:space="preserve">Now all that we need to do is to shift back </w:t>
      </w:r>
      <w:r w:rsidRPr="003C0677">
        <w:rPr>
          <w:position w:val="-12"/>
        </w:rPr>
        <w:object w:dxaOrig="760" w:dyaOrig="380">
          <v:shape id="_x0000_i1043" type="#_x0000_t75" style="width:37.8pt;height:19.2pt" o:ole="">
            <v:imagedata r:id="rId577" o:title=""/>
          </v:shape>
          <o:OLEObject Type="Embed" ProgID="Equation.DSMT4" ShapeID="_x0000_i1043" DrawAspect="Content" ObjectID="_1403542826" r:id="rId578"/>
        </w:object>
      </w:r>
      <w:r>
        <w:t xml:space="preserve">by same vector </w:t>
      </w:r>
      <w:r w:rsidRPr="003C0677">
        <w:rPr>
          <w:position w:val="-6"/>
        </w:rPr>
        <w:object w:dxaOrig="200" w:dyaOrig="279">
          <v:shape id="_x0000_i1044" type="#_x0000_t75" style="width:10.2pt;height:13.8pt" o:ole="">
            <v:imagedata r:id="rId579" o:title=""/>
          </v:shape>
          <o:OLEObject Type="Embed" ProgID="Equation.DSMT4" ShapeID="_x0000_i1044" DrawAspect="Content" ObjectID="_1403542827" r:id="rId580"/>
        </w:object>
      </w:r>
      <w:r>
        <w:t>that brought cell to (approximately) center of the lattice.</w:t>
      </w:r>
    </w:p>
    <w:p w:rsidR="003C0677" w:rsidRDefault="003C0677" w:rsidP="00020621">
      <w:r w:rsidRPr="003C0677">
        <w:rPr>
          <w:position w:val="-12"/>
        </w:rPr>
        <w:object w:dxaOrig="2060" w:dyaOrig="380">
          <v:shape id="_x0000_i1045" type="#_x0000_t75" style="width:103.2pt;height:19.2pt" o:ole="">
            <v:imagedata r:id="rId581" o:title=""/>
          </v:shape>
          <o:OLEObject Type="Embed" ProgID="Equation.DSMT4" ShapeID="_x0000_i1045" DrawAspect="Content" ObjectID="_1403542828" r:id="rId582"/>
        </w:object>
      </w:r>
    </w:p>
    <w:p w:rsidR="003C0677" w:rsidRDefault="003C0677" w:rsidP="00020621">
      <w:r>
        <w:t xml:space="preserve">We are almost done. We still have to check if </w:t>
      </w:r>
      <w:r w:rsidRPr="003C0677">
        <w:rPr>
          <w:position w:val="-12"/>
        </w:rPr>
        <w:object w:dxaOrig="760" w:dyaOrig="380">
          <v:shape id="_x0000_i1046" type="#_x0000_t75" style="width:37.8pt;height:19.2pt" o:ole="">
            <v:imagedata r:id="rId583" o:title=""/>
          </v:shape>
          <o:OLEObject Type="Embed" ProgID="Equation.DSMT4" ShapeID="_x0000_i1046" DrawAspect="Content" ObjectID="_1403542829" r:id="rId584"/>
        </w:object>
      </w:r>
      <w:r>
        <w:t xml:space="preserve">is inside the lattice. If this is not the case we need to shift it back to the lattice but now we are allowed to use only a vector whose components are multiples of lattice dimensions (and we can safely restrict to +1 and -1 multiples of the lattice dimmensions) . </w:t>
      </w:r>
      <w:r w:rsidR="00DB6545">
        <w:t>For example we may have:</w:t>
      </w:r>
    </w:p>
    <w:p w:rsidR="00DB6545" w:rsidRDefault="00DB6545" w:rsidP="00020621">
      <w:r w:rsidRPr="00DB6545">
        <w:rPr>
          <w:position w:val="-12"/>
        </w:rPr>
        <w:object w:dxaOrig="1860" w:dyaOrig="400">
          <v:shape id="_x0000_i1047" type="#_x0000_t75" style="width:93pt;height:19.8pt" o:ole="">
            <v:imagedata r:id="rId585" o:title=""/>
          </v:shape>
          <o:OLEObject Type="Embed" ProgID="Equation.DSMT4" ShapeID="_x0000_i1047" DrawAspect="Content" ObjectID="_1403542830" r:id="rId586"/>
        </w:object>
      </w:r>
      <w:r>
        <w:t xml:space="preserve"> </w:t>
      </w:r>
      <w:proofErr w:type="gramStart"/>
      <w:r>
        <w:t xml:space="preserve">where </w:t>
      </w:r>
      <w:proofErr w:type="gramEnd"/>
      <w:r w:rsidRPr="00DB6545">
        <w:rPr>
          <w:position w:val="-12"/>
        </w:rPr>
        <w:object w:dxaOrig="440" w:dyaOrig="360">
          <v:shape id="_x0000_i1048" type="#_x0000_t75" style="width:22.2pt;height:18pt" o:ole="">
            <v:imagedata r:id="rId587" o:title=""/>
          </v:shape>
          <o:OLEObject Type="Embed" ProgID="Equation.DSMT4" ShapeID="_x0000_i1048" DrawAspect="Content" ObjectID="_1403542831" r:id="rId588"/>
        </w:object>
      </w:r>
      <w:r>
        <w:t xml:space="preserve">, </w:t>
      </w:r>
      <w:r w:rsidRPr="00DB6545">
        <w:rPr>
          <w:position w:val="-12"/>
        </w:rPr>
        <w:object w:dxaOrig="460" w:dyaOrig="360">
          <v:shape id="_x0000_i1049" type="#_x0000_t75" style="width:22.8pt;height:18pt" o:ole="">
            <v:imagedata r:id="rId589" o:title=""/>
          </v:shape>
          <o:OLEObject Type="Embed" ProgID="Equation.DSMT4" ShapeID="_x0000_i1049" DrawAspect="Content" ObjectID="_1403542832" r:id="rId590"/>
        </w:object>
      </w:r>
      <w:r>
        <w:t xml:space="preserve">, </w:t>
      </w:r>
      <w:r w:rsidRPr="00DB6545">
        <w:rPr>
          <w:position w:val="-12"/>
        </w:rPr>
        <w:object w:dxaOrig="440" w:dyaOrig="360">
          <v:shape id="_x0000_i1050" type="#_x0000_t75" style="width:22.2pt;height:18pt" o:ole="">
            <v:imagedata r:id="rId591" o:title=""/>
          </v:shape>
          <o:OLEObject Type="Embed" ProgID="Equation.DSMT4" ShapeID="_x0000_i1050" DrawAspect="Content" ObjectID="_1403542833" r:id="rId592"/>
        </w:object>
      </w:r>
      <w:r>
        <w:t>are dimensions of the lattice.</w:t>
      </w:r>
    </w:p>
    <w:p w:rsidR="003C0677" w:rsidRDefault="00DB6545" w:rsidP="00020621">
      <w:r>
        <w:t>There is no cheating here. In the lattice with periodic boundary conditions you are allowed to shift point coordinates a vector whose components are multiples of lattice dimensions.</w:t>
      </w:r>
    </w:p>
    <w:p w:rsidR="00E82A2C" w:rsidRDefault="00E82A2C" w:rsidP="00020621">
      <w:r>
        <w:t xml:space="preserve">All we need to do is to examine new center of mass position and form suitable </w:t>
      </w:r>
      <w:proofErr w:type="gramStart"/>
      <w:r>
        <w:t xml:space="preserve">vector </w:t>
      </w:r>
      <w:proofErr w:type="gramEnd"/>
      <w:r w:rsidRPr="00E82A2C">
        <w:rPr>
          <w:position w:val="-4"/>
        </w:rPr>
        <w:object w:dxaOrig="240" w:dyaOrig="320">
          <v:shape id="_x0000_i1051" type="#_x0000_t75" style="width:12pt;height:16.2pt" o:ole="">
            <v:imagedata r:id="rId593" o:title=""/>
          </v:shape>
          <o:OLEObject Type="Embed" ProgID="Equation.DSMT4" ShapeID="_x0000_i1051" DrawAspect="Content" ObjectID="_1403542834" r:id="rId594"/>
        </w:object>
      </w:r>
      <w:r>
        <w:t>.</w:t>
      </w:r>
    </w:p>
    <w:p w:rsidR="000A2457" w:rsidRDefault="000A2457" w:rsidP="00020621"/>
    <w:p w:rsidR="001035E5" w:rsidRDefault="001035E5" w:rsidP="001035E5">
      <w:pPr>
        <w:pStyle w:val="Heading2"/>
      </w:pPr>
      <w:bookmarkStart w:id="250" w:name="_Toc329777826"/>
      <w:r>
        <w:t>5.</w:t>
      </w:r>
      <w:r w:rsidR="003B4C7D">
        <w:t xml:space="preserve"> </w:t>
      </w:r>
      <w:r w:rsidR="00624283">
        <w:t>D</w:t>
      </w:r>
      <w:r>
        <w:t>ividing cluster cells</w:t>
      </w:r>
      <w:bookmarkEnd w:id="250"/>
    </w:p>
    <w:p w:rsidR="001035E5" w:rsidRDefault="001035E5" w:rsidP="00020621"/>
    <w:p w:rsidR="001035E5" w:rsidRDefault="001035E5" w:rsidP="00020621">
      <w:r>
        <w:t>While dividing non-clustered cells is straightforward, doing the same for clustered cells is more challenging. To divide non-cluster cell</w:t>
      </w:r>
      <w:r w:rsidR="002E7FD1">
        <w:t xml:space="preserve"> using directional mitosis </w:t>
      </w:r>
      <w:r w:rsidR="006B202C">
        <w:t>algorithm we construct a line or a plane passing through center of mass of a cell and pixels of the cell (we are using PixelTracker plugin with mitosis)</w:t>
      </w:r>
      <w:r w:rsidR="001A6CE2">
        <w:t xml:space="preserve"> on one side of the line/plane end up in child cell and the rest stays in parent cell. The orientation of the line/plane can be either specified by the user or we can use CC3D built-in feature to </w:t>
      </w:r>
      <w:r w:rsidR="004C2B62">
        <w:t xml:space="preserve">calculate </w:t>
      </w:r>
      <w:r w:rsidR="006B202C">
        <w:t xml:space="preserve">calculate orientation </w:t>
      </w:r>
      <w:r w:rsidR="002E7FD1">
        <w:t xml:space="preserve">tion of principal </w:t>
      </w:r>
      <w:r w:rsidR="004C2B62">
        <w:t>axes and divide either along minor or major axis.</w:t>
      </w:r>
    </w:p>
    <w:p w:rsidR="00FA73B2" w:rsidRDefault="00FA73B2" w:rsidP="00020621"/>
    <w:p w:rsidR="00FA73B2" w:rsidRDefault="00FA73B2" w:rsidP="00020621">
      <w:r>
        <w:t>With compartmental cells, things get more complicated because: 1) Compartmental cells are composed of many subcells. 2) There can be different topologies of clusters. Some clusters may look “snake-like” and some might be compactly packed blobs of subcells. The algorithm which we implemented in CC3D works in the following way:</w:t>
      </w:r>
    </w:p>
    <w:p w:rsidR="00FA73B2" w:rsidRDefault="00FA73B2" w:rsidP="00FA73B2">
      <w:pPr>
        <w:numPr>
          <w:ilvl w:val="0"/>
          <w:numId w:val="3"/>
        </w:numPr>
      </w:pPr>
      <w:r>
        <w:t>We first construct a set of pixels containing every pixel belonging to a cluster cell. You may think of it as of a single “regular” cell.</w:t>
      </w:r>
    </w:p>
    <w:p w:rsidR="006E4217" w:rsidRDefault="006E4217" w:rsidP="00FA73B2">
      <w:pPr>
        <w:numPr>
          <w:ilvl w:val="0"/>
          <w:numId w:val="3"/>
        </w:numPr>
      </w:pPr>
      <w:r>
        <w:lastRenderedPageBreak/>
        <w:t>We store volumes of compartments so that we know how big compartments shold be after mitosis (they will be half of original volume)</w:t>
      </w:r>
    </w:p>
    <w:p w:rsidR="00403038" w:rsidRDefault="00403038" w:rsidP="00FA73B2">
      <w:pPr>
        <w:numPr>
          <w:ilvl w:val="0"/>
          <w:numId w:val="3"/>
        </w:numPr>
      </w:pPr>
      <w:r>
        <w:t>We calculate center of mass of entire cluster</w:t>
      </w:r>
      <w:r w:rsidR="0096625E">
        <w:t xml:space="preserve"> and calculate vector offsets between center of mass of a cluster and center of mass of particulat compartments as on the figure below:</w:t>
      </w:r>
    </w:p>
    <w:p w:rsidR="0096625E" w:rsidRDefault="0096625E" w:rsidP="0096625E"/>
    <w:p w:rsidR="00314F3F" w:rsidRDefault="00314F3F" w:rsidP="00314F3F"/>
    <w:p w:rsidR="00314F3F" w:rsidRDefault="00314F3F" w:rsidP="00314F3F">
      <w:r>
        <w:rPr>
          <w:noProof/>
          <w:lang w:eastAsia="en-US"/>
        </w:rPr>
        <mc:AlternateContent>
          <mc:Choice Requires="wpc">
            <w:drawing>
              <wp:inline distT="0" distB="0" distL="0" distR="0">
                <wp:extent cx="1873250" cy="1137920"/>
                <wp:effectExtent l="0" t="0" r="3175" b="0"/>
                <wp:docPr id="1669" name="Canvas 16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61" name="Rectangle 1561"/>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2" name="Rectangle 1562"/>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3" name="Rectangle 1563"/>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4" name="Rectangle 1564"/>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 name="Line 1565"/>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 name="Line 1566"/>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Text Box 1567"/>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314F3F">
                              <w:r w:rsidRPr="0096625E">
                                <w:rPr>
                                  <w:position w:val="-10"/>
                                </w:rPr>
                                <w:object w:dxaOrig="240" w:dyaOrig="340">
                                  <v:shape id="_x0000_i1322" type="#_x0000_t75" style="width:12pt;height:16.8pt" o:ole="">
                                    <v:imagedata r:id="rId595" o:title=""/>
                                  </v:shape>
                                  <o:OLEObject Type="Embed" ProgID="Equation.3" ShapeID="_x0000_i1322" DrawAspect="Content" ObjectID="_1403542859" r:id="rId596"/>
                                </w:object>
                              </w:r>
                            </w:p>
                          </w:txbxContent>
                        </wps:txbx>
                        <wps:bodyPr rot="0" vert="horz" wrap="none" lIns="91440" tIns="45720" rIns="91440" bIns="45720" anchor="t" anchorCtr="0" upright="1">
                          <a:spAutoFit/>
                        </wps:bodyPr>
                      </wps:wsp>
                      <wps:wsp>
                        <wps:cNvPr id="1668" name="Text Box 1568"/>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314F3F">
                              <w:r w:rsidRPr="0096625E">
                                <w:rPr>
                                  <w:position w:val="-10"/>
                                </w:rPr>
                                <w:object w:dxaOrig="260" w:dyaOrig="340">
                                  <v:shape id="_x0000_i1323" type="#_x0000_t75" style="width:13.2pt;height:16.8pt" o:ole="">
                                    <v:imagedata r:id="rId597" o:title=""/>
                                  </v:shape>
                                  <o:OLEObject Type="Embed" ProgID="Equation.3" ShapeID="_x0000_i1323" DrawAspect="Content" ObjectID="_1403542860" r:id="rId598"/>
                                </w:object>
                              </w:r>
                            </w:p>
                          </w:txbxContent>
                        </wps:txbx>
                        <wps:bodyPr rot="0" vert="horz" wrap="none" lIns="91440" tIns="45720" rIns="91440" bIns="45720" anchor="t" anchorCtr="0" upright="1">
                          <a:spAutoFit/>
                        </wps:bodyPr>
                      </wps:wsp>
                    </wpc:wpc>
                  </a:graphicData>
                </a:graphic>
              </wp:inline>
            </w:drawing>
          </mc:Choice>
          <mc:Fallback>
            <w:pict>
              <v:group id="Canvas 1669" o:spid="_x0000_s1433"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">
                <v:shape id="_x0000_s1434" type="#_x0000_t75" style="position:absolute;width:18732;height:11379;visibility:visible;mso-wrap-style:square">
                  <v:fill o:detectmouseclick="t"/>
                  <v:path o:connecttype="none"/>
                </v:shape>
                <v:rect id="Rectangle 1561" o:spid="_x0000_s1435"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U3sMA&#10;AADdAAAADwAAAGRycy9kb3ducmV2LnhtbERPTWvCQBC9C/6HZQRvukmE0KauIhZLe9R48TZmp0k0&#10;Oxuya5L213cLhd7m8T5nvR1NI3rqXG1ZQbyMQBAXVtdcKjjnh8UTCOeRNTaWScEXOdhuppM1ZtoO&#10;fKT+5EsRQthlqKDyvs2kdEVFBt3StsSB+7SdQR9gV0rd4RDCTSOTKEqlwZpDQ4Ut7Ssq7qeHUXCt&#10;kzN+H/O3yDwfVv5jzG+Py6tS89m4ewHhafT/4j/3uw7z0zSG32/CC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uU3sMAAADdAAAADwAAAAAAAAAAAAAAAACYAgAAZHJzL2Rv&#10;d25yZXYueG1sUEsFBgAAAAAEAAQA9QAAAIgDAAAAAA==&#10;"/>
                <v:rect id="Rectangle 1562" o:spid="_x0000_s1436"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KqcQA&#10;AADdAAAADwAAAGRycy9kb3ducmV2LnhtbERPTWvCQBC9F/oflin01myaQrCpq5SKUo8xufQ2zY5J&#10;bHY2ZFeT+utdQfA2j/c58+VkOnGiwbWWFbxGMQjiyuqWawVlsX6ZgXAeWWNnmRT8k4Pl4vFhjpm2&#10;I+d02vlahBB2GSpovO8zKV3VkEEX2Z44cHs7GPQBDrXUA44h3HQyieNUGmw5NDTY01dD1d/uaBT8&#10;tkmJ57zYxOZ9/ea3U3E4/qyUen6aPj9AeJr8XXxzf+swP00TuH4TTp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CqnEAAAA3QAAAA8AAAAAAAAAAAAAAAAAmAIAAGRycy9k&#10;b3ducmV2LnhtbFBLBQYAAAAABAAEAPUAAACJAwAAAAA=&#10;"/>
                <v:rect id="Rectangle 1563" o:spid="_x0000_s1437"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vMsQA&#10;AADdAAAADwAAAGRycy9kb3ducmV2LnhtbERPS2vCQBC+F/wPywi91Y0GgqauIi2WetTk0ts0O03S&#10;ZmdDdvOov75bELzNx/ec7X4yjRioc7VlBctFBIK4sLrmUkGeHZ/WIJxH1thYJgW/5GC/mz1sMdV2&#10;5DMNF1+KEMIuRQWV920qpSsqMugWtiUO3JftDPoAu1LqDscQbhq5iqJEGqw5NFTY0ktFxc+lNwo+&#10;61WO13P2FpnNMfanKfvuP16VepxPh2cQniZ/F9/c7zrMT5IY/r8JJ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FrzLEAAAA3QAAAA8AAAAAAAAAAAAAAAAAmAIAAGRycy9k&#10;b3ducmV2LnhtbFBLBQYAAAAABAAEAPUAAACJAwAAAAA=&#10;"/>
                <v:rect id="Rectangle 1564" o:spid="_x0000_s1438"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3RsQA&#10;AADdAAAADwAAAGRycy9kb3ducmV2LnhtbERPTWvCQBC9F/wPywjemo1WQk1dRSxKe9Tk4m2anSap&#10;2dmQXZPUX98tFHqbx/uc9XY0jeipc7VlBfMoBkFcWF1zqSDPDo/PIJxH1thYJgXf5GC7mTysMdV2&#10;4BP1Z1+KEMIuRQWV920qpSsqMugi2xIH7tN2Bn2AXSl1h0MIN41cxHEiDdYcGipsaV9RcT3fjIKP&#10;epHj/ZQdY7M6PPn3Mfu6XV6Vmk3H3QsIT6P/F/+533SYnyRL+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sN0bEAAAA3QAAAA8AAAAAAAAAAAAAAAAAmAIAAGRycy9k&#10;b3ducmV2LnhtbFBLBQYAAAAABAAEAPUAAACJAwAAAAA=&#10;"/>
                <v:line id="Line 1565" o:spid="_x0000_s1439"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GYT8MAAADdAAAADwAAAGRycy9kb3ducmV2LnhtbERP32vCMBB+H+x/CDfwbaYOrLMaZawI&#10;e9CBOvZ8a86mrLmUJtbsvzfCwLf7+H7ech1tKwbqfeNYwWScgSCunG64VvB13Dy/gvABWWPrmBT8&#10;kYf16vFhiYV2F97TcAi1SCHsC1RgQugKKX1lyKIfu444cSfXWwwJ9rXUPV5SuG3lS5bl0mLDqcFg&#10;R++Gqt/D2SqYmXIvZ7LcHj/LoZnM4y5+/8yVGj3FtwWIQDHcxf/uD53m5/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BmE/DAAAA3QAAAA8AAAAAAAAAAAAA&#10;AAAAoQIAAGRycy9kb3ducmV2LnhtbFBLBQYAAAAABAAEAPkAAACRAwAAAAA=&#10;">
                  <v:stroke endarrow="block"/>
                </v:line>
                <v:line id="Line 1566" o:spid="_x0000_s1440"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eicYAAADdAAAADwAAAGRycy9kb3ducmV2LnhtbESPQWvCQBCF70L/wzIFL0E3rRBq6iqt&#10;VRCkh6YePA7ZaRKanQ3ZUdN/3xUEbzO89715s1gNrlVn6kPj2cDTNAVFXHrbcGXg8L2dvIAKgmyx&#10;9UwG/ijAavkwWmBu/YW/6FxIpWIIhxwN1CJdrnUoa3IYpr4jjtqP7x1KXPtK2x4vMdy1+jlNM+2w&#10;4Xihxo7WNZW/xcnFGttP/pjNknenk2ROm6PsUy3GjB+Ht1dQQoPczTd6ZyOXZRlcv4kj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9nonGAAAA3QAAAA8AAAAAAAAA&#10;AAAAAAAAoQIAAGRycy9kb3ducmV2LnhtbFBLBQYAAAAABAAEAPkAAACUAwAAAAA=&#10;">
                  <v:stroke endarrow="block"/>
                </v:line>
                <v:shape id="Text Box 1567" o:spid="_x0000_s1441"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pk8IA&#10;AADdAAAADwAAAGRycy9kb3ducmV2LnhtbERPS27CMBDdV+IO1iCxAwfUBkgxCFEqsSu/A4ziIU4T&#10;j6PYQNrT40pI3c3T+85i1dla3Kj1pWMF41ECgjh3uuRCwfn0OZyB8AFZY+2YFPyQh9Wy97LATLs7&#10;H+h2DIWIIewzVGBCaDIpfW7Ioh+5hjhyF9daDBG2hdQt3mO4reUkSVJpseTYYLChjaG8Ol6tglli&#10;v6pqPtl7+/o7fjObD7dtvpUa9Lv1O4hAXfgXP907Heen6RT+vo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6mTwgAAAN0AAAAPAAAAAAAAAAAAAAAAAJgCAABkcnMvZG93&#10;bnJldi54bWxQSwUGAAAAAAQABAD1AAAAhwMAAAAA&#10;" filled="f" stroked="f">
                  <v:textbox style="mso-fit-shape-to-text:t">
                    <w:txbxContent>
                      <w:p w:rsidR="00F46E1F" w:rsidRDefault="00F46E1F" w:rsidP="00314F3F">
                        <w:r w:rsidRPr="0096625E">
                          <w:rPr>
                            <w:position w:val="-10"/>
                          </w:rPr>
                          <w:object w:dxaOrig="240" w:dyaOrig="340">
                            <v:shape id="_x0000_i1322" type="#_x0000_t75" style="width:12pt;height:16.8pt" o:ole="">
                              <v:imagedata r:id="rId599" o:title=""/>
                            </v:shape>
                            <o:OLEObject Type="Embed" ProgID="Equation.3" ShapeID="_x0000_i1322" DrawAspect="Content" ObjectID="_1403539297" r:id="rId600"/>
                          </w:object>
                        </w:r>
                      </w:p>
                    </w:txbxContent>
                  </v:textbox>
                </v:shape>
                <v:shape id="Text Box 1568" o:spid="_x0000_s1442"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94cUA&#10;AADdAAAADwAAAGRycy9kb3ducmV2LnhtbESPQW/CMAyF75P2HyJP4jZSEFSsI6CJMWk3BtsPsBrT&#10;lDZO1QTo9uvxAWk3W+/5vc/L9eBbdaE+1oENTMYZKOIy2JorAz/fH88LUDEhW2wDk4FfirBePT4s&#10;sbDhynu6HFKlJIRjgQZcSl2hdSwdeYzj0BGLdgy9xyRrX2nb41XCfaunWZZrjzVLg8OONo7K5nD2&#10;BhaZ3zXNy/Qr+tnfZO4272HbnYwZPQ1vr6ASDenffL/+tIKf5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D3hxQAAAN0AAAAPAAAAAAAAAAAAAAAAAJgCAABkcnMv&#10;ZG93bnJldi54bWxQSwUGAAAAAAQABAD1AAAAigMAAAAA&#10;" filled="f" stroked="f">
                  <v:textbox style="mso-fit-shape-to-text:t">
                    <w:txbxContent>
                      <w:p w:rsidR="00F46E1F" w:rsidRDefault="00F46E1F" w:rsidP="00314F3F">
                        <w:r w:rsidRPr="0096625E">
                          <w:rPr>
                            <w:position w:val="-10"/>
                          </w:rPr>
                          <w:object w:dxaOrig="260" w:dyaOrig="340">
                            <v:shape id="_x0000_i1323" type="#_x0000_t75" style="width:13.2pt;height:16.8pt" o:ole="">
                              <v:imagedata r:id="rId601" o:title=""/>
                            </v:shape>
                            <o:OLEObject Type="Embed" ProgID="Equation.3" ShapeID="_x0000_i1323" DrawAspect="Content" ObjectID="_1403539298" r:id="rId602"/>
                          </w:object>
                        </w:r>
                      </w:p>
                    </w:txbxContent>
                  </v:textbox>
                </v:shape>
                <w10:anchorlock/>
              </v:group>
            </w:pict>
          </mc:Fallback>
        </mc:AlternateContent>
      </w:r>
    </w:p>
    <w:p w:rsidR="0096625E" w:rsidRDefault="0096625E" w:rsidP="0096625E"/>
    <w:p w:rsidR="0096625E" w:rsidRDefault="0096625E" w:rsidP="0096625E">
      <w:proofErr w:type="gramStart"/>
      <w:r w:rsidRPr="00284803">
        <w:rPr>
          <w:b/>
        </w:rPr>
        <w:t>Figure</w:t>
      </w:r>
      <w:r w:rsidR="00284803" w:rsidRPr="00284803">
        <w:rPr>
          <w:b/>
        </w:rPr>
        <w:t xml:space="preserve"> 25</w:t>
      </w:r>
      <w:r w:rsidR="00284803">
        <w:t>.</w:t>
      </w:r>
      <w:proofErr w:type="gramEnd"/>
      <w:r>
        <w:t xml:space="preserve"> Vectors </w:t>
      </w:r>
      <w:r w:rsidRPr="0096625E">
        <w:rPr>
          <w:position w:val="-10"/>
        </w:rPr>
        <w:object w:dxaOrig="240" w:dyaOrig="340">
          <v:shape id="_x0000_i1052" type="#_x0000_t75" style="width:12pt;height:16.8pt" o:ole="">
            <v:imagedata r:id="rId603" o:title=""/>
          </v:shape>
          <o:OLEObject Type="Embed" ProgID="Equation.3" ShapeID="_x0000_i1052" DrawAspect="Content" ObjectID="_1403542835" r:id="rId604"/>
        </w:object>
      </w:r>
      <w:r>
        <w:t xml:space="preserve"> and </w:t>
      </w:r>
      <w:r w:rsidRPr="0096625E">
        <w:rPr>
          <w:position w:val="-10"/>
        </w:rPr>
        <w:object w:dxaOrig="260" w:dyaOrig="340">
          <v:shape id="_x0000_i1053" type="#_x0000_t75" style="width:13.2pt;height:16.8pt" o:ole="">
            <v:imagedata r:id="rId605" o:title=""/>
          </v:shape>
          <o:OLEObject Type="Embed" ProgID="Equation.3" ShapeID="_x0000_i1053" DrawAspect="Content" ObjectID="_1403542836" r:id="rId606"/>
        </w:object>
      </w:r>
      <w:r>
        <w:t xml:space="preserve"> show offsets between center of mass of a cluster and center of mass particular compartments. </w:t>
      </w:r>
    </w:p>
    <w:p w:rsidR="0096625E" w:rsidRDefault="0096625E" w:rsidP="0096625E">
      <w:pPr>
        <w:ind w:firstLine="360"/>
      </w:pPr>
    </w:p>
    <w:p w:rsidR="005334E3" w:rsidRDefault="005334E3" w:rsidP="005334E3">
      <w:pPr>
        <w:numPr>
          <w:ilvl w:val="0"/>
          <w:numId w:val="3"/>
        </w:numPr>
      </w:pPr>
      <w:r>
        <w:t>We pick division line/plane and for parents and child cells we offsets between cluster center of mass (after mitosis) and center of masses of clusters. We do it according to the formula</w:t>
      </w:r>
      <w:proofErr w:type="gramStart"/>
      <w:r>
        <w:t>:</w:t>
      </w:r>
      <w:proofErr w:type="gramEnd"/>
      <w:r>
        <w:br/>
      </w:r>
      <w:r w:rsidRPr="005334E3">
        <w:rPr>
          <w:position w:val="-24"/>
        </w:rPr>
        <w:object w:dxaOrig="1719" w:dyaOrig="620">
          <v:shape id="_x0000_i1054" type="#_x0000_t75" style="width:85.8pt;height:31.2pt" o:ole="">
            <v:imagedata r:id="rId607" o:title=""/>
          </v:shape>
          <o:OLEObject Type="Embed" ProgID="Equation.3" ShapeID="_x0000_i1054" DrawAspect="Content" ObjectID="_1403542837" r:id="rId608"/>
        </w:object>
      </w:r>
      <w:r>
        <w:br/>
        <w:t xml:space="preserve">where </w:t>
      </w:r>
      <w:r w:rsidRPr="005334E3">
        <w:rPr>
          <w:position w:val="-10"/>
        </w:rPr>
        <w:object w:dxaOrig="240" w:dyaOrig="300">
          <v:shape id="_x0000_i1055" type="#_x0000_t75" style="width:12pt;height:15pt" o:ole="">
            <v:imagedata r:id="rId609" o:title=""/>
          </v:shape>
          <o:OLEObject Type="Embed" ProgID="Equation.3" ShapeID="_x0000_i1055" DrawAspect="Content" ObjectID="_1403542838" r:id="rId610"/>
        </w:object>
      </w:r>
      <w:r>
        <w:t xml:space="preserve">denotes offset after mitosis from center of mass of child (parent) clusters, </w:t>
      </w:r>
      <w:r w:rsidRPr="005334E3">
        <w:rPr>
          <w:position w:val="-6"/>
        </w:rPr>
        <w:object w:dxaOrig="200" w:dyaOrig="279">
          <v:shape id="_x0000_i1056" type="#_x0000_t75" style="width:10.2pt;height:13.8pt" o:ole="">
            <v:imagedata r:id="rId611" o:title=""/>
          </v:shape>
          <o:OLEObject Type="Embed" ProgID="Equation.3" ShapeID="_x0000_i1056" DrawAspect="Content" ObjectID="_1403542839" r:id="rId612"/>
        </w:object>
      </w:r>
      <w:r>
        <w:t xml:space="preserve">is orientation vector before mitosis (see picture above) and </w:t>
      </w:r>
      <w:r w:rsidRPr="005334E3">
        <w:rPr>
          <w:position w:val="-6"/>
        </w:rPr>
        <w:object w:dxaOrig="200" w:dyaOrig="279">
          <v:shape id="_x0000_i1057" type="#_x0000_t75" style="width:10.2pt;height:13.8pt" o:ole="">
            <v:imagedata r:id="rId613" o:title=""/>
          </v:shape>
          <o:OLEObject Type="Embed" ProgID="Equation.3" ShapeID="_x0000_i1057" DrawAspect="Content" ObjectID="_1403542840" r:id="rId614"/>
        </w:object>
      </w:r>
      <w:r>
        <w:t xml:space="preserve">is a normalized  vector perpendicular to division line/plane. If we try to divide </w:t>
      </w:r>
      <w:r w:rsidR="009F760D">
        <w:t>the cluster along dashed line</w:t>
      </w:r>
      <w:r>
        <w:t xml:space="preserve"> as on the picture below</w:t>
      </w:r>
    </w:p>
    <w:p w:rsidR="00284803" w:rsidRDefault="00314F3F" w:rsidP="005334E3">
      <w:pPr>
        <w:ind w:left="360"/>
      </w:pPr>
      <w:r>
        <w:rPr>
          <w:noProof/>
          <w:lang w:eastAsia="en-US"/>
        </w:rPr>
        <mc:AlternateContent>
          <mc:Choice Requires="wpc">
            <w:drawing>
              <wp:inline distT="0" distB="0" distL="0" distR="0">
                <wp:extent cx="1933954" cy="1171378"/>
                <wp:effectExtent l="0" t="0" r="0" b="10160"/>
                <wp:docPr id="1740" name="Canvas 17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0" name="Rectangle 1634"/>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1" name="Rectangle 1635"/>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2" name="Rectangle 1636"/>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3" name="Rectangle 1637"/>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Line 1638"/>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5" name="Line 1639"/>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6" name="Text Box 1640"/>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314F3F">
                              <w:r w:rsidRPr="0096625E">
                                <w:rPr>
                                  <w:position w:val="-10"/>
                                </w:rPr>
                                <w:object w:dxaOrig="240" w:dyaOrig="340">
                                  <v:shape id="_x0000_i1324" type="#_x0000_t75" style="width:12pt;height:16.8pt" o:ole="">
                                    <v:imagedata r:id="rId595" o:title=""/>
                                  </v:shape>
                                  <o:OLEObject Type="Embed" ProgID="Equation.3" ShapeID="_x0000_i1324" DrawAspect="Content" ObjectID="_1403542861" r:id="rId615"/>
                                </w:object>
                              </w:r>
                            </w:p>
                          </w:txbxContent>
                        </wps:txbx>
                        <wps:bodyPr rot="0" vert="horz" wrap="none" lIns="91440" tIns="45720" rIns="91440" bIns="45720" anchor="t" anchorCtr="0" upright="1">
                          <a:spAutoFit/>
                        </wps:bodyPr>
                      </wps:wsp>
                      <wps:wsp>
                        <wps:cNvPr id="1737" name="Text Box 1641"/>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6E1F" w:rsidRDefault="00F46E1F" w:rsidP="00314F3F">
                              <w:r w:rsidRPr="0096625E">
                                <w:rPr>
                                  <w:position w:val="-10"/>
                                </w:rPr>
                                <w:object w:dxaOrig="260" w:dyaOrig="340">
                                  <v:shape id="_x0000_i1325" type="#_x0000_t75" style="width:13.2pt;height:16.8pt" o:ole="">
                                    <v:imagedata r:id="rId597" o:title=""/>
                                  </v:shape>
                                  <o:OLEObject Type="Embed" ProgID="Equation.3" ShapeID="_x0000_i1325" DrawAspect="Content" ObjectID="_1403542862" r:id="rId616"/>
                                </w:object>
                              </w:r>
                            </w:p>
                          </w:txbxContent>
                        </wps:txbx>
                        <wps:bodyPr rot="0" vert="horz" wrap="none" lIns="91440" tIns="45720" rIns="91440" bIns="45720" anchor="t" anchorCtr="0" upright="1">
                          <a:spAutoFit/>
                        </wps:bodyPr>
                      </wps:wsp>
                      <wps:wsp>
                        <wps:cNvPr id="1738" name="Line 1642"/>
                        <wps:cNvCnPr/>
                        <wps:spPr bwMode="auto">
                          <a:xfrm flipH="1" flipV="1">
                            <a:off x="480060" y="26670"/>
                            <a:ext cx="8890" cy="1075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9" name="Line 1643"/>
                        <wps:cNvCnPr/>
                        <wps:spPr bwMode="auto">
                          <a:xfrm>
                            <a:off x="488950" y="1039495"/>
                            <a:ext cx="1155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 name="Text Box 1743"/>
                        <wps:cNvSpPr txBox="1"/>
                        <wps:spPr>
                          <a:xfrm>
                            <a:off x="522194" y="947728"/>
                            <a:ext cx="312135" cy="220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46E1F" w:rsidRDefault="009969F2">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1740" o:spid="_x0000_s1443" editas="canvas" style="width:152.3pt;height:92.25pt;mso-position-horizontal-relative:char;mso-position-vertical-relative:line" coordsize="19335,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">
                <v:shape id="_x0000_s1444" type="#_x0000_t75" style="position:absolute;width:19335;height:11709;visibility:visible;mso-wrap-style:square">
                  <v:fill o:detectmouseclick="t"/>
                  <v:path o:connecttype="none"/>
                </v:shape>
                <v:rect id="Rectangle 1634" o:spid="_x0000_s1445"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URxcUA&#10;AADdAAAADwAAAGRycy9kb3ducmV2LnhtbESPQW/CMAyF75P4D5GRdhspIDEoBIQ2MW1HKBdupjFt&#10;oXGqJkDHr58Pk7jZes/vfV6sOlerG7Wh8mxgOEhAEefeVlwY2GebtymoEJEt1p7JwC8FWC17LwtM&#10;rb/zlm67WCgJ4ZCigTLGJtU65CU5DAPfEIt28q3DKGtbaNviXcJdrUdJMtEOK5aGEhv6KCm/7K7O&#10;wLEa7fGxzb4SN9uM40+Xna+HT2Ne+916DipSF5/m/+tvK/jv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RHFxQAAAN0AAAAPAAAAAAAAAAAAAAAAAJgCAABkcnMv&#10;ZG93bnJldi54bWxQSwUGAAAAAAQABAD1AAAAigMAAAAA&#10;"/>
                <v:rect id="Rectangle 1635" o:spid="_x0000_s1446"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0XsIA&#10;AADdAAAADwAAAGRycy9kb3ducmV2LnhtbERPTYvCMBC9C/6HMII3TVVY3a5RRFHWo9aLt9lmtq02&#10;k9JErf56Iwje5vE+ZzpvTCmuVLvCsoJBPwJBnFpdcKbgkKx7ExDOI2ssLZOCOzmYz9qtKcba3nhH&#10;173PRAhhF6OC3PsqltKlORl0fVsRB+7f1gZ9gHUmdY23EG5KOYyiL2mw4NCQY0XLnNLz/mIU/BXD&#10;Az52ySYy3+uR3zbJ6XJcKdXtNIsfEJ4a/xG/3b86zB+P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bRewgAAAN0AAAAPAAAAAAAAAAAAAAAAAJgCAABkcnMvZG93&#10;bnJldi54bWxQSwUGAAAAAAQABAD1AAAAhwMAAAAA&#10;"/>
                <v:rect id="Rectangle 1636" o:spid="_x0000_s1447"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qKcQA&#10;AADdAAAADwAAAGRycy9kb3ducmV2LnhtbERPS2vCQBC+C/0PyxR6040Rak1dRSwp7VHjxds0O01S&#10;s7Mhu3nUX+8WhN7m43vOejuaWvTUusqygvksAkGcW11xoeCUpdMXEM4ja6wtk4JfcrDdPEzWmGg7&#10;8IH6oy9ECGGXoILS+yaR0uUlGXQz2xAH7tu2Bn2AbSF1i0MIN7WMo+hZGqw4NJTY0L6k/HLsjIKv&#10;Kj7h9ZC9R2aVLvznmP105zelnh7H3SsIT6P/F9/dHzrMXy5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KinEAAAA3QAAAA8AAAAAAAAAAAAAAAAAmAIAAGRycy9k&#10;b3ducmV2LnhtbFBLBQYAAAAABAAEAPUAAACJAwAAAAA=&#10;"/>
                <v:rect id="Rectangle 1637" o:spid="_x0000_s1448"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PssQA&#10;AADdAAAADwAAAGRycy9kb3ducmV2LnhtbERPS2vCQBC+F/oflin01mxqQNvoKqXFosc8Lr2N2TGJ&#10;zc6G7Kqpv94VhN7m43vOYjWaTpxocK1lBa9RDIK4srrlWkFZrF/eQDiPrLGzTAr+yMFq+fiwwFTb&#10;M2d0yn0tQgi7FBU03veplK5qyKCLbE8cuL0dDPoAh1rqAc8h3HRyEsdTabDl0NBgT58NVb/50SjY&#10;tZMSL1nxHZv3deK3Y3E4/nwp9fw0fsxBeBr9v/ju3ugwf5Yk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j7LEAAAA3QAAAA8AAAAAAAAAAAAAAAAAmAIAAGRycy9k&#10;b3ducmV2LnhtbFBLBQYAAAAABAAEAPUAAACJAwAAAAA=&#10;"/>
                <v:line id="Line 1638" o:spid="_x0000_s1449"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8dVMQAAADdAAAADwAAAGRycy9kb3ducmV2LnhtbERP32vCMBB+H+x/CDfwbaZusmo1ylgZ&#10;7MEJ6tjz2dyasuZSmljjf28GA9/u4/t5y3W0rRio941jBZNxBoK4crrhWsHX4f1xBsIHZI2tY1Jw&#10;IQ/r1f3dEgvtzryjYR9qkULYF6jAhNAVUvrKkEU/dh1x4n5cbzEk2NdS93hO4baVT1n2Ii02nBoM&#10;dvRmqPrdn6yC3JQ7mctyc9iWQzOZx8/4fZwrNXqIrwsQgWK4if/dHzrNz5+n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3x1UxAAAAN0AAAAPAAAAAAAAAAAA&#10;AAAAAKECAABkcnMvZG93bnJldi54bWxQSwUGAAAAAAQABAD5AAAAkgMAAAAA&#10;">
                  <v:stroke endarrow="block"/>
                </v:line>
                <v:line id="Line 1639" o:spid="_x0000_s1450"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0gfsYAAADdAAAADwAAAGRycy9kb3ducmV2LnhtbESPQWvCQBCF7wX/wzJCL0E3NbTa1FWq&#10;VhBKD1UPHofsmASzsyE71fTfdwuF3mZ473vzZr7sXaOu1IXas4GHcQqKuPC25tLA8bAdzUAFQbbY&#10;eCYD3xRguRjczTG3/safdN1LqWIIhxwNVCJtrnUoKnIYxr4ljtrZdw4lrl2pbYe3GO4aPUnTJ+2w&#10;5nihwpbWFRWX/ZeLNbYfvMmyZOV0kjzT20neUy3G3A/71xdQQr38m//onY3cNHuE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9IH7GAAAA3QAAAA8AAAAAAAAA&#10;AAAAAAAAoQIAAGRycy9kb3ducmV2LnhtbFBLBQYAAAAABAAEAPkAAACUAwAAAAA=&#10;">
                  <v:stroke endarrow="block"/>
                </v:line>
                <v:shape id="Text Box 1640" o:spid="_x0000_s1451"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siMMA&#10;AADdAAAADwAAAGRycy9kb3ducmV2LnhtbERPS27CMBDdV+IO1iB1V5xQSiHFQYhSiV2BcoBRPI1D&#10;4nEUuxA4fY1Uqbt5et9ZLHvbiDN1vnKsIB0lIIgLpysuFRy/Pp5mIHxA1tg4JgVX8rDMBw8LzLS7&#10;8J7Oh1CKGMI+QwUmhDaT0heGLPqRa4kj9+06iyHCrpS6w0sMt40cJ8lUWqw4NhhsaW2oqA8/VsEs&#10;sZ91PR/vvJ3c0hezfneb9qTU47BfvYEI1Id/8Z97q+P81+cp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ksiMMAAADdAAAADwAAAAAAAAAAAAAAAACYAgAAZHJzL2Rv&#10;d25yZXYueG1sUEsFBgAAAAAEAAQA9QAAAIgDAAAAAA==&#10;" filled="f" stroked="f">
                  <v:textbox style="mso-fit-shape-to-text:t">
                    <w:txbxContent>
                      <w:p w:rsidR="00F46E1F" w:rsidRDefault="00F46E1F" w:rsidP="00314F3F">
                        <w:r w:rsidRPr="0096625E">
                          <w:rPr>
                            <w:position w:val="-10"/>
                          </w:rPr>
                          <w:object w:dxaOrig="240" w:dyaOrig="340">
                            <v:shape id="_x0000_i1324" type="#_x0000_t75" style="width:12pt;height:16.8pt" o:ole="">
                              <v:imagedata r:id="rId599" o:title=""/>
                            </v:shape>
                            <o:OLEObject Type="Embed" ProgID="Equation.3" ShapeID="_x0000_i1324" DrawAspect="Content" ObjectID="_1403539299" r:id="rId617"/>
                          </w:object>
                        </w:r>
                      </w:p>
                    </w:txbxContent>
                  </v:textbox>
                </v:shape>
                <v:shape id="Text Box 1641" o:spid="_x0000_s1452"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JE8IA&#10;AADdAAAADwAAAGRycy9kb3ducmV2LnhtbERPyW7CMBC9V+IfrEHqrTjskGIQokXixtJ+wCge4jTx&#10;OIpdCHw9RqrU2zy9dRar1lbiQo0vHCvo9xIQxJnTBecKvr+2bzMQPiBrrByTght5WC07LwtMtbvy&#10;kS6nkIsYwj5FBSaEOpXSZ4Ys+p6riSN3do3FEGGTS93gNYbbSg6SZCItFhwbDNa0MZSVp1+rYJbY&#10;fVnOBwdvR/f+2Gw+3Gf9o9Rrt12/gwjUhn/xn3un4/zpcAr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xYkTwgAAAN0AAAAPAAAAAAAAAAAAAAAAAJgCAABkcnMvZG93&#10;bnJldi54bWxQSwUGAAAAAAQABAD1AAAAhwMAAAAA&#10;" filled="f" stroked="f">
                  <v:textbox style="mso-fit-shape-to-text:t">
                    <w:txbxContent>
                      <w:p w:rsidR="00F46E1F" w:rsidRDefault="00F46E1F" w:rsidP="00314F3F">
                        <w:r w:rsidRPr="0096625E">
                          <w:rPr>
                            <w:position w:val="-10"/>
                          </w:rPr>
                          <w:object w:dxaOrig="260" w:dyaOrig="340">
                            <v:shape id="_x0000_i1325" type="#_x0000_t75" style="width:13.2pt;height:16.8pt" o:ole="">
                              <v:imagedata r:id="rId601" o:title=""/>
                            </v:shape>
                            <o:OLEObject Type="Embed" ProgID="Equation.3" ShapeID="_x0000_i1325" DrawAspect="Content" ObjectID="_1403539300" r:id="rId618"/>
                          </w:object>
                        </w:r>
                      </w:p>
                    </w:txbxContent>
                  </v:textbox>
                </v:shape>
                <v:line id="Line 1642" o:spid="_x0000_s1453" style="position:absolute;flip:x y;visibility:visible;mso-wrap-style:square" from="4800,266" to="4889,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VuskAAADdAAAADwAAAGRycy9kb3ducmV2LnhtbESP3U7CQBCF70l8h82YeENgVwkChYUY&#10;jQk/elH0ASbdsa12Z5vuCvXtmQsS72ZyzpzzzWrT+0adqIt1YAv3YwOKuAiu5tLC58fraA4qJmSH&#10;TWCy8EcRNuubwQozF86c0+mYSiUhHDO0UKXUZlrHoiKPcRxaYtG+QucxydqV2nV4lnDf6AdjHrXH&#10;mqWhwpaeKyp+jr/egskP07f5Yvey+262uRke9mHyvrf27rZ/WoJK1Kd/8/V66wR/NhFc+UZG0O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IVbrJAAAA3QAAAA8AAAAA&#10;AAAAAAAAAAAAoQIAAGRycy9kb3ducmV2LnhtbFBLBQYAAAAABAAEAPkAAACXAwAAAAA=&#10;">
                  <v:stroke dashstyle="dash"/>
                </v:line>
                <v:line id="Line 1643" o:spid="_x0000_s1454" style="position:absolute;visibility:visible;mso-wrap-style:square" from="4889,10394" to="60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6yysQAAADdAAAADwAAAGRycy9kb3ducmV2LnhtbERP32vCMBB+H+x/CDfY20ydYN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rLKxAAAAN0AAAAPAAAAAAAAAAAA&#10;AAAAAKECAABkcnMvZG93bnJldi54bWxQSwUGAAAAAAQABAD5AAAAkgMAAAAA&#10;">
                  <v:stroke endarrow="block"/>
                </v:line>
                <v:shape id="Text Box 1743" o:spid="_x0000_s1455" type="#_x0000_t202" style="position:absolute;left:5221;top:9477;width:3122;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AMQA&#10;AADdAAAADwAAAGRycy9kb3ducmV2LnhtbERPS0vDQBC+F/wPywi92U1VtMRui6gFD1r7BL2N2TEJ&#10;ZmfD7jSN/94VhN7m43vOdN67RnUUYu3ZwHiUgSIuvK25NLDbLi4moKIgW2w8k4EfijCfnQ2mmFt/&#10;5DV1GylVCuGYo4FKpM21jkVFDuPIt8SJ+/LBoSQYSm0DHlO4a/Rllt1ohzWnhgpbeqio+N4cnIHm&#10;PYaXz0w+usfyVVZv+rB/Gi+NGZ7393eghHo5if/dzzbNv72+gr9v0gl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2/wDEAAAA3QAAAA8AAAAAAAAAAAAAAAAAmAIAAGRycy9k&#10;b3ducmV2LnhtbFBLBQYAAAAABAAEAPUAAACJAwAAAAA=&#10;" filled="f" stroked="f" strokeweight=".5pt">
                  <v:textbox inset="0,0,0,0">
                    <w:txbxContent>
                      <w:p w:rsidR="00F46E1F" w:rsidRDefault="00F46E1F">
                        <m:oMathPara>
                          <m:oMath>
                            <m:acc>
                              <m:accPr>
                                <m:chr m:val="⃗"/>
                                <m:ctrlPr>
                                  <w:rPr>
                                    <w:rFonts w:ascii="Cambria Math" w:hAnsi="Cambria Math"/>
                                    <w:i/>
                                  </w:rPr>
                                </m:ctrlPr>
                              </m:accPr>
                              <m:e>
                                <m:r>
                                  <w:rPr>
                                    <w:rFonts w:ascii="Cambria Math" w:hAnsi="Cambria Math"/>
                                  </w:rPr>
                                  <m:t>n</m:t>
                                </m:r>
                              </m:e>
                            </m:acc>
                          </m:oMath>
                        </m:oMathPara>
                      </w:p>
                    </w:txbxContent>
                  </v:textbox>
                </v:shape>
                <w10:anchorlock/>
              </v:group>
            </w:pict>
          </mc:Fallback>
        </mc:AlternateContent>
      </w:r>
    </w:p>
    <w:p w:rsidR="005334E3" w:rsidRDefault="00284803" w:rsidP="005334E3">
      <w:pPr>
        <w:ind w:left="360"/>
      </w:pPr>
      <w:r w:rsidRPr="00284803">
        <w:rPr>
          <w:b/>
        </w:rPr>
        <w:t>Figure 2</w:t>
      </w:r>
      <w:r>
        <w:rPr>
          <w:b/>
        </w:rPr>
        <w:t>6</w:t>
      </w:r>
      <w:r>
        <w:t xml:space="preserve">. Division of cell along dashed line. Notice the orientation of </w:t>
      </w:r>
      <w:r w:rsidR="00412D1F" w:rsidRPr="00284803">
        <w:rPr>
          <w:position w:val="-6"/>
        </w:rPr>
        <w:object w:dxaOrig="200" w:dyaOrig="279">
          <v:shape id="_x0000_i1058" type="#_x0000_t75" style="width:10.2pt;height:13.8pt" o:ole="">
            <v:imagedata r:id="rId619" o:title=""/>
          </v:shape>
          <o:OLEObject Type="Embed" ProgID="Equation.3" ShapeID="_x0000_i1058" DrawAspect="Content" ObjectID="_1403542841" r:id="rId620"/>
        </w:object>
      </w:r>
      <w:r w:rsidR="005334E3">
        <w:br/>
      </w:r>
      <w:r w:rsidR="009F760D">
        <w:t>the offsets after the mitosis for child and parent cell will be</w:t>
      </w:r>
      <w:r w:rsidR="005334E3">
        <w:t xml:space="preserve"> </w:t>
      </w:r>
      <w:r w:rsidR="009F760D" w:rsidRPr="009F760D">
        <w:rPr>
          <w:position w:val="-24"/>
        </w:rPr>
        <w:object w:dxaOrig="920" w:dyaOrig="620">
          <v:shape id="_x0000_i1059" type="#_x0000_t75" style="width:46.2pt;height:31.2pt" o:ole="">
            <v:imagedata r:id="rId621" o:title=""/>
          </v:shape>
          <o:OLEObject Type="Embed" ProgID="Equation.3" ShapeID="_x0000_i1059" DrawAspect="Content" ObjectID="_1403542842" r:id="rId622"/>
        </w:object>
      </w:r>
      <w:r w:rsidR="005334E3">
        <w:t xml:space="preserve"> and </w:t>
      </w:r>
      <w:r w:rsidR="009F760D" w:rsidRPr="005334E3">
        <w:rPr>
          <w:position w:val="-10"/>
        </w:rPr>
        <w:object w:dxaOrig="760" w:dyaOrig="340">
          <v:shape id="_x0000_i1060" type="#_x0000_t75" style="width:37.8pt;height:16.8pt" o:ole="">
            <v:imagedata r:id="rId623" o:title=""/>
          </v:shape>
          <o:OLEObject Type="Embed" ProgID="Equation.3" ShapeID="_x0000_i1060" DrawAspect="Content" ObjectID="_1403542843" r:id="rId624"/>
        </w:object>
      </w:r>
      <w:r w:rsidR="009F760D">
        <w:t>as expected because both parent and child cells will retain their heights but after mitosis will become twice narrower (cell with grey outer compartments is a parent cell):</w:t>
      </w:r>
    </w:p>
    <w:p w:rsidR="009F760D" w:rsidRDefault="00BD6920" w:rsidP="005334E3">
      <w:pPr>
        <w:ind w:left="360"/>
      </w:pPr>
      <w:r>
        <w:rPr>
          <w:noProof/>
          <w:lang w:eastAsia="en-US"/>
        </w:rPr>
        <mc:AlternateContent>
          <mc:Choice Requires="wpc">
            <w:drawing>
              <wp:inline distT="0" distB="0" distL="0" distR="0">
                <wp:extent cx="1873250" cy="1137920"/>
                <wp:effectExtent l="0" t="0" r="3175" b="0"/>
                <wp:docPr id="548" name="Canvas 5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 name="Rectangle 550"/>
                        <wps:cNvSpPr>
                          <a:spLocks noChangeArrowheads="1"/>
                        </wps:cNvSpPr>
                        <wps:spPr bwMode="auto">
                          <a:xfrm>
                            <a:off x="26670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Rectangle 553"/>
                        <wps:cNvSpPr>
                          <a:spLocks noChangeArrowheads="1"/>
                        </wps:cNvSpPr>
                        <wps:spPr bwMode="auto">
                          <a:xfrm>
                            <a:off x="266700" y="3200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560"/>
                        <wps:cNvSpPr>
                          <a:spLocks noChangeArrowheads="1"/>
                        </wps:cNvSpPr>
                        <wps:spPr bwMode="auto">
                          <a:xfrm>
                            <a:off x="497840" y="3200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 name="Rectangle 561"/>
                        <wps:cNvSpPr>
                          <a:spLocks noChangeArrowheads="1"/>
                        </wps:cNvSpPr>
                        <wps:spPr bwMode="auto">
                          <a:xfrm>
                            <a:off x="266700" y="8534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Rectangle 562"/>
                        <wps:cNvSpPr>
                          <a:spLocks noChangeArrowheads="1"/>
                        </wps:cNvSpPr>
                        <wps:spPr bwMode="auto">
                          <a:xfrm>
                            <a:off x="497840" y="8534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1" name="Rectangle 563"/>
                        <wps:cNvSpPr>
                          <a:spLocks noChangeArrowheads="1"/>
                        </wps:cNvSpPr>
                        <wps:spPr bwMode="auto">
                          <a:xfrm>
                            <a:off x="42672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Rectangle 564"/>
                        <wps:cNvSpPr>
                          <a:spLocks noChangeArrowheads="1"/>
                        </wps:cNvSpPr>
                        <wps:spPr bwMode="auto">
                          <a:xfrm>
                            <a:off x="50673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3" name="Rectangle 565"/>
                        <wps:cNvSpPr>
                          <a:spLocks noChangeArrowheads="1"/>
                        </wps:cNvSpPr>
                        <wps:spPr bwMode="auto">
                          <a:xfrm>
                            <a:off x="66675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48" o:spid="_x0000_s1026"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">
                <v:shape id="_x0000_s1027" type="#_x0000_t75" style="position:absolute;width:18732;height:11379;visibility:visible;mso-wrap-style:square">
                  <v:fill o:detectmouseclick="t"/>
                  <v:path o:connecttype="none"/>
                </v:shape>
                <v:rect id="Rectangle 550" o:spid="_x0000_s1028" style="position:absolute;left:2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rect id="Rectangle 553" o:spid="_x0000_s1029" style="position:absolute;left:2667;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O8MA&#10;AADcAAAADwAAAGRycy9kb3ducmV2LnhtbERPTWvCQBC9F/oflin01my0oG3MKkWx6FGTS29jdpqk&#10;zc6G7Jqk/npXEHqbx/ucdDWaRvTUudqygkkUgyAurK65VJBn25c3EM4ja2wsk4I/crBaPj6kmGg7&#10;8IH6oy9FCGGXoILK+zaR0hUVGXSRbYkD9207gz7ArpS6wyGEm0ZO43gmDdYcGipsaV1R8Xs8GwWn&#10;eprj5ZB9xuZ9++r3Y/Zz/too9fw0fixAeBr9v/ju3ukwfzKH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9xO8MAAADcAAAADwAAAAAAAAAAAAAAAACYAgAAZHJzL2Rv&#10;d25yZXYueG1sUEsFBgAAAAAEAAQA9QAAAIgDAAAAAA==&#10;"/>
                <v:rect id="Rectangle 560" o:spid="_x0000_s1030" style="position:absolute;left:4978;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mzMUA&#10;AADcAAAADwAAAGRycy9kb3ducmV2LnhtbESPQWvCQBCF74X+h2UK3upGwVKjq5RSpYJQtIFeh90x&#10;Cc3OhuzGpP31zqHQ2wzvzXvfrLejb9SVulgHNjCbZqCIbXA1lwaKz93jM6iYkB02gcnAD0XYbu7v&#10;1pi7MPCJrudUKgnhmKOBKqU21zraijzGaWiJRbuEzmOStSu163CQcN/oeZY9aY81S0OFLb1WZL/P&#10;vTdgl/1hKPnwgb9FXOy/+jd7XBTGTB7GlxWoRGP6N/9dvzvBnwmtPCMT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bMxQAAANwAAAAPAAAAAAAAAAAAAAAAAJgCAABkcnMv&#10;ZG93bnJldi54bWxQSwUGAAAAAAQABAD1AAAAigMAAAAA&#10;" fillcolor="silver"/>
                <v:rect id="Rectangle 561" o:spid="_x0000_s1031" style="position:absolute;left:2667;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A0sAA&#10;AADcAAAADwAAAGRycy9kb3ducmV2LnhtbERPTYvCMBC9L/gfwgje1lQF0WoUURQ9ar3sbWzGttpM&#10;ShO1+uuNIOxtHu9zpvPGlOJOtSssK+h1IxDEqdUFZwqOyfp3BMJ5ZI2lZVLwJAfzWetnirG2D97T&#10;/eAzEULYxagg976KpXRpTgZd11bEgTvb2qAPsM6krvERwk0p+1E0lAYLDg05VrTMKb0ebkbBqegf&#10;8bVPNpEZrwd+1ySX299KqU67WUxAeGr8v/jr3uowvzeG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xA0sAAAADcAAAADwAAAAAAAAAAAAAAAACYAgAAZHJzL2Rvd25y&#10;ZXYueG1sUEsFBgAAAAAEAAQA9QAAAIUDAAAAAA==&#10;"/>
                <v:rect id="Rectangle 562" o:spid="_x0000_s1032" style="position:absolute;left:4978;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gd8UA&#10;AADcAAAADwAAAGRycy9kb3ducmV2LnhtbESPQWvCQBCF74X+h2UK3uqmgqVGVymlFQWhaAO9Drtj&#10;EpqdDdmNif31zqHQ2wzvzXvfrDajb9SFulgHNvA0zUAR2+BqLg0UXx+PL6BiQnbYBCYDV4qwWd/f&#10;rTB3YeAjXU6pVBLCMUcDVUptrnW0FXmM09ASi3YOnccka1dq1+Eg4b7Rsyx71h5rloYKW3qryP6c&#10;em/ALvr9UPL+E3+LON9+9+/2MC+MmTyMr0tQicb0b/673jnBnwm+PCMT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SB3xQAAANwAAAAPAAAAAAAAAAAAAAAAAJgCAABkcnMv&#10;ZG93bnJldi54bWxQSwUGAAAAAAQABAD1AAAAigMAAAAA&#10;" fillcolor="silver"/>
                <v:rect id="Rectangle 563" o:spid="_x0000_s1033" style="position:absolute;left:42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rect id="Rectangle 564" o:spid="_x0000_s1034" style="position:absolute;left:50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8bm8IA&#10;AADcAAAADwAAAGRycy9kb3ducmV2LnhtbERP32vCMBB+H/g/hBN8m6kFx6xGEXFDYTDUgq9HcrbF&#10;5lKa1Hb765fBYG/38f281WawtXhQ6yvHCmbTBASxdqbiQkF+eXt+BeEDssHaMSn4Ig+b9ehphZlx&#10;PZ/ocQ6FiCHsM1RQhtBkUnpdkkU/dQ1x5G6utRgibAtpWuxjuK1lmiQv0mLFsaHEhnYl6fu5swr0&#10;ojv2BR8/8Tv38/drt9cf81ypyXjYLkEEGsK/+M99MHF+ms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xubwgAAANwAAAAPAAAAAAAAAAAAAAAAAJgCAABkcnMvZG93&#10;bnJldi54bWxQSwUGAAAAAAQABAD1AAAAhwMAAAAA&#10;" fillcolor="silver"/>
                <v:rect id="Rectangle 565" o:spid="_x0000_s1035" style="position:absolute;left:6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O+AMMA&#10;AADcAAAADwAAAGRycy9kb3ducmV2LnhtbERP32vCMBB+F/Y/hBv4NtMpytYZZQwdCoLYFfZ6JLe2&#10;rLmUJrWdf70RBr7dx/fzluvB1uJMra8cK3ieJCCItTMVFwryr+3TCwgfkA3WjknBH3lYrx5GS0yN&#10;6/lE5ywUIoawT1FBGUKTSul1SRb9xDXEkftxrcUQYVtI02Ifw20tp0mykBYrjg0lNvRRkv7NOqtA&#10;v3b7vuD9ES+5n39+dxt9mOdKjR+H9zcQgYZwF/+7dybOn87g9ky8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O+AMMAAADcAAAADwAAAAAAAAAAAAAAAACYAgAAZHJzL2Rv&#10;d25yZXYueG1sUEsFBgAAAAAEAAQA9QAAAIgDAAAAAA==&#10;" fillcolor="silver"/>
                <w10:anchorlock/>
              </v:group>
            </w:pict>
          </mc:Fallback>
        </mc:AlternateContent>
      </w:r>
    </w:p>
    <w:p w:rsidR="00284803" w:rsidRDefault="00284803" w:rsidP="005334E3">
      <w:pPr>
        <w:ind w:left="360"/>
      </w:pPr>
      <w:r w:rsidRPr="00284803">
        <w:rPr>
          <w:b/>
        </w:rPr>
        <w:lastRenderedPageBreak/>
        <w:t>Figure 27.</w:t>
      </w:r>
      <w:r w:rsidR="008733D5">
        <w:t xml:space="preserve"> Child and parent (the</w:t>
      </w:r>
      <w:r>
        <w:t xml:space="preserve"> one with grey outer compartments) cells after mitosis.</w:t>
      </w:r>
    </w:p>
    <w:p w:rsidR="005334E3" w:rsidRDefault="009F760D" w:rsidP="005334E3">
      <w:pPr>
        <w:ind w:left="360"/>
      </w:pPr>
      <w:r>
        <w:t>The formula given above is heuristic. It gives fairly simple way of assigning pixels of child/parent clusters to cellular compartments. It is not perfect but the idea is to get approximate shape of the cell after the mitosis and as simulation runs cell shape will readjust based on constraints such as adhesion of focal point plasticity.</w:t>
      </w:r>
      <w:r w:rsidR="00946F09">
        <w:t xml:space="preserve"> Before continuing with the mitosis we check if center of masses of compartments belong to child/parent clusters. If the center of masses are outside their target pixels we abandon mitosis and wait for readjustment of cell shape at which point mitosis</w:t>
      </w:r>
      <w:r w:rsidR="0037144E">
        <w:t xml:space="preserve"> algorithm</w:t>
      </w:r>
      <w:r w:rsidR="00946F09">
        <w:t xml:space="preserve"> will </w:t>
      </w:r>
      <w:r w:rsidR="0037144E">
        <w:t>pass</w:t>
      </w:r>
      <w:r w:rsidR="00946F09">
        <w:t xml:space="preserve"> this sanity check.</w:t>
      </w:r>
      <w:r w:rsidR="0037144E">
        <w:t xml:space="preserve"> For certain “exotic” shapes of cluster shapes presented mitosis algorithm may not work well or at all . In this case we would have to write specialized mitosis algorithm.</w:t>
      </w:r>
    </w:p>
    <w:p w:rsidR="002E7DAD" w:rsidRDefault="009F760D" w:rsidP="00FA73B2">
      <w:pPr>
        <w:numPr>
          <w:ilvl w:val="0"/>
          <w:numId w:val="3"/>
        </w:numPr>
      </w:pPr>
      <w:r>
        <w:t xml:space="preserve">We divide clusters and knowing offsets from child/parent cluster center of mass we assign pixels to particular compartments. The assignment is based on the distance of particular pixel to center of masses of clusters. </w:t>
      </w:r>
      <w:r w:rsidR="00624283">
        <w:t xml:space="preserve">Pixel is assigned to particular compartment if its distance to the center of mass of the compartment is the smallest as compared to distances between centroids of other compartments. If given compartment has reached its target volume and other compartmets are underpopulated we would assign pixels to other compartments based on the closest distance criterion. Altohugh this </w:t>
      </w:r>
      <w:r w:rsidR="00946F09">
        <w:t xml:space="preserve">method may result in some deviation from perfect 50-50 division of compartment volume in most cases after few MCS cells will readjust their volume. </w:t>
      </w:r>
    </w:p>
    <w:p w:rsidR="004B7C52" w:rsidRDefault="00BD6920" w:rsidP="004B7C52">
      <w:pPr>
        <w:ind w:left="360"/>
      </w:pPr>
      <w:r>
        <w:rPr>
          <w:noProof/>
          <w:lang w:eastAsia="en-US"/>
        </w:rPr>
        <w:drawing>
          <wp:inline distT="0" distB="0" distL="0" distR="0">
            <wp:extent cx="1379220" cy="1120140"/>
            <wp:effectExtent l="0" t="0" r="0" b="3810"/>
            <wp:docPr id="289" name="Picture 289" descr="clusterMitosis_py_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lusterMitosis_py_00309"/>
                    <pic:cNvPicPr>
                      <a:picLocks noChangeAspect="1" noChangeArrowheads="1"/>
                    </pic:cNvPicPr>
                  </pic:nvPicPr>
                  <pic:blipFill>
                    <a:blip r:embed="rId625">
                      <a:extLst>
                        <a:ext uri="{28A0092B-C50C-407E-A947-70E740481C1C}">
                          <a14:useLocalDpi xmlns:a14="http://schemas.microsoft.com/office/drawing/2010/main" val="0"/>
                        </a:ext>
                      </a:extLst>
                    </a:blip>
                    <a:srcRect l="25258" t="31148" r="33485" b="34427"/>
                    <a:stretch>
                      <a:fillRect/>
                    </a:stretch>
                  </pic:blipFill>
                  <pic:spPr bwMode="auto">
                    <a:xfrm>
                      <a:off x="0" y="0"/>
                      <a:ext cx="1379220" cy="1120140"/>
                    </a:xfrm>
                    <a:prstGeom prst="rect">
                      <a:avLst/>
                    </a:prstGeom>
                    <a:noFill/>
                    <a:ln>
                      <a:noFill/>
                    </a:ln>
                  </pic:spPr>
                </pic:pic>
              </a:graphicData>
            </a:graphic>
          </wp:inline>
        </w:drawing>
      </w:r>
      <w:r w:rsidR="004B7C52">
        <w:t xml:space="preserve"> </w:t>
      </w:r>
      <w:r>
        <w:rPr>
          <w:noProof/>
          <w:lang w:eastAsia="en-US"/>
        </w:rPr>
        <w:drawing>
          <wp:inline distT="0" distB="0" distL="0" distR="0">
            <wp:extent cx="1409700" cy="1150620"/>
            <wp:effectExtent l="0" t="0" r="0" b="0"/>
            <wp:docPr id="290" name="Picture 290" descr="clusterMitosis_py_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lusterMitosis_py_00310"/>
                    <pic:cNvPicPr>
                      <a:picLocks noChangeAspect="1" noChangeArrowheads="1"/>
                    </pic:cNvPicPr>
                  </pic:nvPicPr>
                  <pic:blipFill>
                    <a:blip r:embed="rId626">
                      <a:extLst>
                        <a:ext uri="{28A0092B-C50C-407E-A947-70E740481C1C}">
                          <a14:useLocalDpi xmlns:a14="http://schemas.microsoft.com/office/drawing/2010/main" val="0"/>
                        </a:ext>
                      </a:extLst>
                    </a:blip>
                    <a:srcRect l="23114" t="23131" r="28262" b="32039"/>
                    <a:stretch>
                      <a:fillRect/>
                    </a:stretch>
                  </pic:blipFill>
                  <pic:spPr bwMode="auto">
                    <a:xfrm>
                      <a:off x="0" y="0"/>
                      <a:ext cx="1409700" cy="1150620"/>
                    </a:xfrm>
                    <a:prstGeom prst="rect">
                      <a:avLst/>
                    </a:prstGeom>
                    <a:noFill/>
                    <a:ln>
                      <a:noFill/>
                    </a:ln>
                  </pic:spPr>
                </pic:pic>
              </a:graphicData>
            </a:graphic>
          </wp:inline>
        </w:drawing>
      </w:r>
    </w:p>
    <w:p w:rsidR="00412D1F" w:rsidRDefault="00412D1F" w:rsidP="004B7C52">
      <w:pPr>
        <w:ind w:left="360"/>
      </w:pPr>
      <w:r w:rsidRPr="00412D1F">
        <w:rPr>
          <w:b/>
        </w:rPr>
        <w:t>Figure 28</w:t>
      </w:r>
      <w:r>
        <w:t>. CC3D example of compartmental cell division. See also examples_PythonTutorial/clusterMitosis</w:t>
      </w:r>
      <w:r w:rsidR="0008609A">
        <w:t>.</w:t>
      </w:r>
    </w:p>
    <w:p w:rsidR="0008609A" w:rsidRDefault="0008609A" w:rsidP="004B7C52">
      <w:pPr>
        <w:ind w:left="360"/>
      </w:pPr>
    </w:p>
    <w:p w:rsidR="0008609A" w:rsidRDefault="008F79D3" w:rsidP="0008609A">
      <w:pPr>
        <w:pStyle w:val="Heading2"/>
      </w:pPr>
      <w:bookmarkStart w:id="251" w:name="_Toc329777827"/>
      <w:r>
        <w:t>7</w:t>
      </w:r>
      <w:r w:rsidR="0008609A">
        <w:t xml:space="preserve">. </w:t>
      </w:r>
      <w:r>
        <w:t>Command line options of CompuCell3D</w:t>
      </w:r>
      <w:bookmarkEnd w:id="251"/>
    </w:p>
    <w:p w:rsidR="001125AD" w:rsidRDefault="001125AD" w:rsidP="00F51034">
      <w:r>
        <w:t>Although most users run CC3D using Player GUI sometimes it is very convenient to run CC3D using command line options. CC3D allows to invoke Player directly from command line which is convenient because if saves several clicks and if you run many simulations this might be quite convenient.</w:t>
      </w:r>
    </w:p>
    <w:p w:rsidR="001125AD" w:rsidRDefault="001125AD" w:rsidP="004B7C52">
      <w:pPr>
        <w:ind w:left="360"/>
      </w:pPr>
    </w:p>
    <w:p w:rsidR="001125AD" w:rsidRDefault="001125AD" w:rsidP="00F51034">
      <w:r w:rsidRPr="001125AD">
        <w:rPr>
          <w:b/>
        </w:rPr>
        <w:t>Remark:</w:t>
      </w:r>
      <w:r>
        <w:t xml:space="preserve"> On Windows we use .bat extension for run scripts and on Linux/OSX it is .sh. Otherwise all the material in this section applies to all the platforms.</w:t>
      </w:r>
    </w:p>
    <w:p w:rsidR="001125AD" w:rsidRDefault="001125AD" w:rsidP="004B7C52">
      <w:pPr>
        <w:ind w:left="360"/>
      </w:pPr>
    </w:p>
    <w:p w:rsidR="0006524A" w:rsidRDefault="00F51034" w:rsidP="0006524A">
      <w:pPr>
        <w:pStyle w:val="Heading3"/>
      </w:pPr>
      <w:bookmarkStart w:id="252" w:name="_Toc329777828"/>
      <w:r>
        <w:t>7</w:t>
      </w:r>
      <w:r w:rsidR="0006524A">
        <w:t>.1. CompuCell3D Player Command Line Options</w:t>
      </w:r>
      <w:bookmarkEnd w:id="252"/>
    </w:p>
    <w:p w:rsidR="0006524A" w:rsidRDefault="0006524A" w:rsidP="004B7C52">
      <w:pPr>
        <w:ind w:left="360"/>
      </w:pPr>
    </w:p>
    <w:p w:rsidR="001125AD" w:rsidRDefault="001125AD" w:rsidP="00AB2F43">
      <w:r>
        <w:t>The command line options for running simulation with the player are as follows:</w:t>
      </w:r>
    </w:p>
    <w:p w:rsidR="001125AD" w:rsidRDefault="001125AD" w:rsidP="004B7C52">
      <w:pPr>
        <w:ind w:left="360"/>
      </w:pPr>
    </w:p>
    <w:p w:rsidR="00837FFB" w:rsidRPr="004709C7" w:rsidRDefault="001125AD" w:rsidP="004709C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709C7">
        <w:rPr>
          <w:rFonts w:ascii="Courier New" w:hAnsi="Courier New" w:cs="Courier New"/>
          <w:sz w:val="20"/>
        </w:rPr>
        <w:t xml:space="preserve">compucell3d.bat  </w:t>
      </w:r>
      <w:r w:rsidR="00837FFB" w:rsidRPr="004709C7">
        <w:rPr>
          <w:rFonts w:ascii="Courier New" w:hAnsi="Courier New" w:cs="Courier New"/>
          <w:sz w:val="20"/>
        </w:rPr>
        <w:t>[options]</w:t>
      </w:r>
    </w:p>
    <w:p w:rsidR="00837FFB" w:rsidRDefault="00837FFB" w:rsidP="004B7C52">
      <w:pPr>
        <w:ind w:left="360"/>
      </w:pPr>
    </w:p>
    <w:p w:rsidR="00837FFB" w:rsidRDefault="004709C7" w:rsidP="00AB2F43">
      <w:r>
        <w:t>O</w:t>
      </w:r>
      <w:r w:rsidR="00837FFB">
        <w:t>ptions</w:t>
      </w:r>
      <w:r>
        <w:t xml:space="preserve"> are</w:t>
      </w:r>
      <w:r w:rsidR="00837FFB">
        <w:t>:</w:t>
      </w:r>
    </w:p>
    <w:p w:rsidR="00837FFB" w:rsidRDefault="00837FFB" w:rsidP="004B7C52">
      <w:pPr>
        <w:ind w:left="360"/>
      </w:pPr>
    </w:p>
    <w:p w:rsidR="0008609A" w:rsidRDefault="0042472B" w:rsidP="00AB2F43">
      <w:r w:rsidRPr="004709C7">
        <w:rPr>
          <w:rFonts w:ascii="Courier New" w:hAnsi="Courier New" w:cs="Courier New"/>
          <w:sz w:val="20"/>
        </w:rPr>
        <w:t>-i &lt;</w:t>
      </w:r>
      <w:r w:rsidR="00837FFB" w:rsidRPr="004709C7">
        <w:rPr>
          <w:rFonts w:ascii="Courier New" w:hAnsi="Courier New" w:cs="Courier New"/>
          <w:sz w:val="20"/>
        </w:rPr>
        <w:t>simulation file</w:t>
      </w:r>
      <w:r w:rsidRPr="004709C7">
        <w:rPr>
          <w:rFonts w:ascii="Courier New" w:hAnsi="Courier New" w:cs="Courier New"/>
          <w:sz w:val="20"/>
        </w:rPr>
        <w:t>&gt;</w:t>
      </w:r>
      <w:r w:rsidR="00837FFB">
        <w:t xml:space="preserve"> - users specify simulation file they want to run. It can be either CC3DML (XML) configuration file or Python script.</w:t>
      </w:r>
    </w:p>
    <w:p w:rsidR="0094447B" w:rsidRDefault="0094447B" w:rsidP="004B7C52">
      <w:pPr>
        <w:ind w:left="360"/>
      </w:pPr>
    </w:p>
    <w:p w:rsidR="007B4EB7" w:rsidRDefault="0094447B" w:rsidP="00AB2F43">
      <w:r w:rsidRPr="004709C7">
        <w:rPr>
          <w:rFonts w:ascii="Courier New" w:hAnsi="Courier New" w:cs="Courier New"/>
          <w:sz w:val="20"/>
        </w:rPr>
        <w:t>-s &lt;screenshotDescriptionFileName&gt;</w:t>
      </w:r>
      <w:r>
        <w:t xml:space="preserve"> - name of the file containing description of screenshots to be taken with the simulation. Usually this file is prepared using Player by switching to different views, clickin camera button and saving screenshot description file from the Player File menu.</w:t>
      </w:r>
    </w:p>
    <w:p w:rsidR="007B4EB7" w:rsidRDefault="007B4EB7" w:rsidP="004B7C52">
      <w:pPr>
        <w:ind w:left="360"/>
      </w:pPr>
    </w:p>
    <w:p w:rsidR="007B4EB7" w:rsidRDefault="007B4EB7" w:rsidP="00AB2F43">
      <w:r w:rsidRPr="004709C7">
        <w:rPr>
          <w:rFonts w:ascii="Courier New" w:hAnsi="Courier New" w:cs="Courier New"/>
          <w:sz w:val="20"/>
        </w:rPr>
        <w:t>-o &lt;customScreenshotDirectoryName&gt;</w:t>
      </w:r>
      <w:r>
        <w:t xml:space="preserve"> - allows users to specify where screenshots will be written. Overrides default settings.</w:t>
      </w:r>
    </w:p>
    <w:p w:rsidR="007B4EB7" w:rsidRDefault="007B4EB7" w:rsidP="004B7C52">
      <w:pPr>
        <w:ind w:left="360"/>
      </w:pPr>
    </w:p>
    <w:p w:rsidR="00837FFB" w:rsidRDefault="007B4EB7" w:rsidP="00AB2F43">
      <w:r w:rsidRPr="004709C7">
        <w:rPr>
          <w:rFonts w:ascii="Courier New" w:hAnsi="Courier New" w:cs="Courier New"/>
          <w:sz w:val="20"/>
        </w:rPr>
        <w:t>--noOutput</w:t>
      </w:r>
      <w:r w:rsidR="0094447B">
        <w:t xml:space="preserve"> </w:t>
      </w:r>
      <w:r>
        <w:t xml:space="preserve">  - instructs CC3D not to store any screenshots. Overrides Player settings.</w:t>
      </w:r>
    </w:p>
    <w:p w:rsidR="007B4EB7" w:rsidRDefault="007B4EB7" w:rsidP="004B7C52">
      <w:pPr>
        <w:ind w:left="360"/>
      </w:pPr>
    </w:p>
    <w:p w:rsidR="007B4EB7" w:rsidRDefault="007B4EB7" w:rsidP="00AB2F43">
      <w:r w:rsidRPr="004709C7">
        <w:rPr>
          <w:rFonts w:ascii="Courier New" w:hAnsi="Courier New" w:cs="Courier New"/>
          <w:sz w:val="20"/>
        </w:rPr>
        <w:t>--exitWhenDone</w:t>
      </w:r>
      <w:r>
        <w:t xml:space="preserve"> - instructs CC3D to exit at the end of simulation. Overrides Player settings.</w:t>
      </w:r>
    </w:p>
    <w:p w:rsidR="00BF550F" w:rsidRDefault="00BF550F" w:rsidP="004B7C52">
      <w:pPr>
        <w:ind w:left="360"/>
      </w:pPr>
    </w:p>
    <w:p w:rsidR="00BF550F" w:rsidRDefault="00BF550F" w:rsidP="00AB2F43">
      <w:r w:rsidRPr="004709C7">
        <w:rPr>
          <w:rFonts w:ascii="Courier New" w:hAnsi="Courier New" w:cs="Courier New"/>
          <w:sz w:val="20"/>
        </w:rPr>
        <w:t>-h, --help</w:t>
      </w:r>
      <w:r>
        <w:t xml:space="preserve">  - prints command line usage on the screen</w:t>
      </w:r>
    </w:p>
    <w:p w:rsidR="00763622" w:rsidRDefault="00763622" w:rsidP="00A73953"/>
    <w:p w:rsidR="00A73953" w:rsidRDefault="00A73953" w:rsidP="00A73953">
      <w:r>
        <w:t>Example command may look like</w:t>
      </w:r>
      <w:r w:rsidR="004709C7">
        <w:t>:</w:t>
      </w:r>
    </w:p>
    <w:p w:rsidR="004709C7" w:rsidRDefault="004709C7" w:rsidP="00A73953"/>
    <w:p w:rsidR="00A73953" w:rsidRPr="004709C7" w:rsidRDefault="00A73953" w:rsidP="004709C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709C7">
        <w:rPr>
          <w:rFonts w:ascii="Courier New" w:hAnsi="Courier New" w:cs="Courier New"/>
          <w:sz w:val="20"/>
        </w:rPr>
        <w:t xml:space="preserve">compucell3d.bat –i Demos\cellsort_2D\cellsort_2D.xml –s screenshotDescription.sdfml </w:t>
      </w:r>
      <w:r w:rsidR="004709C7">
        <w:rPr>
          <w:rFonts w:ascii="Courier New" w:hAnsi="Courier New" w:cs="Courier New"/>
          <w:sz w:val="20"/>
        </w:rPr>
        <w:t xml:space="preserve">–o </w:t>
      </w:r>
      <w:r w:rsidRPr="004709C7">
        <w:rPr>
          <w:rFonts w:ascii="Courier New" w:hAnsi="Courier New" w:cs="Courier New"/>
          <w:sz w:val="20"/>
        </w:rPr>
        <w:t>Demos\cellsort_2D\screenshot</w:t>
      </w:r>
    </w:p>
    <w:p w:rsidR="00A73953" w:rsidRDefault="00A73953" w:rsidP="00A73953"/>
    <w:p w:rsidR="00A73953" w:rsidRDefault="00A73953" w:rsidP="00A73953">
      <w:r>
        <w:t xml:space="preserve">The frequency of the screenshots is read using Player settings so if </w:t>
      </w:r>
      <w:r w:rsidR="003D6A56">
        <w:t xml:space="preserve">you need to adjust it please use either GUI directly or change it using PlayerSettings plugin (see example </w:t>
      </w:r>
      <w:r w:rsidR="003D6A56" w:rsidRPr="004709C7">
        <w:rPr>
          <w:i/>
        </w:rPr>
        <w:t>Demos\cellsort_2D\cellsort_2D_PlayerSettings.xml</w:t>
      </w:r>
      <w:r w:rsidR="003D6A56">
        <w:t>)</w:t>
      </w:r>
    </w:p>
    <w:p w:rsidR="00763622" w:rsidRDefault="00F51034" w:rsidP="002F1553">
      <w:pPr>
        <w:pStyle w:val="Heading3"/>
      </w:pPr>
      <w:bookmarkStart w:id="253" w:name="_Toc329777829"/>
      <w:r>
        <w:t>7</w:t>
      </w:r>
      <w:r w:rsidR="002F1553">
        <w:t>.2. Runnig C</w:t>
      </w:r>
      <w:r w:rsidR="00B42A6A">
        <w:t>ompuC</w:t>
      </w:r>
      <w:r w:rsidR="002F1553">
        <w:t>ell3D in a GUI-Less Mode - Command Line Options.</w:t>
      </w:r>
      <w:bookmarkEnd w:id="253"/>
    </w:p>
    <w:p w:rsidR="002F1553" w:rsidRDefault="002F1553" w:rsidP="002F1553"/>
    <w:p w:rsidR="002F1553" w:rsidRDefault="002F1553" w:rsidP="002F1553">
      <w:r>
        <w:t xml:space="preserve">Sometimes when you want to run CC3D on a cluster you will have to use runScript.bat which allows running CC3D simulations without invoking GUI. However, all the screenshots will be still stored. </w:t>
      </w:r>
    </w:p>
    <w:p w:rsidR="002F1553" w:rsidRDefault="002F1553" w:rsidP="002F1553">
      <w:r w:rsidRPr="002F1553">
        <w:rPr>
          <w:b/>
        </w:rPr>
        <w:t>Remark:</w:t>
      </w:r>
      <w:r>
        <w:t xml:space="preserve"> current version of this script </w:t>
      </w:r>
      <w:r w:rsidR="00D05B25">
        <w:t xml:space="preserve">does not handle properly relative paths so it </w:t>
      </w:r>
      <w:r>
        <w:t xml:space="preserve">has to be run from the installation directory of CC3D i.e. you have to </w:t>
      </w:r>
      <w:r w:rsidRPr="002F1553">
        <w:rPr>
          <w:rFonts w:ascii="Courier New" w:hAnsi="Courier New" w:cs="Courier New"/>
          <w:sz w:val="22"/>
        </w:rPr>
        <w:t>cd</w:t>
      </w:r>
      <w:r>
        <w:t xml:space="preserve"> into this directory prior to runnit runScript.bat</w:t>
      </w:r>
      <w:r w:rsidR="00D05B25">
        <w:t>. Another solution is to use full paths.</w:t>
      </w:r>
    </w:p>
    <w:p w:rsidR="00E95015" w:rsidRDefault="00E95015" w:rsidP="002F1553"/>
    <w:p w:rsidR="006B0F01" w:rsidRDefault="00E95015" w:rsidP="002F1553">
      <w:r>
        <w:t xml:space="preserve">The output of this script is in the form of vtk files which can be subsequently replayed in the Player (and one can take screenshots then). </w:t>
      </w:r>
      <w:r w:rsidR="006B0F01">
        <w:t xml:space="preserve">By default all </w:t>
      </w:r>
      <w:r>
        <w:t>fields present in the simulation are stored in the vtk file. I</w:t>
      </w:r>
      <w:r w:rsidR="00C940F1">
        <w:t xml:space="preserve">f </w:t>
      </w:r>
      <w:r w:rsidR="006B0F01">
        <w:t>users want to remove some of the fields fro mbeing stored in the vtk format they have to pass this information in the Python script:</w:t>
      </w:r>
    </w:p>
    <w:p w:rsidR="006B0F01" w:rsidRDefault="006B0F01" w:rsidP="002F1553"/>
    <w:p w:rsidR="006B0F01" w:rsidRPr="004709C7" w:rsidRDefault="006B0F01" w:rsidP="004709C7">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4709C7">
        <w:rPr>
          <w:rFonts w:ascii="Courier New" w:hAnsi="Courier New" w:cs="Courier New"/>
          <w:sz w:val="20"/>
          <w:szCs w:val="20"/>
        </w:rPr>
        <w:t>CompuCellSetup.doNotOutputField(_fieldName)</w:t>
      </w:r>
    </w:p>
    <w:p w:rsidR="00B50A1D" w:rsidRPr="00B50A1D" w:rsidRDefault="006B0F01" w:rsidP="002F1553">
      <w:r>
        <w:t>The best place to put such stetements is directly before steppable section in the Python main script.</w:t>
      </w:r>
      <w:r w:rsidR="00B50A1D">
        <w:t xml:space="preserve"> See also commented line (and try uncommenting it) in </w:t>
      </w:r>
      <w:r w:rsidR="00B50A1D" w:rsidRPr="004709C7">
        <w:rPr>
          <w:i/>
        </w:rPr>
        <w:t>examples_PythonTutorial\ diffusion_extra_player_field\ diffusion_2D_extra_player_field.py</w:t>
      </w:r>
      <w:r w:rsidR="00B50A1D">
        <w:t xml:space="preserve">. </w:t>
      </w:r>
    </w:p>
    <w:p w:rsidR="00E95015" w:rsidRDefault="00C940F1" w:rsidP="002F1553">
      <w:r>
        <w:t xml:space="preserve">Storing entire fields </w:t>
      </w:r>
      <w:r w:rsidR="00224E3F">
        <w:t xml:space="preserve">(as opposed to storing screenshots) </w:t>
      </w:r>
      <w:r>
        <w:t>preserves exact snapshots of the simulation and allows result postprocessing.</w:t>
      </w:r>
      <w:r w:rsidR="0029217D">
        <w:t xml:space="preserve"> In addition to the vtk files runScript stores lattice description file with .dml extension</w:t>
      </w:r>
      <w:r w:rsidR="007A59F8">
        <w:t xml:space="preserve"> which users open in the Player (</w:t>
      </w:r>
      <w:r w:rsidR="007A59F8" w:rsidRPr="004709C7">
        <w:rPr>
          <w:rFonts w:ascii="Courier New" w:hAnsi="Courier New" w:cs="Courier New"/>
          <w:sz w:val="20"/>
        </w:rPr>
        <w:t>File-&gt;Open Lattice Description Summary File…</w:t>
      </w:r>
      <w:r w:rsidR="007A59F8">
        <w:t>) if they want to reply generated vtk files.</w:t>
      </w:r>
    </w:p>
    <w:p w:rsidR="004709C7" w:rsidRDefault="004709C7" w:rsidP="002F1553"/>
    <w:p w:rsidR="00D05B25" w:rsidRDefault="004709C7" w:rsidP="002F1553">
      <w:r>
        <w:t>The format of the command is:</w:t>
      </w:r>
    </w:p>
    <w:p w:rsidR="004709C7" w:rsidRDefault="004709C7" w:rsidP="002F1553"/>
    <w:p w:rsidR="004709C7" w:rsidRPr="004709C7" w:rsidRDefault="004709C7" w:rsidP="004709C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4709C7">
        <w:rPr>
          <w:rFonts w:ascii="Courier New" w:hAnsi="Courier New" w:cs="Courier New"/>
          <w:sz w:val="20"/>
        </w:rPr>
        <w:t>runScript.bat [options]</w:t>
      </w:r>
    </w:p>
    <w:p w:rsidR="004709C7" w:rsidRPr="002F1553" w:rsidRDefault="004709C7" w:rsidP="002F1553"/>
    <w:p w:rsidR="00D05B25" w:rsidRDefault="00D05B25" w:rsidP="00D05B25">
      <w:r>
        <w:t>The command line options for runScript.bat are as follows:</w:t>
      </w:r>
    </w:p>
    <w:p w:rsidR="004709C7" w:rsidRDefault="004709C7" w:rsidP="00D05B25"/>
    <w:p w:rsidR="00C01603" w:rsidRDefault="00D05B25" w:rsidP="00D05B25">
      <w:r w:rsidRPr="004709C7">
        <w:rPr>
          <w:rFonts w:ascii="Courier New" w:hAnsi="Courier New" w:cs="Courier New"/>
          <w:sz w:val="20"/>
        </w:rPr>
        <w:t>-i &lt;simulation file&gt;</w:t>
      </w:r>
      <w:r>
        <w:t xml:space="preserve"> - users specify simulation file they want to run. It can be either CC3DML (XML) configuration file or Python script. </w:t>
      </w:r>
      <w:r w:rsidR="00C01603">
        <w:t xml:space="preserve">Remember about using full paths if you run the script from directory different than </w:t>
      </w:r>
    </w:p>
    <w:p w:rsidR="00C01603" w:rsidRDefault="00C01603" w:rsidP="00D05B25">
      <w:r w:rsidRPr="004709C7">
        <w:rPr>
          <w:rFonts w:ascii="Courier New" w:hAnsi="Courier New" w:cs="Courier New"/>
          <w:sz w:val="20"/>
        </w:rPr>
        <w:t>-c &lt;outputFileCoreName&gt;</w:t>
      </w:r>
      <w:r>
        <w:t xml:space="preserve"> - allows users to specify core name for the vtk files. The default name for vtk files is “Step”</w:t>
      </w:r>
    </w:p>
    <w:p w:rsidR="00303170" w:rsidRDefault="00303170" w:rsidP="00D05B25"/>
    <w:p w:rsidR="00303170" w:rsidRDefault="00F717CA" w:rsidP="00D05B25">
      <w:r>
        <w:rPr>
          <w:rFonts w:ascii="Courier New" w:hAnsi="Courier New" w:cs="Courier New"/>
          <w:sz w:val="20"/>
        </w:rPr>
        <w:t xml:space="preserve">-o </w:t>
      </w:r>
      <w:r w:rsidR="00303170" w:rsidRPr="00F717CA">
        <w:rPr>
          <w:rFonts w:ascii="Courier New" w:hAnsi="Courier New" w:cs="Courier New"/>
          <w:sz w:val="20"/>
        </w:rPr>
        <w:t>&lt;customVtkDirectoryName&gt;</w:t>
      </w:r>
      <w:r w:rsidR="00303170">
        <w:t xml:space="preserve"> - allows users to specify where vtk files and the .dml file will be written. Overrides default settings</w:t>
      </w:r>
    </w:p>
    <w:p w:rsidR="00C01603" w:rsidRDefault="00C01603" w:rsidP="00D05B25"/>
    <w:p w:rsidR="00D05B25" w:rsidRDefault="00C01603" w:rsidP="00D05B25">
      <w:r w:rsidRPr="00F717CA">
        <w:rPr>
          <w:rFonts w:ascii="Courier New" w:hAnsi="Courier New" w:cs="Courier New"/>
          <w:sz w:val="20"/>
        </w:rPr>
        <w:t xml:space="preserve">-f </w:t>
      </w:r>
      <w:r w:rsidR="00F717CA" w:rsidRPr="00F717CA">
        <w:rPr>
          <w:rFonts w:ascii="Courier New" w:hAnsi="Courier New" w:cs="Courier New"/>
          <w:sz w:val="20"/>
        </w:rPr>
        <w:t xml:space="preserve"> </w:t>
      </w:r>
      <w:r w:rsidRPr="00F717CA">
        <w:rPr>
          <w:rFonts w:ascii="Courier New" w:hAnsi="Courier New" w:cs="Courier New"/>
          <w:sz w:val="20"/>
        </w:rPr>
        <w:t>&lt;frequency&gt;</w:t>
      </w:r>
      <w:r>
        <w:t xml:space="preserve"> or </w:t>
      </w:r>
      <w:r w:rsidRPr="00F717CA">
        <w:rPr>
          <w:rFonts w:ascii="Courier New" w:hAnsi="Courier New" w:cs="Courier New"/>
          <w:sz w:val="20"/>
        </w:rPr>
        <w:t>–outputFrequency=&lt;frequency&gt;</w:t>
      </w:r>
      <w:r>
        <w:t xml:space="preserve"> - allows to specify how often vtk files are stored to the disk. Those files tend to be quite large for big</w:t>
      </w:r>
      <w:r w:rsidR="00303170">
        <w:t>ger</w:t>
      </w:r>
      <w:r>
        <w:t xml:space="preserve"> simulations </w:t>
      </w:r>
      <w:r w:rsidR="00303170">
        <w:t>so storing them every single MCS (default setting) slows dow</w:t>
      </w:r>
      <w:r w:rsidR="00730E9D">
        <w:t>n</w:t>
      </w:r>
      <w:r w:rsidR="00303170">
        <w:t xml:space="preserve"> simulation considerably and also uses a lot of disk space</w:t>
      </w:r>
      <w:r w:rsidR="00730E9D">
        <w:t>.</w:t>
      </w:r>
    </w:p>
    <w:p w:rsidR="002F1553" w:rsidRDefault="002F1553" w:rsidP="002F1553"/>
    <w:p w:rsidR="00730E9D" w:rsidRDefault="00730E9D" w:rsidP="00730E9D">
      <w:r w:rsidRPr="00F717CA">
        <w:rPr>
          <w:rFonts w:ascii="Courier New" w:hAnsi="Courier New" w:cs="Courier New"/>
          <w:sz w:val="20"/>
        </w:rPr>
        <w:t xml:space="preserve">--noOutput   </w:t>
      </w:r>
      <w:r>
        <w:t>- instructs CC3D not to store any output. This option makes little sense in most cases.</w:t>
      </w:r>
    </w:p>
    <w:p w:rsidR="00730E9D" w:rsidRDefault="00730E9D" w:rsidP="002F1553"/>
    <w:p w:rsidR="00AB2F43" w:rsidRDefault="00AB2F43" w:rsidP="00AB2F43">
      <w:r w:rsidRPr="00F717CA">
        <w:rPr>
          <w:rFonts w:ascii="Courier New" w:hAnsi="Courier New" w:cs="Courier New"/>
          <w:sz w:val="20"/>
        </w:rPr>
        <w:t>-h, --help</w:t>
      </w:r>
      <w:r>
        <w:t xml:space="preserve">  - prints command line usage on the screen</w:t>
      </w:r>
    </w:p>
    <w:p w:rsidR="00A73953" w:rsidRDefault="00A73953" w:rsidP="00AB2F43"/>
    <w:p w:rsidR="00A73953" w:rsidRDefault="00A73953" w:rsidP="00AB2F43">
      <w:r>
        <w:t>Example command may look as follows:</w:t>
      </w:r>
    </w:p>
    <w:p w:rsidR="00700EBA" w:rsidRDefault="00700EBA" w:rsidP="00AB2F43"/>
    <w:p w:rsidR="00A73953" w:rsidRPr="00F717CA" w:rsidRDefault="00A73953" w:rsidP="00700EBA">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F717CA">
        <w:rPr>
          <w:rFonts w:ascii="Courier New" w:hAnsi="Courier New" w:cs="Courier New"/>
          <w:sz w:val="20"/>
        </w:rPr>
        <w:t xml:space="preserve">runScript.bat –i examples_PythonTutorial\cellsort_2D_info_printer\ cellsort_2D_info_printer.py –f 10 </w:t>
      </w:r>
      <w:r w:rsidR="00F717CA">
        <w:rPr>
          <w:rFonts w:ascii="Courier New" w:hAnsi="Courier New" w:cs="Courier New"/>
          <w:sz w:val="20"/>
        </w:rPr>
        <w:br/>
      </w:r>
      <w:r w:rsidRPr="00F717CA">
        <w:rPr>
          <w:rFonts w:ascii="Courier New" w:hAnsi="Courier New" w:cs="Courier New"/>
          <w:sz w:val="20"/>
        </w:rPr>
        <w:t>–o examples_PythonTutorial\cellsort_2D_info_printer\screenshots</w:t>
      </w:r>
      <w:r w:rsidR="00F717CA">
        <w:rPr>
          <w:rFonts w:ascii="Courier New" w:hAnsi="Courier New" w:cs="Courier New"/>
          <w:sz w:val="20"/>
        </w:rPr>
        <w:br/>
      </w:r>
      <w:r w:rsidRPr="00F717CA">
        <w:rPr>
          <w:rFonts w:ascii="Courier New" w:hAnsi="Courier New" w:cs="Courier New"/>
          <w:sz w:val="20"/>
        </w:rPr>
        <w:t>–c infoPrinter</w:t>
      </w:r>
    </w:p>
    <w:p w:rsidR="00AB2F43" w:rsidRDefault="00AB2F43" w:rsidP="002F1553"/>
    <w:p w:rsidR="008359C0" w:rsidRDefault="008359C0" w:rsidP="008359C0">
      <w:pPr>
        <w:pStyle w:val="Heading2"/>
      </w:pPr>
      <w:bookmarkStart w:id="254" w:name="_Toc329777830"/>
      <w:r>
        <w:lastRenderedPageBreak/>
        <w:t>8. Managing CompuCell3D simulations</w:t>
      </w:r>
      <w:r w:rsidR="00670CA2">
        <w:t xml:space="preserve"> (CC3D project files)</w:t>
      </w:r>
      <w:bookmarkEnd w:id="254"/>
    </w:p>
    <w:p w:rsidR="008359C0" w:rsidRDefault="008359C0" w:rsidP="008359C0">
      <w:r>
        <w:t>Until version 3.6.0 CompuCell3D simulations were stored as a combination of Python, XML, and PIF files. This solution was working fine but there were significant problems with keeping track of simulations files.</w:t>
      </w:r>
      <w:r w:rsidR="00FA3EA3">
        <w:t xml:space="preserve"> We still support this convention.</w:t>
      </w:r>
      <w:r>
        <w:t xml:space="preserve"> </w:t>
      </w:r>
      <w:r w:rsidR="00FA3EA3">
        <w:t>However, s</w:t>
      </w:r>
      <w:r>
        <w:t>tarting with version 3.6.0 we introduced new way of managing CC3D simulations by enforcing that a single CC3D simul</w:t>
      </w:r>
      <w:r w:rsidR="00670CA2">
        <w:t>ation is stored in a folder containing .cc3d</w:t>
      </w:r>
      <w:r>
        <w:t xml:space="preserve"> </w:t>
      </w:r>
      <w:r w:rsidR="00670CA2">
        <w:t xml:space="preserve">project </w:t>
      </w:r>
      <w:r>
        <w:t>file describing simulation resources</w:t>
      </w:r>
      <w:r w:rsidR="00670CA2">
        <w:t xml:space="preserve"> (.cc3d is in fact XML)</w:t>
      </w:r>
      <w:r>
        <w:t xml:space="preserve">, such as XML configuration file, Python scripts, PIF files, Concentration filets etc… and a directory called Simulation where all the resources reside. </w:t>
      </w:r>
      <w:r w:rsidR="00670CA2">
        <w:t>The structure of the new-style CC3D simulation is presented in the diagram below:</w:t>
      </w:r>
    </w:p>
    <w:p w:rsidR="00670CA2" w:rsidRDefault="00670CA2" w:rsidP="008359C0"/>
    <w:p w:rsidR="008359C0" w:rsidRPr="00670CA2" w:rsidRDefault="00670CA2" w:rsidP="008359C0">
      <w:pPr>
        <w:rPr>
          <w:b/>
        </w:rPr>
      </w:pPr>
      <w:r w:rsidRPr="00670CA2">
        <w:t>-&gt;</w:t>
      </w:r>
      <w:r w:rsidRPr="00670CA2">
        <w:rPr>
          <w:b/>
        </w:rPr>
        <w:t>CellsortDemo</w:t>
      </w:r>
    </w:p>
    <w:p w:rsidR="00670CA2" w:rsidRDefault="00670CA2" w:rsidP="00670CA2">
      <w:pPr>
        <w:ind w:left="720"/>
      </w:pPr>
      <w:r>
        <w:t>CellsortDemo.cc3d</w:t>
      </w:r>
    </w:p>
    <w:p w:rsidR="00670CA2" w:rsidRDefault="00670CA2" w:rsidP="00670CA2">
      <w:r>
        <w:tab/>
      </w:r>
      <w:r>
        <w:tab/>
      </w:r>
      <w:r w:rsidRPr="00670CA2">
        <w:rPr>
          <w:b/>
        </w:rPr>
        <w:t>-&gt;Simulation</w:t>
      </w:r>
    </w:p>
    <w:p w:rsidR="00670CA2" w:rsidRDefault="00670CA2" w:rsidP="00670CA2">
      <w:r>
        <w:tab/>
      </w:r>
      <w:r>
        <w:tab/>
      </w:r>
      <w:r>
        <w:tab/>
        <w:t>Cellsort.xml</w:t>
      </w:r>
    </w:p>
    <w:p w:rsidR="00670CA2" w:rsidRDefault="00670CA2" w:rsidP="00670CA2">
      <w:r>
        <w:tab/>
      </w:r>
      <w:r>
        <w:tab/>
      </w:r>
      <w:r>
        <w:tab/>
        <w:t>Cellsort.py</w:t>
      </w:r>
    </w:p>
    <w:p w:rsidR="00670CA2" w:rsidRDefault="00670CA2" w:rsidP="00670CA2">
      <w:r>
        <w:tab/>
      </w:r>
      <w:r>
        <w:tab/>
      </w:r>
      <w:r>
        <w:tab/>
        <w:t>CellsortSteppables.py</w:t>
      </w:r>
    </w:p>
    <w:p w:rsidR="008359C0" w:rsidRDefault="00670CA2" w:rsidP="00670CA2">
      <w:r>
        <w:tab/>
      </w:r>
      <w:r>
        <w:tab/>
      </w:r>
      <w:r>
        <w:tab/>
        <w:t>Cellsort.piff</w:t>
      </w:r>
    </w:p>
    <w:p w:rsidR="00AD7817" w:rsidRDefault="00AD7817" w:rsidP="00670CA2">
      <w:r>
        <w:tab/>
      </w:r>
      <w:r>
        <w:tab/>
      </w:r>
      <w:r>
        <w:tab/>
        <w:t>FGF.txt</w:t>
      </w:r>
    </w:p>
    <w:p w:rsidR="00670CA2" w:rsidRDefault="00670CA2" w:rsidP="00670CA2">
      <w:r>
        <w:t>Bold fonts denote folders. The benefit of using CC3D project files instead of loosely related files are as follows:</w:t>
      </w:r>
    </w:p>
    <w:p w:rsidR="00AD7817" w:rsidRDefault="00AD7817" w:rsidP="00670CA2"/>
    <w:p w:rsidR="00AD7817" w:rsidRDefault="00AD7817" w:rsidP="00670CA2">
      <w:pPr>
        <w:pStyle w:val="ListParagraph"/>
        <w:numPr>
          <w:ilvl w:val="0"/>
          <w:numId w:val="6"/>
        </w:numPr>
      </w:pPr>
      <w:r>
        <w:t>Previously users had to guess which file needs to be open in CC3D – XML or Python. While in a well written simulation one can link the files together in a way that when user opens either one the simulation would work but, nevertheless, such approach was clumsy and unreliable. Starting with 3.6.0 users open .cc3d file and they don’t have to stress out that CompUCell3D will complain with error message.</w:t>
      </w:r>
    </w:p>
    <w:p w:rsidR="00670CA2" w:rsidRDefault="00670CA2" w:rsidP="00670CA2">
      <w:pPr>
        <w:pStyle w:val="ListParagraph"/>
        <w:numPr>
          <w:ilvl w:val="0"/>
          <w:numId w:val="6"/>
        </w:numPr>
      </w:pPr>
      <w:r>
        <w:t xml:space="preserve">All the files specified in the .cc3d project files are copied to the result output directory along with simulation results (uncles you explicitely specify otherwise). Thus, when you run multiple simulations each one with different parameters, the copies of all XML and Python files are stored eliminating guessing which parameters were associated with particular simulations. </w:t>
      </w:r>
    </w:p>
    <w:p w:rsidR="00FA3EA3" w:rsidRDefault="00EC742A" w:rsidP="00FA3EA3">
      <w:pPr>
        <w:pStyle w:val="ListParagraph"/>
        <w:numPr>
          <w:ilvl w:val="0"/>
          <w:numId w:val="6"/>
        </w:numPr>
      </w:pPr>
      <w:r>
        <w:t xml:space="preserve">All file paths appearing in the simulation files are relative paths with respect to main simulation folder. </w:t>
      </w:r>
      <w:r w:rsidR="00FA3EA3">
        <w:t xml:space="preserve">This makes simulations portable because all simulation resources are contained withing single folder. </w:t>
      </w:r>
      <w:r>
        <w:t xml:space="preserve">In the example </w:t>
      </w:r>
      <w:r w:rsidR="00FA3EA3">
        <w:t>above when referring to Cellsort.piff file from Cellsort.xml you use “Simulation/</w:t>
      </w:r>
      <w:r w:rsidR="00FA3EA3" w:rsidRPr="00FA3EA3">
        <w:t xml:space="preserve"> </w:t>
      </w:r>
      <w:r w:rsidR="00FA3EA3">
        <w:t>Cellsort.piff”. This effectively eliminates drawbacks of previous approach – when user one stores his simulations in Demos/cellsort and gives this simulation to his colleague who stores simulation in MySimulations/cellsort then second user will most likely see error message informing him that file “Demos/cellsort/cellsort.piff” was not found (I assume here that initial condition is specified using cellsort.piff). With approach based on relative paths such problems do not exist. Second user can put the simulation anywhere he wants and it will run just fine.</w:t>
      </w:r>
    </w:p>
    <w:p w:rsidR="00FA3EA3" w:rsidRDefault="00FA3EA3" w:rsidP="00FA3EA3">
      <w:pPr>
        <w:pStyle w:val="ListParagraph"/>
        <w:numPr>
          <w:ilvl w:val="0"/>
          <w:numId w:val="6"/>
        </w:numPr>
      </w:pPr>
      <w:r>
        <w:lastRenderedPageBreak/>
        <w:t>New style of storing CC3D simulations has also another advantage – it makes graphical management of simulation content and simulation generation very easy. As amatetr of fact new component of CC3D suite – Twedit++ - CC3D edition has a graphical tool that allows for easy project file management and it also has new simulation wizadrd which allows users to build template of CC3D simulation within less than a minute.</w:t>
      </w:r>
    </w:p>
    <w:p w:rsidR="00FA3EA3" w:rsidRDefault="00FA3EA3" w:rsidP="00FA3EA3">
      <w:r>
        <w:t xml:space="preserve">Let’s now look in detail </w:t>
      </w:r>
      <w:r w:rsidR="005B661F">
        <w:t>at the structure of .cc3d files:</w:t>
      </w:r>
    </w:p>
    <w:p w:rsidR="005B661F" w:rsidRDefault="005B661F" w:rsidP="00FA3EA3"/>
    <w:p w:rsidR="005B661F" w:rsidRDefault="005B661F" w:rsidP="00FA3EA3"/>
    <w:p w:rsidR="005B661F" w:rsidRDefault="00AD7817" w:rsidP="005B661F">
      <w:r>
        <w:t>&lt;Simulation version="3.6.0</w:t>
      </w:r>
      <w:r w:rsidR="005B661F">
        <w:t>"&gt;</w:t>
      </w:r>
    </w:p>
    <w:p w:rsidR="005B661F" w:rsidRDefault="00AD7817" w:rsidP="005B661F">
      <w:r>
        <w:t xml:space="preserve">    &lt;XMLScript&gt;Simulation/C</w:t>
      </w:r>
      <w:r w:rsidR="005B661F">
        <w:t xml:space="preserve">ellsort.xml&lt;/XMLScript&gt;    </w:t>
      </w:r>
    </w:p>
    <w:p w:rsidR="005B661F" w:rsidRDefault="005B661F" w:rsidP="005B661F">
      <w:r>
        <w:t xml:space="preserve">    &lt;PythonScript&gt;Simulation/</w:t>
      </w:r>
      <w:r w:rsidR="00AD7817">
        <w:t>Cellsort</w:t>
      </w:r>
      <w:r>
        <w:t xml:space="preserve">.py&lt;/PythonScript&gt; </w:t>
      </w:r>
    </w:p>
    <w:p w:rsidR="005B661F" w:rsidRDefault="005B661F" w:rsidP="005B661F">
      <w:r>
        <w:t xml:space="preserve">    &lt;Res</w:t>
      </w:r>
      <w:r w:rsidR="00AD7817">
        <w:t>ource Type="Python"&gt;Simulation/C</w:t>
      </w:r>
      <w:r>
        <w:t>ellsort</w:t>
      </w:r>
      <w:r w:rsidR="00AD7817">
        <w:t>Steppables</w:t>
      </w:r>
      <w:r>
        <w:t xml:space="preserve">.py&lt;/Resource&gt;    </w:t>
      </w:r>
    </w:p>
    <w:p w:rsidR="00AD7817" w:rsidRDefault="00AD7817" w:rsidP="00AD7817">
      <w:r>
        <w:t xml:space="preserve">   &lt;PIFFile&gt;Simulation/Cellsort.piff&lt;/PIFFile&gt;    </w:t>
      </w:r>
    </w:p>
    <w:p w:rsidR="00AD7817" w:rsidRDefault="00AD7817" w:rsidP="00AD7817">
      <w:r>
        <w:t xml:space="preserve">    &lt;Resource Type="Field" Copy="No"&gt;Simulation/FGF.txt&lt;/Resource&gt;</w:t>
      </w:r>
    </w:p>
    <w:p w:rsidR="005B661F" w:rsidRDefault="005B661F" w:rsidP="005B661F">
      <w:r>
        <w:t>&lt;/Simulation&gt;</w:t>
      </w:r>
    </w:p>
    <w:p w:rsidR="00FA3EA3" w:rsidRDefault="00FA3EA3" w:rsidP="00FA3EA3">
      <w:pPr>
        <w:ind w:left="360"/>
      </w:pPr>
    </w:p>
    <w:p w:rsidR="00AD7817" w:rsidRDefault="00AD7817" w:rsidP="00AD7817">
      <w:r>
        <w:t>As you can see the structure of the file is quite flat. All that we are storing there is names of files</w:t>
      </w:r>
      <w:r w:rsidR="000655B5">
        <w:t xml:space="preserve"> that are used in the simulation. Two files have special tags &lt;XMLFile&gt; which specifies name of the XML file storing “XML portion” of the simulation and &lt;PythonScript&gt; which specifies main Python script. We have also PIFFile tag which is used to designate PIF files. All other files used in the </w:t>
      </w:r>
      <w:r w:rsidR="002867A1">
        <w:t>simulation are ref</w:t>
      </w:r>
      <w:r w:rsidR="000655B5">
        <w:t xml:space="preserve">erred to as Resources. </w:t>
      </w:r>
      <w:r w:rsidR="002867A1">
        <w:t>For example Python steppable file is a resource of type “Python”. FGF.txt is aresource of type “Field”. Notice that all the files are specified using paths relative to main simulation directory.</w:t>
      </w:r>
    </w:p>
    <w:p w:rsidR="002867A1" w:rsidRDefault="002867A1" w:rsidP="00AD7817">
      <w:r>
        <w:t>As we mentioned before, when you run .cc3d simulation all the files listed in the project file are copied to result folder. If for somereason oyu want to avoid coping of some of the files, simply add Copy=”No” attribute in the tag with file name specification.</w:t>
      </w:r>
    </w:p>
    <w:p w:rsidR="00FA3EA3" w:rsidRDefault="00FA3EA3" w:rsidP="00FA3EA3">
      <w:pPr>
        <w:pStyle w:val="ListParagraph"/>
      </w:pPr>
    </w:p>
    <w:p w:rsidR="00F51034" w:rsidRDefault="008359C0" w:rsidP="00F51034">
      <w:pPr>
        <w:pStyle w:val="Heading2"/>
      </w:pPr>
      <w:bookmarkStart w:id="255" w:name="_Toc329777831"/>
      <w:r>
        <w:t>9</w:t>
      </w:r>
      <w:r w:rsidR="00F51034">
        <w:t>. Keeping Track of Simulation Files</w:t>
      </w:r>
      <w:r w:rsidR="004C38C4">
        <w:t xml:space="preserve"> (deprecated)</w:t>
      </w:r>
      <w:bookmarkEnd w:id="255"/>
    </w:p>
    <w:p w:rsidR="006776BC" w:rsidRDefault="00F51034" w:rsidP="00F51034">
      <w:r>
        <w:t>CompuCell3D</w:t>
      </w:r>
      <w:r w:rsidR="006776BC">
        <w:t xml:space="preserve"> will store screenshots, vtk lattice snapshots and CC3DML file/Python main script in the output directory. However often simulations consist of several files: CC3DML, Python main s</w:t>
      </w:r>
      <w:r w:rsidR="00E46F64">
        <w:t>cript, Python steppable script,</w:t>
      </w:r>
      <w:r w:rsidR="006776BC">
        <w:t xml:space="preserve"> Python plugin script, PIF files etc. If you want those files to be archived with the rest of simulation output you need to use </w:t>
      </w:r>
      <w:r w:rsidR="006776BC" w:rsidRPr="006776BC">
        <w:t>SimulationFileStorage</w:t>
      </w:r>
      <w:r w:rsidR="006776BC">
        <w:t xml:space="preserve"> steppable declared in </w:t>
      </w:r>
      <w:r w:rsidR="006776BC" w:rsidRPr="00E46F64">
        <w:rPr>
          <w:i/>
        </w:rPr>
        <w:t>PySteppablesExamples</w:t>
      </w:r>
      <w:r w:rsidR="00E46F64">
        <w:t>.py</w:t>
      </w:r>
      <w:r w:rsidR="006776BC">
        <w:t>.</w:t>
      </w:r>
    </w:p>
    <w:p w:rsidR="006776BC" w:rsidRDefault="006776BC" w:rsidP="00F51034"/>
    <w:p w:rsidR="00F51034" w:rsidRDefault="006776BC" w:rsidP="00F51034">
      <w:r>
        <w:t xml:space="preserve">The usage is very simple (see also </w:t>
      </w:r>
      <w:r w:rsidRPr="00E46F64">
        <w:rPr>
          <w:i/>
        </w:rPr>
        <w:t>examples_PythonTutorial\cellsort_2D_info_printer\cellsort_2D_info_printer.py</w:t>
      </w:r>
      <w:r>
        <w:t xml:space="preserve">): </w:t>
      </w:r>
    </w:p>
    <w:p w:rsidR="006776BC" w:rsidRDefault="006776BC" w:rsidP="00F51034"/>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from PySteppablesExamples import SimulationFileStorage</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SimulationFileStorage(_simulator=sim,_frequency=10)</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addFileNameToStore("\</w:t>
      </w:r>
      <w:r w:rsidRPr="00E46F64">
        <w:rPr>
          <w:rFonts w:ascii="Courier New" w:hAnsi="Courier New" w:cs="Courier New"/>
          <w:sz w:val="18"/>
          <w:szCs w:val="18"/>
        </w:rPr>
        <w:br/>
        <w:t>examples_PythonTutorial/cellsort_2D_info_printer/cellsort_2D.xml")</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addFileNameToStore("\</w:t>
      </w:r>
      <w:r w:rsidRPr="00E46F64">
        <w:rPr>
          <w:rFonts w:ascii="Courier New" w:hAnsi="Courier New" w:cs="Courier New"/>
          <w:sz w:val="18"/>
          <w:szCs w:val="18"/>
        </w:rPr>
        <w:br/>
        <w:t>examples_PythonTutorial/cellsort_2D_info_printer/cellsort_2D_info_printer.py")</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t>sfs.addFileNameToStore("examples_PythonTutorial/cellsort_2D_info_printer\</w:t>
      </w:r>
      <w:r w:rsidRPr="00E46F64">
        <w:rPr>
          <w:rFonts w:ascii="Courier New" w:hAnsi="Courier New" w:cs="Courier New"/>
          <w:sz w:val="18"/>
          <w:szCs w:val="18"/>
        </w:rPr>
        <w:br/>
        <w:t>/cellsort_2D_steppables_info_printer.py")</w:t>
      </w:r>
    </w:p>
    <w:p w:rsidR="006776BC" w:rsidRPr="00E46F64"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46F64">
        <w:rPr>
          <w:rFonts w:ascii="Courier New" w:hAnsi="Courier New" w:cs="Courier New"/>
          <w:sz w:val="18"/>
          <w:szCs w:val="18"/>
        </w:rPr>
        <w:lastRenderedPageBreak/>
        <w:t>steppableRegistry.registerSteppable(sfs)</w:t>
      </w:r>
    </w:p>
    <w:p w:rsidR="00F51034" w:rsidRDefault="00F51034" w:rsidP="002F1553"/>
    <w:p w:rsidR="006776BC" w:rsidRPr="002F1553" w:rsidRDefault="006776BC" w:rsidP="002F1553">
      <w:r>
        <w:t xml:space="preserve">It wil ensure that files listed here will be writte to simulation directory. This way if you keep changing simulation files you will be able to easily recover entire simulation at </w:t>
      </w:r>
    </w:p>
    <w:sectPr w:rsidR="006776BC" w:rsidRPr="002F1553">
      <w:footerReference w:type="default" r:id="rId627"/>
      <w:pgSz w:w="12240" w:h="15840"/>
      <w:pgMar w:top="1440" w:right="1800" w:bottom="1440" w:left="180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2" w:author=" " w:date="2009-07-31T10:47:00Z" w:initials="MSOffice">
    <w:p w:rsidR="00F46E1F" w:rsidRDefault="00F46E1F">
      <w:pPr>
        <w:pStyle w:val="CommentText"/>
      </w:pPr>
      <w:r>
        <w:rPr>
          <w:rStyle w:val="CommentReference"/>
        </w:rPr>
        <w:annotationRef/>
      </w:r>
      <w:r>
        <w:t>We can also define temperature by cell type. Can we have different temperature for each cell?</w:t>
      </w:r>
    </w:p>
  </w:comment>
  <w:comment w:id="133" w:author=" " w:date="2009-07-31T10:52:00Z" w:initials="MSOffice">
    <w:p w:rsidR="00F46E1F" w:rsidRDefault="00F46E1F">
      <w:pPr>
        <w:pStyle w:val="CommentText"/>
      </w:pPr>
      <w:r>
        <w:rPr>
          <w:rStyle w:val="CommentReference"/>
        </w:rPr>
        <w:annotationRef/>
      </w:r>
      <w:r>
        <w:t>in terms of nth nearest neighbors.</w:t>
      </w:r>
    </w:p>
  </w:comment>
  <w:comment w:id="134" w:author=" " w:date="2009-07-31T10:53:00Z" w:initials="MSOffice">
    <w:p w:rsidR="00F46E1F" w:rsidRDefault="00F46E1F">
      <w:pPr>
        <w:pStyle w:val="CommentText"/>
      </w:pPr>
      <w:r>
        <w:rPr>
          <w:rStyle w:val="CommentReference"/>
        </w:rPr>
        <w:annotationRef/>
      </w:r>
      <w:r>
        <w:t>is</w:t>
      </w:r>
    </w:p>
  </w:comment>
  <w:comment w:id="160" w:author=" " w:date="2009-07-31T11:10:00Z" w:initials="MSOffice">
    <w:p w:rsidR="00F46E1F" w:rsidRDefault="00F46E1F">
      <w:pPr>
        <w:pStyle w:val="CommentText"/>
      </w:pPr>
      <w:r>
        <w:rPr>
          <w:rStyle w:val="CommentReference"/>
        </w:rPr>
        <w:annotationRef/>
      </w:r>
      <w:r>
        <w:t>Not sure about the sign</w:t>
      </w:r>
    </w:p>
  </w:comment>
  <w:comment w:id="161" w:author=" " w:date="2009-07-31T11:11:00Z" w:initials="MSOffice">
    <w:p w:rsidR="00F46E1F" w:rsidRDefault="00F46E1F">
      <w:pPr>
        <w:pStyle w:val="CommentText"/>
      </w:pPr>
      <w:r>
        <w:rPr>
          <w:rStyle w:val="CommentReference"/>
        </w:rPr>
        <w:annotationRef/>
      </w:r>
      <w:r>
        <w:t>Destination means”source”</w:t>
      </w:r>
    </w:p>
  </w:comment>
  <w:comment w:id="172" w:author=" " w:date="2009-07-31T11:18:00Z" w:initials="MSOffice">
    <w:p w:rsidR="00F46E1F" w:rsidRDefault="00F46E1F">
      <w:pPr>
        <w:pStyle w:val="CommentText"/>
      </w:pPr>
      <w:r>
        <w:rPr>
          <w:rStyle w:val="CommentReference"/>
        </w:rPr>
        <w:annotationRef/>
      </w:r>
      <w:r>
        <w:t>Do we show an example?</w:t>
      </w:r>
    </w:p>
  </w:comment>
  <w:comment w:id="173" w:author=" " w:date="2009-07-31T11:52:00Z" w:initials="MSOffice">
    <w:p w:rsidR="00F46E1F" w:rsidRDefault="00F46E1F" w:rsidP="00B30026">
      <w:pPr>
        <w:pStyle w:val="CommentText"/>
      </w:pPr>
      <w:r>
        <w:rPr>
          <w:rStyle w:val="CommentReference"/>
        </w:rPr>
        <w:annotationRef/>
      </w:r>
      <w:r>
        <w:t>It would be very helpful , if you could explain what cadExpLevel1 does  in a paragraph. Does it stick to cadExpLevel2? How strong is it in comparison to cadExpLevel1 and medium?</w:t>
      </w:r>
    </w:p>
  </w:comment>
  <w:comment w:id="174" w:author=" " w:date="2009-07-31T11:40:00Z" w:initials="MSOffice">
    <w:p w:rsidR="00F46E1F" w:rsidRDefault="00F46E1F">
      <w:pPr>
        <w:pStyle w:val="CommentText"/>
      </w:pPr>
      <w:r>
        <w:rPr>
          <w:rStyle w:val="CommentReference"/>
        </w:rPr>
        <w:annotationRef/>
      </w:r>
      <w:r>
        <w:t xml:space="preserve">Is it a cell type?  </w:t>
      </w:r>
    </w:p>
  </w:comment>
  <w:comment w:id="175" w:author=" " w:date="2009-07-31T11:45:00Z" w:initials="MSOffice">
    <w:p w:rsidR="00F46E1F" w:rsidRDefault="00F46E1F">
      <w:pPr>
        <w:pStyle w:val="CommentText"/>
      </w:pPr>
      <w:r>
        <w:rPr>
          <w:rStyle w:val="CommentReference"/>
        </w:rPr>
        <w:annotationRef/>
      </w:r>
      <w:r>
        <w:t>What does it mean? Negative or positive values?</w:t>
      </w:r>
    </w:p>
  </w:comment>
  <w:comment w:id="179" w:author=" " w:date="2009-07-31T11:36:00Z" w:initials="MSOffice">
    <w:p w:rsidR="00F46E1F" w:rsidRDefault="00F46E1F">
      <w:pPr>
        <w:pStyle w:val="CommentText"/>
      </w:pPr>
      <w:r>
        <w:rPr>
          <w:rStyle w:val="CommentReference"/>
        </w:rPr>
        <w:annotationRef/>
      </w:r>
      <w:r>
        <w:t>?</w:t>
      </w:r>
    </w:p>
  </w:comment>
  <w:comment w:id="183" w:author=" " w:date="2009-07-31T12:04:00Z" w:initials="MSOffice">
    <w:p w:rsidR="00F46E1F" w:rsidRDefault="00F46E1F">
      <w:pPr>
        <w:pStyle w:val="CommentText"/>
      </w:pPr>
      <w:r>
        <w:rPr>
          <w:rStyle w:val="CommentReference"/>
        </w:rPr>
        <w:annotationRef/>
      </w:r>
      <w:r>
        <w:t>A annotated figure would make it more clear.</w:t>
      </w:r>
    </w:p>
  </w:comment>
  <w:comment w:id="186" w:author=" " w:date="2009-07-31T12:09:00Z" w:initials="MSOffice">
    <w:p w:rsidR="00F46E1F" w:rsidRDefault="00F46E1F">
      <w:pPr>
        <w:pStyle w:val="CommentText"/>
      </w:pPr>
      <w:r>
        <w:rPr>
          <w:rStyle w:val="CommentReference"/>
        </w:rPr>
        <w:annotationRef/>
      </w:r>
      <w:r>
        <w:t>?</w:t>
      </w:r>
    </w:p>
  </w:comment>
  <w:comment w:id="191" w:author=" " w:date="2009-07-31T12:15:00Z" w:initials="MSOffice">
    <w:p w:rsidR="00F46E1F" w:rsidRDefault="00F46E1F" w:rsidP="00D14EF0">
      <w:pPr>
        <w:pStyle w:val="CommentText"/>
      </w:pPr>
      <w:r>
        <w:rPr>
          <w:rStyle w:val="CommentReference"/>
        </w:rPr>
        <w:annotationRef/>
      </w:r>
      <w:r>
        <w:t>In case of uneven volume distribution between daughter cells, since target volume of daughter cells are the same, within few MCS, they will adapt their volume to the target volume.</w:t>
      </w:r>
    </w:p>
  </w:comment>
  <w:comment w:id="197" w:author=" " w:date="2009-07-31T12:16:00Z" w:initials="MSOffice">
    <w:p w:rsidR="00F46E1F" w:rsidRDefault="00F46E1F">
      <w:pPr>
        <w:pStyle w:val="CommentText"/>
      </w:pPr>
      <w:r>
        <w:rPr>
          <w:rStyle w:val="CommentReference"/>
        </w:rPr>
        <w:annotationRef/>
      </w:r>
      <w:r>
        <w:t>Example?</w:t>
      </w:r>
    </w:p>
  </w:comment>
  <w:comment w:id="198" w:author=" " w:date="2009-07-31T12:25:00Z" w:initials="MSOffice">
    <w:p w:rsidR="00F46E1F" w:rsidRDefault="00F46E1F">
      <w:pPr>
        <w:pStyle w:val="CommentText"/>
      </w:pPr>
      <w:r>
        <w:rPr>
          <w:rStyle w:val="CommentReference"/>
        </w:rPr>
        <w:annotationRef/>
      </w:r>
      <w:r>
        <w:t>Cell which initially are not touching will not participate in this plug even if  their type is included in the list of “ElasticityTracker”.</w:t>
      </w:r>
    </w:p>
  </w:comment>
  <w:comment w:id="203" w:author=" " w:date="2009-07-31T12:29:00Z" w:initials="MSOffice">
    <w:p w:rsidR="00F46E1F" w:rsidRDefault="00F46E1F">
      <w:pPr>
        <w:pStyle w:val="CommentText"/>
      </w:pPr>
      <w:r>
        <w:rPr>
          <w:rStyle w:val="CommentReference"/>
        </w:rPr>
        <w:annotationRef/>
      </w:r>
      <w:r>
        <w:t>Not clear?</w:t>
      </w:r>
    </w:p>
  </w:comment>
  <w:comment w:id="230" w:author=" " w:date="2009-07-31T12:53:00Z" w:initials="MSOffice">
    <w:p w:rsidR="00F46E1F" w:rsidRDefault="00F46E1F" w:rsidP="00FA4D87">
      <w:pPr>
        <w:pStyle w:val="CommentText"/>
      </w:pPr>
      <w:r>
        <w:rPr>
          <w:rStyle w:val="CommentReference"/>
        </w:rPr>
        <w:annotationRef/>
      </w:r>
      <w:r>
        <w:t>Are coupling terms in C++ code multiplied by concentration of that field? Instead of   “ md * d+ mf  * f”  using  “ c*(</w:t>
      </w:r>
      <w:r w:rsidRPr="00FA4D87">
        <w:t xml:space="preserve"> </w:t>
      </w:r>
      <w:r>
        <w:t xml:space="preserve">md * d+ mf  * f)”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9F2" w:rsidRDefault="009969F2">
      <w:r>
        <w:separator/>
      </w:r>
    </w:p>
  </w:endnote>
  <w:endnote w:type="continuationSeparator" w:id="0">
    <w:p w:rsidR="009969F2" w:rsidRDefault="009969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Nimbus Sans L">
    <w:altName w:val="Arial"/>
    <w:charset w:val="00"/>
    <w:family w:val="swiss"/>
    <w:pitch w:val="variable"/>
  </w:font>
  <w:font w:name="DejaVu Sans">
    <w:panose1 w:val="020B0603030804020204"/>
    <w:charset w:val="00"/>
    <w:family w:val="swiss"/>
    <w:pitch w:val="variable"/>
    <w:sig w:usb0="E7000EFF" w:usb1="5200FDFF" w:usb2="0A042021" w:usb3="00000000" w:csb0="000001BF" w:csb1="00000000"/>
  </w:font>
  <w:font w:name="Tahoma">
    <w:panose1 w:val="020B0604030504040204"/>
    <w:charset w:val="00"/>
    <w:family w:val="swiss"/>
    <w:pitch w:val="variable"/>
    <w:sig w:usb0="61002A87" w:usb1="80000000" w:usb2="00000008"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DejaVu Sans Mono"/>
    <w:charset w:val="00"/>
    <w:family w:val="modern"/>
    <w:pitch w:val="fixed"/>
    <w:sig w:usb0="800000AF" w:usb1="1000204A"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Nimbus Roman No9 L">
    <w:altName w:val="Times New Roman"/>
    <w:charset w:val="00"/>
    <w:family w:val="roman"/>
    <w:pitch w:val="variable"/>
  </w:font>
  <w:font w:name="Courier 10 Pitch">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E1F" w:rsidRDefault="00F46E1F"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757233">
      <w:rPr>
        <w:rStyle w:val="PageNumber"/>
        <w:noProof/>
      </w:rPr>
      <w:t>67</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9F2" w:rsidRDefault="009969F2">
      <w:r>
        <w:separator/>
      </w:r>
    </w:p>
  </w:footnote>
  <w:footnote w:type="continuationSeparator" w:id="0">
    <w:p w:rsidR="009969F2" w:rsidRDefault="009969F2">
      <w:r>
        <w:continuationSeparator/>
      </w:r>
    </w:p>
  </w:footnote>
  <w:footnote w:id="1">
    <w:p w:rsidR="00F46E1F" w:rsidRDefault="00F46E1F">
      <w:pPr>
        <w:pStyle w:val="FootnoteText"/>
      </w:pPr>
      <w:r>
        <w:rPr>
          <w:rStyle w:val="FootnoteReference"/>
        </w:rPr>
        <w:footnoteRef/>
      </w:r>
      <w:r>
        <w:t xml:space="preserve"> Because of lattice discretization and the option of defining long range neighborhoods, the surface area of a cell scales in a non-Euclidian, lattice-</w:t>
      </w:r>
      <w:proofErr w:type="gramStart"/>
      <w:r>
        <w:t>dependent  manner</w:t>
      </w:r>
      <w:proofErr w:type="gramEnd"/>
      <w:r>
        <w:t xml:space="preserve"> with cell volume, </w:t>
      </w:r>
      <w:r w:rsidRPr="00FB6568">
        <w:rPr>
          <w:i/>
        </w:rPr>
        <w:t>i.e.</w:t>
      </w:r>
      <w:r w:rsidRPr="00BD0E9C">
        <w:t>,</w:t>
      </w:r>
      <w:r>
        <w:t xml:space="preserve"> </w:t>
      </w:r>
      <w:r w:rsidRPr="00FB6568">
        <w:rPr>
          <w:position w:val="-14"/>
        </w:rPr>
        <w:object w:dxaOrig="2040" w:dyaOrig="440">
          <v:shape id="_x0000_i1326" type="#_x0000_t75" style="width:102pt;height:22.2pt" o:ole="">
            <v:imagedata r:id="rId1" o:title=""/>
          </v:shape>
          <o:OLEObject Type="Embed" ProgID="Equation.DSMT4" ShapeID="_x0000_i1326" DrawAspect="Content" ObjectID="_1403542844" r:id="rId2"/>
        </w:object>
      </w:r>
      <w:r>
        <w:t xml:space="preserve"> </w:t>
      </w:r>
      <w:r w:rsidRPr="005A1477">
        <w:t xml:space="preserve">see </w:t>
      </w:r>
      <w:r w:rsidRPr="005A1477">
        <w:rPr>
          <w:i/>
        </w:rPr>
        <w:t>(</w:t>
      </w:r>
      <w:r w:rsidRPr="005A1477">
        <w:rPr>
          <w:b/>
          <w:i/>
        </w:rPr>
        <w:t>61</w:t>
      </w:r>
      <w:r w:rsidRPr="005A1477">
        <w:rPr>
          <w:i/>
        </w:rPr>
        <w:t>)</w:t>
      </w:r>
      <w:r w:rsidRPr="005A1477">
        <w:t xml:space="preserve"> on bubble growth .</w:t>
      </w:r>
    </w:p>
  </w:footnote>
  <w:footnote w:id="2">
    <w:p w:rsidR="00F46E1F" w:rsidRPr="00B8375B" w:rsidRDefault="00F46E1F" w:rsidP="00FD0F35">
      <w:pPr>
        <w:pStyle w:val="Footer"/>
        <w:rPr>
          <w:sz w:val="20"/>
          <w:szCs w:val="20"/>
        </w:rPr>
      </w:pPr>
      <w:r>
        <w:rPr>
          <w:rStyle w:val="FootnoteReference"/>
        </w:rPr>
        <w:footnoteRef/>
      </w:r>
      <w:r>
        <w:t xml:space="preserve"> </w:t>
      </w:r>
      <w:r w:rsidRPr="00B8375B">
        <w:rPr>
          <w:sz w:val="20"/>
          <w:szCs w:val="20"/>
        </w:rPr>
        <w:t xml:space="preserve">We will use the word </w:t>
      </w:r>
      <w:r w:rsidRPr="00B8375B">
        <w:rPr>
          <w:i/>
          <w:sz w:val="20"/>
          <w:szCs w:val="20"/>
        </w:rPr>
        <w:t>model</w:t>
      </w:r>
      <w:r w:rsidRPr="00B8375B">
        <w:rPr>
          <w:sz w:val="20"/>
          <w:szCs w:val="20"/>
        </w:rPr>
        <w:t xml:space="preserve"> to describe the specification of a particular biological system and </w:t>
      </w:r>
      <w:r w:rsidRPr="00B8375B">
        <w:rPr>
          <w:i/>
          <w:sz w:val="20"/>
          <w:szCs w:val="20"/>
        </w:rPr>
        <w:t>simulation</w:t>
      </w:r>
      <w:r w:rsidRPr="00B8375B">
        <w:rPr>
          <w:sz w:val="20"/>
          <w:szCs w:val="20"/>
        </w:rPr>
        <w:t xml:space="preserve"> to refer to a specific instance of the execution of such a model.</w:t>
      </w:r>
    </w:p>
    <w:p w:rsidR="00F46E1F" w:rsidRDefault="00F46E1F" w:rsidP="00FD0F35">
      <w:pPr>
        <w:pStyle w:val="FootnoteText"/>
      </w:pPr>
    </w:p>
  </w:footnote>
  <w:footnote w:id="3">
    <w:p w:rsidR="00F46E1F" w:rsidRDefault="00F46E1F">
      <w:pPr>
        <w:pStyle w:val="FootnoteText"/>
      </w:pPr>
      <w:r>
        <w:rPr>
          <w:rStyle w:val="FootnoteReference"/>
        </w:rPr>
        <w:footnoteRef/>
      </w:r>
      <w:r>
        <w:t xml:space="preserve"> In the text, we denote XML, CC3DML and Python code using the </w:t>
      </w:r>
      <w:r w:rsidRPr="009D1195">
        <w:rPr>
          <w:rStyle w:val="XMLSourceChar"/>
        </w:rPr>
        <w:t>Courier</w:t>
      </w:r>
      <w:r>
        <w:t xml:space="preserve"> font. In </w:t>
      </w:r>
      <w:r w:rsidRPr="00B37180">
        <w:t xml:space="preserve">listings presenting syntax, user-supplied variables are given in </w:t>
      </w:r>
      <w:r w:rsidRPr="00B37180">
        <w:rPr>
          <w:rStyle w:val="XMLSourceChar"/>
          <w:i/>
        </w:rPr>
        <w:t>italics</w:t>
      </w:r>
      <w:r w:rsidRPr="00B37180">
        <w:t>. Broken-out</w:t>
      </w:r>
      <w:r>
        <w:t xml:space="preserve"> listings are </w:t>
      </w:r>
      <w:r w:rsidR="003422CE">
        <w:t xml:space="preserve">either </w:t>
      </w:r>
      <w:r w:rsidRPr="009D1195">
        <w:rPr>
          <w:bdr w:val="single" w:sz="4" w:space="0" w:color="auto"/>
        </w:rPr>
        <w:t>boxed</w:t>
      </w:r>
      <w:r w:rsidR="003422CE">
        <w:t xml:space="preserve"> or presented with line numbers. </w:t>
      </w:r>
      <w:r>
        <w:t>Punctuation at the end of boxes is implicit.</w:t>
      </w:r>
    </w:p>
  </w:footnote>
  <w:footnote w:id="4">
    <w:p w:rsidR="00F46E1F" w:rsidRDefault="00F46E1F" w:rsidP="00E93C6B">
      <w:pPr>
        <w:pStyle w:val="FootnoteText"/>
      </w:pPr>
      <w:r>
        <w:rPr>
          <w:rStyle w:val="FootnoteReference"/>
        </w:rPr>
        <w:footnoteRef/>
      </w:r>
      <w:r>
        <w:t xml:space="preserve"> We have graphically edited screenshots of Wizard pages to save space.</w:t>
      </w:r>
    </w:p>
  </w:footnote>
  <w:footnote w:id="5">
    <w:p w:rsidR="00F46E1F" w:rsidRDefault="00F46E1F" w:rsidP="00E93C6B">
      <w:pPr>
        <w:pStyle w:val="FootnoteText"/>
      </w:pPr>
      <w:r>
        <w:rPr>
          <w:rStyle w:val="FootnoteReference"/>
        </w:rPr>
        <w:footnoteRef/>
      </w:r>
      <w:r>
        <w:t xml:space="preserve"> We use indent each nested block by two spaces in all listings in this paper to avoid distracting rollover of text at the end of the line. However, both Simulation Wizard and standard Python use an indentation of four spaces per block.</w:t>
      </w:r>
    </w:p>
  </w:footnote>
  <w:footnote w:id="6">
    <w:p w:rsidR="00F46E1F" w:rsidRDefault="00F46E1F" w:rsidP="006061F4">
      <w:pPr>
        <w:pStyle w:val="FootnoteText"/>
      </w:pPr>
      <w:r>
        <w:rPr>
          <w:rStyle w:val="FootnoteReference"/>
        </w:rPr>
        <w:footnoteRef/>
      </w:r>
      <w:r>
        <w:t xml:space="preserve"> We highlight in </w:t>
      </w:r>
      <w:r w:rsidRPr="006C294D">
        <w:rPr>
          <w:highlight w:val="yellow"/>
        </w:rPr>
        <w:t>yellow</w:t>
      </w:r>
      <w:r>
        <w:t xml:space="preserve"> sections or text describing CompuCell3D behaviors which may be confusing or lead to hard-to-track errors.</w:t>
      </w:r>
    </w:p>
  </w:footnote>
  <w:footnote w:id="7">
    <w:p w:rsidR="00F46E1F" w:rsidRDefault="00F46E1F" w:rsidP="00FE3E1B">
      <w:pPr>
        <w:jc w:val="both"/>
      </w:pPr>
      <w:r>
        <w:rPr>
          <w:rStyle w:val="FootnoteReference"/>
        </w:rPr>
        <w:footnoteRef/>
      </w:r>
      <w:r>
        <w:t xml:space="preserve"> </w:t>
      </w:r>
      <w:r w:rsidRPr="00B617B3">
        <w:rPr>
          <w:rStyle w:val="CodeCourier"/>
        </w:rPr>
        <w:t>FlexibleDiffusionSolver</w:t>
      </w:r>
      <w:r>
        <w:rPr>
          <w:rStyle w:val="CodeCourier"/>
        </w:rPr>
        <w:t>FE</w:t>
      </w:r>
      <w:r>
        <w:t xml:space="preserve"> becomes unstable for values of </w:t>
      </w:r>
      <w:r w:rsidRPr="007929F4">
        <w:rPr>
          <w:i/>
          <w:position w:val="-12"/>
        </w:rPr>
        <w:object w:dxaOrig="620" w:dyaOrig="380">
          <v:shape id="_x0000_i1327" type="#_x0000_t75" style="width:31.2pt;height:19.2pt" o:ole="">
            <v:imagedata r:id="rId3" o:title=""/>
          </v:shape>
          <o:OLEObject Type="Embed" ProgID="Equation.DSMT4" ShapeID="_x0000_i1327" DrawAspect="Content" ObjectID="_1403542845" r:id="rId4"/>
        </w:object>
      </w:r>
      <w:r>
        <w:t>&gt;</w:t>
      </w:r>
      <w:r w:rsidRPr="00BE6CE4">
        <w:rPr>
          <w:color w:val="000000"/>
        </w:rPr>
        <w:t>0.</w:t>
      </w:r>
      <w:r>
        <w:rPr>
          <w:color w:val="000000"/>
        </w:rPr>
        <w:t>16 voxel</w:t>
      </w:r>
      <w:r>
        <w:rPr>
          <w:color w:val="000000"/>
          <w:vertAlign w:val="superscript"/>
        </w:rPr>
        <w:t>2</w:t>
      </w:r>
      <w:r>
        <w:t xml:space="preserve">/MCS. For larger diffusion constants we must call the algorithm multiple times per MCS (See the </w:t>
      </w:r>
      <w:r w:rsidRPr="00F1039B">
        <w:rPr>
          <w:i/>
        </w:rPr>
        <w:t>Three-Dimensional Vascular Solid Tumor Growth</w:t>
      </w:r>
      <w:r>
        <w:t xml:space="preserve"> se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3179B"/>
    <w:multiLevelType w:val="hybridMultilevel"/>
    <w:tmpl w:val="79F63296"/>
    <w:lvl w:ilvl="0" w:tplc="FB9E846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B85513"/>
    <w:multiLevelType w:val="hybridMultilevel"/>
    <w:tmpl w:val="90FA5D6E"/>
    <w:lvl w:ilvl="0" w:tplc="54DE23E6">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35744"/>
    <w:multiLevelType w:val="hybridMultilevel"/>
    <w:tmpl w:val="B2307F22"/>
    <w:lvl w:ilvl="0" w:tplc="1FA69D78">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C504E4"/>
    <w:multiLevelType w:val="hybridMultilevel"/>
    <w:tmpl w:val="E3864ECE"/>
    <w:lvl w:ilvl="0" w:tplc="9716CF08">
      <w:start w:val="1"/>
      <w:numFmt w:val="decimalZero"/>
      <w:suff w:val="space"/>
      <w:lvlText w:val="%1  "/>
      <w:lvlJc w:val="left"/>
      <w:pPr>
        <w:ind w:left="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2C00171"/>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E513F4"/>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537CF6"/>
    <w:multiLevelType w:val="hybridMultilevel"/>
    <w:tmpl w:val="651AFCF2"/>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A3473"/>
    <w:multiLevelType w:val="hybridMultilevel"/>
    <w:tmpl w:val="3440C214"/>
    <w:lvl w:ilvl="0" w:tplc="F8C8A7B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1B26C85"/>
    <w:multiLevelType w:val="hybridMultilevel"/>
    <w:tmpl w:val="20A003F6"/>
    <w:lvl w:ilvl="0" w:tplc="290C21C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42C6E59"/>
    <w:multiLevelType w:val="hybridMultilevel"/>
    <w:tmpl w:val="8D80D668"/>
    <w:lvl w:ilvl="0" w:tplc="5B2C41E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C02A3F"/>
    <w:multiLevelType w:val="hybridMultilevel"/>
    <w:tmpl w:val="D2CC64D6"/>
    <w:lvl w:ilvl="0" w:tplc="D67AB01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3A0D1E"/>
    <w:multiLevelType w:val="hybridMultilevel"/>
    <w:tmpl w:val="5296D1A8"/>
    <w:lvl w:ilvl="0" w:tplc="174E8B44">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B70B13"/>
    <w:multiLevelType w:val="hybridMultilevel"/>
    <w:tmpl w:val="5588AD92"/>
    <w:lvl w:ilvl="0" w:tplc="29C25B5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DAD4CA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73513242"/>
    <w:multiLevelType w:val="hybridMultilevel"/>
    <w:tmpl w:val="BC0EEA0E"/>
    <w:lvl w:ilvl="0" w:tplc="BCF48A0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9D4741"/>
    <w:multiLevelType w:val="hybridMultilevel"/>
    <w:tmpl w:val="816A2A0A"/>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2">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3"/>
  </w:num>
  <w:num w:numId="4">
    <w:abstractNumId w:val="22"/>
  </w:num>
  <w:num w:numId="5">
    <w:abstractNumId w:val="19"/>
  </w:num>
  <w:num w:numId="6">
    <w:abstractNumId w:val="2"/>
  </w:num>
  <w:num w:numId="7">
    <w:abstractNumId w:val="16"/>
  </w:num>
  <w:num w:numId="8">
    <w:abstractNumId w:val="20"/>
  </w:num>
  <w:num w:numId="9">
    <w:abstractNumId w:val="7"/>
  </w:num>
  <w:num w:numId="10">
    <w:abstractNumId w:val="8"/>
  </w:num>
  <w:num w:numId="11">
    <w:abstractNumId w:val="12"/>
  </w:num>
  <w:num w:numId="12">
    <w:abstractNumId w:val="3"/>
  </w:num>
  <w:num w:numId="13">
    <w:abstractNumId w:val="15"/>
  </w:num>
  <w:num w:numId="14">
    <w:abstractNumId w:val="14"/>
  </w:num>
  <w:num w:numId="15">
    <w:abstractNumId w:val="4"/>
  </w:num>
  <w:num w:numId="16">
    <w:abstractNumId w:val="11"/>
  </w:num>
  <w:num w:numId="17">
    <w:abstractNumId w:val="5"/>
  </w:num>
  <w:num w:numId="18">
    <w:abstractNumId w:val="10"/>
  </w:num>
  <w:num w:numId="19">
    <w:abstractNumId w:val="17"/>
  </w:num>
  <w:num w:numId="20">
    <w:abstractNumId w:val="6"/>
  </w:num>
  <w:num w:numId="21">
    <w:abstractNumId w:val="21"/>
  </w:num>
  <w:num w:numId="22">
    <w:abstractNumId w:val="9"/>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hdrShapeDefaults>
    <o:shapedefaults v:ext="edit" spidmax="3291"/>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12724"/>
    <w:rsid w:val="000156A4"/>
    <w:rsid w:val="00016B26"/>
    <w:rsid w:val="000205DE"/>
    <w:rsid w:val="00020621"/>
    <w:rsid w:val="000208AF"/>
    <w:rsid w:val="00027B27"/>
    <w:rsid w:val="000317C2"/>
    <w:rsid w:val="00031C44"/>
    <w:rsid w:val="00041C5A"/>
    <w:rsid w:val="00043E69"/>
    <w:rsid w:val="00047C92"/>
    <w:rsid w:val="00047C9F"/>
    <w:rsid w:val="0006524A"/>
    <w:rsid w:val="000655B5"/>
    <w:rsid w:val="00065D88"/>
    <w:rsid w:val="000667AD"/>
    <w:rsid w:val="000704EA"/>
    <w:rsid w:val="000769B2"/>
    <w:rsid w:val="00085E04"/>
    <w:rsid w:val="00085FB3"/>
    <w:rsid w:val="0008609A"/>
    <w:rsid w:val="000867A3"/>
    <w:rsid w:val="00091764"/>
    <w:rsid w:val="000920F6"/>
    <w:rsid w:val="0009404E"/>
    <w:rsid w:val="000A0382"/>
    <w:rsid w:val="000A04A5"/>
    <w:rsid w:val="000A10A7"/>
    <w:rsid w:val="000A2457"/>
    <w:rsid w:val="000A3C12"/>
    <w:rsid w:val="000C0707"/>
    <w:rsid w:val="000C080D"/>
    <w:rsid w:val="000C14C9"/>
    <w:rsid w:val="000C6AD9"/>
    <w:rsid w:val="000D2F0C"/>
    <w:rsid w:val="000D40A8"/>
    <w:rsid w:val="000D5691"/>
    <w:rsid w:val="000D7DE9"/>
    <w:rsid w:val="000E2737"/>
    <w:rsid w:val="000E59A8"/>
    <w:rsid w:val="000F14E5"/>
    <w:rsid w:val="000F1889"/>
    <w:rsid w:val="000F1EA5"/>
    <w:rsid w:val="000F2699"/>
    <w:rsid w:val="000F29D5"/>
    <w:rsid w:val="000F5339"/>
    <w:rsid w:val="001035E5"/>
    <w:rsid w:val="001125AD"/>
    <w:rsid w:val="001147CE"/>
    <w:rsid w:val="00123CDB"/>
    <w:rsid w:val="00130E7A"/>
    <w:rsid w:val="001315E5"/>
    <w:rsid w:val="00146FA1"/>
    <w:rsid w:val="00147424"/>
    <w:rsid w:val="001806F2"/>
    <w:rsid w:val="00181673"/>
    <w:rsid w:val="00183FC7"/>
    <w:rsid w:val="001870E2"/>
    <w:rsid w:val="001879A7"/>
    <w:rsid w:val="0019242A"/>
    <w:rsid w:val="00196B93"/>
    <w:rsid w:val="001A29D2"/>
    <w:rsid w:val="001A4A95"/>
    <w:rsid w:val="001A6CE2"/>
    <w:rsid w:val="001B2EF6"/>
    <w:rsid w:val="001B600E"/>
    <w:rsid w:val="001B6330"/>
    <w:rsid w:val="001C3B0B"/>
    <w:rsid w:val="001C3EED"/>
    <w:rsid w:val="001D6645"/>
    <w:rsid w:val="001E1329"/>
    <w:rsid w:val="001E2A30"/>
    <w:rsid w:val="001E476E"/>
    <w:rsid w:val="001E483E"/>
    <w:rsid w:val="001F0A6B"/>
    <w:rsid w:val="001F4567"/>
    <w:rsid w:val="001F6855"/>
    <w:rsid w:val="0021032F"/>
    <w:rsid w:val="002159FD"/>
    <w:rsid w:val="00221B7D"/>
    <w:rsid w:val="00224E3F"/>
    <w:rsid w:val="00225CFA"/>
    <w:rsid w:val="0022698C"/>
    <w:rsid w:val="00234B8D"/>
    <w:rsid w:val="00240694"/>
    <w:rsid w:val="00242A77"/>
    <w:rsid w:val="00244F9D"/>
    <w:rsid w:val="00256108"/>
    <w:rsid w:val="00271E96"/>
    <w:rsid w:val="00280D4C"/>
    <w:rsid w:val="00284462"/>
    <w:rsid w:val="00284803"/>
    <w:rsid w:val="002867A1"/>
    <w:rsid w:val="0029217D"/>
    <w:rsid w:val="00294031"/>
    <w:rsid w:val="0029414B"/>
    <w:rsid w:val="00294550"/>
    <w:rsid w:val="002A2206"/>
    <w:rsid w:val="002A3080"/>
    <w:rsid w:val="002A7141"/>
    <w:rsid w:val="002B3EAB"/>
    <w:rsid w:val="002B42EF"/>
    <w:rsid w:val="002B44FC"/>
    <w:rsid w:val="002D239E"/>
    <w:rsid w:val="002D2B1F"/>
    <w:rsid w:val="002E7DAD"/>
    <w:rsid w:val="002E7FD1"/>
    <w:rsid w:val="002F1553"/>
    <w:rsid w:val="002F28B3"/>
    <w:rsid w:val="002F396E"/>
    <w:rsid w:val="00303170"/>
    <w:rsid w:val="003053C7"/>
    <w:rsid w:val="003059E0"/>
    <w:rsid w:val="003061BF"/>
    <w:rsid w:val="00307094"/>
    <w:rsid w:val="00307799"/>
    <w:rsid w:val="003144EF"/>
    <w:rsid w:val="00314624"/>
    <w:rsid w:val="00314F3F"/>
    <w:rsid w:val="00322E4A"/>
    <w:rsid w:val="0032496A"/>
    <w:rsid w:val="00326CC8"/>
    <w:rsid w:val="003271FE"/>
    <w:rsid w:val="00327F04"/>
    <w:rsid w:val="003310F6"/>
    <w:rsid w:val="00336362"/>
    <w:rsid w:val="00336B7B"/>
    <w:rsid w:val="00336DBB"/>
    <w:rsid w:val="003422CE"/>
    <w:rsid w:val="003450F4"/>
    <w:rsid w:val="003461EF"/>
    <w:rsid w:val="00346E03"/>
    <w:rsid w:val="00354549"/>
    <w:rsid w:val="003553FB"/>
    <w:rsid w:val="0036475A"/>
    <w:rsid w:val="003669B2"/>
    <w:rsid w:val="00367780"/>
    <w:rsid w:val="0037144E"/>
    <w:rsid w:val="00372240"/>
    <w:rsid w:val="00373AC8"/>
    <w:rsid w:val="003861B5"/>
    <w:rsid w:val="00391808"/>
    <w:rsid w:val="003952FF"/>
    <w:rsid w:val="003970BB"/>
    <w:rsid w:val="003A273A"/>
    <w:rsid w:val="003A5AB3"/>
    <w:rsid w:val="003A6363"/>
    <w:rsid w:val="003B2C04"/>
    <w:rsid w:val="003B4C7D"/>
    <w:rsid w:val="003C0677"/>
    <w:rsid w:val="003C2E95"/>
    <w:rsid w:val="003D24AA"/>
    <w:rsid w:val="003D6A56"/>
    <w:rsid w:val="003E29D9"/>
    <w:rsid w:val="003E7836"/>
    <w:rsid w:val="003F00A4"/>
    <w:rsid w:val="003F3AC4"/>
    <w:rsid w:val="003F4FC7"/>
    <w:rsid w:val="00401024"/>
    <w:rsid w:val="00403038"/>
    <w:rsid w:val="00412D1F"/>
    <w:rsid w:val="00417834"/>
    <w:rsid w:val="00422D20"/>
    <w:rsid w:val="00424145"/>
    <w:rsid w:val="0042472B"/>
    <w:rsid w:val="00426010"/>
    <w:rsid w:val="0042664E"/>
    <w:rsid w:val="0042770B"/>
    <w:rsid w:val="00427DD8"/>
    <w:rsid w:val="0043464B"/>
    <w:rsid w:val="004377C3"/>
    <w:rsid w:val="00446650"/>
    <w:rsid w:val="00451505"/>
    <w:rsid w:val="00456D62"/>
    <w:rsid w:val="0046103F"/>
    <w:rsid w:val="00461DD0"/>
    <w:rsid w:val="004701CB"/>
    <w:rsid w:val="004709C7"/>
    <w:rsid w:val="00472FB4"/>
    <w:rsid w:val="00474C5C"/>
    <w:rsid w:val="004801F0"/>
    <w:rsid w:val="00483E2A"/>
    <w:rsid w:val="00485CD8"/>
    <w:rsid w:val="004868A1"/>
    <w:rsid w:val="004901C9"/>
    <w:rsid w:val="00490262"/>
    <w:rsid w:val="00491261"/>
    <w:rsid w:val="004932EE"/>
    <w:rsid w:val="00494C3C"/>
    <w:rsid w:val="004A0802"/>
    <w:rsid w:val="004A7C8B"/>
    <w:rsid w:val="004B14EC"/>
    <w:rsid w:val="004B7273"/>
    <w:rsid w:val="004B7C52"/>
    <w:rsid w:val="004C05A3"/>
    <w:rsid w:val="004C2B62"/>
    <w:rsid w:val="004C38C4"/>
    <w:rsid w:val="004D0867"/>
    <w:rsid w:val="004D6794"/>
    <w:rsid w:val="004D751E"/>
    <w:rsid w:val="004E0640"/>
    <w:rsid w:val="004E2F07"/>
    <w:rsid w:val="004F17C9"/>
    <w:rsid w:val="004F7723"/>
    <w:rsid w:val="004F7DA8"/>
    <w:rsid w:val="004F7E76"/>
    <w:rsid w:val="005038FD"/>
    <w:rsid w:val="0051796F"/>
    <w:rsid w:val="00524BF5"/>
    <w:rsid w:val="00526078"/>
    <w:rsid w:val="00530F17"/>
    <w:rsid w:val="0053298B"/>
    <w:rsid w:val="0053327C"/>
    <w:rsid w:val="005334E3"/>
    <w:rsid w:val="0053458D"/>
    <w:rsid w:val="00534BC9"/>
    <w:rsid w:val="005457C8"/>
    <w:rsid w:val="0055792D"/>
    <w:rsid w:val="00563B5A"/>
    <w:rsid w:val="00566426"/>
    <w:rsid w:val="0056775B"/>
    <w:rsid w:val="00571EB1"/>
    <w:rsid w:val="00573600"/>
    <w:rsid w:val="00575C2D"/>
    <w:rsid w:val="00576E42"/>
    <w:rsid w:val="00582875"/>
    <w:rsid w:val="005832AE"/>
    <w:rsid w:val="00584D34"/>
    <w:rsid w:val="005927E6"/>
    <w:rsid w:val="00594503"/>
    <w:rsid w:val="005A279C"/>
    <w:rsid w:val="005B1E8C"/>
    <w:rsid w:val="005B661F"/>
    <w:rsid w:val="005B6892"/>
    <w:rsid w:val="005C45AF"/>
    <w:rsid w:val="005D2E5A"/>
    <w:rsid w:val="005D2F97"/>
    <w:rsid w:val="005E47E1"/>
    <w:rsid w:val="005F5074"/>
    <w:rsid w:val="005F524D"/>
    <w:rsid w:val="005F716F"/>
    <w:rsid w:val="00600CCD"/>
    <w:rsid w:val="0060108C"/>
    <w:rsid w:val="0060491D"/>
    <w:rsid w:val="0060513D"/>
    <w:rsid w:val="006061F4"/>
    <w:rsid w:val="006063CC"/>
    <w:rsid w:val="00606627"/>
    <w:rsid w:val="00614B7C"/>
    <w:rsid w:val="00616D49"/>
    <w:rsid w:val="006177A9"/>
    <w:rsid w:val="006236EB"/>
    <w:rsid w:val="00624283"/>
    <w:rsid w:val="0062527D"/>
    <w:rsid w:val="006318F4"/>
    <w:rsid w:val="00632508"/>
    <w:rsid w:val="00633308"/>
    <w:rsid w:val="00642430"/>
    <w:rsid w:val="006541D0"/>
    <w:rsid w:val="006626CF"/>
    <w:rsid w:val="0067092E"/>
    <w:rsid w:val="00670CA2"/>
    <w:rsid w:val="00672CCE"/>
    <w:rsid w:val="006776BC"/>
    <w:rsid w:val="00677D10"/>
    <w:rsid w:val="00677DC8"/>
    <w:rsid w:val="006802E2"/>
    <w:rsid w:val="006A014A"/>
    <w:rsid w:val="006A54D2"/>
    <w:rsid w:val="006B0F01"/>
    <w:rsid w:val="006B202C"/>
    <w:rsid w:val="006B2C9B"/>
    <w:rsid w:val="006B6382"/>
    <w:rsid w:val="006B7BB9"/>
    <w:rsid w:val="006C2D88"/>
    <w:rsid w:val="006C34D4"/>
    <w:rsid w:val="006C3EB8"/>
    <w:rsid w:val="006C4870"/>
    <w:rsid w:val="006C68A4"/>
    <w:rsid w:val="006D3F77"/>
    <w:rsid w:val="006D7C29"/>
    <w:rsid w:val="006E2550"/>
    <w:rsid w:val="006E3671"/>
    <w:rsid w:val="006E4217"/>
    <w:rsid w:val="006E658A"/>
    <w:rsid w:val="006F26F1"/>
    <w:rsid w:val="00700EBA"/>
    <w:rsid w:val="0070145C"/>
    <w:rsid w:val="007104BD"/>
    <w:rsid w:val="0071590E"/>
    <w:rsid w:val="007169FE"/>
    <w:rsid w:val="00730990"/>
    <w:rsid w:val="00730E9D"/>
    <w:rsid w:val="007326F6"/>
    <w:rsid w:val="00736F2A"/>
    <w:rsid w:val="00750CF2"/>
    <w:rsid w:val="00751132"/>
    <w:rsid w:val="00757233"/>
    <w:rsid w:val="00761512"/>
    <w:rsid w:val="00763622"/>
    <w:rsid w:val="00774A9B"/>
    <w:rsid w:val="00774C2E"/>
    <w:rsid w:val="00775935"/>
    <w:rsid w:val="007771A2"/>
    <w:rsid w:val="007805E4"/>
    <w:rsid w:val="0078763C"/>
    <w:rsid w:val="00790E68"/>
    <w:rsid w:val="007A2071"/>
    <w:rsid w:val="007A51BA"/>
    <w:rsid w:val="007A52B3"/>
    <w:rsid w:val="007A5513"/>
    <w:rsid w:val="007A59F8"/>
    <w:rsid w:val="007B1262"/>
    <w:rsid w:val="007B1FD3"/>
    <w:rsid w:val="007B4C99"/>
    <w:rsid w:val="007B4EB7"/>
    <w:rsid w:val="007B52DF"/>
    <w:rsid w:val="007B5FB7"/>
    <w:rsid w:val="007B7FB6"/>
    <w:rsid w:val="007C1AC4"/>
    <w:rsid w:val="007C26DC"/>
    <w:rsid w:val="007D30E2"/>
    <w:rsid w:val="007E7DEA"/>
    <w:rsid w:val="007E7EB9"/>
    <w:rsid w:val="00803161"/>
    <w:rsid w:val="0081775D"/>
    <w:rsid w:val="0082244E"/>
    <w:rsid w:val="00823A2A"/>
    <w:rsid w:val="008241FE"/>
    <w:rsid w:val="0082639C"/>
    <w:rsid w:val="00834F7F"/>
    <w:rsid w:val="008359C0"/>
    <w:rsid w:val="00836DAA"/>
    <w:rsid w:val="00837661"/>
    <w:rsid w:val="00837FFB"/>
    <w:rsid w:val="00840308"/>
    <w:rsid w:val="008403FB"/>
    <w:rsid w:val="0084445E"/>
    <w:rsid w:val="008459E2"/>
    <w:rsid w:val="00850E72"/>
    <w:rsid w:val="00853299"/>
    <w:rsid w:val="008549AC"/>
    <w:rsid w:val="008550B5"/>
    <w:rsid w:val="00864955"/>
    <w:rsid w:val="00866318"/>
    <w:rsid w:val="0086651C"/>
    <w:rsid w:val="008733D5"/>
    <w:rsid w:val="00882396"/>
    <w:rsid w:val="00887973"/>
    <w:rsid w:val="008966FA"/>
    <w:rsid w:val="008A052B"/>
    <w:rsid w:val="008A3541"/>
    <w:rsid w:val="008A40A2"/>
    <w:rsid w:val="008B086B"/>
    <w:rsid w:val="008B21CC"/>
    <w:rsid w:val="008C11D9"/>
    <w:rsid w:val="008C1839"/>
    <w:rsid w:val="008C64DB"/>
    <w:rsid w:val="008C6919"/>
    <w:rsid w:val="008D59A2"/>
    <w:rsid w:val="008E137D"/>
    <w:rsid w:val="008F1A47"/>
    <w:rsid w:val="008F6F04"/>
    <w:rsid w:val="008F79D3"/>
    <w:rsid w:val="00910BD0"/>
    <w:rsid w:val="00911795"/>
    <w:rsid w:val="00912AA3"/>
    <w:rsid w:val="0092071F"/>
    <w:rsid w:val="0092257A"/>
    <w:rsid w:val="009266DE"/>
    <w:rsid w:val="009278FB"/>
    <w:rsid w:val="00930FB4"/>
    <w:rsid w:val="009369A1"/>
    <w:rsid w:val="00937B5C"/>
    <w:rsid w:val="00940F95"/>
    <w:rsid w:val="0094141A"/>
    <w:rsid w:val="00942DA2"/>
    <w:rsid w:val="0094447B"/>
    <w:rsid w:val="00946F09"/>
    <w:rsid w:val="0095087A"/>
    <w:rsid w:val="0095488F"/>
    <w:rsid w:val="009552B7"/>
    <w:rsid w:val="009555BF"/>
    <w:rsid w:val="00956B27"/>
    <w:rsid w:val="00960857"/>
    <w:rsid w:val="009630A7"/>
    <w:rsid w:val="00964736"/>
    <w:rsid w:val="00964DAC"/>
    <w:rsid w:val="0096625E"/>
    <w:rsid w:val="00971ACB"/>
    <w:rsid w:val="0097420E"/>
    <w:rsid w:val="0097793D"/>
    <w:rsid w:val="00982F31"/>
    <w:rsid w:val="00983459"/>
    <w:rsid w:val="00984F34"/>
    <w:rsid w:val="009855E0"/>
    <w:rsid w:val="0098648F"/>
    <w:rsid w:val="009969F2"/>
    <w:rsid w:val="009A3873"/>
    <w:rsid w:val="009A415D"/>
    <w:rsid w:val="009A4989"/>
    <w:rsid w:val="009B0136"/>
    <w:rsid w:val="009B5DB1"/>
    <w:rsid w:val="009C1E51"/>
    <w:rsid w:val="009C4742"/>
    <w:rsid w:val="009C5A98"/>
    <w:rsid w:val="009C6384"/>
    <w:rsid w:val="009D273A"/>
    <w:rsid w:val="009D4954"/>
    <w:rsid w:val="009D77A0"/>
    <w:rsid w:val="009E5703"/>
    <w:rsid w:val="009E6906"/>
    <w:rsid w:val="009F022B"/>
    <w:rsid w:val="009F0FBB"/>
    <w:rsid w:val="009F5D4E"/>
    <w:rsid w:val="009F760D"/>
    <w:rsid w:val="009F7F65"/>
    <w:rsid w:val="00A001D1"/>
    <w:rsid w:val="00A0140D"/>
    <w:rsid w:val="00A022CE"/>
    <w:rsid w:val="00A0474D"/>
    <w:rsid w:val="00A0621B"/>
    <w:rsid w:val="00A126CE"/>
    <w:rsid w:val="00A15586"/>
    <w:rsid w:val="00A179A4"/>
    <w:rsid w:val="00A2500D"/>
    <w:rsid w:val="00A27F23"/>
    <w:rsid w:val="00A3137D"/>
    <w:rsid w:val="00A31F01"/>
    <w:rsid w:val="00A33F07"/>
    <w:rsid w:val="00A342AE"/>
    <w:rsid w:val="00A4234C"/>
    <w:rsid w:val="00A477DB"/>
    <w:rsid w:val="00A47B01"/>
    <w:rsid w:val="00A5349D"/>
    <w:rsid w:val="00A53B6B"/>
    <w:rsid w:val="00A56B6F"/>
    <w:rsid w:val="00A627F1"/>
    <w:rsid w:val="00A62D76"/>
    <w:rsid w:val="00A6588D"/>
    <w:rsid w:val="00A73953"/>
    <w:rsid w:val="00A754E3"/>
    <w:rsid w:val="00A75C51"/>
    <w:rsid w:val="00A85CF8"/>
    <w:rsid w:val="00A94AB6"/>
    <w:rsid w:val="00A960CA"/>
    <w:rsid w:val="00A9702C"/>
    <w:rsid w:val="00AA1D9E"/>
    <w:rsid w:val="00AA28D6"/>
    <w:rsid w:val="00AA3A9B"/>
    <w:rsid w:val="00AB2603"/>
    <w:rsid w:val="00AB2F43"/>
    <w:rsid w:val="00AB5BEA"/>
    <w:rsid w:val="00AC0BC7"/>
    <w:rsid w:val="00AC4C17"/>
    <w:rsid w:val="00AC6407"/>
    <w:rsid w:val="00AC69AC"/>
    <w:rsid w:val="00AD7817"/>
    <w:rsid w:val="00AE236D"/>
    <w:rsid w:val="00AF514B"/>
    <w:rsid w:val="00AF5F24"/>
    <w:rsid w:val="00B03955"/>
    <w:rsid w:val="00B07FCD"/>
    <w:rsid w:val="00B12FB9"/>
    <w:rsid w:val="00B142B1"/>
    <w:rsid w:val="00B2083A"/>
    <w:rsid w:val="00B23E84"/>
    <w:rsid w:val="00B30026"/>
    <w:rsid w:val="00B32B4D"/>
    <w:rsid w:val="00B37180"/>
    <w:rsid w:val="00B426A0"/>
    <w:rsid w:val="00B42A6A"/>
    <w:rsid w:val="00B42D61"/>
    <w:rsid w:val="00B50A1D"/>
    <w:rsid w:val="00B53D7A"/>
    <w:rsid w:val="00B75413"/>
    <w:rsid w:val="00B84D32"/>
    <w:rsid w:val="00B87DD8"/>
    <w:rsid w:val="00B90DBD"/>
    <w:rsid w:val="00B919D6"/>
    <w:rsid w:val="00BB4981"/>
    <w:rsid w:val="00BB4DCF"/>
    <w:rsid w:val="00BB5DED"/>
    <w:rsid w:val="00BC203B"/>
    <w:rsid w:val="00BC23BD"/>
    <w:rsid w:val="00BC6C2C"/>
    <w:rsid w:val="00BD3948"/>
    <w:rsid w:val="00BD4246"/>
    <w:rsid w:val="00BD6920"/>
    <w:rsid w:val="00BE0E3B"/>
    <w:rsid w:val="00BE1363"/>
    <w:rsid w:val="00BE582B"/>
    <w:rsid w:val="00BE64E4"/>
    <w:rsid w:val="00BE6A23"/>
    <w:rsid w:val="00BF1323"/>
    <w:rsid w:val="00BF47D7"/>
    <w:rsid w:val="00BF550F"/>
    <w:rsid w:val="00BF7EEC"/>
    <w:rsid w:val="00C01603"/>
    <w:rsid w:val="00C044F7"/>
    <w:rsid w:val="00C05EDE"/>
    <w:rsid w:val="00C1614E"/>
    <w:rsid w:val="00C25B1E"/>
    <w:rsid w:val="00C26F7A"/>
    <w:rsid w:val="00C3076D"/>
    <w:rsid w:val="00C401D7"/>
    <w:rsid w:val="00C41AF7"/>
    <w:rsid w:val="00C42DFA"/>
    <w:rsid w:val="00C54597"/>
    <w:rsid w:val="00C61958"/>
    <w:rsid w:val="00C61E8C"/>
    <w:rsid w:val="00C63DF4"/>
    <w:rsid w:val="00C7500B"/>
    <w:rsid w:val="00C7743C"/>
    <w:rsid w:val="00C82531"/>
    <w:rsid w:val="00C84D17"/>
    <w:rsid w:val="00C940F1"/>
    <w:rsid w:val="00C9431B"/>
    <w:rsid w:val="00CA4B7B"/>
    <w:rsid w:val="00CA7C8C"/>
    <w:rsid w:val="00CB3F38"/>
    <w:rsid w:val="00CB56DB"/>
    <w:rsid w:val="00CB5AFB"/>
    <w:rsid w:val="00CC2E94"/>
    <w:rsid w:val="00CC7056"/>
    <w:rsid w:val="00CD2D96"/>
    <w:rsid w:val="00CD7426"/>
    <w:rsid w:val="00CE4D57"/>
    <w:rsid w:val="00CE5653"/>
    <w:rsid w:val="00D05B25"/>
    <w:rsid w:val="00D06A45"/>
    <w:rsid w:val="00D1224A"/>
    <w:rsid w:val="00D138A1"/>
    <w:rsid w:val="00D14EF0"/>
    <w:rsid w:val="00D15196"/>
    <w:rsid w:val="00D23A3F"/>
    <w:rsid w:val="00D23C7D"/>
    <w:rsid w:val="00D24628"/>
    <w:rsid w:val="00D30215"/>
    <w:rsid w:val="00D3245B"/>
    <w:rsid w:val="00D5149E"/>
    <w:rsid w:val="00D515DB"/>
    <w:rsid w:val="00D52FED"/>
    <w:rsid w:val="00D616BC"/>
    <w:rsid w:val="00D76203"/>
    <w:rsid w:val="00D805E1"/>
    <w:rsid w:val="00D86AB5"/>
    <w:rsid w:val="00D870A8"/>
    <w:rsid w:val="00D90E99"/>
    <w:rsid w:val="00D93692"/>
    <w:rsid w:val="00D951AC"/>
    <w:rsid w:val="00DA042A"/>
    <w:rsid w:val="00DA335C"/>
    <w:rsid w:val="00DB6545"/>
    <w:rsid w:val="00DD353A"/>
    <w:rsid w:val="00DD3A18"/>
    <w:rsid w:val="00DF613C"/>
    <w:rsid w:val="00DF75D6"/>
    <w:rsid w:val="00DF7958"/>
    <w:rsid w:val="00E02575"/>
    <w:rsid w:val="00E20134"/>
    <w:rsid w:val="00E21BAD"/>
    <w:rsid w:val="00E30E05"/>
    <w:rsid w:val="00E36AFF"/>
    <w:rsid w:val="00E41DA1"/>
    <w:rsid w:val="00E45EEA"/>
    <w:rsid w:val="00E4615A"/>
    <w:rsid w:val="00E46F64"/>
    <w:rsid w:val="00E53872"/>
    <w:rsid w:val="00E5511A"/>
    <w:rsid w:val="00E64D16"/>
    <w:rsid w:val="00E66392"/>
    <w:rsid w:val="00E66689"/>
    <w:rsid w:val="00E7761A"/>
    <w:rsid w:val="00E827CB"/>
    <w:rsid w:val="00E82A2C"/>
    <w:rsid w:val="00E83B5D"/>
    <w:rsid w:val="00E842EC"/>
    <w:rsid w:val="00E85100"/>
    <w:rsid w:val="00E86C13"/>
    <w:rsid w:val="00E91BE1"/>
    <w:rsid w:val="00E93C6B"/>
    <w:rsid w:val="00E940D6"/>
    <w:rsid w:val="00E94743"/>
    <w:rsid w:val="00E95015"/>
    <w:rsid w:val="00E97A72"/>
    <w:rsid w:val="00EA2E5C"/>
    <w:rsid w:val="00EA5085"/>
    <w:rsid w:val="00EA5FB6"/>
    <w:rsid w:val="00EA601B"/>
    <w:rsid w:val="00EA7A03"/>
    <w:rsid w:val="00EB05DF"/>
    <w:rsid w:val="00EB0E26"/>
    <w:rsid w:val="00EB179B"/>
    <w:rsid w:val="00EB3DF1"/>
    <w:rsid w:val="00EB4143"/>
    <w:rsid w:val="00EB4BDC"/>
    <w:rsid w:val="00EB7AFA"/>
    <w:rsid w:val="00EC03C3"/>
    <w:rsid w:val="00EC5027"/>
    <w:rsid w:val="00EC522E"/>
    <w:rsid w:val="00EC742A"/>
    <w:rsid w:val="00EF1EAB"/>
    <w:rsid w:val="00F01338"/>
    <w:rsid w:val="00F11B7A"/>
    <w:rsid w:val="00F17BFC"/>
    <w:rsid w:val="00F2547A"/>
    <w:rsid w:val="00F25C9A"/>
    <w:rsid w:val="00F32776"/>
    <w:rsid w:val="00F35F6A"/>
    <w:rsid w:val="00F408B1"/>
    <w:rsid w:val="00F43FCA"/>
    <w:rsid w:val="00F46E1F"/>
    <w:rsid w:val="00F50281"/>
    <w:rsid w:val="00F51034"/>
    <w:rsid w:val="00F517C2"/>
    <w:rsid w:val="00F56506"/>
    <w:rsid w:val="00F6049B"/>
    <w:rsid w:val="00F642C2"/>
    <w:rsid w:val="00F6448C"/>
    <w:rsid w:val="00F66C81"/>
    <w:rsid w:val="00F67A97"/>
    <w:rsid w:val="00F717CA"/>
    <w:rsid w:val="00F72721"/>
    <w:rsid w:val="00F72D0E"/>
    <w:rsid w:val="00F72E81"/>
    <w:rsid w:val="00F73841"/>
    <w:rsid w:val="00F754BB"/>
    <w:rsid w:val="00F7667B"/>
    <w:rsid w:val="00F911E3"/>
    <w:rsid w:val="00F912FE"/>
    <w:rsid w:val="00F93BD1"/>
    <w:rsid w:val="00F959BF"/>
    <w:rsid w:val="00FA3EA3"/>
    <w:rsid w:val="00FA4D87"/>
    <w:rsid w:val="00FA73B2"/>
    <w:rsid w:val="00FB17D8"/>
    <w:rsid w:val="00FB779B"/>
    <w:rsid w:val="00FC1024"/>
    <w:rsid w:val="00FC49D9"/>
    <w:rsid w:val="00FC6F03"/>
    <w:rsid w:val="00FC7B3C"/>
    <w:rsid w:val="00FD0F35"/>
    <w:rsid w:val="00FD1214"/>
    <w:rsid w:val="00FD2DDE"/>
    <w:rsid w:val="00FD639D"/>
    <w:rsid w:val="00FD6E39"/>
    <w:rsid w:val="00FE3E1B"/>
    <w:rsid w:val="00FF00FD"/>
    <w:rsid w:val="00FF160F"/>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29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3.jpeg"/><Relationship Id="rId324" Type="http://schemas.openxmlformats.org/officeDocument/2006/relationships/hyperlink" Target="http://www.compucell3d.org" TargetMode="External"/><Relationship Id="rId366" Type="http://schemas.openxmlformats.org/officeDocument/2006/relationships/image" Target="media/image180.wmf"/><Relationship Id="rId531" Type="http://schemas.openxmlformats.org/officeDocument/2006/relationships/image" Target="media/image256.wmf"/><Relationship Id="rId573" Type="http://schemas.openxmlformats.org/officeDocument/2006/relationships/image" Target="media/image277.wmf"/><Relationship Id="rId629" Type="http://schemas.openxmlformats.org/officeDocument/2006/relationships/theme" Target="theme/theme1.xml"/><Relationship Id="rId170" Type="http://schemas.openxmlformats.org/officeDocument/2006/relationships/oleObject" Target="embeddings/oleObject80.bin"/><Relationship Id="rId226" Type="http://schemas.openxmlformats.org/officeDocument/2006/relationships/oleObject" Target="embeddings/oleObject110.bin"/><Relationship Id="rId433" Type="http://schemas.openxmlformats.org/officeDocument/2006/relationships/image" Target="media/image211.wmf"/><Relationship Id="rId268" Type="http://schemas.openxmlformats.org/officeDocument/2006/relationships/image" Target="media/image130.jpeg"/><Relationship Id="rId475" Type="http://schemas.openxmlformats.org/officeDocument/2006/relationships/image" Target="media/image230.wmf"/><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oleObject" Target="embeddings/oleObject64.bin"/><Relationship Id="rId335" Type="http://schemas.openxmlformats.org/officeDocument/2006/relationships/oleObject" Target="embeddings/oleObject155.bin"/><Relationship Id="rId377" Type="http://schemas.openxmlformats.org/officeDocument/2006/relationships/oleObject" Target="embeddings/oleObject176.bin"/><Relationship Id="rId500" Type="http://schemas.openxmlformats.org/officeDocument/2006/relationships/oleObject" Target="embeddings/oleObject240.bin"/><Relationship Id="rId542" Type="http://schemas.openxmlformats.org/officeDocument/2006/relationships/oleObject" Target="embeddings/oleObject261.bin"/><Relationship Id="rId584" Type="http://schemas.openxmlformats.org/officeDocument/2006/relationships/oleObject" Target="embeddings/oleObject282.bin"/><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image" Target="media/image198.wmf"/><Relationship Id="rId279" Type="http://schemas.openxmlformats.org/officeDocument/2006/relationships/oleObject" Target="embeddings/oleObject129.bin"/><Relationship Id="rId444" Type="http://schemas.openxmlformats.org/officeDocument/2006/relationships/oleObject" Target="embeddings/oleObject209.bin"/><Relationship Id="rId486" Type="http://schemas.openxmlformats.org/officeDocument/2006/relationships/hyperlink" Target="http://muparser.sourceforge.net/mup_features.html" TargetMode="External"/><Relationship Id="rId43" Type="http://schemas.openxmlformats.org/officeDocument/2006/relationships/image" Target="media/image15.wmf"/><Relationship Id="rId139" Type="http://schemas.openxmlformats.org/officeDocument/2006/relationships/oleObject" Target="embeddings/oleObject71.bin"/><Relationship Id="rId290" Type="http://schemas.openxmlformats.org/officeDocument/2006/relationships/image" Target="media/image143.wmf"/><Relationship Id="rId304" Type="http://schemas.openxmlformats.org/officeDocument/2006/relationships/oleObject" Target="embeddings/oleObject141.bin"/><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46.wmf"/><Relationship Id="rId553" Type="http://schemas.openxmlformats.org/officeDocument/2006/relationships/image" Target="media/image267.wmf"/><Relationship Id="rId609" Type="http://schemas.openxmlformats.org/officeDocument/2006/relationships/image" Target="media/image293.wmf"/><Relationship Id="rId85" Type="http://schemas.openxmlformats.org/officeDocument/2006/relationships/image" Target="media/image36.wmf"/><Relationship Id="rId150" Type="http://schemas.openxmlformats.org/officeDocument/2006/relationships/image" Target="media/image68.jpeg"/><Relationship Id="rId192" Type="http://schemas.openxmlformats.org/officeDocument/2006/relationships/oleObject" Target="embeddings/oleObject91.bin"/><Relationship Id="rId206" Type="http://schemas.openxmlformats.org/officeDocument/2006/relationships/image" Target="media/image99.wmf"/><Relationship Id="rId413" Type="http://schemas.openxmlformats.org/officeDocument/2006/relationships/image" Target="media/image203.wmf"/><Relationship Id="rId595" Type="http://schemas.openxmlformats.org/officeDocument/2006/relationships/image" Target="media/image288.wmf"/><Relationship Id="rId248" Type="http://schemas.openxmlformats.org/officeDocument/2006/relationships/image" Target="media/image119.jpeg"/><Relationship Id="rId455" Type="http://schemas.openxmlformats.org/officeDocument/2006/relationships/image" Target="media/image222.wmf"/><Relationship Id="rId497" Type="http://schemas.openxmlformats.org/officeDocument/2006/relationships/image" Target="media/image240.wmf"/><Relationship Id="rId620" Type="http://schemas.openxmlformats.org/officeDocument/2006/relationships/oleObject" Target="embeddings/oleObject302.bin"/><Relationship Id="rId12" Type="http://schemas.openxmlformats.org/officeDocument/2006/relationships/image" Target="media/image2.wmf"/><Relationship Id="rId108" Type="http://schemas.openxmlformats.org/officeDocument/2006/relationships/image" Target="media/image46.wmf"/><Relationship Id="rId315" Type="http://schemas.openxmlformats.org/officeDocument/2006/relationships/image" Target="media/image156.wmf"/><Relationship Id="rId357" Type="http://schemas.openxmlformats.org/officeDocument/2006/relationships/oleObject" Target="embeddings/oleObject166.bin"/><Relationship Id="rId522" Type="http://schemas.openxmlformats.org/officeDocument/2006/relationships/oleObject" Target="embeddings/oleObject251.bin"/><Relationship Id="rId54" Type="http://schemas.openxmlformats.org/officeDocument/2006/relationships/image" Target="media/image20.wmf"/><Relationship Id="rId96" Type="http://schemas.openxmlformats.org/officeDocument/2006/relationships/image" Target="media/image41.wmf"/><Relationship Id="rId161" Type="http://schemas.openxmlformats.org/officeDocument/2006/relationships/image" Target="media/image74.png"/><Relationship Id="rId217" Type="http://schemas.openxmlformats.org/officeDocument/2006/relationships/image" Target="media/image104.wmf"/><Relationship Id="rId399" Type="http://schemas.openxmlformats.org/officeDocument/2006/relationships/oleObject" Target="embeddings/oleObject187.bin"/><Relationship Id="rId564" Type="http://schemas.openxmlformats.org/officeDocument/2006/relationships/oleObject" Target="embeddings/oleObject272.bin"/><Relationship Id="rId259" Type="http://schemas.openxmlformats.org/officeDocument/2006/relationships/image" Target="media/image125.wmf"/><Relationship Id="rId424" Type="http://schemas.openxmlformats.org/officeDocument/2006/relationships/oleObject" Target="embeddings/oleObject200.bin"/><Relationship Id="rId466" Type="http://schemas.openxmlformats.org/officeDocument/2006/relationships/oleObject" Target="embeddings/oleObject222.bin"/><Relationship Id="rId23" Type="http://schemas.openxmlformats.org/officeDocument/2006/relationships/image" Target="media/image5.wmf"/><Relationship Id="rId119" Type="http://schemas.openxmlformats.org/officeDocument/2006/relationships/image" Target="media/image52.wmf"/><Relationship Id="rId270" Type="http://schemas.openxmlformats.org/officeDocument/2006/relationships/image" Target="media/image131.jpeg"/><Relationship Id="rId326" Type="http://schemas.openxmlformats.org/officeDocument/2006/relationships/image" Target="media/image160.wmf"/><Relationship Id="rId533" Type="http://schemas.openxmlformats.org/officeDocument/2006/relationships/oleObject" Target="embeddings/oleObject257.bin"/><Relationship Id="rId65" Type="http://schemas.openxmlformats.org/officeDocument/2006/relationships/oleObject" Target="embeddings/oleObject30.bin"/><Relationship Id="rId130" Type="http://schemas.openxmlformats.org/officeDocument/2006/relationships/oleObject" Target="embeddings/oleObject66.bin"/><Relationship Id="rId368" Type="http://schemas.openxmlformats.org/officeDocument/2006/relationships/image" Target="media/image181.wmf"/><Relationship Id="rId575" Type="http://schemas.openxmlformats.org/officeDocument/2006/relationships/image" Target="media/image278.wmf"/><Relationship Id="rId172" Type="http://schemas.openxmlformats.org/officeDocument/2006/relationships/oleObject" Target="embeddings/oleObject81.bin"/><Relationship Id="rId228" Type="http://schemas.openxmlformats.org/officeDocument/2006/relationships/oleObject" Target="embeddings/oleObject111.bin"/><Relationship Id="rId435" Type="http://schemas.openxmlformats.org/officeDocument/2006/relationships/image" Target="media/image212.wmf"/><Relationship Id="rId477" Type="http://schemas.openxmlformats.org/officeDocument/2006/relationships/image" Target="media/image231.wmf"/><Relationship Id="rId600" Type="http://schemas.openxmlformats.org/officeDocument/2006/relationships/oleObject" Target="embeddings/oleObject290.bin"/><Relationship Id="rId281" Type="http://schemas.openxmlformats.org/officeDocument/2006/relationships/oleObject" Target="embeddings/oleObject130.bin"/><Relationship Id="rId337" Type="http://schemas.openxmlformats.org/officeDocument/2006/relationships/oleObject" Target="embeddings/oleObject156.bin"/><Relationship Id="rId502" Type="http://schemas.openxmlformats.org/officeDocument/2006/relationships/oleObject" Target="embeddings/oleObject241.bin"/><Relationship Id="rId34" Type="http://schemas.openxmlformats.org/officeDocument/2006/relationships/oleObject" Target="embeddings/oleObject14.bin"/><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177.bin"/><Relationship Id="rId544" Type="http://schemas.openxmlformats.org/officeDocument/2006/relationships/oleObject" Target="embeddings/oleObject262.bin"/><Relationship Id="rId586" Type="http://schemas.openxmlformats.org/officeDocument/2006/relationships/oleObject" Target="embeddings/oleObject283.bin"/><Relationship Id="rId7" Type="http://schemas.openxmlformats.org/officeDocument/2006/relationships/footnotes" Target="footnotes.xml"/><Relationship Id="rId183" Type="http://schemas.openxmlformats.org/officeDocument/2006/relationships/image" Target="media/image87.jpeg"/><Relationship Id="rId239" Type="http://schemas.openxmlformats.org/officeDocument/2006/relationships/image" Target="media/image114.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10.bin"/><Relationship Id="rId611" Type="http://schemas.openxmlformats.org/officeDocument/2006/relationships/image" Target="media/image294.wmf"/><Relationship Id="rId250" Type="http://schemas.openxmlformats.org/officeDocument/2006/relationships/image" Target="media/image120.jpeg"/><Relationship Id="rId292" Type="http://schemas.openxmlformats.org/officeDocument/2006/relationships/image" Target="media/image144.wmf"/><Relationship Id="rId306" Type="http://schemas.openxmlformats.org/officeDocument/2006/relationships/oleObject" Target="embeddings/oleObject142.bin"/><Relationship Id="rId488" Type="http://schemas.openxmlformats.org/officeDocument/2006/relationships/oleObject" Target="embeddings/oleObject233.bin"/><Relationship Id="rId45" Type="http://schemas.openxmlformats.org/officeDocument/2006/relationships/oleObject" Target="embeddings/oleObject20.bin"/><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image" Target="media/image171.wmf"/><Relationship Id="rId513" Type="http://schemas.openxmlformats.org/officeDocument/2006/relationships/image" Target="media/image247.wmf"/><Relationship Id="rId555" Type="http://schemas.openxmlformats.org/officeDocument/2006/relationships/image" Target="media/image268.wmf"/><Relationship Id="rId597" Type="http://schemas.openxmlformats.org/officeDocument/2006/relationships/image" Target="media/image289.wmf"/><Relationship Id="rId152" Type="http://schemas.openxmlformats.org/officeDocument/2006/relationships/oleObject" Target="embeddings/oleObject74.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204.wmf"/><Relationship Id="rId457" Type="http://schemas.openxmlformats.org/officeDocument/2006/relationships/image" Target="media/image223.wmf"/><Relationship Id="rId622" Type="http://schemas.openxmlformats.org/officeDocument/2006/relationships/oleObject" Target="embeddings/oleObject303.bin"/><Relationship Id="rId261" Type="http://schemas.openxmlformats.org/officeDocument/2006/relationships/image" Target="media/image126.wmf"/><Relationship Id="rId499" Type="http://schemas.openxmlformats.org/officeDocument/2006/relationships/oleObject" Target="embeddings/oleObject239.bin"/><Relationship Id="rId14" Type="http://schemas.openxmlformats.org/officeDocument/2006/relationships/image" Target="media/image3.wmf"/><Relationship Id="rId56" Type="http://schemas.openxmlformats.org/officeDocument/2006/relationships/image" Target="media/image21.wmf"/><Relationship Id="rId317" Type="http://schemas.openxmlformats.org/officeDocument/2006/relationships/image" Target="media/image157.png"/><Relationship Id="rId359" Type="http://schemas.openxmlformats.org/officeDocument/2006/relationships/oleObject" Target="embeddings/oleObject167.bin"/><Relationship Id="rId524" Type="http://schemas.openxmlformats.org/officeDocument/2006/relationships/oleObject" Target="embeddings/oleObject252.bin"/><Relationship Id="rId566" Type="http://schemas.openxmlformats.org/officeDocument/2006/relationships/oleObject" Target="embeddings/oleObject273.bin"/><Relationship Id="rId98" Type="http://schemas.openxmlformats.org/officeDocument/2006/relationships/image" Target="media/image42.wmf"/><Relationship Id="rId121" Type="http://schemas.openxmlformats.org/officeDocument/2006/relationships/image" Target="media/image54.wmf"/><Relationship Id="rId163" Type="http://schemas.openxmlformats.org/officeDocument/2006/relationships/image" Target="media/image76.png"/><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01.bin"/><Relationship Id="rId230" Type="http://schemas.openxmlformats.org/officeDocument/2006/relationships/oleObject" Target="embeddings/oleObject112.bin"/><Relationship Id="rId468" Type="http://schemas.openxmlformats.org/officeDocument/2006/relationships/oleObject" Target="embeddings/oleObject223.bin"/><Relationship Id="rId25" Type="http://schemas.openxmlformats.org/officeDocument/2006/relationships/image" Target="media/image6.wmf"/><Relationship Id="rId67" Type="http://schemas.openxmlformats.org/officeDocument/2006/relationships/oleObject" Target="embeddings/oleObject31.bin"/><Relationship Id="rId272" Type="http://schemas.openxmlformats.org/officeDocument/2006/relationships/image" Target="media/image132.jpeg"/><Relationship Id="rId328" Type="http://schemas.openxmlformats.org/officeDocument/2006/relationships/image" Target="media/image161.emf"/><Relationship Id="rId535" Type="http://schemas.openxmlformats.org/officeDocument/2006/relationships/oleObject" Target="embeddings/oleObject258.bin"/><Relationship Id="rId577" Type="http://schemas.openxmlformats.org/officeDocument/2006/relationships/image" Target="media/image279.wmf"/><Relationship Id="rId132" Type="http://schemas.openxmlformats.org/officeDocument/2006/relationships/image" Target="media/image57.wmf"/><Relationship Id="rId174" Type="http://schemas.openxmlformats.org/officeDocument/2006/relationships/oleObject" Target="embeddings/oleObject82.bin"/><Relationship Id="rId381" Type="http://schemas.openxmlformats.org/officeDocument/2006/relationships/oleObject" Target="embeddings/oleObject178.bin"/><Relationship Id="rId602" Type="http://schemas.openxmlformats.org/officeDocument/2006/relationships/oleObject" Target="embeddings/oleObject291.bin"/><Relationship Id="rId241" Type="http://schemas.openxmlformats.org/officeDocument/2006/relationships/image" Target="media/image115.wmf"/><Relationship Id="rId437" Type="http://schemas.openxmlformats.org/officeDocument/2006/relationships/image" Target="media/image213.wmf"/><Relationship Id="rId479" Type="http://schemas.openxmlformats.org/officeDocument/2006/relationships/image" Target="media/image232.wmf"/><Relationship Id="rId36" Type="http://schemas.openxmlformats.org/officeDocument/2006/relationships/oleObject" Target="embeddings/oleObject15.bin"/><Relationship Id="rId283" Type="http://schemas.openxmlformats.org/officeDocument/2006/relationships/oleObject" Target="embeddings/oleObject131.bin"/><Relationship Id="rId339" Type="http://schemas.openxmlformats.org/officeDocument/2006/relationships/oleObject" Target="embeddings/oleObject157.bin"/><Relationship Id="rId490" Type="http://schemas.openxmlformats.org/officeDocument/2006/relationships/oleObject" Target="embeddings/oleObject234.bin"/><Relationship Id="rId504" Type="http://schemas.openxmlformats.org/officeDocument/2006/relationships/oleObject" Target="embeddings/oleObject242.bin"/><Relationship Id="rId546" Type="http://schemas.openxmlformats.org/officeDocument/2006/relationships/oleObject" Target="embeddings/oleObject263.bin"/><Relationship Id="rId78" Type="http://schemas.openxmlformats.org/officeDocument/2006/relationships/oleObject" Target="embeddings/oleObject38.bin"/><Relationship Id="rId101" Type="http://schemas.openxmlformats.org/officeDocument/2006/relationships/oleObject" Target="embeddings/oleObject50.bin"/><Relationship Id="rId143" Type="http://schemas.openxmlformats.org/officeDocument/2006/relationships/oleObject" Target="embeddings/oleObject73.bin"/><Relationship Id="rId185" Type="http://schemas.openxmlformats.org/officeDocument/2006/relationships/image" Target="media/image89.wmf"/><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oleObject" Target="embeddings/oleObject284.bin"/><Relationship Id="rId9" Type="http://schemas.openxmlformats.org/officeDocument/2006/relationships/hyperlink" Target="http://www.nrcam.uchc.edu" TargetMode="External"/><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oleObject" Target="embeddings/oleObject211.bin"/><Relationship Id="rId613" Type="http://schemas.openxmlformats.org/officeDocument/2006/relationships/image" Target="media/image297.wmf"/><Relationship Id="rId252" Type="http://schemas.openxmlformats.org/officeDocument/2006/relationships/oleObject" Target="embeddings/oleObject120.bin"/><Relationship Id="rId294" Type="http://schemas.openxmlformats.org/officeDocument/2006/relationships/image" Target="media/image145.wmf"/><Relationship Id="rId308" Type="http://schemas.openxmlformats.org/officeDocument/2006/relationships/oleObject" Target="embeddings/oleObject143.bin"/><Relationship Id="rId515" Type="http://schemas.openxmlformats.org/officeDocument/2006/relationships/image" Target="media/image248.wmf"/><Relationship Id="rId47" Type="http://schemas.openxmlformats.org/officeDocument/2006/relationships/oleObject" Target="embeddings/oleObject21.bin"/><Relationship Id="rId89" Type="http://schemas.openxmlformats.org/officeDocument/2006/relationships/oleObject" Target="embeddings/oleObject44.bin"/><Relationship Id="rId112" Type="http://schemas.openxmlformats.org/officeDocument/2006/relationships/image" Target="media/image48.wmf"/><Relationship Id="rId154" Type="http://schemas.openxmlformats.org/officeDocument/2006/relationships/oleObject" Target="embeddings/oleObject75.bin"/><Relationship Id="rId361" Type="http://schemas.openxmlformats.org/officeDocument/2006/relationships/oleObject" Target="embeddings/oleObject168.bin"/><Relationship Id="rId557" Type="http://schemas.openxmlformats.org/officeDocument/2006/relationships/image" Target="media/image269.wmf"/><Relationship Id="rId599" Type="http://schemas.openxmlformats.org/officeDocument/2006/relationships/image" Target="media/image295.wmf"/><Relationship Id="rId196" Type="http://schemas.openxmlformats.org/officeDocument/2006/relationships/oleObject" Target="embeddings/oleObject93.bin"/><Relationship Id="rId417" Type="http://schemas.openxmlformats.org/officeDocument/2006/relationships/image" Target="media/image205.wmf"/><Relationship Id="rId459" Type="http://schemas.openxmlformats.org/officeDocument/2006/relationships/image" Target="media/image224.wmf"/><Relationship Id="rId624" Type="http://schemas.openxmlformats.org/officeDocument/2006/relationships/oleObject" Target="embeddings/oleObject304.bin"/><Relationship Id="rId16" Type="http://schemas.openxmlformats.org/officeDocument/2006/relationships/image" Target="media/image4.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8.png"/><Relationship Id="rId470" Type="http://schemas.openxmlformats.org/officeDocument/2006/relationships/oleObject" Target="embeddings/oleObject224.bin"/><Relationship Id="rId526" Type="http://schemas.openxmlformats.org/officeDocument/2006/relationships/oleObject" Target="embeddings/oleObject253.bin"/><Relationship Id="rId58" Type="http://schemas.openxmlformats.org/officeDocument/2006/relationships/image" Target="media/image22.wmf"/><Relationship Id="rId123" Type="http://schemas.openxmlformats.org/officeDocument/2006/relationships/image" Target="media/image56.wmf"/><Relationship Id="rId330" Type="http://schemas.openxmlformats.org/officeDocument/2006/relationships/image" Target="media/image162.wmf"/><Relationship Id="rId568" Type="http://schemas.openxmlformats.org/officeDocument/2006/relationships/oleObject" Target="embeddings/oleObject274.bin"/><Relationship Id="rId165" Type="http://schemas.openxmlformats.org/officeDocument/2006/relationships/image" Target="media/image78.wmf"/><Relationship Id="rId372" Type="http://schemas.openxmlformats.org/officeDocument/2006/relationships/image" Target="media/image183.emf"/><Relationship Id="rId428" Type="http://schemas.openxmlformats.org/officeDocument/2006/relationships/oleObject" Target="embeddings/oleObject202.bin"/><Relationship Id="rId232" Type="http://schemas.openxmlformats.org/officeDocument/2006/relationships/oleObject" Target="embeddings/oleObject113.bin"/><Relationship Id="rId274" Type="http://schemas.openxmlformats.org/officeDocument/2006/relationships/image" Target="media/image134.jpeg"/><Relationship Id="rId481" Type="http://schemas.openxmlformats.org/officeDocument/2006/relationships/oleObject" Target="embeddings/oleObject230.bin"/><Relationship Id="rId27" Type="http://schemas.openxmlformats.org/officeDocument/2006/relationships/image" Target="media/image7.wmf"/><Relationship Id="rId69" Type="http://schemas.openxmlformats.org/officeDocument/2006/relationships/oleObject" Target="embeddings/oleObject32.bin"/><Relationship Id="rId134" Type="http://schemas.openxmlformats.org/officeDocument/2006/relationships/image" Target="media/image58.wmf"/><Relationship Id="rId537" Type="http://schemas.openxmlformats.org/officeDocument/2006/relationships/oleObject" Target="embeddings/oleObject259.bin"/><Relationship Id="rId579" Type="http://schemas.openxmlformats.org/officeDocument/2006/relationships/image" Target="media/image280.wmf"/><Relationship Id="rId80" Type="http://schemas.openxmlformats.org/officeDocument/2006/relationships/oleObject" Target="embeddings/oleObject39.bin"/><Relationship Id="rId176" Type="http://schemas.openxmlformats.org/officeDocument/2006/relationships/oleObject" Target="embeddings/oleObject83.bin"/><Relationship Id="rId341" Type="http://schemas.openxmlformats.org/officeDocument/2006/relationships/oleObject" Target="embeddings/oleObject158.bin"/><Relationship Id="rId383" Type="http://schemas.openxmlformats.org/officeDocument/2006/relationships/oleObject" Target="embeddings/oleObject179.bin"/><Relationship Id="rId439" Type="http://schemas.openxmlformats.org/officeDocument/2006/relationships/image" Target="media/image214.wmf"/><Relationship Id="rId590" Type="http://schemas.openxmlformats.org/officeDocument/2006/relationships/oleObject" Target="embeddings/oleObject285.bin"/><Relationship Id="rId604" Type="http://schemas.openxmlformats.org/officeDocument/2006/relationships/oleObject" Target="embeddings/oleObject292.bin"/><Relationship Id="rId201" Type="http://schemas.openxmlformats.org/officeDocument/2006/relationships/image" Target="media/image97.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oleObject" Target="embeddings/oleObject132.bin"/><Relationship Id="rId450" Type="http://schemas.openxmlformats.org/officeDocument/2006/relationships/oleObject" Target="embeddings/oleObject212.bin"/><Relationship Id="rId471" Type="http://schemas.openxmlformats.org/officeDocument/2006/relationships/image" Target="media/image228.wmf"/><Relationship Id="rId506" Type="http://schemas.openxmlformats.org/officeDocument/2006/relationships/oleObject" Target="embeddings/oleObject243.bin"/><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0.bin"/><Relationship Id="rId310" Type="http://schemas.openxmlformats.org/officeDocument/2006/relationships/oleObject" Target="embeddings/oleObject144.bin"/><Relationship Id="rId492" Type="http://schemas.openxmlformats.org/officeDocument/2006/relationships/oleObject" Target="embeddings/oleObject235.bin"/><Relationship Id="rId527" Type="http://schemas.openxmlformats.org/officeDocument/2006/relationships/image" Target="media/image254.wmf"/><Relationship Id="rId548" Type="http://schemas.openxmlformats.org/officeDocument/2006/relationships/oleObject" Target="embeddings/oleObject264.bin"/><Relationship Id="rId569" Type="http://schemas.openxmlformats.org/officeDocument/2006/relationships/image" Target="media/image275.wmf"/><Relationship Id="rId70" Type="http://schemas.openxmlformats.org/officeDocument/2006/relationships/image" Target="media/image28.wmf"/><Relationship Id="rId91" Type="http://schemas.openxmlformats.org/officeDocument/2006/relationships/oleObject" Target="embeddings/oleObject45.bin"/><Relationship Id="rId145" Type="http://schemas.openxmlformats.org/officeDocument/2006/relationships/image" Target="media/image65.png"/><Relationship Id="rId166" Type="http://schemas.openxmlformats.org/officeDocument/2006/relationships/oleObject" Target="embeddings/oleObject78.bin"/><Relationship Id="rId187" Type="http://schemas.openxmlformats.org/officeDocument/2006/relationships/image" Target="media/image90.wmf"/><Relationship Id="rId331" Type="http://schemas.openxmlformats.org/officeDocument/2006/relationships/oleObject" Target="embeddings/oleObject153.bin"/><Relationship Id="rId352" Type="http://schemas.openxmlformats.org/officeDocument/2006/relationships/image" Target="media/image173.wmf"/><Relationship Id="rId373" Type="http://schemas.openxmlformats.org/officeDocument/2006/relationships/oleObject" Target="embeddings/oleObject174.bin"/><Relationship Id="rId394" Type="http://schemas.openxmlformats.org/officeDocument/2006/relationships/image" Target="media/image194.wmf"/><Relationship Id="rId408" Type="http://schemas.openxmlformats.org/officeDocument/2006/relationships/hyperlink" Target="http://muparser.sourceforge.net/mup_features.html" TargetMode="External"/><Relationship Id="rId429" Type="http://schemas.openxmlformats.org/officeDocument/2006/relationships/image" Target="media/image209.wmf"/><Relationship Id="rId580" Type="http://schemas.openxmlformats.org/officeDocument/2006/relationships/oleObject" Target="embeddings/oleObject280.bin"/><Relationship Id="rId615" Type="http://schemas.openxmlformats.org/officeDocument/2006/relationships/oleObject" Target="embeddings/oleObject298.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1.wmf"/><Relationship Id="rId254" Type="http://schemas.openxmlformats.org/officeDocument/2006/relationships/oleObject" Target="embeddings/oleObject121.bin"/><Relationship Id="rId440" Type="http://schemas.openxmlformats.org/officeDocument/2006/relationships/oleObject" Target="embeddings/oleObject207.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9.wmf"/><Relationship Id="rId275" Type="http://schemas.openxmlformats.org/officeDocument/2006/relationships/image" Target="media/image135.png"/><Relationship Id="rId296" Type="http://schemas.openxmlformats.org/officeDocument/2006/relationships/image" Target="media/image146.jpeg"/><Relationship Id="rId300" Type="http://schemas.openxmlformats.org/officeDocument/2006/relationships/oleObject" Target="embeddings/oleObject139.bin"/><Relationship Id="rId461" Type="http://schemas.openxmlformats.org/officeDocument/2006/relationships/oleObject" Target="embeddings/oleObject218.bin"/><Relationship Id="rId482" Type="http://schemas.openxmlformats.org/officeDocument/2006/relationships/image" Target="media/image233.wmf"/><Relationship Id="rId517" Type="http://schemas.openxmlformats.org/officeDocument/2006/relationships/image" Target="media/image249.wmf"/><Relationship Id="rId538" Type="http://schemas.openxmlformats.org/officeDocument/2006/relationships/image" Target="media/image259.png"/><Relationship Id="rId559" Type="http://schemas.openxmlformats.org/officeDocument/2006/relationships/image" Target="media/image270.wmf"/><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oleObject" Target="embeddings/oleObject69.bin"/><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oleObject" Target="embeddings/oleObject94.bin"/><Relationship Id="rId321" Type="http://schemas.openxmlformats.org/officeDocument/2006/relationships/oleObject" Target="embeddings/oleObject149.bin"/><Relationship Id="rId342" Type="http://schemas.openxmlformats.org/officeDocument/2006/relationships/image" Target="media/image168.wmf"/><Relationship Id="rId363" Type="http://schemas.openxmlformats.org/officeDocument/2006/relationships/oleObject" Target="embeddings/oleObject169.bin"/><Relationship Id="rId384" Type="http://schemas.openxmlformats.org/officeDocument/2006/relationships/image" Target="media/image189.wmf"/><Relationship Id="rId419" Type="http://schemas.openxmlformats.org/officeDocument/2006/relationships/hyperlink" Target="http://muparser.sourceforge.net/mup_features.html" TargetMode="External"/><Relationship Id="rId570" Type="http://schemas.openxmlformats.org/officeDocument/2006/relationships/oleObject" Target="embeddings/oleObject275.bin"/><Relationship Id="rId591" Type="http://schemas.openxmlformats.org/officeDocument/2006/relationships/image" Target="media/image286.wmf"/><Relationship Id="rId605" Type="http://schemas.openxmlformats.org/officeDocument/2006/relationships/image" Target="media/image291.wmf"/><Relationship Id="rId626" Type="http://schemas.openxmlformats.org/officeDocument/2006/relationships/image" Target="media/image302.png"/><Relationship Id="rId202" Type="http://schemas.openxmlformats.org/officeDocument/2006/relationships/oleObject" Target="embeddings/oleObject96.bin"/><Relationship Id="rId223" Type="http://schemas.openxmlformats.org/officeDocument/2006/relationships/oleObject" Target="embeddings/oleObject108.bin"/><Relationship Id="rId244" Type="http://schemas.openxmlformats.org/officeDocument/2006/relationships/oleObject" Target="embeddings/oleObject119.bin"/><Relationship Id="rId430" Type="http://schemas.openxmlformats.org/officeDocument/2006/relationships/oleObject" Target="embeddings/oleObject203.bin"/><Relationship Id="rId18" Type="http://schemas.openxmlformats.org/officeDocument/2006/relationships/oleObject" Target="embeddings/oleObject4.bin"/><Relationship Id="rId39" Type="http://schemas.openxmlformats.org/officeDocument/2006/relationships/image" Target="media/image13.wmf"/><Relationship Id="rId265" Type="http://schemas.openxmlformats.org/officeDocument/2006/relationships/image" Target="media/image128.wmf"/><Relationship Id="rId286" Type="http://schemas.openxmlformats.org/officeDocument/2006/relationships/image" Target="media/image141.wmf"/><Relationship Id="rId451" Type="http://schemas.openxmlformats.org/officeDocument/2006/relationships/image" Target="media/image220.wmf"/><Relationship Id="rId472" Type="http://schemas.openxmlformats.org/officeDocument/2006/relationships/oleObject" Target="embeddings/oleObject225.bin"/><Relationship Id="rId493" Type="http://schemas.openxmlformats.org/officeDocument/2006/relationships/image" Target="media/image238.wmf"/><Relationship Id="rId507" Type="http://schemas.openxmlformats.org/officeDocument/2006/relationships/image" Target="media/image244.wmf"/><Relationship Id="rId528" Type="http://schemas.openxmlformats.org/officeDocument/2006/relationships/oleObject" Target="embeddings/oleObject254.bin"/><Relationship Id="rId549" Type="http://schemas.openxmlformats.org/officeDocument/2006/relationships/image" Target="media/image265.wmf"/><Relationship Id="rId50" Type="http://schemas.openxmlformats.org/officeDocument/2006/relationships/image" Target="media/image18.wmf"/><Relationship Id="rId104" Type="http://schemas.openxmlformats.org/officeDocument/2006/relationships/oleObject" Target="embeddings/oleObject52.bin"/><Relationship Id="rId125" Type="http://schemas.openxmlformats.org/officeDocument/2006/relationships/oleObject" Target="embeddings/oleObject61.bin"/><Relationship Id="rId146" Type="http://schemas.openxmlformats.org/officeDocument/2006/relationships/image" Target="media/image64.png"/><Relationship Id="rId167" Type="http://schemas.openxmlformats.org/officeDocument/2006/relationships/image" Target="media/image79.wmf"/><Relationship Id="rId188" Type="http://schemas.openxmlformats.org/officeDocument/2006/relationships/oleObject" Target="embeddings/oleObject89.bin"/><Relationship Id="rId311" Type="http://schemas.openxmlformats.org/officeDocument/2006/relationships/image" Target="media/image154.wmf"/><Relationship Id="rId332" Type="http://schemas.openxmlformats.org/officeDocument/2006/relationships/image" Target="media/image163.wmf"/><Relationship Id="rId353" Type="http://schemas.openxmlformats.org/officeDocument/2006/relationships/oleObject" Target="embeddings/oleObject164.bin"/><Relationship Id="rId374" Type="http://schemas.openxmlformats.org/officeDocument/2006/relationships/image" Target="media/image184.emf"/><Relationship Id="rId395" Type="http://schemas.openxmlformats.org/officeDocument/2006/relationships/oleObject" Target="embeddings/oleObject185.bin"/><Relationship Id="rId409" Type="http://schemas.openxmlformats.org/officeDocument/2006/relationships/image" Target="media/image201.wmf"/><Relationship Id="rId560" Type="http://schemas.openxmlformats.org/officeDocument/2006/relationships/oleObject" Target="embeddings/oleObject270.bin"/><Relationship Id="rId581" Type="http://schemas.openxmlformats.org/officeDocument/2006/relationships/image" Target="media/image281.wmf"/><Relationship Id="rId71" Type="http://schemas.openxmlformats.org/officeDocument/2006/relationships/oleObject" Target="embeddings/oleObject33.bin"/><Relationship Id="rId92" Type="http://schemas.openxmlformats.org/officeDocument/2006/relationships/image" Target="media/image39.wmf"/><Relationship Id="rId213" Type="http://schemas.openxmlformats.org/officeDocument/2006/relationships/image" Target="media/image102.wmf"/><Relationship Id="rId234" Type="http://schemas.openxmlformats.org/officeDocument/2006/relationships/oleObject" Target="embeddings/oleObject114.bin"/><Relationship Id="rId420" Type="http://schemas.openxmlformats.org/officeDocument/2006/relationships/image" Target="media/image206.wmf"/><Relationship Id="rId616" Type="http://schemas.openxmlformats.org/officeDocument/2006/relationships/oleObject" Target="embeddings/oleObject299.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23.wmf"/><Relationship Id="rId276" Type="http://schemas.openxmlformats.org/officeDocument/2006/relationships/image" Target="media/image136.wmf"/><Relationship Id="rId297" Type="http://schemas.openxmlformats.org/officeDocument/2006/relationships/image" Target="media/image147.wmf"/><Relationship Id="rId441" Type="http://schemas.openxmlformats.org/officeDocument/2006/relationships/image" Target="media/image215.wmf"/><Relationship Id="rId462" Type="http://schemas.openxmlformats.org/officeDocument/2006/relationships/oleObject" Target="embeddings/oleObject219.bin"/><Relationship Id="rId483" Type="http://schemas.openxmlformats.org/officeDocument/2006/relationships/oleObject" Target="embeddings/oleObject231.bin"/><Relationship Id="rId518" Type="http://schemas.openxmlformats.org/officeDocument/2006/relationships/oleObject" Target="embeddings/oleObject249.bin"/><Relationship Id="rId539" Type="http://schemas.openxmlformats.org/officeDocument/2006/relationships/image" Target="media/image260.wmf"/><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59.wmf"/><Relationship Id="rId157" Type="http://schemas.openxmlformats.org/officeDocument/2006/relationships/image" Target="media/image72.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0.bin"/><Relationship Id="rId343" Type="http://schemas.openxmlformats.org/officeDocument/2006/relationships/oleObject" Target="embeddings/oleObject159.bin"/><Relationship Id="rId364" Type="http://schemas.openxmlformats.org/officeDocument/2006/relationships/image" Target="media/image179.wmf"/><Relationship Id="rId550" Type="http://schemas.openxmlformats.org/officeDocument/2006/relationships/oleObject" Target="embeddings/oleObject265.bin"/><Relationship Id="rId61" Type="http://schemas.openxmlformats.org/officeDocument/2006/relationships/oleObject" Target="embeddings/oleObject28.bin"/><Relationship Id="rId82" Type="http://schemas.openxmlformats.org/officeDocument/2006/relationships/image" Target="media/image35.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0.bin"/><Relationship Id="rId571" Type="http://schemas.openxmlformats.org/officeDocument/2006/relationships/image" Target="media/image276.wmf"/><Relationship Id="rId592" Type="http://schemas.openxmlformats.org/officeDocument/2006/relationships/oleObject" Target="embeddings/oleObject286.bin"/><Relationship Id="rId606" Type="http://schemas.openxmlformats.org/officeDocument/2006/relationships/oleObject" Target="embeddings/oleObject293.bin"/><Relationship Id="rId627" Type="http://schemas.openxmlformats.org/officeDocument/2006/relationships/footer" Target="footer1.xml"/><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17.jpeg"/><Relationship Id="rId266" Type="http://schemas.openxmlformats.org/officeDocument/2006/relationships/oleObject" Target="embeddings/oleObject127.bin"/><Relationship Id="rId287" Type="http://schemas.openxmlformats.org/officeDocument/2006/relationships/oleObject" Target="embeddings/oleObject133.bin"/><Relationship Id="rId410" Type="http://schemas.openxmlformats.org/officeDocument/2006/relationships/oleObject" Target="embeddings/oleObject192.bin"/><Relationship Id="rId431" Type="http://schemas.openxmlformats.org/officeDocument/2006/relationships/image" Target="media/image210.emf"/><Relationship Id="rId452" Type="http://schemas.openxmlformats.org/officeDocument/2006/relationships/oleObject" Target="embeddings/oleObject213.bin"/><Relationship Id="rId473" Type="http://schemas.openxmlformats.org/officeDocument/2006/relationships/image" Target="media/image229.wmf"/><Relationship Id="rId494" Type="http://schemas.openxmlformats.org/officeDocument/2006/relationships/oleObject" Target="embeddings/oleObject236.bin"/><Relationship Id="rId508" Type="http://schemas.openxmlformats.org/officeDocument/2006/relationships/oleObject" Target="embeddings/oleObject244.bin"/><Relationship Id="rId529" Type="http://schemas.openxmlformats.org/officeDocument/2006/relationships/image" Target="media/image255.wmf"/><Relationship Id="rId30" Type="http://schemas.openxmlformats.org/officeDocument/2006/relationships/oleObject" Target="embeddings/oleObject12.bin"/><Relationship Id="rId105" Type="http://schemas.openxmlformats.org/officeDocument/2006/relationships/oleObject" Target="embeddings/oleObject53.bin"/><Relationship Id="rId126" Type="http://schemas.openxmlformats.org/officeDocument/2006/relationships/oleObject" Target="embeddings/oleObject62.bin"/><Relationship Id="rId147" Type="http://schemas.openxmlformats.org/officeDocument/2006/relationships/image" Target="media/image65.jpeg"/><Relationship Id="rId168" Type="http://schemas.openxmlformats.org/officeDocument/2006/relationships/oleObject" Target="embeddings/oleObject79.bin"/><Relationship Id="rId312" Type="http://schemas.openxmlformats.org/officeDocument/2006/relationships/oleObject" Target="embeddings/oleObject145.bin"/><Relationship Id="rId333" Type="http://schemas.openxmlformats.org/officeDocument/2006/relationships/oleObject" Target="embeddings/oleObject154.bin"/><Relationship Id="rId354" Type="http://schemas.openxmlformats.org/officeDocument/2006/relationships/image" Target="media/image174.wmf"/><Relationship Id="rId540" Type="http://schemas.openxmlformats.org/officeDocument/2006/relationships/oleObject" Target="embeddings/oleObject260.bin"/><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image" Target="media/image91.wmf"/><Relationship Id="rId375" Type="http://schemas.openxmlformats.org/officeDocument/2006/relationships/oleObject" Target="embeddings/oleObject175.bin"/><Relationship Id="rId396" Type="http://schemas.openxmlformats.org/officeDocument/2006/relationships/image" Target="media/image195.wmf"/><Relationship Id="rId561" Type="http://schemas.openxmlformats.org/officeDocument/2006/relationships/image" Target="media/image271.wmf"/><Relationship Id="rId582" Type="http://schemas.openxmlformats.org/officeDocument/2006/relationships/oleObject" Target="embeddings/oleObject281.bin"/><Relationship Id="rId617" Type="http://schemas.openxmlformats.org/officeDocument/2006/relationships/oleObject" Target="embeddings/oleObject300.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2.wmf"/><Relationship Id="rId256" Type="http://schemas.openxmlformats.org/officeDocument/2006/relationships/oleObject" Target="embeddings/oleObject122.bin"/><Relationship Id="rId277" Type="http://schemas.openxmlformats.org/officeDocument/2006/relationships/oleObject" Target="embeddings/oleObject128.bin"/><Relationship Id="rId298" Type="http://schemas.openxmlformats.org/officeDocument/2006/relationships/oleObject" Target="embeddings/oleObject138.bin"/><Relationship Id="rId400" Type="http://schemas.openxmlformats.org/officeDocument/2006/relationships/image" Target="media/image197.wmf"/><Relationship Id="rId421" Type="http://schemas.openxmlformats.org/officeDocument/2006/relationships/oleObject" Target="embeddings/oleObject197.bin"/><Relationship Id="rId442" Type="http://schemas.openxmlformats.org/officeDocument/2006/relationships/oleObject" Target="embeddings/oleObject208.bin"/><Relationship Id="rId463" Type="http://schemas.openxmlformats.org/officeDocument/2006/relationships/oleObject" Target="embeddings/oleObject220.bin"/><Relationship Id="rId484" Type="http://schemas.openxmlformats.org/officeDocument/2006/relationships/image" Target="media/image234.wmf"/><Relationship Id="rId519" Type="http://schemas.openxmlformats.org/officeDocument/2006/relationships/image" Target="media/image250.wmf"/><Relationship Id="rId116" Type="http://schemas.openxmlformats.org/officeDocument/2006/relationships/image" Target="media/image50.wmf"/><Relationship Id="rId137" Type="http://schemas.openxmlformats.org/officeDocument/2006/relationships/oleObject" Target="embeddings/oleObject70.bin"/><Relationship Id="rId158" Type="http://schemas.openxmlformats.org/officeDocument/2006/relationships/oleObject" Target="embeddings/oleObject77.bin"/><Relationship Id="rId302" Type="http://schemas.openxmlformats.org/officeDocument/2006/relationships/oleObject" Target="embeddings/oleObject140.bin"/><Relationship Id="rId323" Type="http://schemas.openxmlformats.org/officeDocument/2006/relationships/image" Target="media/image159.png"/><Relationship Id="rId344" Type="http://schemas.openxmlformats.org/officeDocument/2006/relationships/image" Target="media/image169.wmf"/><Relationship Id="rId530" Type="http://schemas.openxmlformats.org/officeDocument/2006/relationships/oleObject" Target="embeddings/oleObject255.bin"/><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oleObject" Target="embeddings/oleObject170.bin"/><Relationship Id="rId386" Type="http://schemas.openxmlformats.org/officeDocument/2006/relationships/image" Target="media/image190.wmf"/><Relationship Id="rId551" Type="http://schemas.openxmlformats.org/officeDocument/2006/relationships/image" Target="media/image266.wmf"/><Relationship Id="rId572" Type="http://schemas.openxmlformats.org/officeDocument/2006/relationships/oleObject" Target="embeddings/oleObject276.bin"/><Relationship Id="rId593" Type="http://schemas.openxmlformats.org/officeDocument/2006/relationships/image" Target="media/image287.wmf"/><Relationship Id="rId607" Type="http://schemas.openxmlformats.org/officeDocument/2006/relationships/image" Target="media/image292.wmf"/><Relationship Id="rId628" Type="http://schemas.openxmlformats.org/officeDocument/2006/relationships/fontTable" Target="fontTable.xml"/><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7.wmf"/><Relationship Id="rId246" Type="http://schemas.openxmlformats.org/officeDocument/2006/relationships/image" Target="media/image118.jpeg"/><Relationship Id="rId267" Type="http://schemas.openxmlformats.org/officeDocument/2006/relationships/image" Target="media/image129.jpeg"/><Relationship Id="rId288" Type="http://schemas.openxmlformats.org/officeDocument/2006/relationships/image" Target="media/image142.wmf"/><Relationship Id="rId411" Type="http://schemas.openxmlformats.org/officeDocument/2006/relationships/image" Target="media/image202.wmf"/><Relationship Id="rId432" Type="http://schemas.openxmlformats.org/officeDocument/2006/relationships/image" Target="media/image217.emf"/><Relationship Id="rId453" Type="http://schemas.openxmlformats.org/officeDocument/2006/relationships/image" Target="media/image221.wmf"/><Relationship Id="rId474" Type="http://schemas.openxmlformats.org/officeDocument/2006/relationships/oleObject" Target="embeddings/oleObject226.bin"/><Relationship Id="rId509" Type="http://schemas.openxmlformats.org/officeDocument/2006/relationships/image" Target="media/image245.wmf"/><Relationship Id="rId106" Type="http://schemas.openxmlformats.org/officeDocument/2006/relationships/image" Target="media/image45.wmf"/><Relationship Id="rId127" Type="http://schemas.openxmlformats.org/officeDocument/2006/relationships/oleObject" Target="embeddings/oleObject63.bin"/><Relationship Id="rId313" Type="http://schemas.openxmlformats.org/officeDocument/2006/relationships/image" Target="media/image155.wmf"/><Relationship Id="rId495" Type="http://schemas.openxmlformats.org/officeDocument/2006/relationships/image" Target="media/image239.wmf"/><Relationship Id="rId10" Type="http://schemas.openxmlformats.org/officeDocument/2006/relationships/image" Target="media/image1.png"/><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35.bin"/><Relationship Id="rId94" Type="http://schemas.openxmlformats.org/officeDocument/2006/relationships/image" Target="media/image40.wmf"/><Relationship Id="rId148" Type="http://schemas.openxmlformats.org/officeDocument/2006/relationships/image" Target="media/image66.jpeg"/><Relationship Id="rId169" Type="http://schemas.openxmlformats.org/officeDocument/2006/relationships/image" Target="media/image80.wmf"/><Relationship Id="rId334" Type="http://schemas.openxmlformats.org/officeDocument/2006/relationships/image" Target="media/image164.emf"/><Relationship Id="rId355" Type="http://schemas.openxmlformats.org/officeDocument/2006/relationships/oleObject" Target="embeddings/oleObject165.bin"/><Relationship Id="rId376" Type="http://schemas.openxmlformats.org/officeDocument/2006/relationships/image" Target="media/image185.wmf"/><Relationship Id="rId397" Type="http://schemas.openxmlformats.org/officeDocument/2006/relationships/oleObject" Target="embeddings/oleObject186.bin"/><Relationship Id="rId520" Type="http://schemas.openxmlformats.org/officeDocument/2006/relationships/oleObject" Target="embeddings/oleObject250.bin"/><Relationship Id="rId541" Type="http://schemas.openxmlformats.org/officeDocument/2006/relationships/image" Target="media/image261.wmf"/><Relationship Id="rId562" Type="http://schemas.openxmlformats.org/officeDocument/2006/relationships/oleObject" Target="embeddings/oleObject271.bin"/><Relationship Id="rId583" Type="http://schemas.openxmlformats.org/officeDocument/2006/relationships/image" Target="media/image282.wmf"/><Relationship Id="rId618" Type="http://schemas.openxmlformats.org/officeDocument/2006/relationships/oleObject" Target="embeddings/oleObject301.bin"/><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3.wmf"/><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image" Target="media/image137.wmf"/><Relationship Id="rId401" Type="http://schemas.openxmlformats.org/officeDocument/2006/relationships/oleObject" Target="embeddings/oleObject188.bin"/><Relationship Id="rId422" Type="http://schemas.openxmlformats.org/officeDocument/2006/relationships/oleObject" Target="embeddings/oleObject198.bin"/><Relationship Id="rId443" Type="http://schemas.openxmlformats.org/officeDocument/2006/relationships/image" Target="media/image216.wmf"/><Relationship Id="rId464" Type="http://schemas.openxmlformats.org/officeDocument/2006/relationships/oleObject" Target="embeddings/oleObject221.bin"/><Relationship Id="rId303" Type="http://schemas.openxmlformats.org/officeDocument/2006/relationships/image" Target="media/image150.wmf"/><Relationship Id="rId485" Type="http://schemas.openxmlformats.org/officeDocument/2006/relationships/oleObject" Target="embeddings/oleObject232.bin"/><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0.wmf"/><Relationship Id="rId345" Type="http://schemas.openxmlformats.org/officeDocument/2006/relationships/oleObject" Target="embeddings/oleObject160.bin"/><Relationship Id="rId387" Type="http://schemas.openxmlformats.org/officeDocument/2006/relationships/oleObject" Target="embeddings/oleObject181.bin"/><Relationship Id="rId510" Type="http://schemas.openxmlformats.org/officeDocument/2006/relationships/oleObject" Target="embeddings/oleObject245.bin"/><Relationship Id="rId552" Type="http://schemas.openxmlformats.org/officeDocument/2006/relationships/oleObject" Target="embeddings/oleObject266.bin"/><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image" Target="media/image92.wmf"/><Relationship Id="rId205" Type="http://schemas.openxmlformats.org/officeDocument/2006/relationships/oleObject" Target="embeddings/oleObject98.bin"/><Relationship Id="rId247" Type="http://schemas.openxmlformats.org/officeDocument/2006/relationships/image" Target="media/image122.jpeg"/><Relationship Id="rId412" Type="http://schemas.openxmlformats.org/officeDocument/2006/relationships/oleObject" Target="embeddings/oleObject193.bin"/><Relationship Id="rId107" Type="http://schemas.openxmlformats.org/officeDocument/2006/relationships/oleObject" Target="embeddings/oleObject54.bin"/><Relationship Id="rId289" Type="http://schemas.openxmlformats.org/officeDocument/2006/relationships/oleObject" Target="embeddings/oleObject134.bin"/><Relationship Id="rId454" Type="http://schemas.openxmlformats.org/officeDocument/2006/relationships/oleObject" Target="embeddings/oleObject214.bin"/><Relationship Id="rId496" Type="http://schemas.openxmlformats.org/officeDocument/2006/relationships/oleObject" Target="embeddings/oleObject237.bin"/><Relationship Id="rId11" Type="http://schemas.openxmlformats.org/officeDocument/2006/relationships/image" Target="media/image2.png"/><Relationship Id="rId53" Type="http://schemas.openxmlformats.org/officeDocument/2006/relationships/oleObject" Target="embeddings/oleObject24.bin"/><Relationship Id="rId149" Type="http://schemas.openxmlformats.org/officeDocument/2006/relationships/image" Target="media/image67.jpeg"/><Relationship Id="rId314" Type="http://schemas.openxmlformats.org/officeDocument/2006/relationships/oleObject" Target="embeddings/oleObject146.bin"/><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1.wmf"/><Relationship Id="rId563" Type="http://schemas.openxmlformats.org/officeDocument/2006/relationships/image" Target="media/image272.wmf"/><Relationship Id="rId619" Type="http://schemas.openxmlformats.org/officeDocument/2006/relationships/image" Target="media/image298.wmf"/><Relationship Id="rId95" Type="http://schemas.openxmlformats.org/officeDocument/2006/relationships/oleObject" Target="embeddings/oleObject47.bin"/><Relationship Id="rId160" Type="http://schemas.openxmlformats.org/officeDocument/2006/relationships/image" Target="media/image76.jpeg"/><Relationship Id="rId216" Type="http://schemas.openxmlformats.org/officeDocument/2006/relationships/oleObject" Target="embeddings/oleObject104.bin"/><Relationship Id="rId423" Type="http://schemas.openxmlformats.org/officeDocument/2006/relationships/oleObject" Target="embeddings/oleObject199.bin"/><Relationship Id="rId258" Type="http://schemas.openxmlformats.org/officeDocument/2006/relationships/oleObject" Target="embeddings/oleObject123.bin"/><Relationship Id="rId465" Type="http://schemas.openxmlformats.org/officeDocument/2006/relationships/image" Target="media/image225.wmf"/><Relationship Id="rId22" Type="http://schemas.openxmlformats.org/officeDocument/2006/relationships/oleObject" Target="embeddings/oleObject8.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comments" Target="comments.xml"/><Relationship Id="rId367" Type="http://schemas.openxmlformats.org/officeDocument/2006/relationships/oleObject" Target="embeddings/oleObject171.bin"/><Relationship Id="rId532" Type="http://schemas.openxmlformats.org/officeDocument/2006/relationships/oleObject" Target="embeddings/oleObject256.bin"/><Relationship Id="rId574" Type="http://schemas.openxmlformats.org/officeDocument/2006/relationships/oleObject" Target="embeddings/oleObject277.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36.jpeg"/><Relationship Id="rId434" Type="http://schemas.openxmlformats.org/officeDocument/2006/relationships/oleObject" Target="embeddings/oleObject204.bin"/><Relationship Id="rId476" Type="http://schemas.openxmlformats.org/officeDocument/2006/relationships/oleObject" Target="embeddings/oleObject227.bin"/><Relationship Id="rId33" Type="http://schemas.openxmlformats.org/officeDocument/2006/relationships/image" Target="media/image10.wmf"/><Relationship Id="rId129" Type="http://schemas.openxmlformats.org/officeDocument/2006/relationships/oleObject" Target="embeddings/oleObject65.bin"/><Relationship Id="rId280" Type="http://schemas.openxmlformats.org/officeDocument/2006/relationships/image" Target="media/image138.wmf"/><Relationship Id="rId336" Type="http://schemas.openxmlformats.org/officeDocument/2006/relationships/image" Target="media/image165.emf"/><Relationship Id="rId501" Type="http://schemas.openxmlformats.org/officeDocument/2006/relationships/image" Target="media/image241.wmf"/><Relationship Id="rId543" Type="http://schemas.openxmlformats.org/officeDocument/2006/relationships/image" Target="media/image262.wmf"/><Relationship Id="rId75" Type="http://schemas.openxmlformats.org/officeDocument/2006/relationships/image" Target="media/image31.wmf"/><Relationship Id="rId140" Type="http://schemas.openxmlformats.org/officeDocument/2006/relationships/image" Target="media/image61.wmf"/><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89.bin"/><Relationship Id="rId585" Type="http://schemas.openxmlformats.org/officeDocument/2006/relationships/image" Target="media/image283.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17.wmf"/><Relationship Id="rId487" Type="http://schemas.openxmlformats.org/officeDocument/2006/relationships/image" Target="media/image235.wmf"/><Relationship Id="rId610" Type="http://schemas.openxmlformats.org/officeDocument/2006/relationships/oleObject" Target="embeddings/oleObject295.bin"/><Relationship Id="rId291" Type="http://schemas.openxmlformats.org/officeDocument/2006/relationships/oleObject" Target="embeddings/oleObject135.bin"/><Relationship Id="rId305" Type="http://schemas.openxmlformats.org/officeDocument/2006/relationships/image" Target="media/image151.wmf"/><Relationship Id="rId347" Type="http://schemas.openxmlformats.org/officeDocument/2006/relationships/oleObject" Target="embeddings/oleObject161.bin"/><Relationship Id="rId512" Type="http://schemas.openxmlformats.org/officeDocument/2006/relationships/oleObject" Target="embeddings/oleObject24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oleObject" Target="embeddings/oleObject182.bin"/><Relationship Id="rId554" Type="http://schemas.openxmlformats.org/officeDocument/2006/relationships/oleObject" Target="embeddings/oleObject267.bin"/><Relationship Id="rId596" Type="http://schemas.openxmlformats.org/officeDocument/2006/relationships/oleObject" Target="embeddings/oleObject288.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4.jpeg"/><Relationship Id="rId414" Type="http://schemas.openxmlformats.org/officeDocument/2006/relationships/oleObject" Target="embeddings/oleObject194.bin"/><Relationship Id="rId456" Type="http://schemas.openxmlformats.org/officeDocument/2006/relationships/oleObject" Target="embeddings/oleObject215.bin"/><Relationship Id="rId498" Type="http://schemas.openxmlformats.org/officeDocument/2006/relationships/oleObject" Target="embeddings/oleObject238.bin"/><Relationship Id="rId621" Type="http://schemas.openxmlformats.org/officeDocument/2006/relationships/image" Target="media/image299.wmf"/><Relationship Id="rId13" Type="http://schemas.openxmlformats.org/officeDocument/2006/relationships/oleObject" Target="embeddings/oleObject1.bin"/><Relationship Id="rId109" Type="http://schemas.openxmlformats.org/officeDocument/2006/relationships/oleObject" Target="embeddings/oleObject55.bin"/><Relationship Id="rId260" Type="http://schemas.openxmlformats.org/officeDocument/2006/relationships/oleObject" Target="embeddings/oleObject124.bin"/><Relationship Id="rId316" Type="http://schemas.openxmlformats.org/officeDocument/2006/relationships/oleObject" Target="embeddings/oleObject147.bin"/><Relationship Id="rId523" Type="http://schemas.openxmlformats.org/officeDocument/2006/relationships/image" Target="media/image252.wmf"/><Relationship Id="rId55" Type="http://schemas.openxmlformats.org/officeDocument/2006/relationships/oleObject" Target="embeddings/oleObject25.bin"/><Relationship Id="rId97" Type="http://schemas.openxmlformats.org/officeDocument/2006/relationships/oleObject" Target="embeddings/oleObject48.bin"/><Relationship Id="rId120" Type="http://schemas.openxmlformats.org/officeDocument/2006/relationships/image" Target="media/image53.wmf"/><Relationship Id="rId358" Type="http://schemas.openxmlformats.org/officeDocument/2006/relationships/image" Target="media/image176.wmf"/><Relationship Id="rId565" Type="http://schemas.openxmlformats.org/officeDocument/2006/relationships/image" Target="media/image273.wmf"/><Relationship Id="rId162" Type="http://schemas.openxmlformats.org/officeDocument/2006/relationships/image" Target="media/image75.jpeg"/><Relationship Id="rId218" Type="http://schemas.openxmlformats.org/officeDocument/2006/relationships/oleObject" Target="embeddings/oleObject105.bin"/><Relationship Id="rId425" Type="http://schemas.openxmlformats.org/officeDocument/2006/relationships/image" Target="media/image207.wmf"/><Relationship Id="rId467" Type="http://schemas.openxmlformats.org/officeDocument/2006/relationships/image" Target="media/image226.wmf"/><Relationship Id="rId271" Type="http://schemas.openxmlformats.org/officeDocument/2006/relationships/image" Target="media/image138.jpeg"/><Relationship Id="rId24" Type="http://schemas.openxmlformats.org/officeDocument/2006/relationships/oleObject" Target="embeddings/oleObject9.bin"/><Relationship Id="rId66" Type="http://schemas.openxmlformats.org/officeDocument/2006/relationships/image" Target="media/image26.wmf"/><Relationship Id="rId131" Type="http://schemas.openxmlformats.org/officeDocument/2006/relationships/oleObject" Target="embeddings/oleObject67.bin"/><Relationship Id="rId327" Type="http://schemas.openxmlformats.org/officeDocument/2006/relationships/oleObject" Target="embeddings/oleObject151.bin"/><Relationship Id="rId369" Type="http://schemas.openxmlformats.org/officeDocument/2006/relationships/oleObject" Target="embeddings/oleObject172.bin"/><Relationship Id="rId534" Type="http://schemas.openxmlformats.org/officeDocument/2006/relationships/image" Target="media/image257.wmf"/><Relationship Id="rId576" Type="http://schemas.openxmlformats.org/officeDocument/2006/relationships/oleObject" Target="embeddings/oleObject278.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87.wmf"/><Relationship Id="rId436" Type="http://schemas.openxmlformats.org/officeDocument/2006/relationships/oleObject" Target="embeddings/oleObject205.bin"/><Relationship Id="rId601" Type="http://schemas.openxmlformats.org/officeDocument/2006/relationships/image" Target="media/image296.wmf"/><Relationship Id="rId240" Type="http://schemas.openxmlformats.org/officeDocument/2006/relationships/oleObject" Target="embeddings/oleObject117.bin"/><Relationship Id="rId478" Type="http://schemas.openxmlformats.org/officeDocument/2006/relationships/oleObject" Target="embeddings/oleObject228.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image" Target="media/image139.wmf"/><Relationship Id="rId338" Type="http://schemas.openxmlformats.org/officeDocument/2006/relationships/image" Target="media/image166.wmf"/><Relationship Id="rId503" Type="http://schemas.openxmlformats.org/officeDocument/2006/relationships/image" Target="media/image242.wmf"/><Relationship Id="rId545" Type="http://schemas.openxmlformats.org/officeDocument/2006/relationships/image" Target="media/image263.wmf"/><Relationship Id="rId587" Type="http://schemas.openxmlformats.org/officeDocument/2006/relationships/image" Target="media/image284.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8.jpeg"/><Relationship Id="rId391" Type="http://schemas.openxmlformats.org/officeDocument/2006/relationships/oleObject" Target="embeddings/oleObject183.bin"/><Relationship Id="rId405" Type="http://schemas.openxmlformats.org/officeDocument/2006/relationships/oleObject" Target="embeddings/oleObject190.bin"/><Relationship Id="rId447" Type="http://schemas.openxmlformats.org/officeDocument/2006/relationships/image" Target="media/image218.wmf"/><Relationship Id="rId612" Type="http://schemas.openxmlformats.org/officeDocument/2006/relationships/oleObject" Target="embeddings/oleObject296.bin"/><Relationship Id="rId251" Type="http://schemas.openxmlformats.org/officeDocument/2006/relationships/image" Target="media/image121.wmf"/><Relationship Id="rId489" Type="http://schemas.openxmlformats.org/officeDocument/2006/relationships/image" Target="media/image236.wmf"/><Relationship Id="rId46" Type="http://schemas.openxmlformats.org/officeDocument/2006/relationships/image" Target="media/image16.wmf"/><Relationship Id="rId293" Type="http://schemas.openxmlformats.org/officeDocument/2006/relationships/oleObject" Target="embeddings/oleObject136.bin"/><Relationship Id="rId307" Type="http://schemas.openxmlformats.org/officeDocument/2006/relationships/image" Target="media/image152.wmf"/><Relationship Id="rId349" Type="http://schemas.openxmlformats.org/officeDocument/2006/relationships/oleObject" Target="embeddings/oleObject162.bin"/><Relationship Id="rId514" Type="http://schemas.openxmlformats.org/officeDocument/2006/relationships/oleObject" Target="embeddings/oleObject247.bin"/><Relationship Id="rId556" Type="http://schemas.openxmlformats.org/officeDocument/2006/relationships/oleObject" Target="embeddings/oleObject268.bin"/><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image" Target="media/image70.wmf"/><Relationship Id="rId195" Type="http://schemas.openxmlformats.org/officeDocument/2006/relationships/image" Target="media/image94.wmf"/><Relationship Id="rId209" Type="http://schemas.openxmlformats.org/officeDocument/2006/relationships/oleObject" Target="embeddings/oleObject100.bin"/><Relationship Id="rId360" Type="http://schemas.openxmlformats.org/officeDocument/2006/relationships/image" Target="media/image177.wmf"/><Relationship Id="rId416" Type="http://schemas.openxmlformats.org/officeDocument/2006/relationships/oleObject" Target="embeddings/oleObject195.bin"/><Relationship Id="rId598" Type="http://schemas.openxmlformats.org/officeDocument/2006/relationships/oleObject" Target="embeddings/oleObject289.bin"/><Relationship Id="rId220" Type="http://schemas.openxmlformats.org/officeDocument/2006/relationships/image" Target="media/image105.wmf"/><Relationship Id="rId458" Type="http://schemas.openxmlformats.org/officeDocument/2006/relationships/oleObject" Target="embeddings/oleObject216.bin"/><Relationship Id="rId623" Type="http://schemas.openxmlformats.org/officeDocument/2006/relationships/image" Target="media/image300.wmf"/><Relationship Id="rId15" Type="http://schemas.openxmlformats.org/officeDocument/2006/relationships/oleObject" Target="embeddings/oleObject2.bin"/><Relationship Id="rId57" Type="http://schemas.openxmlformats.org/officeDocument/2006/relationships/oleObject" Target="embeddings/oleObject26.bin"/><Relationship Id="rId262" Type="http://schemas.openxmlformats.org/officeDocument/2006/relationships/oleObject" Target="embeddings/oleObject125.bin"/><Relationship Id="rId318" Type="http://schemas.openxmlformats.org/officeDocument/2006/relationships/hyperlink" Target="http://www.sys-bio.org" TargetMode="External"/><Relationship Id="rId525" Type="http://schemas.openxmlformats.org/officeDocument/2006/relationships/image" Target="media/image253.wmf"/><Relationship Id="rId567" Type="http://schemas.openxmlformats.org/officeDocument/2006/relationships/image" Target="media/image274.wmf"/><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image" Target="media/image77.png"/><Relationship Id="rId371" Type="http://schemas.openxmlformats.org/officeDocument/2006/relationships/oleObject" Target="embeddings/oleObject173.bin"/><Relationship Id="rId427" Type="http://schemas.openxmlformats.org/officeDocument/2006/relationships/image" Target="media/image208.wmf"/><Relationship Id="rId469" Type="http://schemas.openxmlformats.org/officeDocument/2006/relationships/image" Target="media/image227.wmf"/><Relationship Id="rId26" Type="http://schemas.openxmlformats.org/officeDocument/2006/relationships/oleObject" Target="embeddings/oleObject10.bin"/><Relationship Id="rId231" Type="http://schemas.openxmlformats.org/officeDocument/2006/relationships/image" Target="media/image110.wmf"/><Relationship Id="rId273" Type="http://schemas.openxmlformats.org/officeDocument/2006/relationships/image" Target="media/image133.png"/><Relationship Id="rId329" Type="http://schemas.openxmlformats.org/officeDocument/2006/relationships/oleObject" Target="embeddings/oleObject152.bin"/><Relationship Id="rId480" Type="http://schemas.openxmlformats.org/officeDocument/2006/relationships/oleObject" Target="embeddings/oleObject229.bin"/><Relationship Id="rId536" Type="http://schemas.openxmlformats.org/officeDocument/2006/relationships/image" Target="media/image258.wmf"/><Relationship Id="rId68" Type="http://schemas.openxmlformats.org/officeDocument/2006/relationships/image" Target="media/image27.wmf"/><Relationship Id="rId133" Type="http://schemas.openxmlformats.org/officeDocument/2006/relationships/oleObject" Target="embeddings/oleObject68.bin"/><Relationship Id="rId175" Type="http://schemas.openxmlformats.org/officeDocument/2006/relationships/image" Target="media/image83.wmf"/><Relationship Id="rId340" Type="http://schemas.openxmlformats.org/officeDocument/2006/relationships/image" Target="media/image167.wmf"/><Relationship Id="rId578" Type="http://schemas.openxmlformats.org/officeDocument/2006/relationships/oleObject" Target="embeddings/oleObject279.bin"/><Relationship Id="rId200" Type="http://schemas.openxmlformats.org/officeDocument/2006/relationships/oleObject" Target="embeddings/oleObject95.bin"/><Relationship Id="rId382" Type="http://schemas.openxmlformats.org/officeDocument/2006/relationships/image" Target="media/image188.wmf"/><Relationship Id="rId438" Type="http://schemas.openxmlformats.org/officeDocument/2006/relationships/oleObject" Target="embeddings/oleObject206.bin"/><Relationship Id="rId603" Type="http://schemas.openxmlformats.org/officeDocument/2006/relationships/image" Target="media/image290.wmf"/><Relationship Id="rId242" Type="http://schemas.openxmlformats.org/officeDocument/2006/relationships/oleObject" Target="embeddings/oleObject118.bin"/><Relationship Id="rId284" Type="http://schemas.openxmlformats.org/officeDocument/2006/relationships/image" Target="media/image140.wmf"/><Relationship Id="rId491" Type="http://schemas.openxmlformats.org/officeDocument/2006/relationships/image" Target="media/image237.wmf"/><Relationship Id="rId505" Type="http://schemas.openxmlformats.org/officeDocument/2006/relationships/image" Target="media/image243.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3.png"/><Relationship Id="rId547" Type="http://schemas.openxmlformats.org/officeDocument/2006/relationships/image" Target="media/image264.wmf"/><Relationship Id="rId589" Type="http://schemas.openxmlformats.org/officeDocument/2006/relationships/image" Target="media/image285.wmf"/><Relationship Id="rId90" Type="http://schemas.openxmlformats.org/officeDocument/2006/relationships/image" Target="media/image38.wmf"/><Relationship Id="rId186" Type="http://schemas.openxmlformats.org/officeDocument/2006/relationships/oleObject" Target="embeddings/oleObject88.bin"/><Relationship Id="rId351" Type="http://schemas.openxmlformats.org/officeDocument/2006/relationships/oleObject" Target="embeddings/oleObject163.bin"/><Relationship Id="rId393" Type="http://schemas.openxmlformats.org/officeDocument/2006/relationships/oleObject" Target="embeddings/oleObject184.bin"/><Relationship Id="rId407" Type="http://schemas.openxmlformats.org/officeDocument/2006/relationships/oleObject" Target="embeddings/oleObject191.bin"/><Relationship Id="rId449" Type="http://schemas.openxmlformats.org/officeDocument/2006/relationships/image" Target="media/image219.wmf"/><Relationship Id="rId614" Type="http://schemas.openxmlformats.org/officeDocument/2006/relationships/oleObject" Target="embeddings/oleObject297.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37.bin"/><Relationship Id="rId309" Type="http://schemas.openxmlformats.org/officeDocument/2006/relationships/image" Target="media/image153.wmf"/><Relationship Id="rId460" Type="http://schemas.openxmlformats.org/officeDocument/2006/relationships/oleObject" Target="embeddings/oleObject217.bin"/><Relationship Id="rId516" Type="http://schemas.openxmlformats.org/officeDocument/2006/relationships/oleObject" Target="embeddings/oleObject248.bin"/><Relationship Id="rId48" Type="http://schemas.openxmlformats.org/officeDocument/2006/relationships/image" Target="media/image17.wmf"/><Relationship Id="rId113" Type="http://schemas.openxmlformats.org/officeDocument/2006/relationships/oleObject" Target="embeddings/oleObject57.bin"/><Relationship Id="rId320" Type="http://schemas.openxmlformats.org/officeDocument/2006/relationships/oleObject" Target="embeddings/oleObject148.bin"/><Relationship Id="rId558" Type="http://schemas.openxmlformats.org/officeDocument/2006/relationships/oleObject" Target="embeddings/oleObject269.bin"/><Relationship Id="rId155" Type="http://schemas.openxmlformats.org/officeDocument/2006/relationships/image" Target="media/image71.wmf"/><Relationship Id="rId197" Type="http://schemas.openxmlformats.org/officeDocument/2006/relationships/image" Target="media/image95.wmf"/><Relationship Id="rId362" Type="http://schemas.openxmlformats.org/officeDocument/2006/relationships/image" Target="media/image178.wmf"/><Relationship Id="rId418" Type="http://schemas.openxmlformats.org/officeDocument/2006/relationships/oleObject" Target="embeddings/oleObject196.bin"/><Relationship Id="rId625" Type="http://schemas.openxmlformats.org/officeDocument/2006/relationships/image" Target="media/image301.png"/></Relationships>
</file>

<file path=word/_rels/footnotes.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34.bin"/><Relationship Id="rId1" Type="http://schemas.openxmlformats.org/officeDocument/2006/relationships/image" Target="media/image29.wmf"/><Relationship Id="rId4"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55A22D-662B-4F91-92F9-B74E3F85F5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8</TotalTime>
  <Pages>144</Pages>
  <Words>48458</Words>
  <Characters>276212</Characters>
  <Application>Microsoft Office Word</Application>
  <DocSecurity>0</DocSecurity>
  <Lines>2301</Lines>
  <Paragraphs>648</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324022</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m</dc:creator>
  <cp:keywords/>
  <dc:description/>
  <cp:lastModifiedBy>mm</cp:lastModifiedBy>
  <cp:revision>69</cp:revision>
  <cp:lastPrinted>2011-02-01T21:25:00Z</cp:lastPrinted>
  <dcterms:created xsi:type="dcterms:W3CDTF">2012-07-09T17:58:00Z</dcterms:created>
  <dcterms:modified xsi:type="dcterms:W3CDTF">2012-07-11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